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26"/>
  </p:notesMasterIdLst>
  <p:sldIdLst>
    <p:sldId id="1292" r:id="rId2"/>
    <p:sldId id="1305" r:id="rId3"/>
    <p:sldId id="1306" r:id="rId4"/>
    <p:sldId id="1219" r:id="rId5"/>
    <p:sldId id="1300" r:id="rId6"/>
    <p:sldId id="1268" r:id="rId7"/>
    <p:sldId id="1197" r:id="rId8"/>
    <p:sldId id="1267" r:id="rId9"/>
    <p:sldId id="1298" r:id="rId10"/>
    <p:sldId id="1266" r:id="rId11"/>
    <p:sldId id="1285" r:id="rId12"/>
    <p:sldId id="1302" r:id="rId13"/>
    <p:sldId id="1303" r:id="rId14"/>
    <p:sldId id="1304" r:id="rId15"/>
    <p:sldId id="1264" r:id="rId16"/>
    <p:sldId id="1281" r:id="rId17"/>
    <p:sldId id="1257" r:id="rId18"/>
    <p:sldId id="1262" r:id="rId19"/>
    <p:sldId id="1296" r:id="rId20"/>
    <p:sldId id="1272" r:id="rId21"/>
    <p:sldId id="1273" r:id="rId22"/>
    <p:sldId id="1189" r:id="rId23"/>
    <p:sldId id="1301" r:id="rId24"/>
    <p:sldId id="269"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00" autoAdjust="0"/>
    <p:restoredTop sz="96383" autoAdjust="0"/>
  </p:normalViewPr>
  <p:slideViewPr>
    <p:cSldViewPr snapToGrid="0" snapToObjects="1">
      <p:cViewPr varScale="1">
        <p:scale>
          <a:sx n="114" d="100"/>
          <a:sy n="114" d="100"/>
        </p:scale>
        <p:origin x="600" y="108"/>
      </p:cViewPr>
      <p:guideLst/>
    </p:cSldViewPr>
  </p:slideViewPr>
  <p:outlineViewPr>
    <p:cViewPr>
      <p:scale>
        <a:sx n="33" d="100"/>
        <a:sy n="33" d="100"/>
      </p:scale>
      <p:origin x="0" y="-11706"/>
    </p:cViewPr>
  </p:outlineViewPr>
  <p:notesTextViewPr>
    <p:cViewPr>
      <p:scale>
        <a:sx n="1" d="1"/>
        <a:sy n="1" d="1"/>
      </p:scale>
      <p:origin x="0" y="0"/>
    </p:cViewPr>
  </p:notesTextViewPr>
  <p:notesViewPr>
    <p:cSldViewPr snapToGrid="0" snapToObjects="1">
      <p:cViewPr varScale="1">
        <p:scale>
          <a:sx n="48" d="100"/>
          <a:sy n="48" d="100"/>
        </p:scale>
        <p:origin x="2664" y="5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8F3527-BB28-884B-A511-C22C3DCF5453}" type="datetimeFigureOut">
              <a:rPr lang="en-US" smtClean="0"/>
              <a:t>3/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BF1341-3AFE-B447-A831-9671D6A7009B}" type="slidenum">
              <a:rPr lang="en-US" smtClean="0"/>
              <a:t>‹#›</a:t>
            </a:fld>
            <a:endParaRPr lang="en-US"/>
          </a:p>
        </p:txBody>
      </p:sp>
    </p:spTree>
    <p:extLst>
      <p:ext uri="{BB962C8B-B14F-4D97-AF65-F5344CB8AC3E}">
        <p14:creationId xmlns:p14="http://schemas.microsoft.com/office/powerpoint/2010/main" val="1098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3947420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emf"/><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userDrawn="1"/>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2" y="1720793"/>
            <a:ext cx="5875975" cy="3246670"/>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sp>
        <p:nvSpPr>
          <p:cNvPr id="32" name="Date Placeholder 31"/>
          <p:cNvSpPr>
            <a:spLocks noGrp="1"/>
          </p:cNvSpPr>
          <p:nvPr>
            <p:ph type="dt" sz="half" idx="12"/>
          </p:nvPr>
        </p:nvSpPr>
        <p:spPr>
          <a:xfrm>
            <a:off x="443182" y="5560503"/>
            <a:ext cx="3208124" cy="365125"/>
          </a:xfrm>
        </p:spPr>
        <p:txBody>
          <a:bodyPr/>
          <a:lstStyle>
            <a:lvl1pPr algn="l">
              <a:defRPr baseline="0">
                <a:solidFill>
                  <a:schemeClr val="tx1"/>
                </a:solidFill>
                <a:latin typeface="Arial" charset="0"/>
              </a:defRPr>
            </a:lvl1pPr>
          </a:lstStyle>
          <a:p>
            <a:fld id="{C1B74398-39EA-0749-9F74-6FE982C11DA9}" type="datetime2">
              <a:rPr lang="en-US" smtClean="0"/>
              <a:pPr/>
              <a:t>Tuesday, March 29, 2022</a:t>
            </a:fld>
            <a:endParaRPr lang="en-US" dirty="0"/>
          </a:p>
        </p:txBody>
      </p:sp>
      <p:sp>
        <p:nvSpPr>
          <p:cNvPr id="15" name="Text Placeholder 14"/>
          <p:cNvSpPr>
            <a:spLocks noGrp="1"/>
          </p:cNvSpPr>
          <p:nvPr>
            <p:ph type="body" sz="quarter" idx="14" hasCustomPrompt="1"/>
          </p:nvPr>
        </p:nvSpPr>
        <p:spPr>
          <a:xfrm>
            <a:off x="443182" y="5126730"/>
            <a:ext cx="5875975" cy="420862"/>
          </a:xfrm>
        </p:spPr>
        <p:txBody>
          <a:bodyPr>
            <a:normAutofit/>
          </a:bodyPr>
          <a:lstStyle>
            <a:lvl1pPr marL="0" indent="0">
              <a:buFontTx/>
              <a:buNone/>
              <a:defRPr sz="2200" baseline="0">
                <a:solidFill>
                  <a:schemeClr val="accent6"/>
                </a:solidFill>
              </a:defRPr>
            </a:lvl1pPr>
          </a:lstStyle>
          <a:p>
            <a:pPr lvl="0"/>
            <a:r>
              <a:rPr lang="en-US" dirty="0"/>
              <a:t>Author</a:t>
            </a:r>
          </a:p>
        </p:txBody>
      </p:sp>
      <p:pic>
        <p:nvPicPr>
          <p:cNvPr id="6" name="Picture 5"/>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Questions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userDrawn="1"/>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6986319" cy="617838"/>
          </a:xfrm>
        </p:spPr>
        <p:txBody>
          <a:bodyPr anchor="b">
            <a:noAutofit/>
          </a:bodyPr>
          <a:lstStyle>
            <a:lvl1pPr algn="l">
              <a:defRPr sz="3000" b="1" cap="none" baseline="0">
                <a:latin typeface="Arial" charset="0"/>
              </a:defRPr>
            </a:lvl1pPr>
          </a:lstStyle>
          <a:p>
            <a:r>
              <a:rPr lang="en-US" dirty="0"/>
              <a:t>Questions?</a:t>
            </a:r>
          </a:p>
        </p:txBody>
      </p:sp>
      <p:sp>
        <p:nvSpPr>
          <p:cNvPr id="32" name="Date Placeholder 31"/>
          <p:cNvSpPr>
            <a:spLocks noGrp="1"/>
          </p:cNvSpPr>
          <p:nvPr>
            <p:ph type="dt" sz="half" idx="12"/>
          </p:nvPr>
        </p:nvSpPr>
        <p:spPr>
          <a:xfrm>
            <a:off x="4760743" y="6341667"/>
            <a:ext cx="3208124" cy="365125"/>
          </a:xfrm>
        </p:spPr>
        <p:txBody>
          <a:bodyPr/>
          <a:lstStyle>
            <a:lvl1pPr algn="ctr">
              <a:defRPr baseline="0">
                <a:solidFill>
                  <a:schemeClr val="tx1"/>
                </a:solidFill>
                <a:latin typeface="Arial" charset="0"/>
              </a:defRPr>
            </a:lvl1pPr>
          </a:lstStyle>
          <a:p>
            <a:fld id="{C1B74398-39EA-0749-9F74-6FE982C11DA9}" type="datetime2">
              <a:rPr lang="en-US" smtClean="0"/>
              <a:pPr/>
              <a:t>Tuesday, March 29, 2022</a:t>
            </a:fld>
            <a:endParaRPr lang="en-US" dirty="0"/>
          </a:p>
        </p:txBody>
      </p:sp>
      <p:sp>
        <p:nvSpPr>
          <p:cNvPr id="15" name="Text Placeholder 14"/>
          <p:cNvSpPr>
            <a:spLocks noGrp="1"/>
          </p:cNvSpPr>
          <p:nvPr>
            <p:ph type="body" sz="quarter" idx="14" hasCustomPrompt="1"/>
          </p:nvPr>
        </p:nvSpPr>
        <p:spPr>
          <a:xfrm>
            <a:off x="7510538" y="145564"/>
            <a:ext cx="4360333" cy="661107"/>
          </a:xfrm>
        </p:spPr>
        <p:txBody>
          <a:bodyPr>
            <a:normAutofit/>
          </a:bodyPr>
          <a:lstStyle>
            <a:lvl1pPr marL="0" indent="0">
              <a:buFontTx/>
              <a:buNone/>
              <a:defRPr sz="1400" b="1" baseline="0">
                <a:solidFill>
                  <a:schemeClr val="accent6"/>
                </a:solidFill>
              </a:defRPr>
            </a:lvl1pPr>
          </a:lstStyle>
          <a:p>
            <a:pPr lvl="0"/>
            <a:r>
              <a:rPr lang="en-US" dirty="0"/>
              <a:t>Author</a:t>
            </a:r>
          </a:p>
          <a:p>
            <a:pPr lvl="0"/>
            <a:r>
              <a:rPr lang="en-US" dirty="0"/>
              <a:t>Title</a:t>
            </a:r>
          </a:p>
        </p:txBody>
      </p:sp>
      <p:pic>
        <p:nvPicPr>
          <p:cNvPr id="6" name="Picture 5"/>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
        <p:nvSpPr>
          <p:cNvPr id="12" name="Text Placeholder 14"/>
          <p:cNvSpPr>
            <a:spLocks noGrp="1"/>
          </p:cNvSpPr>
          <p:nvPr>
            <p:ph type="body" sz="quarter" idx="16" hasCustomPrompt="1"/>
          </p:nvPr>
        </p:nvSpPr>
        <p:spPr>
          <a:xfrm>
            <a:off x="7510539" y="847492"/>
            <a:ext cx="4360333" cy="275941"/>
          </a:xfrm>
        </p:spPr>
        <p:txBody>
          <a:bodyPr>
            <a:normAutofit/>
          </a:bodyPr>
          <a:lstStyle>
            <a:lvl1pPr marL="0" indent="0">
              <a:buFontTx/>
              <a:buNone/>
              <a:defRPr sz="1200" baseline="0">
                <a:solidFill>
                  <a:srgbClr val="C00000"/>
                </a:solidFill>
              </a:defRPr>
            </a:lvl1pPr>
          </a:lstStyle>
          <a:p>
            <a:pPr lvl="0"/>
            <a:r>
              <a:rPr lang="en-US" dirty="0"/>
              <a:t>Contact</a:t>
            </a:r>
          </a:p>
        </p:txBody>
      </p:sp>
      <p:sp>
        <p:nvSpPr>
          <p:cNvPr id="13" name="Text Placeholder 6"/>
          <p:cNvSpPr>
            <a:spLocks noGrp="1"/>
          </p:cNvSpPr>
          <p:nvPr>
            <p:ph type="body" sz="quarter" idx="17" hasCustomPrompt="1"/>
          </p:nvPr>
        </p:nvSpPr>
        <p:spPr>
          <a:xfrm>
            <a:off x="424849" y="1726357"/>
            <a:ext cx="5894308" cy="3834656"/>
          </a:xfrm>
        </p:spPr>
        <p:txBody>
          <a:bodyPr>
            <a:normAutofit/>
          </a:bodyPr>
          <a:lstStyle>
            <a:lvl1pPr marL="342900" indent="-342900">
              <a:buFont typeface="Arial" charset="0"/>
              <a:buChar char="•"/>
              <a:defRPr sz="2200" baseline="0">
                <a:solidFill>
                  <a:schemeClr val="accent1"/>
                </a:solidFill>
              </a:defRPr>
            </a:lvl1pPr>
            <a:lvl2pPr marL="685800" indent="-228600">
              <a:buFont typeface=".PingFangSC-Regular" charset="-122"/>
              <a:buChar char="－"/>
              <a:defRPr sz="2200" baseline="0">
                <a:solidFill>
                  <a:schemeClr val="accent1"/>
                </a:solidFill>
              </a:defRPr>
            </a:lvl2pPr>
            <a:lvl3pPr marL="1143000" indent="-228600">
              <a:buFont typeface="Arial" charset="0"/>
              <a:buChar char="•"/>
              <a:defRPr sz="2200" baseline="0">
                <a:solidFill>
                  <a:schemeClr val="accent1"/>
                </a:solidFill>
              </a:defRPr>
            </a:lvl3pPr>
            <a:lvl4pPr marL="1600200" indent="-228600">
              <a:buFont typeface=".PingFangSC-Regular" charset="-122"/>
              <a:buChar char="－"/>
              <a:defRPr sz="2200" baseline="0">
                <a:solidFill>
                  <a:schemeClr val="accent1"/>
                </a:solidFill>
              </a:defRPr>
            </a:lvl4pPr>
            <a:lvl5pPr marL="2057400" indent="-228600">
              <a:buFont typeface="Arial" charset="0"/>
              <a:buChar char="•"/>
              <a:defRPr sz="2200" baseline="0">
                <a:solidFill>
                  <a:schemeClr val="accent1"/>
                </a:solidFill>
              </a:defRPr>
            </a:lvl5pPr>
          </a:lstStyle>
          <a:p>
            <a:pPr lvl="0"/>
            <a:r>
              <a:rPr lang="en-US" dirty="0"/>
              <a:t>Agenda Topics Covered:</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a:stretch>
            <a:fillRect/>
          </a:stretch>
        </p:blipFill>
        <p:spPr>
          <a:xfrm>
            <a:off x="0" y="0"/>
            <a:ext cx="12192000" cy="1282700"/>
          </a:xfrm>
          <a:prstGeom prst="rect">
            <a:avLst/>
          </a:prstGeom>
        </p:spPr>
      </p:pic>
      <p:pic>
        <p:nvPicPr>
          <p:cNvPr id="12" name="Picture 1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4799" y="2941864"/>
            <a:ext cx="5678108" cy="4258581"/>
          </a:xfrm>
          <a:prstGeom prst="rect">
            <a:avLst/>
          </a:prstGeom>
        </p:spPr>
      </p:pic>
      <p:pic>
        <p:nvPicPr>
          <p:cNvPr id="23" name="Picture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43181" y="6232329"/>
            <a:ext cx="2293603" cy="55706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3" y="1720793"/>
            <a:ext cx="5402445" cy="3246671"/>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pic>
        <p:nvPicPr>
          <p:cNvPr id="27" name="Picture 26"/>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1363207" y="6459469"/>
            <a:ext cx="543044" cy="273532"/>
          </a:xfrm>
          <a:prstGeom prst="rect">
            <a:avLst/>
          </a:prstGeom>
        </p:spPr>
      </p:pic>
      <p:pic>
        <p:nvPicPr>
          <p:cNvPr id="5" name="Picture 4"/>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8923879" y="6450043"/>
            <a:ext cx="2172748" cy="273531"/>
          </a:xfrm>
          <a:prstGeom prst="rect">
            <a:avLst/>
          </a:prstGeom>
        </p:spPr>
      </p:pic>
      <p:sp>
        <p:nvSpPr>
          <p:cNvPr id="9" name="Picture Placeholder 8"/>
          <p:cNvSpPr>
            <a:spLocks noGrp="1"/>
          </p:cNvSpPr>
          <p:nvPr>
            <p:ph type="pic" sz="quarter" idx="13"/>
          </p:nvPr>
        </p:nvSpPr>
        <p:spPr>
          <a:xfrm>
            <a:off x="6008916" y="1725953"/>
            <a:ext cx="6174619" cy="3821639"/>
          </a:xfrm>
          <a:solidFill>
            <a:schemeClr val="accent2"/>
          </a:solidFill>
        </p:spPr>
        <p:txBody>
          <a:bodyPr/>
          <a:lstStyle/>
          <a:p>
            <a:r>
              <a:rPr lang="en-US"/>
              <a:t>Click icon to add picture</a:t>
            </a:r>
            <a:endParaRPr lang="en-US" dirty="0"/>
          </a:p>
        </p:txBody>
      </p:sp>
      <p:sp>
        <p:nvSpPr>
          <p:cNvPr id="15" name="Text Placeholder 14"/>
          <p:cNvSpPr>
            <a:spLocks noGrp="1"/>
          </p:cNvSpPr>
          <p:nvPr>
            <p:ph type="body" sz="quarter" idx="14" hasCustomPrompt="1"/>
          </p:nvPr>
        </p:nvSpPr>
        <p:spPr>
          <a:xfrm>
            <a:off x="443183" y="5126730"/>
            <a:ext cx="5402445" cy="420862"/>
          </a:xfrm>
        </p:spPr>
        <p:txBody>
          <a:bodyPr>
            <a:normAutofit/>
          </a:bodyPr>
          <a:lstStyle>
            <a:lvl1pPr marL="0" indent="0">
              <a:buFontTx/>
              <a:buNone/>
              <a:defRPr sz="2200" baseline="0">
                <a:solidFill>
                  <a:schemeClr val="accent6"/>
                </a:solidFill>
              </a:defRPr>
            </a:lvl1pPr>
          </a:lstStyle>
          <a:p>
            <a:pPr lvl="0"/>
            <a:r>
              <a:rPr lang="en-US" dirty="0"/>
              <a:t>Author</a:t>
            </a:r>
          </a:p>
        </p:txBody>
      </p:sp>
      <p:sp>
        <p:nvSpPr>
          <p:cNvPr id="8" name="Date Placeholder 7"/>
          <p:cNvSpPr>
            <a:spLocks noGrp="1"/>
          </p:cNvSpPr>
          <p:nvPr>
            <p:ph type="dt" sz="half" idx="15"/>
          </p:nvPr>
        </p:nvSpPr>
        <p:spPr>
          <a:xfrm>
            <a:off x="444325" y="5611327"/>
            <a:ext cx="2743200" cy="365125"/>
          </a:xfrm>
        </p:spPr>
        <p:txBody>
          <a:bodyPr/>
          <a:lstStyle>
            <a:lvl1pPr>
              <a:defRPr>
                <a:solidFill>
                  <a:schemeClr val="tx1"/>
                </a:solidFill>
              </a:defRPr>
            </a:lvl1pPr>
          </a:lstStyle>
          <a:p>
            <a:fld id="{BDC57488-3539-8349-95E7-E0E3D7B2EDB0}" type="datetime2">
              <a:rPr lang="en-US" smtClean="0"/>
              <a:pPr/>
              <a:t>Tuesday, March 29, 2022</a:t>
            </a:fld>
            <a:endParaRPr lang="en-US" dirty="0"/>
          </a:p>
        </p:txBody>
      </p:sp>
    </p:spTree>
    <p:extLst>
      <p:ext uri="{BB962C8B-B14F-4D97-AF65-F5344CB8AC3E}">
        <p14:creationId xmlns:p14="http://schemas.microsoft.com/office/powerpoint/2010/main" val="2495137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5" y="3124201"/>
            <a:ext cx="8825660" cy="1653180"/>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9" cy="860400"/>
          </a:xfrm>
        </p:spPr>
        <p:txBody>
          <a:bodyPr anchor="t"/>
          <a:lstStyle>
            <a:lvl1pPr marL="0" indent="0" algn="l">
              <a:buNone/>
              <a:defRPr sz="1500" cap="none">
                <a:solidFill>
                  <a:schemeClr val="bg2">
                    <a:lumMod val="40000"/>
                    <a:lumOff val="6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dirty="0"/>
              <a:t>3/29/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extLst>
      <p:ext uri="{BB962C8B-B14F-4D97-AF65-F5344CB8AC3E}">
        <p14:creationId xmlns:p14="http://schemas.microsoft.com/office/powerpoint/2010/main" val="27240584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Layout 2">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55643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6204856" y="966055"/>
            <a:ext cx="5492873"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Layout 3">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4062939"/>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966789"/>
            <a:ext cx="4644345" cy="2976562"/>
          </a:xfrm>
          <a:solidFill>
            <a:schemeClr val="accent2"/>
          </a:solidFill>
        </p:spPr>
        <p:txBody>
          <a:bodyPr/>
          <a:lstStyle/>
          <a:p>
            <a:r>
              <a:rPr lang="en-US"/>
              <a:t>Click icon to add pictur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Layout 4">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966055"/>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3371187"/>
            <a:ext cx="4644345" cy="2976562"/>
          </a:xfrm>
          <a:solidFill>
            <a:schemeClr val="accent2"/>
          </a:solidFill>
        </p:spPr>
        <p:txBody>
          <a:bodyPr/>
          <a:lstStyle/>
          <a:p>
            <a:r>
              <a:rPr lang="en-US"/>
              <a:t>Click icon to add pictur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Layout 5">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7666264"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7666264" y="3763624"/>
            <a:ext cx="4032023" cy="2584125"/>
          </a:xfrm>
          <a:solidFill>
            <a:schemeClr val="accent2"/>
          </a:solidFill>
        </p:spPr>
        <p:txBody>
          <a:bodyPr/>
          <a:lstStyle/>
          <a:p>
            <a:r>
              <a:rPr lang="en-US"/>
              <a:t>Click icon to add pictur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Layout 6">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657320"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11892" y="3763624"/>
            <a:ext cx="4032023" cy="2584125"/>
          </a:xfrm>
          <a:solidFill>
            <a:schemeClr val="accent2"/>
          </a:solidFill>
        </p:spPr>
        <p:txBody>
          <a:bodyPr/>
          <a:lstStyle/>
          <a:p>
            <a:r>
              <a:rPr lang="en-US"/>
              <a:t>Click icon to add picture</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Layout 7">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966055"/>
            <a:ext cx="3639123" cy="2332315"/>
          </a:xfrm>
          <a:solidFill>
            <a:schemeClr val="accent2"/>
          </a:solidFill>
        </p:spPr>
        <p:txBody>
          <a:bodyPr/>
          <a:lstStyle/>
          <a:p>
            <a:r>
              <a:rPr lang="en-US"/>
              <a:t>Click icon to add picture</a:t>
            </a:r>
          </a:p>
        </p:txBody>
      </p:sp>
      <p:sp>
        <p:nvSpPr>
          <p:cNvPr id="10" name="Content Placeholder 2"/>
          <p:cNvSpPr>
            <a:spLocks noGrp="1"/>
          </p:cNvSpPr>
          <p:nvPr>
            <p:ph idx="16"/>
          </p:nvPr>
        </p:nvSpPr>
        <p:spPr>
          <a:xfrm>
            <a:off x="411892"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Picture Placeholder 6"/>
          <p:cNvSpPr>
            <a:spLocks noGrp="1"/>
          </p:cNvSpPr>
          <p:nvPr>
            <p:ph type="pic" sz="quarter" idx="17"/>
          </p:nvPr>
        </p:nvSpPr>
        <p:spPr>
          <a:xfrm>
            <a:off x="8058606" y="966055"/>
            <a:ext cx="3639123" cy="2332315"/>
          </a:xfrm>
          <a:solidFill>
            <a:schemeClr val="accent2"/>
          </a:solidFill>
        </p:spPr>
        <p:txBody>
          <a:bodyPr/>
          <a:lstStyle/>
          <a:p>
            <a:r>
              <a:rPr lang="en-US"/>
              <a:t>Click icon to add pictur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Layout 8">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6"/>
          </p:nvPr>
        </p:nvSpPr>
        <p:spPr>
          <a:xfrm>
            <a:off x="411892"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3914031"/>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3914031"/>
            <a:ext cx="3639123" cy="2332315"/>
          </a:xfrm>
          <a:solidFill>
            <a:schemeClr val="accent2"/>
          </a:solidFill>
        </p:spPr>
        <p:txBody>
          <a:bodyPr/>
          <a:lstStyle/>
          <a:p>
            <a:r>
              <a:rPr lang="en-US"/>
              <a:t>Click icon to add picture</a:t>
            </a:r>
          </a:p>
        </p:txBody>
      </p:sp>
      <p:sp>
        <p:nvSpPr>
          <p:cNvPr id="12" name="Picture Placeholder 6"/>
          <p:cNvSpPr>
            <a:spLocks noGrp="1"/>
          </p:cNvSpPr>
          <p:nvPr>
            <p:ph type="pic" sz="quarter" idx="17"/>
          </p:nvPr>
        </p:nvSpPr>
        <p:spPr>
          <a:xfrm>
            <a:off x="8058606" y="3914031"/>
            <a:ext cx="3639123" cy="2332315"/>
          </a:xfrm>
          <a:solidFill>
            <a:schemeClr val="accent2"/>
          </a:solidFill>
        </p:spPr>
        <p:txBody>
          <a:bodyPr/>
          <a:lstStyle/>
          <a:p>
            <a:r>
              <a:rPr lang="en-US"/>
              <a:t>Click icon to add pictur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000">
                <a:solidFill>
                  <a:schemeClr val="tx1">
                    <a:tint val="75000"/>
                  </a:schemeClr>
                </a:solidFill>
                <a:latin typeface="Arial" panose="020B0604020202020204" pitchFamily="34" charset="0"/>
                <a:cs typeface="Arial" panose="020B0604020202020204" pitchFamily="34" charset="0"/>
              </a:defRPr>
            </a:lvl1pPr>
          </a:lstStyle>
          <a:p>
            <a:fld id="{BDC57488-3539-8349-95E7-E0E3D7B2EDB0}" type="datetime2">
              <a:rPr lang="en-US" smtClean="0"/>
              <a:pPr/>
              <a:t>Tuesday, March 29, 2022</a:t>
            </a:fld>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r>
              <a:rPr lang="en-US" dirty="0"/>
              <a:t>Talk Title Here</a:t>
            </a: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5260862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Lst>
  <p:hf hdr="0"/>
  <p:txStyles>
    <p:titleStyle>
      <a:lvl1pPr algn="l" defTabSz="914400" rtl="0" eaLnBrk="1" latinLnBrk="0" hangingPunct="1">
        <a:lnSpc>
          <a:spcPct val="90000"/>
        </a:lnSpc>
        <a:spcBef>
          <a:spcPct val="0"/>
        </a:spcBef>
        <a:buNone/>
        <a:defRPr sz="44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1.xml"/><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30.emf"/><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3.emf"/><Relationship Id="rId5" Type="http://schemas.openxmlformats.org/officeDocument/2006/relationships/image" Target="../media/image32.emf"/><Relationship Id="rId10" Type="http://schemas.openxmlformats.org/officeDocument/2006/relationships/image" Target="../media/image29.emf"/><Relationship Id="rId4" Type="http://schemas.openxmlformats.org/officeDocument/2006/relationships/image" Target="../media/image31.emf"/><Relationship Id="rId9"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35.emf"/><Relationship Id="rId4" Type="http://schemas.openxmlformats.org/officeDocument/2006/relationships/image" Target="../media/image31.emf"/></Relationships>
</file>

<file path=ppt/slides/_rels/slide1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jpg"/></Relationships>
</file>

<file path=ppt/slides/_rels/slide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jpg"/><Relationship Id="rId4" Type="http://schemas.openxmlformats.org/officeDocument/2006/relationships/image" Target="../media/image15.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3.jpeg"/><Relationship Id="rId2" Type="http://schemas.openxmlformats.org/officeDocument/2006/relationships/image" Target="../media/image39.emf"/><Relationship Id="rId1" Type="http://schemas.openxmlformats.org/officeDocument/2006/relationships/slideLayout" Target="../slideLayouts/slideLayout2.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13.jpeg"/></Relationships>
</file>

<file path=ppt/slides/_rels/slide24.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25.png"/><Relationship Id="rId7" Type="http://schemas.openxmlformats.org/officeDocument/2006/relationships/image" Target="../media/image13.jpeg"/><Relationship Id="rId2" Type="http://schemas.openxmlformats.org/officeDocument/2006/relationships/image" Target="../media/image21.png"/><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image" Target="../media/image22.emf"/><Relationship Id="rId10" Type="http://schemas.openxmlformats.org/officeDocument/2006/relationships/image" Target="../media/image16.jpg"/><Relationship Id="rId4" Type="http://schemas.openxmlformats.org/officeDocument/2006/relationships/image" Target="../media/image44.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16280" y="293983"/>
            <a:ext cx="9051721" cy="617838"/>
          </a:xfrm>
        </p:spPr>
        <p:txBody>
          <a:bodyPr/>
          <a:lstStyle/>
          <a:p>
            <a:r>
              <a:rPr lang="en-US" sz="4000" b="0" dirty="0">
                <a:solidFill>
                  <a:srgbClr val="002060"/>
                </a:solidFill>
                <a:latin typeface="Arial" panose="020B0604020202020204" pitchFamily="34" charset="0"/>
                <a:ea typeface="Times" panose="02020603050405020304" pitchFamily="18" charset="0"/>
              </a:rPr>
              <a:t>24 GeV CEBAF FFA* Energy Upgrade</a:t>
            </a:r>
            <a:endParaRPr lang="en-US" sz="4000" b="0" dirty="0">
              <a:solidFill>
                <a:srgbClr val="002060"/>
              </a:solidFill>
              <a:latin typeface="Arial" panose="020B0604020202020204" pitchFamily="34" charset="0"/>
            </a:endParaRPr>
          </a:p>
        </p:txBody>
      </p:sp>
      <p:sp>
        <p:nvSpPr>
          <p:cNvPr id="5" name="Text Placeholder 4"/>
          <p:cNvSpPr>
            <a:spLocks noGrp="1"/>
          </p:cNvSpPr>
          <p:nvPr>
            <p:ph type="body" sz="quarter" idx="14"/>
          </p:nvPr>
        </p:nvSpPr>
        <p:spPr/>
        <p:txBody>
          <a:bodyPr>
            <a:normAutofit/>
          </a:bodyPr>
          <a:lstStyle/>
          <a:p>
            <a:r>
              <a:rPr lang="en-US" sz="2400" dirty="0"/>
              <a:t>Alex Bogacz</a:t>
            </a:r>
          </a:p>
        </p:txBody>
      </p:sp>
      <p:sp>
        <p:nvSpPr>
          <p:cNvPr id="6" name="Date Placeholder 5"/>
          <p:cNvSpPr>
            <a:spLocks noGrp="1"/>
          </p:cNvSpPr>
          <p:nvPr>
            <p:ph type="dt" sz="half" idx="15"/>
          </p:nvPr>
        </p:nvSpPr>
        <p:spPr/>
        <p:txBody>
          <a:bodyPr/>
          <a:lstStyle/>
          <a:p>
            <a:r>
              <a:rPr lang="en-US" sz="1800" dirty="0"/>
              <a:t>March 28 - 30, 2022</a:t>
            </a:r>
          </a:p>
        </p:txBody>
      </p:sp>
      <p:grpSp>
        <p:nvGrpSpPr>
          <p:cNvPr id="8" name="Group 7">
            <a:extLst>
              <a:ext uri="{FF2B5EF4-FFF2-40B4-BE49-F238E27FC236}">
                <a16:creationId xmlns:a16="http://schemas.microsoft.com/office/drawing/2014/main" id="{D5FCDFC7-30CE-4EE9-98C4-174A99FCAC1D}"/>
              </a:ext>
            </a:extLst>
          </p:cNvPr>
          <p:cNvGrpSpPr/>
          <p:nvPr/>
        </p:nvGrpSpPr>
        <p:grpSpPr>
          <a:xfrm>
            <a:off x="3914644" y="6500192"/>
            <a:ext cx="5116660" cy="609689"/>
            <a:chOff x="2910177" y="6080003"/>
            <a:chExt cx="5116660" cy="609689"/>
          </a:xfrm>
        </p:grpSpPr>
        <p:cxnSp>
          <p:nvCxnSpPr>
            <p:cNvPr id="9" name="Straight Connector 8">
              <a:extLst>
                <a:ext uri="{FF2B5EF4-FFF2-40B4-BE49-F238E27FC236}">
                  <a16:creationId xmlns:a16="http://schemas.microsoft.com/office/drawing/2014/main" id="{39310EC6-1E0D-4A18-8B42-27CC6B3DED5B}"/>
                </a:ext>
              </a:extLst>
            </p:cNvPr>
            <p:cNvCxnSpPr>
              <a:cxnSpLocks/>
            </p:cNvCxnSpPr>
            <p:nvPr/>
          </p:nvCxnSpPr>
          <p:spPr>
            <a:xfrm>
              <a:off x="2910177" y="6080003"/>
              <a:ext cx="1216896" cy="0"/>
            </a:xfrm>
            <a:prstGeom prst="line">
              <a:avLst/>
            </a:prstGeom>
            <a:ln w="19050">
              <a:solidFill>
                <a:srgbClr val="002060"/>
              </a:solidFill>
            </a:ln>
          </p:spPr>
          <p:style>
            <a:lnRef idx="1">
              <a:schemeClr val="dk1"/>
            </a:lnRef>
            <a:fillRef idx="0">
              <a:schemeClr val="dk1"/>
            </a:fillRef>
            <a:effectRef idx="0">
              <a:schemeClr val="dk1"/>
            </a:effectRef>
            <a:fontRef idx="minor">
              <a:schemeClr val="tx1"/>
            </a:fontRef>
          </p:style>
        </p:cxnSp>
        <p:sp>
          <p:nvSpPr>
            <p:cNvPr id="10" name="Subtitle 2">
              <a:extLst>
                <a:ext uri="{FF2B5EF4-FFF2-40B4-BE49-F238E27FC236}">
                  <a16:creationId xmlns:a16="http://schemas.microsoft.com/office/drawing/2014/main" id="{C8D89091-5156-48CA-B172-AAAF4E2B3015}"/>
                </a:ext>
              </a:extLst>
            </p:cNvPr>
            <p:cNvSpPr txBox="1">
              <a:spLocks/>
            </p:cNvSpPr>
            <p:nvPr/>
          </p:nvSpPr>
          <p:spPr>
            <a:xfrm>
              <a:off x="2913681" y="6127666"/>
              <a:ext cx="5113156" cy="562026"/>
            </a:xfrm>
            <a:prstGeom prst="rect">
              <a:avLst/>
            </a:prstGeom>
            <a:ln>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US" sz="2000" baseline="30000" dirty="0">
                  <a:solidFill>
                    <a:srgbClr val="002060"/>
                  </a:solidFill>
                  <a:latin typeface="Arial" panose="020B0604020202020204" pitchFamily="34" charset="0"/>
                </a:rPr>
                <a:t>*</a:t>
              </a:r>
              <a:r>
                <a:rPr lang="en-US" sz="1600" dirty="0">
                  <a:solidFill>
                    <a:srgbClr val="002060"/>
                  </a:solidFill>
                  <a:latin typeface="Arial" panose="020B0604020202020204" pitchFamily="34" charset="0"/>
                </a:rPr>
                <a:t>FFA (Fixed Field Alternating-Gradient)</a:t>
              </a:r>
              <a:endParaRPr lang="en-US" altLang="en-US" sz="1600" dirty="0">
                <a:solidFill>
                  <a:srgbClr val="002060"/>
                </a:solidFill>
                <a:latin typeface="Arial" panose="020B0604020202020204" pitchFamily="34" charset="0"/>
              </a:endParaRPr>
            </a:p>
            <a:p>
              <a:endParaRPr lang="en-US" sz="1600" dirty="0">
                <a:solidFill>
                  <a:srgbClr val="002060"/>
                </a:solidFill>
              </a:endParaRPr>
            </a:p>
          </p:txBody>
        </p:sp>
      </p:grpSp>
      <p:sp>
        <p:nvSpPr>
          <p:cNvPr id="7" name="Content Placeholder 4">
            <a:extLst>
              <a:ext uri="{FF2B5EF4-FFF2-40B4-BE49-F238E27FC236}">
                <a16:creationId xmlns:a16="http://schemas.microsoft.com/office/drawing/2014/main" id="{26A0E37C-7D90-49F9-8E8D-9290DF9F568C}"/>
              </a:ext>
            </a:extLst>
          </p:cNvPr>
          <p:cNvSpPr txBox="1">
            <a:spLocks/>
          </p:cNvSpPr>
          <p:nvPr/>
        </p:nvSpPr>
        <p:spPr bwMode="auto">
          <a:xfrm>
            <a:off x="3018484" y="1714464"/>
            <a:ext cx="6712745" cy="424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50000"/>
              </a:lnSpc>
              <a:spcBef>
                <a:spcPts val="600"/>
              </a:spcBef>
              <a:spcAft>
                <a:spcPts val="600"/>
              </a:spcAft>
              <a:buNone/>
            </a:pPr>
            <a:r>
              <a:rPr lang="en-US" altLang="en-US" sz="3200" dirty="0">
                <a:solidFill>
                  <a:srgbClr val="002060"/>
                </a:solidFill>
                <a:latin typeface="Arial" panose="020B0604020202020204" pitchFamily="34" charset="0"/>
                <a:cs typeface="Arial" panose="020B0604020202020204" pitchFamily="34" charset="0"/>
              </a:rPr>
              <a:t>F</a:t>
            </a:r>
            <a:r>
              <a:rPr lang="en-US" sz="3200" dirty="0">
                <a:solidFill>
                  <a:srgbClr val="002060"/>
                </a:solidFill>
                <a:latin typeface="Arial" panose="020B0604020202020204" pitchFamily="34" charset="0"/>
                <a:cs typeface="Arial" panose="020B0604020202020204" pitchFamily="34" charset="0"/>
              </a:rPr>
              <a:t>easibility study for FFA racetracks in the existing CEBAF tunnel to reach the top energy of 22-24 GeV</a:t>
            </a:r>
          </a:p>
          <a:p>
            <a:pPr>
              <a:spcBef>
                <a:spcPts val="600"/>
              </a:spcBef>
              <a:spcAft>
                <a:spcPts val="600"/>
              </a:spcAft>
            </a:pPr>
            <a:endParaRPr lang="en-US" sz="1800" kern="0" dirty="0">
              <a:solidFill>
                <a:srgbClr val="002060"/>
              </a:solidFill>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0FDC446C-4921-4467-BD79-A6CE8DF75A07}"/>
              </a:ext>
            </a:extLst>
          </p:cNvPr>
          <p:cNvSpPr txBox="1"/>
          <p:nvPr/>
        </p:nvSpPr>
        <p:spPr>
          <a:xfrm>
            <a:off x="3695284" y="5024372"/>
            <a:ext cx="5113156" cy="830997"/>
          </a:xfrm>
          <a:prstGeom prst="rect">
            <a:avLst/>
          </a:prstGeom>
          <a:noFill/>
        </p:spPr>
        <p:txBody>
          <a:bodyPr wrap="square" rtlCol="0">
            <a:spAutoFit/>
          </a:bodyPr>
          <a:lstStyle/>
          <a:p>
            <a:pPr algn="ctr"/>
            <a:r>
              <a:rPr lang="en-US" sz="2400" dirty="0">
                <a:solidFill>
                  <a:srgbClr val="7030A0"/>
                </a:solidFill>
                <a:latin typeface="Arial" panose="020B0604020202020204" pitchFamily="34" charset="0"/>
                <a:cs typeface="Arial" panose="020B0604020202020204" pitchFamily="34" charset="0"/>
              </a:rPr>
              <a:t>J-FUTURE Workshop</a:t>
            </a:r>
          </a:p>
          <a:p>
            <a:pPr algn="ctr"/>
            <a:r>
              <a:rPr lang="en-US" sz="2400" dirty="0">
                <a:solidFill>
                  <a:srgbClr val="7030A0"/>
                </a:solidFill>
                <a:latin typeface="Arial" panose="020B0604020202020204" pitchFamily="34" charset="0"/>
                <a:cs typeface="Arial" panose="020B0604020202020204" pitchFamily="34" charset="0"/>
              </a:rPr>
              <a:t>Jefferson Lab / Messina University</a:t>
            </a:r>
          </a:p>
        </p:txBody>
      </p:sp>
    </p:spTree>
    <p:extLst>
      <p:ext uri="{BB962C8B-B14F-4D97-AF65-F5344CB8AC3E}">
        <p14:creationId xmlns:p14="http://schemas.microsoft.com/office/powerpoint/2010/main" val="223152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a:extLst>
              <a:ext uri="{FF2B5EF4-FFF2-40B4-BE49-F238E27FC236}">
                <a16:creationId xmlns:a16="http://schemas.microsoft.com/office/drawing/2014/main" id="{E368C07A-B814-45A8-BCF8-3679A9CDA4C9}"/>
              </a:ext>
            </a:extLst>
          </p:cNvPr>
          <p:cNvGrpSpPr/>
          <p:nvPr/>
        </p:nvGrpSpPr>
        <p:grpSpPr>
          <a:xfrm>
            <a:off x="2832252" y="1355911"/>
            <a:ext cx="5022737" cy="5003237"/>
            <a:chOff x="2479914" y="1355911"/>
            <a:chExt cx="5022737" cy="5003237"/>
          </a:xfrm>
        </p:grpSpPr>
        <p:pic>
          <p:nvPicPr>
            <p:cNvPr id="48" name="Picture 47">
              <a:extLst>
                <a:ext uri="{FF2B5EF4-FFF2-40B4-BE49-F238E27FC236}">
                  <a16:creationId xmlns:a16="http://schemas.microsoft.com/office/drawing/2014/main" id="{9D9C6FBC-24B0-428E-9824-09808E2B1B9C}"/>
                </a:ext>
              </a:extLst>
            </p:cNvPr>
            <p:cNvPicPr preferRelativeResize="0">
              <a:picLocks noChangeAspect="1"/>
            </p:cNvPicPr>
            <p:nvPr/>
          </p:nvPicPr>
          <p:blipFill>
            <a:blip r:embed="rId2">
              <a:extLst>
                <a:ext uri="{28A0092B-C50C-407E-A947-70E740481C1C}">
                  <a14:useLocalDpi xmlns:a14="http://schemas.microsoft.com/office/drawing/2010/main"/>
                </a:ext>
              </a:extLst>
            </a:blip>
            <a:stretch>
              <a:fillRect/>
            </a:stretch>
          </p:blipFill>
          <p:spPr>
            <a:xfrm>
              <a:off x="2479914" y="1355911"/>
              <a:ext cx="4947567" cy="5003237"/>
            </a:xfrm>
            <a:prstGeom prst="rect">
              <a:avLst/>
            </a:prstGeom>
          </p:spPr>
        </p:pic>
        <p:grpSp>
          <p:nvGrpSpPr>
            <p:cNvPr id="49" name="Group 48">
              <a:extLst>
                <a:ext uri="{FF2B5EF4-FFF2-40B4-BE49-F238E27FC236}">
                  <a16:creationId xmlns:a16="http://schemas.microsoft.com/office/drawing/2014/main" id="{82132856-4747-41DE-A5C8-0B47C9F064A1}"/>
                </a:ext>
              </a:extLst>
            </p:cNvPr>
            <p:cNvGrpSpPr/>
            <p:nvPr/>
          </p:nvGrpSpPr>
          <p:grpSpPr>
            <a:xfrm>
              <a:off x="2907662" y="4215624"/>
              <a:ext cx="2118665" cy="1160472"/>
              <a:chOff x="2695430" y="3676847"/>
              <a:chExt cx="2118665" cy="1160472"/>
            </a:xfrm>
          </p:grpSpPr>
          <p:sp>
            <p:nvSpPr>
              <p:cNvPr id="79" name="Arc 78">
                <a:extLst>
                  <a:ext uri="{FF2B5EF4-FFF2-40B4-BE49-F238E27FC236}">
                    <a16:creationId xmlns:a16="http://schemas.microsoft.com/office/drawing/2014/main" id="{50B7E31C-1CB4-4E4B-8FB8-558B496C8C37}"/>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80" name="Arc 79">
                <a:extLst>
                  <a:ext uri="{FF2B5EF4-FFF2-40B4-BE49-F238E27FC236}">
                    <a16:creationId xmlns:a16="http://schemas.microsoft.com/office/drawing/2014/main" id="{3F9FEDD0-D55A-44B3-9513-7391BF026C68}"/>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Shape 80">
                <a:extLst>
                  <a:ext uri="{FF2B5EF4-FFF2-40B4-BE49-F238E27FC236}">
                    <a16:creationId xmlns:a16="http://schemas.microsoft.com/office/drawing/2014/main" id="{81CB070B-BF18-4F4C-A96A-636937E523A2}"/>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Shape 81">
                <a:extLst>
                  <a:ext uri="{FF2B5EF4-FFF2-40B4-BE49-F238E27FC236}">
                    <a16:creationId xmlns:a16="http://schemas.microsoft.com/office/drawing/2014/main" id="{48E2DA37-CA4E-4DF5-806C-D9CB156D4803}"/>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 name="Group 49">
              <a:extLst>
                <a:ext uri="{FF2B5EF4-FFF2-40B4-BE49-F238E27FC236}">
                  <a16:creationId xmlns:a16="http://schemas.microsoft.com/office/drawing/2014/main" id="{48F5DA88-8DFB-4EC9-A54D-343CD8997967}"/>
                </a:ext>
              </a:extLst>
            </p:cNvPr>
            <p:cNvGrpSpPr/>
            <p:nvPr/>
          </p:nvGrpSpPr>
          <p:grpSpPr>
            <a:xfrm>
              <a:off x="4765984" y="2811803"/>
              <a:ext cx="2645556" cy="1556724"/>
              <a:chOff x="4551483" y="2266219"/>
              <a:chExt cx="2645556" cy="1556724"/>
            </a:xfrm>
          </p:grpSpPr>
          <p:sp>
            <p:nvSpPr>
              <p:cNvPr id="75" name="Arc 74">
                <a:extLst>
                  <a:ext uri="{FF2B5EF4-FFF2-40B4-BE49-F238E27FC236}">
                    <a16:creationId xmlns:a16="http://schemas.microsoft.com/office/drawing/2014/main" id="{B0E964AA-8DD2-4640-A2D8-C62A68623D71}"/>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76" name="Arc 75">
                <a:extLst>
                  <a:ext uri="{FF2B5EF4-FFF2-40B4-BE49-F238E27FC236}">
                    <a16:creationId xmlns:a16="http://schemas.microsoft.com/office/drawing/2014/main" id="{E50AF835-9131-4AA1-BE6D-54F32AA4EE6A}"/>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Freeform: Shape 76">
                <a:extLst>
                  <a:ext uri="{FF2B5EF4-FFF2-40B4-BE49-F238E27FC236}">
                    <a16:creationId xmlns:a16="http://schemas.microsoft.com/office/drawing/2014/main" id="{EB1BB2E5-12FE-45E0-A880-8DA022B02BC4}"/>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Shape 77">
                <a:extLst>
                  <a:ext uri="{FF2B5EF4-FFF2-40B4-BE49-F238E27FC236}">
                    <a16:creationId xmlns:a16="http://schemas.microsoft.com/office/drawing/2014/main" id="{24B64096-8D63-4A9A-B8CF-BA201656C9DC}"/>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Rectangle: Diagonal Corners Snipped 50">
              <a:extLst>
                <a:ext uri="{FF2B5EF4-FFF2-40B4-BE49-F238E27FC236}">
                  <a16:creationId xmlns:a16="http://schemas.microsoft.com/office/drawing/2014/main" id="{9DD3C899-E9BE-4CA1-8209-09ACDBED3943}"/>
                </a:ext>
              </a:extLst>
            </p:cNvPr>
            <p:cNvSpPr/>
            <p:nvPr/>
          </p:nvSpPr>
          <p:spPr>
            <a:xfrm rot="19941800">
              <a:off x="5460566" y="2998278"/>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Diagonal Corners Snipped 51">
              <a:extLst>
                <a:ext uri="{FF2B5EF4-FFF2-40B4-BE49-F238E27FC236}">
                  <a16:creationId xmlns:a16="http://schemas.microsoft.com/office/drawing/2014/main" id="{4C5FF9CD-0104-4944-89C1-015B9AFFC049}"/>
                </a:ext>
              </a:extLst>
            </p:cNvPr>
            <p:cNvSpPr/>
            <p:nvPr/>
          </p:nvSpPr>
          <p:spPr>
            <a:xfrm rot="19941800">
              <a:off x="6970671" y="3726495"/>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Diagonal Corners Snipped 52">
              <a:extLst>
                <a:ext uri="{FF2B5EF4-FFF2-40B4-BE49-F238E27FC236}">
                  <a16:creationId xmlns:a16="http://schemas.microsoft.com/office/drawing/2014/main" id="{845F10A2-7B4A-41EF-99BE-090F69CF8547}"/>
                </a:ext>
              </a:extLst>
            </p:cNvPr>
            <p:cNvSpPr/>
            <p:nvPr/>
          </p:nvSpPr>
          <p:spPr>
            <a:xfrm rot="19941800">
              <a:off x="3168338" y="435224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Diagonal Corners Snipped 53">
              <a:extLst>
                <a:ext uri="{FF2B5EF4-FFF2-40B4-BE49-F238E27FC236}">
                  <a16:creationId xmlns:a16="http://schemas.microsoft.com/office/drawing/2014/main" id="{7F8E6747-C551-4C44-AFE5-AAD12AFF1373}"/>
                </a:ext>
              </a:extLst>
            </p:cNvPr>
            <p:cNvSpPr/>
            <p:nvPr/>
          </p:nvSpPr>
          <p:spPr>
            <a:xfrm rot="19941800">
              <a:off x="4694856" y="501770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id="{D183FD11-96D0-47E4-877A-F0B5024AADED}"/>
                </a:ext>
              </a:extLst>
            </p:cNvPr>
            <p:cNvSpPr txBox="1"/>
            <p:nvPr/>
          </p:nvSpPr>
          <p:spPr>
            <a:xfrm rot="20004956">
              <a:off x="4690270" y="5066630"/>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56" name="TextBox 55">
              <a:extLst>
                <a:ext uri="{FF2B5EF4-FFF2-40B4-BE49-F238E27FC236}">
                  <a16:creationId xmlns:a16="http://schemas.microsoft.com/office/drawing/2014/main" id="{9124FBE4-02CA-4A3E-8EB9-2BCE44703C09}"/>
                </a:ext>
              </a:extLst>
            </p:cNvPr>
            <p:cNvSpPr txBox="1"/>
            <p:nvPr/>
          </p:nvSpPr>
          <p:spPr>
            <a:xfrm rot="19687819">
              <a:off x="3112671" y="4374782"/>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57" name="TextBox 56">
              <a:extLst>
                <a:ext uri="{FF2B5EF4-FFF2-40B4-BE49-F238E27FC236}">
                  <a16:creationId xmlns:a16="http://schemas.microsoft.com/office/drawing/2014/main" id="{F6E686C6-561D-495B-B8D1-F7B1417D7683}"/>
                </a:ext>
              </a:extLst>
            </p:cNvPr>
            <p:cNvSpPr txBox="1"/>
            <p:nvPr/>
          </p:nvSpPr>
          <p:spPr>
            <a:xfrm rot="20004956">
              <a:off x="5460508" y="3050422"/>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58" name="TextBox 57">
              <a:extLst>
                <a:ext uri="{FF2B5EF4-FFF2-40B4-BE49-F238E27FC236}">
                  <a16:creationId xmlns:a16="http://schemas.microsoft.com/office/drawing/2014/main" id="{6EA17FC5-FA60-4CFE-B54E-93B70C53A89C}"/>
                </a:ext>
              </a:extLst>
            </p:cNvPr>
            <p:cNvSpPr txBox="1"/>
            <p:nvPr/>
          </p:nvSpPr>
          <p:spPr>
            <a:xfrm rot="20004956">
              <a:off x="6944008" y="3737849"/>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59" name="TextBox 58">
              <a:extLst>
                <a:ext uri="{FF2B5EF4-FFF2-40B4-BE49-F238E27FC236}">
                  <a16:creationId xmlns:a16="http://schemas.microsoft.com/office/drawing/2014/main" id="{BB644374-00AD-4384-9E32-B6ECCE940BCF}"/>
                </a:ext>
              </a:extLst>
            </p:cNvPr>
            <p:cNvSpPr txBox="1"/>
            <p:nvPr/>
          </p:nvSpPr>
          <p:spPr>
            <a:xfrm>
              <a:off x="6182817" y="2823657"/>
              <a:ext cx="859758" cy="276999"/>
            </a:xfrm>
            <a:prstGeom prst="rect">
              <a:avLst/>
            </a:prstGeom>
            <a:noFill/>
          </p:spPr>
          <p:txBody>
            <a:bodyPr wrap="square" rtlCol="0">
              <a:spAutoFit/>
            </a:bodyPr>
            <a:lstStyle/>
            <a:p>
              <a:pPr algn="ctr"/>
              <a:r>
                <a:rPr lang="en-US" sz="1200" b="1" dirty="0">
                  <a:solidFill>
                    <a:srgbClr val="00B050"/>
                  </a:solidFill>
                  <a:latin typeface="Arial" panose="020B0604020202020204" pitchFamily="34" charset="0"/>
                  <a:cs typeface="Arial" panose="020B0604020202020204" pitchFamily="34" charset="0"/>
                </a:rPr>
                <a:t>FFA Arcs</a:t>
              </a:r>
            </a:p>
          </p:txBody>
        </p:sp>
        <p:sp>
          <p:nvSpPr>
            <p:cNvPr id="60" name="TextBox 59">
              <a:extLst>
                <a:ext uri="{FF2B5EF4-FFF2-40B4-BE49-F238E27FC236}">
                  <a16:creationId xmlns:a16="http://schemas.microsoft.com/office/drawing/2014/main" id="{1E9B5CD0-A3E4-48E2-A750-6276DCFB72F6}"/>
                </a:ext>
              </a:extLst>
            </p:cNvPr>
            <p:cNvSpPr txBox="1"/>
            <p:nvPr/>
          </p:nvSpPr>
          <p:spPr>
            <a:xfrm>
              <a:off x="3115159" y="5359897"/>
              <a:ext cx="883359" cy="276999"/>
            </a:xfrm>
            <a:prstGeom prst="rect">
              <a:avLst/>
            </a:prstGeom>
            <a:noFill/>
          </p:spPr>
          <p:txBody>
            <a:bodyPr wrap="square" rtlCol="0">
              <a:spAutoFit/>
            </a:bodyPr>
            <a:lstStyle/>
            <a:p>
              <a:pPr algn="ctr"/>
              <a:r>
                <a:rPr lang="en-US" sz="1200" b="1" dirty="0">
                  <a:solidFill>
                    <a:srgbClr val="00B050"/>
                  </a:solidFill>
                  <a:latin typeface="Arial" panose="020B0604020202020204" pitchFamily="34" charset="0"/>
                  <a:cs typeface="Arial" panose="020B0604020202020204" pitchFamily="34" charset="0"/>
                </a:rPr>
                <a:t>FFA Arcs</a:t>
              </a:r>
            </a:p>
          </p:txBody>
        </p:sp>
        <p:sp>
          <p:nvSpPr>
            <p:cNvPr id="61" name="Arc 60">
              <a:extLst>
                <a:ext uri="{FF2B5EF4-FFF2-40B4-BE49-F238E27FC236}">
                  <a16:creationId xmlns:a16="http://schemas.microsoft.com/office/drawing/2014/main" id="{B8981889-3809-4252-BC39-5666C15BEA6B}"/>
                </a:ext>
              </a:extLst>
            </p:cNvPr>
            <p:cNvSpPr/>
            <p:nvPr/>
          </p:nvSpPr>
          <p:spPr>
            <a:xfrm rot="19996885">
              <a:off x="4740314" y="2811944"/>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62" name="Arc 61">
              <a:extLst>
                <a:ext uri="{FF2B5EF4-FFF2-40B4-BE49-F238E27FC236}">
                  <a16:creationId xmlns:a16="http://schemas.microsoft.com/office/drawing/2014/main" id="{AD806CD0-99ED-407C-A923-FD3CEDE6608D}"/>
                </a:ext>
              </a:extLst>
            </p:cNvPr>
            <p:cNvSpPr/>
            <p:nvPr/>
          </p:nvSpPr>
          <p:spPr>
            <a:xfrm rot="21395713">
              <a:off x="5744851" y="2699503"/>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Freeform: Shape 62">
              <a:extLst>
                <a:ext uri="{FF2B5EF4-FFF2-40B4-BE49-F238E27FC236}">
                  <a16:creationId xmlns:a16="http://schemas.microsoft.com/office/drawing/2014/main" id="{1ED8A17B-20F9-4AC0-8060-EB682A9D2665}"/>
                </a:ext>
              </a:extLst>
            </p:cNvPr>
            <p:cNvSpPr/>
            <p:nvPr/>
          </p:nvSpPr>
          <p:spPr>
            <a:xfrm rot="10800000">
              <a:off x="7063990" y="3549579"/>
              <a:ext cx="152077" cy="120835"/>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Shape 63">
              <a:extLst>
                <a:ext uri="{FF2B5EF4-FFF2-40B4-BE49-F238E27FC236}">
                  <a16:creationId xmlns:a16="http://schemas.microsoft.com/office/drawing/2014/main" id="{85906F06-BBAE-4DC5-B9BB-8C1543DA6C8F}"/>
                </a:ext>
              </a:extLst>
            </p:cNvPr>
            <p:cNvSpPr/>
            <p:nvPr/>
          </p:nvSpPr>
          <p:spPr>
            <a:xfrm rot="20296785">
              <a:off x="5270787" y="2957942"/>
              <a:ext cx="467998" cy="21605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Shape 64">
              <a:extLst>
                <a:ext uri="{FF2B5EF4-FFF2-40B4-BE49-F238E27FC236}">
                  <a16:creationId xmlns:a16="http://schemas.microsoft.com/office/drawing/2014/main" id="{1E508E51-1DDF-4C46-93A6-F765EF30306B}"/>
                </a:ext>
              </a:extLst>
            </p:cNvPr>
            <p:cNvSpPr/>
            <p:nvPr/>
          </p:nvSpPr>
          <p:spPr>
            <a:xfrm rot="9206215">
              <a:off x="6791304" y="3731153"/>
              <a:ext cx="319740" cy="87368"/>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Diagonal Corners Snipped 65">
              <a:extLst>
                <a:ext uri="{FF2B5EF4-FFF2-40B4-BE49-F238E27FC236}">
                  <a16:creationId xmlns:a16="http://schemas.microsoft.com/office/drawing/2014/main" id="{8ECF6523-7D43-4169-9C0B-544216C19D8B}"/>
                </a:ext>
              </a:extLst>
            </p:cNvPr>
            <p:cNvSpPr/>
            <p:nvPr/>
          </p:nvSpPr>
          <p:spPr>
            <a:xfrm rot="19941800">
              <a:off x="7015055" y="3563558"/>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Diagonal Corners Snipped 66">
              <a:extLst>
                <a:ext uri="{FF2B5EF4-FFF2-40B4-BE49-F238E27FC236}">
                  <a16:creationId xmlns:a16="http://schemas.microsoft.com/office/drawing/2014/main" id="{6322F9E6-69BD-4D0B-BEBA-E38DED5BB7C7}"/>
                </a:ext>
              </a:extLst>
            </p:cNvPr>
            <p:cNvSpPr/>
            <p:nvPr/>
          </p:nvSpPr>
          <p:spPr>
            <a:xfrm rot="19941800">
              <a:off x="5567587" y="2815312"/>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Arc 67">
              <a:extLst>
                <a:ext uri="{FF2B5EF4-FFF2-40B4-BE49-F238E27FC236}">
                  <a16:creationId xmlns:a16="http://schemas.microsoft.com/office/drawing/2014/main" id="{5097EE33-815B-4A40-B0AD-7DFCF76F67C5}"/>
                </a:ext>
              </a:extLst>
            </p:cNvPr>
            <p:cNvSpPr/>
            <p:nvPr/>
          </p:nvSpPr>
          <p:spPr>
            <a:xfrm rot="10350655">
              <a:off x="2920866" y="4121760"/>
              <a:ext cx="1952612" cy="1160472"/>
            </a:xfrm>
            <a:prstGeom prst="arc">
              <a:avLst>
                <a:gd name="adj1" fmla="val 16464433"/>
                <a:gd name="adj2" fmla="val 2620371"/>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69" name="Arc 68">
              <a:extLst>
                <a:ext uri="{FF2B5EF4-FFF2-40B4-BE49-F238E27FC236}">
                  <a16:creationId xmlns:a16="http://schemas.microsoft.com/office/drawing/2014/main" id="{13DA5937-ABF6-4458-9FCD-FDCCB4DC690C}"/>
                </a:ext>
              </a:extLst>
            </p:cNvPr>
            <p:cNvSpPr/>
            <p:nvPr/>
          </p:nvSpPr>
          <p:spPr>
            <a:xfrm rot="9585910">
              <a:off x="3650438" y="4704595"/>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Freeform: Shape 69">
              <a:extLst>
                <a:ext uri="{FF2B5EF4-FFF2-40B4-BE49-F238E27FC236}">
                  <a16:creationId xmlns:a16="http://schemas.microsoft.com/office/drawing/2014/main" id="{1F32C9C3-E0D5-4BBB-A643-E83C4C8A7B1D}"/>
                </a:ext>
              </a:extLst>
            </p:cNvPr>
            <p:cNvSpPr/>
            <p:nvPr/>
          </p:nvSpPr>
          <p:spPr>
            <a:xfrm rot="603393">
              <a:off x="3313647" y="4234827"/>
              <a:ext cx="263361" cy="75278"/>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Shape 70">
              <a:extLst>
                <a:ext uri="{FF2B5EF4-FFF2-40B4-BE49-F238E27FC236}">
                  <a16:creationId xmlns:a16="http://schemas.microsoft.com/office/drawing/2014/main" id="{4CD7FD18-618D-46FB-9B3A-DC074D8A7AB0}"/>
                </a:ext>
              </a:extLst>
            </p:cNvPr>
            <p:cNvSpPr/>
            <p:nvPr/>
          </p:nvSpPr>
          <p:spPr>
            <a:xfrm rot="21441523">
              <a:off x="4434438" y="4959011"/>
              <a:ext cx="491743" cy="201978"/>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Shape 71">
              <a:extLst>
                <a:ext uri="{FF2B5EF4-FFF2-40B4-BE49-F238E27FC236}">
                  <a16:creationId xmlns:a16="http://schemas.microsoft.com/office/drawing/2014/main" id="{D166C880-64D9-48E4-A05A-99BA643DC806}"/>
                </a:ext>
              </a:extLst>
            </p:cNvPr>
            <p:cNvSpPr/>
            <p:nvPr/>
          </p:nvSpPr>
          <p:spPr>
            <a:xfrm rot="856082">
              <a:off x="4888402" y="4902306"/>
              <a:ext cx="134726"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Diagonal Corners Snipped 72">
              <a:extLst>
                <a:ext uri="{FF2B5EF4-FFF2-40B4-BE49-F238E27FC236}">
                  <a16:creationId xmlns:a16="http://schemas.microsoft.com/office/drawing/2014/main" id="{E1D491F1-ADB6-4C69-8380-FDB1BCFA0F83}"/>
                </a:ext>
              </a:extLst>
            </p:cNvPr>
            <p:cNvSpPr/>
            <p:nvPr/>
          </p:nvSpPr>
          <p:spPr>
            <a:xfrm rot="19941800">
              <a:off x="4506396" y="4984861"/>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Diagonal Corners Snipped 73">
              <a:extLst>
                <a:ext uri="{FF2B5EF4-FFF2-40B4-BE49-F238E27FC236}">
                  <a16:creationId xmlns:a16="http://schemas.microsoft.com/office/drawing/2014/main" id="{965EC84D-6538-4297-A244-B7E462ABC73C}"/>
                </a:ext>
              </a:extLst>
            </p:cNvPr>
            <p:cNvSpPr/>
            <p:nvPr/>
          </p:nvSpPr>
          <p:spPr>
            <a:xfrm rot="19941800">
              <a:off x="3064226" y="4270137"/>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0</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183757"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itchFamily="34" charset="0"/>
                <a:cs typeface="Arial" pitchFamily="34" charset="0"/>
              </a:rPr>
              <a:t>Injector Upgrade for FFA CEBAF</a:t>
            </a:r>
          </a:p>
        </p:txBody>
      </p:sp>
      <p:sp>
        <p:nvSpPr>
          <p:cNvPr id="30" name="TextBox 29">
            <a:extLst>
              <a:ext uri="{FF2B5EF4-FFF2-40B4-BE49-F238E27FC236}">
                <a16:creationId xmlns:a16="http://schemas.microsoft.com/office/drawing/2014/main" id="{F262439F-763C-43AC-A531-FDC580F3B1F4}"/>
              </a:ext>
            </a:extLst>
          </p:cNvPr>
          <p:cNvSpPr txBox="1"/>
          <p:nvPr/>
        </p:nvSpPr>
        <p:spPr>
          <a:xfrm>
            <a:off x="7761029" y="4668016"/>
            <a:ext cx="3197437" cy="1287532"/>
          </a:xfrm>
          <a:prstGeom prst="rect">
            <a:avLst/>
          </a:prstGeom>
          <a:noFill/>
        </p:spPr>
        <p:txBody>
          <a:bodyPr wrap="square">
            <a:spAutoFit/>
          </a:bodyPr>
          <a:lstStyle/>
          <a:p>
            <a:pPr>
              <a:lnSpc>
                <a:spcPct val="150000"/>
              </a:lnSpc>
            </a:pPr>
            <a:r>
              <a:rPr lang="en-US" dirty="0">
                <a:solidFill>
                  <a:srgbClr val="002060"/>
                </a:solidFill>
                <a:latin typeface="Arial" panose="020B0604020202020204" pitchFamily="34" charset="0"/>
                <a:cs typeface="Arial" panose="020B0604020202020204" pitchFamily="34" charset="0"/>
              </a:rPr>
              <a:t>650 MeV recirculating injector will allow a manageable difference in energies (1:33)</a:t>
            </a:r>
          </a:p>
        </p:txBody>
      </p:sp>
      <p:sp>
        <p:nvSpPr>
          <p:cNvPr id="33" name="TextBox 32">
            <a:extLst>
              <a:ext uri="{FF2B5EF4-FFF2-40B4-BE49-F238E27FC236}">
                <a16:creationId xmlns:a16="http://schemas.microsoft.com/office/drawing/2014/main" id="{219CDB41-9FBC-45D4-90A8-DFF267C3582F}"/>
              </a:ext>
            </a:extLst>
          </p:cNvPr>
          <p:cNvSpPr txBox="1"/>
          <p:nvPr/>
        </p:nvSpPr>
        <p:spPr>
          <a:xfrm>
            <a:off x="741595" y="1226366"/>
            <a:ext cx="4108826" cy="1703030"/>
          </a:xfrm>
          <a:prstGeom prst="rect">
            <a:avLst/>
          </a:prstGeom>
          <a:noFill/>
        </p:spPr>
        <p:txBody>
          <a:bodyPr wrap="square">
            <a:spAutoFit/>
          </a:bodyPr>
          <a:lstStyle/>
          <a:p>
            <a:pPr>
              <a:lnSpc>
                <a:spcPct val="150000"/>
              </a:lnSpc>
            </a:pPr>
            <a:r>
              <a:rPr lang="en-US" dirty="0">
                <a:solidFill>
                  <a:srgbClr val="002060"/>
                </a:solidFill>
                <a:latin typeface="Arial" panose="020B0604020202020204" pitchFamily="34" charset="0"/>
                <a:cs typeface="Arial" panose="020B0604020202020204" pitchFamily="34" charset="0"/>
              </a:rPr>
              <a:t>With the present 123 MeV injector, the difference in the first and final pass energies in the North </a:t>
            </a:r>
            <a:r>
              <a:rPr lang="en-US" dirty="0" err="1">
                <a:solidFill>
                  <a:srgbClr val="002060"/>
                </a:solidFill>
                <a:latin typeface="Arial" panose="020B0604020202020204" pitchFamily="34" charset="0"/>
                <a:cs typeface="Arial" panose="020B0604020202020204" pitchFamily="34" charset="0"/>
              </a:rPr>
              <a:t>Linac</a:t>
            </a:r>
            <a:r>
              <a:rPr lang="en-US" dirty="0">
                <a:solidFill>
                  <a:srgbClr val="002060"/>
                </a:solidFill>
                <a:latin typeface="Arial" panose="020B0604020202020204" pitchFamily="34" charset="0"/>
                <a:cs typeface="Arial" panose="020B0604020202020204" pitchFamily="34" charset="0"/>
              </a:rPr>
              <a:t> is too large  (1:175) to effectively control the beam.</a:t>
            </a:r>
            <a:endParaRPr lang="en-US" dirty="0">
              <a:latin typeface="Arial" panose="020B0604020202020204" pitchFamily="34" charset="0"/>
              <a:cs typeface="Arial" panose="020B0604020202020204" pitchFamily="34" charset="0"/>
            </a:endParaRPr>
          </a:p>
        </p:txBody>
      </p:sp>
      <p:sp>
        <p:nvSpPr>
          <p:cNvPr id="34" name="Rectangle 33">
            <a:extLst>
              <a:ext uri="{FF2B5EF4-FFF2-40B4-BE49-F238E27FC236}">
                <a16:creationId xmlns:a16="http://schemas.microsoft.com/office/drawing/2014/main" id="{D9B21F94-AD98-4E20-80B9-5DF6F778AC34}"/>
              </a:ext>
            </a:extLst>
          </p:cNvPr>
          <p:cNvSpPr/>
          <p:nvPr/>
        </p:nvSpPr>
        <p:spPr>
          <a:xfrm>
            <a:off x="1797336" y="3247770"/>
            <a:ext cx="1170530" cy="36246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a:extLst>
              <a:ext uri="{FF2B5EF4-FFF2-40B4-BE49-F238E27FC236}">
                <a16:creationId xmlns:a16="http://schemas.microsoft.com/office/drawing/2014/main" id="{CCA20C09-775F-414C-AB06-BBB372086906}"/>
              </a:ext>
            </a:extLst>
          </p:cNvPr>
          <p:cNvSpPr txBox="1"/>
          <p:nvPr/>
        </p:nvSpPr>
        <p:spPr>
          <a:xfrm>
            <a:off x="1784973" y="4612171"/>
            <a:ext cx="110799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123 MeV</a:t>
            </a:r>
          </a:p>
        </p:txBody>
      </p:sp>
      <p:sp>
        <p:nvSpPr>
          <p:cNvPr id="36" name="TextBox 35">
            <a:extLst>
              <a:ext uri="{FF2B5EF4-FFF2-40B4-BE49-F238E27FC236}">
                <a16:creationId xmlns:a16="http://schemas.microsoft.com/office/drawing/2014/main" id="{7203D89E-4C1C-4E95-B6DE-FCBB915D6A18}"/>
              </a:ext>
            </a:extLst>
          </p:cNvPr>
          <p:cNvSpPr txBox="1"/>
          <p:nvPr/>
        </p:nvSpPr>
        <p:spPr>
          <a:xfrm>
            <a:off x="1740091" y="4580816"/>
            <a:ext cx="1103705" cy="369332"/>
          </a:xfrm>
          <a:prstGeom prst="rect">
            <a:avLst/>
          </a:prstGeom>
          <a:solidFill>
            <a:schemeClr val="bg1"/>
          </a:solidFill>
        </p:spPr>
        <p:txBody>
          <a:bodyPr wrap="square" rtlCol="0">
            <a:spAutoFit/>
          </a:bodyPr>
          <a:lstStyle/>
          <a:p>
            <a:r>
              <a:rPr lang="en-US" dirty="0">
                <a:latin typeface="Arial" panose="020B0604020202020204" pitchFamily="34" charset="0"/>
                <a:cs typeface="Arial" panose="020B0604020202020204" pitchFamily="34" charset="0"/>
              </a:rPr>
              <a:t>650 MeV  </a:t>
            </a:r>
          </a:p>
        </p:txBody>
      </p:sp>
    </p:spTree>
    <p:extLst>
      <p:ext uri="{BB962C8B-B14F-4D97-AF65-F5344CB8AC3E}">
        <p14:creationId xmlns:p14="http://schemas.microsoft.com/office/powerpoint/2010/main" val="22642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0" descr="IR_clear.png">
            <a:extLst>
              <a:ext uri="{FF2B5EF4-FFF2-40B4-BE49-F238E27FC236}">
                <a16:creationId xmlns:a16="http://schemas.microsoft.com/office/drawing/2014/main" id="{070DA176-6638-4014-A288-A5D6A8EE225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rot="11137932" flipH="1" flipV="1">
            <a:off x="3236191" y="949744"/>
            <a:ext cx="6218238" cy="548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a:xfrm>
            <a:off x="6509263" y="6467336"/>
            <a:ext cx="2937418" cy="311322"/>
          </a:xfrm>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1</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88392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anose="020B0604020202020204" pitchFamily="34" charset="0"/>
                <a:cs typeface="Arial" pitchFamily="34" charset="0"/>
              </a:rPr>
              <a:t>650 MeV Recirculating Injector </a:t>
            </a:r>
          </a:p>
        </p:txBody>
      </p:sp>
      <p:grpSp>
        <p:nvGrpSpPr>
          <p:cNvPr id="11" name="Group 10">
            <a:extLst>
              <a:ext uri="{FF2B5EF4-FFF2-40B4-BE49-F238E27FC236}">
                <a16:creationId xmlns:a16="http://schemas.microsoft.com/office/drawing/2014/main" id="{9D93F7E7-9A0F-4B9C-8A8A-F25110006222}"/>
              </a:ext>
            </a:extLst>
          </p:cNvPr>
          <p:cNvGrpSpPr/>
          <p:nvPr/>
        </p:nvGrpSpPr>
        <p:grpSpPr>
          <a:xfrm>
            <a:off x="3355432" y="897243"/>
            <a:ext cx="6576363" cy="4642463"/>
            <a:chOff x="1831431" y="897242"/>
            <a:chExt cx="6576363" cy="4642463"/>
          </a:xfrm>
        </p:grpSpPr>
        <p:sp>
          <p:nvSpPr>
            <p:cNvPr id="19" name="TextBox 13">
              <a:extLst>
                <a:ext uri="{FF2B5EF4-FFF2-40B4-BE49-F238E27FC236}">
                  <a16:creationId xmlns:a16="http://schemas.microsoft.com/office/drawing/2014/main" id="{0F355799-137D-4432-BF74-6F64698F742D}"/>
                </a:ext>
              </a:extLst>
            </p:cNvPr>
            <p:cNvSpPr txBox="1">
              <a:spLocks noChangeArrowheads="1"/>
            </p:cNvSpPr>
            <p:nvPr/>
          </p:nvSpPr>
          <p:spPr bwMode="auto">
            <a:xfrm rot="19486202">
              <a:off x="4415684" y="3100772"/>
              <a:ext cx="572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45000"/>
                </a:spcBef>
                <a:spcAft>
                  <a:spcPct val="30000"/>
                </a:spcAft>
                <a:buSzPct val="100000"/>
                <a:buFont typeface="Wingdings" panose="05000000000000000000" pitchFamily="2" charset="2"/>
                <a:buChar char="§"/>
                <a:defRPr sz="2400">
                  <a:solidFill>
                    <a:srgbClr val="000066"/>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0000"/>
                </a:lnSpc>
                <a:spcBef>
                  <a:spcPct val="45000"/>
                </a:spcBef>
                <a:spcAft>
                  <a:spcPct val="30000"/>
                </a:spcAft>
                <a:buFont typeface="Wingdings" panose="05000000000000000000" pitchFamily="2" charset="2"/>
                <a:buChar char="§"/>
                <a:defRPr sz="2000">
                  <a:solidFill>
                    <a:srgbClr val="800080"/>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0000"/>
                </a:lnSpc>
                <a:spcBef>
                  <a:spcPct val="45000"/>
                </a:spcBef>
                <a:spcAft>
                  <a:spcPct val="30000"/>
                </a:spcAft>
                <a:buSzPct val="100000"/>
                <a:buFont typeface="Wingdings" panose="05000000000000000000" pitchFamily="2" charset="2"/>
                <a:buChar char="§"/>
                <a:defRPr>
                  <a:solidFill>
                    <a:srgbClr val="009900"/>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SzPct val="100000"/>
                <a:buFont typeface="Wingdings" panose="05000000000000000000" pitchFamily="2" charset="2"/>
                <a:buChar char="§"/>
                <a:defRPr sz="24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9pPr>
            </a:lstStyle>
            <a:p>
              <a:pPr>
                <a:lnSpc>
                  <a:spcPct val="100000"/>
                </a:lnSpc>
                <a:spcBef>
                  <a:spcPct val="0"/>
                </a:spcBef>
                <a:spcAft>
                  <a:spcPct val="0"/>
                </a:spcAft>
                <a:buSzTx/>
                <a:buFontTx/>
                <a:buNone/>
              </a:pPr>
              <a:r>
                <a:rPr lang="en-US" altLang="en-US" sz="1400" dirty="0">
                  <a:solidFill>
                    <a:srgbClr val="000000"/>
                  </a:solidFill>
                </a:rPr>
                <a:t>C-90</a:t>
              </a:r>
            </a:p>
          </p:txBody>
        </p:sp>
        <p:grpSp>
          <p:nvGrpSpPr>
            <p:cNvPr id="3" name="Group 2">
              <a:extLst>
                <a:ext uri="{FF2B5EF4-FFF2-40B4-BE49-F238E27FC236}">
                  <a16:creationId xmlns:a16="http://schemas.microsoft.com/office/drawing/2014/main" id="{EBC5CF38-4599-4822-904D-BBEE4A9276E0}"/>
                </a:ext>
              </a:extLst>
            </p:cNvPr>
            <p:cNvGrpSpPr/>
            <p:nvPr/>
          </p:nvGrpSpPr>
          <p:grpSpPr>
            <a:xfrm rot="20486064">
              <a:off x="6191364" y="897242"/>
              <a:ext cx="1352619" cy="909200"/>
              <a:chOff x="6876669" y="1726899"/>
              <a:chExt cx="1352619" cy="909200"/>
            </a:xfrm>
          </p:grpSpPr>
          <p:sp>
            <p:nvSpPr>
              <p:cNvPr id="2" name="Rectangle 1">
                <a:extLst>
                  <a:ext uri="{FF2B5EF4-FFF2-40B4-BE49-F238E27FC236}">
                    <a16:creationId xmlns:a16="http://schemas.microsoft.com/office/drawing/2014/main" id="{EE319022-7C15-41D6-8768-5E6A27443970}"/>
                  </a:ext>
                </a:extLst>
              </p:cNvPr>
              <p:cNvSpPr/>
              <p:nvPr/>
            </p:nvSpPr>
            <p:spPr>
              <a:xfrm rot="18590785">
                <a:off x="6965417" y="1638151"/>
                <a:ext cx="736904"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4BD8AED2-1A6F-4D93-A9B8-4AAC68D87065}"/>
                  </a:ext>
                </a:extLst>
              </p:cNvPr>
              <p:cNvSpPr/>
              <p:nvPr/>
            </p:nvSpPr>
            <p:spPr>
              <a:xfrm rot="18590785">
                <a:off x="7714972" y="2121783"/>
                <a:ext cx="506600" cy="522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13">
              <a:extLst>
                <a:ext uri="{FF2B5EF4-FFF2-40B4-BE49-F238E27FC236}">
                  <a16:creationId xmlns:a16="http://schemas.microsoft.com/office/drawing/2014/main" id="{D03435F2-A05A-4F8B-BF5A-0C81475697AD}"/>
                </a:ext>
              </a:extLst>
            </p:cNvPr>
            <p:cNvSpPr txBox="1">
              <a:spLocks noChangeArrowheads="1"/>
            </p:cNvSpPr>
            <p:nvPr/>
          </p:nvSpPr>
          <p:spPr bwMode="auto">
            <a:xfrm rot="19486202">
              <a:off x="5418041" y="2417048"/>
              <a:ext cx="5492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45000"/>
                </a:spcBef>
                <a:spcAft>
                  <a:spcPct val="30000"/>
                </a:spcAft>
                <a:buSzPct val="100000"/>
                <a:buFont typeface="Wingdings" panose="05000000000000000000" pitchFamily="2" charset="2"/>
                <a:buChar char="§"/>
                <a:defRPr sz="2400">
                  <a:solidFill>
                    <a:srgbClr val="000066"/>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0000"/>
                </a:lnSpc>
                <a:spcBef>
                  <a:spcPct val="45000"/>
                </a:spcBef>
                <a:spcAft>
                  <a:spcPct val="30000"/>
                </a:spcAft>
                <a:buFont typeface="Wingdings" panose="05000000000000000000" pitchFamily="2" charset="2"/>
                <a:buChar char="§"/>
                <a:defRPr sz="2000">
                  <a:solidFill>
                    <a:srgbClr val="800080"/>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0000"/>
                </a:lnSpc>
                <a:spcBef>
                  <a:spcPct val="45000"/>
                </a:spcBef>
                <a:spcAft>
                  <a:spcPct val="30000"/>
                </a:spcAft>
                <a:buSzPct val="100000"/>
                <a:buFont typeface="Wingdings" panose="05000000000000000000" pitchFamily="2" charset="2"/>
                <a:buChar char="§"/>
                <a:defRPr>
                  <a:solidFill>
                    <a:srgbClr val="009900"/>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SzPct val="100000"/>
                <a:buFont typeface="Wingdings" panose="05000000000000000000" pitchFamily="2" charset="2"/>
                <a:buChar char="§"/>
                <a:defRPr sz="24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9pPr>
            </a:lstStyle>
            <a:p>
              <a:pPr>
                <a:lnSpc>
                  <a:spcPct val="100000"/>
                </a:lnSpc>
                <a:spcBef>
                  <a:spcPct val="0"/>
                </a:spcBef>
                <a:spcAft>
                  <a:spcPct val="0"/>
                </a:spcAft>
                <a:buSzTx/>
                <a:buFontTx/>
                <a:buNone/>
              </a:pPr>
              <a:r>
                <a:rPr lang="en-US" altLang="en-US" sz="1400" dirty="0">
                  <a:solidFill>
                    <a:srgbClr val="000000"/>
                  </a:solidFill>
                  <a:latin typeface="Tahoma" panose="020B0604030504040204" pitchFamily="34" charset="0"/>
                </a:rPr>
                <a:t>C-90</a:t>
              </a:r>
            </a:p>
          </p:txBody>
        </p:sp>
        <p:sp>
          <p:nvSpPr>
            <p:cNvPr id="28" name="TextBox 13">
              <a:extLst>
                <a:ext uri="{FF2B5EF4-FFF2-40B4-BE49-F238E27FC236}">
                  <a16:creationId xmlns:a16="http://schemas.microsoft.com/office/drawing/2014/main" id="{FAACED9B-B588-4544-9A70-69772813FEEA}"/>
                </a:ext>
              </a:extLst>
            </p:cNvPr>
            <p:cNvSpPr txBox="1">
              <a:spLocks noChangeArrowheads="1"/>
            </p:cNvSpPr>
            <p:nvPr/>
          </p:nvSpPr>
          <p:spPr bwMode="auto">
            <a:xfrm rot="19486202">
              <a:off x="3408247" y="3817495"/>
              <a:ext cx="5725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10000"/>
                </a:lnSpc>
                <a:spcBef>
                  <a:spcPct val="45000"/>
                </a:spcBef>
                <a:spcAft>
                  <a:spcPct val="30000"/>
                </a:spcAft>
                <a:buSzPct val="100000"/>
                <a:buFont typeface="Wingdings" panose="05000000000000000000" pitchFamily="2" charset="2"/>
                <a:buChar char="§"/>
                <a:defRPr sz="2400">
                  <a:solidFill>
                    <a:srgbClr val="000066"/>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0000"/>
                </a:lnSpc>
                <a:spcBef>
                  <a:spcPct val="45000"/>
                </a:spcBef>
                <a:spcAft>
                  <a:spcPct val="30000"/>
                </a:spcAft>
                <a:buFont typeface="Wingdings" panose="05000000000000000000" pitchFamily="2" charset="2"/>
                <a:buChar char="§"/>
                <a:defRPr sz="2000">
                  <a:solidFill>
                    <a:srgbClr val="800080"/>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0000"/>
                </a:lnSpc>
                <a:spcBef>
                  <a:spcPct val="45000"/>
                </a:spcBef>
                <a:spcAft>
                  <a:spcPct val="30000"/>
                </a:spcAft>
                <a:buSzPct val="100000"/>
                <a:buFont typeface="Wingdings" panose="05000000000000000000" pitchFamily="2" charset="2"/>
                <a:buChar char="§"/>
                <a:defRPr>
                  <a:solidFill>
                    <a:srgbClr val="009900"/>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SzPct val="100000"/>
                <a:buFont typeface="Wingdings" panose="05000000000000000000" pitchFamily="2" charset="2"/>
                <a:buChar char="§"/>
                <a:defRPr sz="24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9pPr>
            </a:lstStyle>
            <a:p>
              <a:pPr>
                <a:lnSpc>
                  <a:spcPct val="100000"/>
                </a:lnSpc>
                <a:spcBef>
                  <a:spcPct val="0"/>
                </a:spcBef>
                <a:spcAft>
                  <a:spcPct val="0"/>
                </a:spcAft>
                <a:buSzTx/>
                <a:buFontTx/>
                <a:buNone/>
              </a:pPr>
              <a:r>
                <a:rPr lang="en-US" altLang="en-US" sz="1400" dirty="0">
                  <a:solidFill>
                    <a:srgbClr val="000000"/>
                  </a:solidFill>
                </a:rPr>
                <a:t>C-90</a:t>
              </a:r>
            </a:p>
          </p:txBody>
        </p:sp>
        <p:grpSp>
          <p:nvGrpSpPr>
            <p:cNvPr id="8" name="Group 7">
              <a:extLst>
                <a:ext uri="{FF2B5EF4-FFF2-40B4-BE49-F238E27FC236}">
                  <a16:creationId xmlns:a16="http://schemas.microsoft.com/office/drawing/2014/main" id="{044BCD4F-57EB-4250-9B62-9BDC16C63DE8}"/>
                </a:ext>
              </a:extLst>
            </p:cNvPr>
            <p:cNvGrpSpPr/>
            <p:nvPr/>
          </p:nvGrpSpPr>
          <p:grpSpPr>
            <a:xfrm rot="20486064">
              <a:off x="2804085" y="4718972"/>
              <a:ext cx="528023" cy="399461"/>
              <a:chOff x="2558551" y="4136862"/>
              <a:chExt cx="528023" cy="399461"/>
            </a:xfrm>
          </p:grpSpPr>
          <p:sp>
            <p:nvSpPr>
              <p:cNvPr id="7" name="Rectangle 6">
                <a:extLst>
                  <a:ext uri="{FF2B5EF4-FFF2-40B4-BE49-F238E27FC236}">
                    <a16:creationId xmlns:a16="http://schemas.microsoft.com/office/drawing/2014/main" id="{0F4BD185-819D-4D7C-93F9-49F65BB78091}"/>
                  </a:ext>
                </a:extLst>
              </p:cNvPr>
              <p:cNvSpPr/>
              <p:nvPr/>
            </p:nvSpPr>
            <p:spPr>
              <a:xfrm rot="20574228">
                <a:off x="2558551" y="4229077"/>
                <a:ext cx="528023" cy="3072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1D1F2CC7-8571-45E7-A5C8-F2C404AAC2C9}"/>
                  </a:ext>
                </a:extLst>
              </p:cNvPr>
              <p:cNvSpPr/>
              <p:nvPr/>
            </p:nvSpPr>
            <p:spPr>
              <a:xfrm rot="20574228">
                <a:off x="2957747" y="4136862"/>
                <a:ext cx="55637"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Rectangle 31">
              <a:extLst>
                <a:ext uri="{FF2B5EF4-FFF2-40B4-BE49-F238E27FC236}">
                  <a16:creationId xmlns:a16="http://schemas.microsoft.com/office/drawing/2014/main" id="{91AED567-779F-4212-B2FE-753AF4588906}"/>
                </a:ext>
              </a:extLst>
            </p:cNvPr>
            <p:cNvSpPr/>
            <p:nvPr/>
          </p:nvSpPr>
          <p:spPr>
            <a:xfrm rot="19460292">
              <a:off x="7809756" y="1949358"/>
              <a:ext cx="225849" cy="154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44BF1A4C-BDAF-4409-980B-4EA3F753E465}"/>
                </a:ext>
              </a:extLst>
            </p:cNvPr>
            <p:cNvSpPr/>
            <p:nvPr/>
          </p:nvSpPr>
          <p:spPr>
            <a:xfrm rot="19460292">
              <a:off x="8352157" y="2000948"/>
              <a:ext cx="55637"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ECC08CCA-3440-4A43-B164-8D832511F23C}"/>
                </a:ext>
              </a:extLst>
            </p:cNvPr>
            <p:cNvCxnSpPr/>
            <p:nvPr/>
          </p:nvCxnSpPr>
          <p:spPr>
            <a:xfrm rot="20486064" flipH="1">
              <a:off x="1831431" y="5457696"/>
              <a:ext cx="266529" cy="82009"/>
            </a:xfrm>
            <a:prstGeom prst="line">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1ED346E5-F68D-44CB-9EB8-961B08DF4143}"/>
                </a:ext>
              </a:extLst>
            </p:cNvPr>
            <p:cNvSpPr/>
            <p:nvPr/>
          </p:nvSpPr>
          <p:spPr>
            <a:xfrm rot="18615838">
              <a:off x="6628467" y="1834281"/>
              <a:ext cx="278709" cy="1111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a:extLst>
                <a:ext uri="{FF2B5EF4-FFF2-40B4-BE49-F238E27FC236}">
                  <a16:creationId xmlns:a16="http://schemas.microsoft.com/office/drawing/2014/main" id="{C1394C01-0E54-4DA8-A761-2131CC8D6009}"/>
                </a:ext>
              </a:extLst>
            </p:cNvPr>
            <p:cNvCxnSpPr>
              <a:cxnSpLocks/>
            </p:cNvCxnSpPr>
            <p:nvPr/>
          </p:nvCxnSpPr>
          <p:spPr>
            <a:xfrm rot="20486064" flipH="1">
              <a:off x="6668843" y="1804235"/>
              <a:ext cx="249699" cy="179874"/>
            </a:xfrm>
            <a:prstGeom prst="line">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3" name="Picture 42">
              <a:extLst>
                <a:ext uri="{FF2B5EF4-FFF2-40B4-BE49-F238E27FC236}">
                  <a16:creationId xmlns:a16="http://schemas.microsoft.com/office/drawing/2014/main" id="{623E8C20-502F-4517-B691-12A096333CA5}"/>
                </a:ext>
              </a:extLst>
            </p:cNvPr>
            <p:cNvPicPr>
              <a:picLocks noChangeAspect="1"/>
            </p:cNvPicPr>
            <p:nvPr/>
          </p:nvPicPr>
          <p:blipFill>
            <a:blip r:embed="rId3"/>
            <a:stretch>
              <a:fillRect/>
            </a:stretch>
          </p:blipFill>
          <p:spPr>
            <a:xfrm rot="398288">
              <a:off x="4711137" y="3799993"/>
              <a:ext cx="737680" cy="603556"/>
            </a:xfrm>
            <a:prstGeom prst="rect">
              <a:avLst/>
            </a:prstGeom>
          </p:spPr>
        </p:pic>
        <p:pic>
          <p:nvPicPr>
            <p:cNvPr id="44" name="Picture 43">
              <a:extLst>
                <a:ext uri="{FF2B5EF4-FFF2-40B4-BE49-F238E27FC236}">
                  <a16:creationId xmlns:a16="http://schemas.microsoft.com/office/drawing/2014/main" id="{79CBD619-9888-462C-964B-435722CA9B76}"/>
                </a:ext>
              </a:extLst>
            </p:cNvPr>
            <p:cNvPicPr>
              <a:picLocks noChangeAspect="1"/>
            </p:cNvPicPr>
            <p:nvPr/>
          </p:nvPicPr>
          <p:blipFill>
            <a:blip r:embed="rId3"/>
            <a:stretch>
              <a:fillRect/>
            </a:stretch>
          </p:blipFill>
          <p:spPr>
            <a:xfrm rot="283950">
              <a:off x="5951362" y="2912498"/>
              <a:ext cx="737680" cy="603556"/>
            </a:xfrm>
            <a:prstGeom prst="rect">
              <a:avLst/>
            </a:prstGeom>
          </p:spPr>
        </p:pic>
        <p:pic>
          <p:nvPicPr>
            <p:cNvPr id="45" name="Picture 44">
              <a:extLst>
                <a:ext uri="{FF2B5EF4-FFF2-40B4-BE49-F238E27FC236}">
                  <a16:creationId xmlns:a16="http://schemas.microsoft.com/office/drawing/2014/main" id="{86D48185-D52C-4F73-88F2-13835C8C2F47}"/>
                </a:ext>
              </a:extLst>
            </p:cNvPr>
            <p:cNvPicPr>
              <a:picLocks noChangeAspect="1"/>
            </p:cNvPicPr>
            <p:nvPr/>
          </p:nvPicPr>
          <p:blipFill>
            <a:blip r:embed="rId3"/>
            <a:stretch>
              <a:fillRect/>
            </a:stretch>
          </p:blipFill>
          <p:spPr>
            <a:xfrm rot="398288">
              <a:off x="6655303" y="2400322"/>
              <a:ext cx="737680" cy="603556"/>
            </a:xfrm>
            <a:prstGeom prst="rect">
              <a:avLst/>
            </a:prstGeom>
          </p:spPr>
        </p:pic>
        <p:sp>
          <p:nvSpPr>
            <p:cNvPr id="18" name="TextBox 12">
              <a:extLst>
                <a:ext uri="{FF2B5EF4-FFF2-40B4-BE49-F238E27FC236}">
                  <a16:creationId xmlns:a16="http://schemas.microsoft.com/office/drawing/2014/main" id="{2D7C9090-B374-4F4D-B8CA-6AB81869DB22}"/>
                </a:ext>
              </a:extLst>
            </p:cNvPr>
            <p:cNvSpPr txBox="1">
              <a:spLocks noChangeArrowheads="1"/>
            </p:cNvSpPr>
            <p:nvPr/>
          </p:nvSpPr>
          <p:spPr bwMode="auto">
            <a:xfrm rot="19477013">
              <a:off x="6666922" y="1194701"/>
              <a:ext cx="1511706" cy="307777"/>
            </a:xfrm>
            <a:prstGeom prst="rect">
              <a:avLst/>
            </a:prstGeom>
            <a:solidFill>
              <a:srgbClr val="1ED041"/>
            </a:solidFill>
            <a:ln>
              <a:noFill/>
            </a:ln>
          </p:spPr>
          <p:txBody>
            <a:bodyPr wrap="square">
              <a:spAutoFit/>
            </a:bodyPr>
            <a:lstStyle>
              <a:lvl1pPr>
                <a:lnSpc>
                  <a:spcPct val="110000"/>
                </a:lnSpc>
                <a:spcBef>
                  <a:spcPct val="45000"/>
                </a:spcBef>
                <a:spcAft>
                  <a:spcPct val="30000"/>
                </a:spcAft>
                <a:buSzPct val="100000"/>
                <a:buFont typeface="Wingdings" panose="05000000000000000000" pitchFamily="2" charset="2"/>
                <a:buChar char="§"/>
                <a:defRPr sz="2400">
                  <a:solidFill>
                    <a:srgbClr val="000066"/>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0000"/>
                </a:lnSpc>
                <a:spcBef>
                  <a:spcPct val="45000"/>
                </a:spcBef>
                <a:spcAft>
                  <a:spcPct val="30000"/>
                </a:spcAft>
                <a:buFont typeface="Wingdings" panose="05000000000000000000" pitchFamily="2" charset="2"/>
                <a:buChar char="§"/>
                <a:defRPr sz="2000">
                  <a:solidFill>
                    <a:srgbClr val="800080"/>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0000"/>
                </a:lnSpc>
                <a:spcBef>
                  <a:spcPct val="45000"/>
                </a:spcBef>
                <a:spcAft>
                  <a:spcPct val="30000"/>
                </a:spcAft>
                <a:buSzPct val="100000"/>
                <a:buFont typeface="Wingdings" panose="05000000000000000000" pitchFamily="2" charset="2"/>
                <a:buChar char="§"/>
                <a:defRPr>
                  <a:solidFill>
                    <a:srgbClr val="009900"/>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SzPct val="100000"/>
                <a:buFont typeface="Wingdings" panose="05000000000000000000" pitchFamily="2" charset="2"/>
                <a:buChar char="§"/>
                <a:defRPr sz="24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9pPr>
            </a:lstStyle>
            <a:p>
              <a:pPr>
                <a:lnSpc>
                  <a:spcPct val="100000"/>
                </a:lnSpc>
                <a:spcBef>
                  <a:spcPct val="0"/>
                </a:spcBef>
                <a:spcAft>
                  <a:spcPct val="0"/>
                </a:spcAft>
                <a:buSzTx/>
                <a:buFontTx/>
                <a:buNone/>
              </a:pPr>
              <a:r>
                <a:rPr lang="en-US" altLang="en-US" sz="1400" dirty="0">
                  <a:solidFill>
                    <a:srgbClr val="000000"/>
                  </a:solidFill>
                </a:rPr>
                <a:t>110 MeV Injector</a:t>
              </a:r>
            </a:p>
          </p:txBody>
        </p:sp>
        <p:sp>
          <p:nvSpPr>
            <p:cNvPr id="14" name="TextBox 13">
              <a:extLst>
                <a:ext uri="{FF2B5EF4-FFF2-40B4-BE49-F238E27FC236}">
                  <a16:creationId xmlns:a16="http://schemas.microsoft.com/office/drawing/2014/main" id="{833C15BB-EA6C-48DA-92CB-9AB9B8A7FDE9}"/>
                </a:ext>
              </a:extLst>
            </p:cNvPr>
            <p:cNvSpPr txBox="1"/>
            <p:nvPr/>
          </p:nvSpPr>
          <p:spPr>
            <a:xfrm>
              <a:off x="2581591" y="1466968"/>
              <a:ext cx="3732625" cy="369332"/>
            </a:xfrm>
            <a:prstGeom prst="rect">
              <a:avLst/>
            </a:prstGeom>
            <a:noFill/>
          </p:spPr>
          <p:txBody>
            <a:bodyPr wrap="none" rtlCol="0">
              <a:spAutoFit/>
            </a:bodyPr>
            <a:lstStyle/>
            <a:p>
              <a:r>
                <a:rPr lang="en-US" dirty="0">
                  <a:solidFill>
                    <a:srgbClr val="002060"/>
                  </a:solidFill>
                  <a:latin typeface="Arial" panose="020B0604020202020204" pitchFamily="34" charset="0"/>
                  <a:cs typeface="Arial" panose="020B0604020202020204" pitchFamily="34" charset="0"/>
                </a:rPr>
                <a:t>110 + 2 × (3 × 90) MeV = 650 MeV</a:t>
              </a:r>
            </a:p>
          </p:txBody>
        </p:sp>
      </p:grpSp>
      <p:sp>
        <p:nvSpPr>
          <p:cNvPr id="12" name="Rectangle 11">
            <a:extLst>
              <a:ext uri="{FF2B5EF4-FFF2-40B4-BE49-F238E27FC236}">
                <a16:creationId xmlns:a16="http://schemas.microsoft.com/office/drawing/2014/main" id="{B5677FAA-333B-4084-8530-F359C4752323}"/>
              </a:ext>
            </a:extLst>
          </p:cNvPr>
          <p:cNvSpPr/>
          <p:nvPr/>
        </p:nvSpPr>
        <p:spPr>
          <a:xfrm rot="18815518">
            <a:off x="2987394" y="5479398"/>
            <a:ext cx="610330" cy="2251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54C50B57-DDF3-4403-A313-F930A36D4A3E}"/>
              </a:ext>
            </a:extLst>
          </p:cNvPr>
          <p:cNvGrpSpPr/>
          <p:nvPr/>
        </p:nvGrpSpPr>
        <p:grpSpPr>
          <a:xfrm>
            <a:off x="1980394" y="5417400"/>
            <a:ext cx="1604128" cy="782439"/>
            <a:chOff x="-70590" y="4912628"/>
            <a:chExt cx="1604128" cy="782439"/>
          </a:xfrm>
        </p:grpSpPr>
        <p:cxnSp>
          <p:nvCxnSpPr>
            <p:cNvPr id="22" name="Straight Arrow Connector 21">
              <a:extLst>
                <a:ext uri="{FF2B5EF4-FFF2-40B4-BE49-F238E27FC236}">
                  <a16:creationId xmlns:a16="http://schemas.microsoft.com/office/drawing/2014/main" id="{BEE89B9A-DD5B-4981-BEFE-FFC3A45FD693}"/>
                </a:ext>
              </a:extLst>
            </p:cNvPr>
            <p:cNvCxnSpPr>
              <a:cxnSpLocks/>
            </p:cNvCxnSpPr>
            <p:nvPr/>
          </p:nvCxnSpPr>
          <p:spPr>
            <a:xfrm flipH="1">
              <a:off x="1171448" y="4912628"/>
              <a:ext cx="362090" cy="238793"/>
            </a:xfrm>
            <a:prstGeom prst="straightConnector1">
              <a:avLst/>
            </a:prstGeom>
            <a:ln w="28575">
              <a:solidFill>
                <a:srgbClr val="FF0000"/>
              </a:solidFill>
              <a:tailEnd type="triangle"/>
            </a:ln>
          </p:spPr>
          <p:style>
            <a:lnRef idx="1">
              <a:schemeClr val="accent6"/>
            </a:lnRef>
            <a:fillRef idx="0">
              <a:schemeClr val="accent6"/>
            </a:fillRef>
            <a:effectRef idx="0">
              <a:schemeClr val="accent6"/>
            </a:effectRef>
            <a:fontRef idx="minor">
              <a:schemeClr val="tx1"/>
            </a:fontRef>
          </p:style>
        </p:cxnSp>
        <p:sp>
          <p:nvSpPr>
            <p:cNvPr id="29" name="TextBox 12">
              <a:extLst>
                <a:ext uri="{FF2B5EF4-FFF2-40B4-BE49-F238E27FC236}">
                  <a16:creationId xmlns:a16="http://schemas.microsoft.com/office/drawing/2014/main" id="{F7EF896E-4A8A-4BBA-AA8E-5B414C00010C}"/>
                </a:ext>
              </a:extLst>
            </p:cNvPr>
            <p:cNvSpPr txBox="1">
              <a:spLocks noChangeArrowheads="1"/>
            </p:cNvSpPr>
            <p:nvPr/>
          </p:nvSpPr>
          <p:spPr bwMode="auto">
            <a:xfrm rot="19477013">
              <a:off x="-70590" y="5387290"/>
              <a:ext cx="1382638" cy="307777"/>
            </a:xfrm>
            <a:prstGeom prst="rect">
              <a:avLst/>
            </a:prstGeom>
            <a:solidFill>
              <a:srgbClr val="1ED041"/>
            </a:solidFill>
            <a:ln>
              <a:noFill/>
            </a:ln>
          </p:spPr>
          <p:txBody>
            <a:bodyPr wrap="square">
              <a:spAutoFit/>
            </a:bodyPr>
            <a:lstStyle>
              <a:lvl1pPr>
                <a:lnSpc>
                  <a:spcPct val="110000"/>
                </a:lnSpc>
                <a:spcBef>
                  <a:spcPct val="45000"/>
                </a:spcBef>
                <a:spcAft>
                  <a:spcPct val="30000"/>
                </a:spcAft>
                <a:buSzPct val="100000"/>
                <a:buFont typeface="Wingdings" panose="05000000000000000000" pitchFamily="2" charset="2"/>
                <a:buChar char="§"/>
                <a:defRPr sz="2400">
                  <a:solidFill>
                    <a:srgbClr val="000066"/>
                  </a:solidFill>
                  <a:latin typeface="Arial" panose="020B0604020202020204" pitchFamily="34" charset="0"/>
                  <a:ea typeface="MS PGothic" panose="020B0600070205080204" pitchFamily="34" charset="-128"/>
                  <a:cs typeface="Arial" panose="020B0604020202020204" pitchFamily="34" charset="0"/>
                </a:defRPr>
              </a:lvl1pPr>
              <a:lvl2pPr marL="742950" indent="-285750">
                <a:lnSpc>
                  <a:spcPct val="110000"/>
                </a:lnSpc>
                <a:spcBef>
                  <a:spcPct val="45000"/>
                </a:spcBef>
                <a:spcAft>
                  <a:spcPct val="30000"/>
                </a:spcAft>
                <a:buFont typeface="Wingdings" panose="05000000000000000000" pitchFamily="2" charset="2"/>
                <a:buChar char="§"/>
                <a:defRPr sz="2000">
                  <a:solidFill>
                    <a:srgbClr val="800080"/>
                  </a:solidFill>
                  <a:latin typeface="Arial" panose="020B0604020202020204" pitchFamily="34" charset="0"/>
                  <a:ea typeface="MS PGothic" panose="020B0600070205080204" pitchFamily="34" charset="-128"/>
                  <a:cs typeface="Arial" panose="020B0604020202020204" pitchFamily="34" charset="0"/>
                </a:defRPr>
              </a:lvl2pPr>
              <a:lvl3pPr marL="1143000" indent="-228600">
                <a:lnSpc>
                  <a:spcPct val="110000"/>
                </a:lnSpc>
                <a:spcBef>
                  <a:spcPct val="45000"/>
                </a:spcBef>
                <a:spcAft>
                  <a:spcPct val="30000"/>
                </a:spcAft>
                <a:buSzPct val="100000"/>
                <a:buFont typeface="Wingdings" panose="05000000000000000000" pitchFamily="2" charset="2"/>
                <a:buChar char="§"/>
                <a:defRPr>
                  <a:solidFill>
                    <a:srgbClr val="009900"/>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SzPct val="100000"/>
                <a:buFont typeface="Wingdings" panose="05000000000000000000" pitchFamily="2" charset="2"/>
                <a:buChar char="§"/>
                <a:defRPr sz="2400">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5pPr>
              <a:lvl6pPr marL="25146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6pPr>
              <a:lvl7pPr marL="29718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7pPr>
              <a:lvl8pPr marL="34290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8pPr>
              <a:lvl9pPr marL="3886200" indent="-228600" eaLnBrk="0" fontAlgn="base" hangingPunct="0">
                <a:spcBef>
                  <a:spcPct val="20000"/>
                </a:spcBef>
                <a:spcAft>
                  <a:spcPct val="0"/>
                </a:spcAft>
                <a:buSzPct val="100000"/>
                <a:buChar char="»"/>
                <a:defRPr sz="2400">
                  <a:solidFill>
                    <a:schemeClr val="tx1"/>
                  </a:solidFill>
                  <a:latin typeface="Times New Roman" panose="02020603050405020304" pitchFamily="18" charset="0"/>
                  <a:ea typeface="MS PGothic" panose="020B0600070205080204" pitchFamily="34" charset="-128"/>
                  <a:cs typeface="MS PGothic" panose="020B0600070205080204" pitchFamily="34" charset="-128"/>
                </a:defRPr>
              </a:lvl9pPr>
            </a:lstStyle>
            <a:p>
              <a:pPr>
                <a:lnSpc>
                  <a:spcPct val="100000"/>
                </a:lnSpc>
                <a:spcBef>
                  <a:spcPct val="0"/>
                </a:spcBef>
                <a:spcAft>
                  <a:spcPct val="0"/>
                </a:spcAft>
                <a:buSzTx/>
                <a:buFontTx/>
                <a:buNone/>
              </a:pPr>
              <a:r>
                <a:rPr lang="en-US" altLang="en-US" sz="1400" dirty="0">
                  <a:solidFill>
                    <a:srgbClr val="000000"/>
                  </a:solidFill>
                </a:rPr>
                <a:t>650 MeV to NL</a:t>
              </a:r>
            </a:p>
          </p:txBody>
        </p:sp>
      </p:grpSp>
    </p:spTree>
    <p:extLst>
      <p:ext uri="{BB962C8B-B14F-4D97-AF65-F5344CB8AC3E}">
        <p14:creationId xmlns:p14="http://schemas.microsoft.com/office/powerpoint/2010/main" val="198877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2">
            <a:extLst>
              <a:ext uri="{FF2B5EF4-FFF2-40B4-BE49-F238E27FC236}">
                <a16:creationId xmlns:a16="http://schemas.microsoft.com/office/drawing/2014/main" id="{84368398-CDE9-9D42-9A3A-5689878F4FAA}"/>
              </a:ext>
            </a:extLst>
          </p:cNvPr>
          <p:cNvSpPr txBox="1">
            <a:spLocks noChangeArrowheads="1"/>
          </p:cNvSpPr>
          <p:nvPr/>
        </p:nvSpPr>
        <p:spPr bwMode="auto">
          <a:xfrm>
            <a:off x="1448464" y="202304"/>
            <a:ext cx="9175804"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US" sz="3200" b="0" dirty="0">
                <a:solidFill>
                  <a:srgbClr val="002060"/>
                </a:solidFill>
                <a:latin typeface="Arial" panose="020B0604020202020204" pitchFamily="34" charset="0"/>
                <a:cs typeface="Arial" panose="020B0604020202020204" pitchFamily="34" charset="0"/>
              </a:rPr>
              <a:t>Vertical</a:t>
            </a:r>
            <a:r>
              <a:rPr lang="en-GB" sz="3200" b="0" dirty="0">
                <a:solidFill>
                  <a:srgbClr val="002060"/>
                </a:solidFill>
                <a:latin typeface="Arial" panose="020B0604020202020204" pitchFamily="34" charset="0"/>
                <a:cs typeface="Arial" panose="020B0604020202020204" pitchFamily="34" charset="0"/>
              </a:rPr>
              <a:t> Splitting with Positrons</a:t>
            </a:r>
            <a:endParaRPr lang="en-US" sz="3200" b="0" kern="0" spc="-150" dirty="0">
              <a:solidFill>
                <a:srgbClr val="002060"/>
              </a:solidFill>
              <a:latin typeface="Arial" panose="020B0604020202020204" pitchFamily="34" charset="0"/>
              <a:cs typeface="Arial" panose="020B0604020202020204" pitchFamily="34" charset="0"/>
            </a:endParaRPr>
          </a:p>
        </p:txBody>
      </p:sp>
      <p:sp>
        <p:nvSpPr>
          <p:cNvPr id="17" name="Footer Placeholder 3">
            <a:extLst>
              <a:ext uri="{FF2B5EF4-FFF2-40B4-BE49-F238E27FC236}">
                <a16:creationId xmlns:a16="http://schemas.microsoft.com/office/drawing/2014/main" id="{8DABAED7-D821-4662-A3FB-F59FB2F2740F}"/>
              </a:ext>
            </a:extLst>
          </p:cNvPr>
          <p:cNvSpPr>
            <a:spLocks noGrp="1"/>
          </p:cNvSpPr>
          <p:nvPr>
            <p:ph type="ftr" sz="quarter" idx="11"/>
          </p:nvPr>
        </p:nvSpPr>
        <p:spPr>
          <a:xfrm>
            <a:off x="650071"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8" name="Slide Number Placeholder 4">
            <a:extLst>
              <a:ext uri="{FF2B5EF4-FFF2-40B4-BE49-F238E27FC236}">
                <a16:creationId xmlns:a16="http://schemas.microsoft.com/office/drawing/2014/main" id="{CD28EED7-557C-4D4F-BDC8-E2A30390D4C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2</a:t>
            </a:fld>
            <a:endParaRPr lang="en-US" dirty="0"/>
          </a:p>
        </p:txBody>
      </p:sp>
      <p:cxnSp>
        <p:nvCxnSpPr>
          <p:cNvPr id="23" name="Straight Connector 22">
            <a:extLst>
              <a:ext uri="{FF2B5EF4-FFF2-40B4-BE49-F238E27FC236}">
                <a16:creationId xmlns:a16="http://schemas.microsoft.com/office/drawing/2014/main" id="{BD054AB5-69D9-4CA5-B33A-CE99E7DAD845}"/>
              </a:ext>
            </a:extLst>
          </p:cNvPr>
          <p:cNvCxnSpPr>
            <a:cxnSpLocks/>
            <a:stCxn id="25" idx="3"/>
          </p:cNvCxnSpPr>
          <p:nvPr/>
        </p:nvCxnSpPr>
        <p:spPr>
          <a:xfrm>
            <a:off x="4151784" y="1772816"/>
            <a:ext cx="4104456"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a16="http://schemas.microsoft.com/office/drawing/2014/main" id="{F33F6EA1-B10C-4AB8-B1C6-664B0F8792FC}"/>
              </a:ext>
            </a:extLst>
          </p:cNvPr>
          <p:cNvSpPr/>
          <p:nvPr/>
        </p:nvSpPr>
        <p:spPr>
          <a:xfrm>
            <a:off x="3215680" y="1686508"/>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2AC9AB3A-FA6A-4DED-A4B7-047C4CF937DF}"/>
              </a:ext>
            </a:extLst>
          </p:cNvPr>
          <p:cNvSpPr/>
          <p:nvPr/>
        </p:nvSpPr>
        <p:spPr>
          <a:xfrm>
            <a:off x="4846204" y="168650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7DD55731-3139-4B8C-81B3-D7CEE29F26EC}"/>
              </a:ext>
            </a:extLst>
          </p:cNvPr>
          <p:cNvSpPr/>
          <p:nvPr/>
        </p:nvSpPr>
        <p:spPr>
          <a:xfrm>
            <a:off x="5663952" y="168650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613E8366-1787-4506-9D8D-D4E4929813DA}"/>
              </a:ext>
            </a:extLst>
          </p:cNvPr>
          <p:cNvSpPr/>
          <p:nvPr/>
        </p:nvSpPr>
        <p:spPr>
          <a:xfrm>
            <a:off x="6481700" y="168650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29136758-F933-42CC-91BE-FC6BD775DF18}"/>
              </a:ext>
            </a:extLst>
          </p:cNvPr>
          <p:cNvCxnSpPr>
            <a:cxnSpLocks/>
            <a:stCxn id="31" idx="0"/>
          </p:cNvCxnSpPr>
          <p:nvPr/>
        </p:nvCxnSpPr>
        <p:spPr>
          <a:xfrm>
            <a:off x="4619838" y="2564234"/>
            <a:ext cx="2772307" cy="0"/>
          </a:xfrm>
          <a:prstGeom prst="line">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30" name="Arc 29">
            <a:extLst>
              <a:ext uri="{FF2B5EF4-FFF2-40B4-BE49-F238E27FC236}">
                <a16:creationId xmlns:a16="http://schemas.microsoft.com/office/drawing/2014/main" id="{D6820522-EA4C-4857-8E10-9BF459FA1993}"/>
              </a:ext>
            </a:extLst>
          </p:cNvPr>
          <p:cNvSpPr/>
          <p:nvPr/>
        </p:nvSpPr>
        <p:spPr>
          <a:xfrm>
            <a:off x="6996100" y="1772816"/>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a:extLst>
              <a:ext uri="{FF2B5EF4-FFF2-40B4-BE49-F238E27FC236}">
                <a16:creationId xmlns:a16="http://schemas.microsoft.com/office/drawing/2014/main" id="{0E3FB558-A061-4864-BDF4-72E0E7F33610}"/>
              </a:ext>
            </a:extLst>
          </p:cNvPr>
          <p:cNvSpPr/>
          <p:nvPr/>
        </p:nvSpPr>
        <p:spPr>
          <a:xfrm rot="10800000">
            <a:off x="4223793" y="1772146"/>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a:extLst>
              <a:ext uri="{FF2B5EF4-FFF2-40B4-BE49-F238E27FC236}">
                <a16:creationId xmlns:a16="http://schemas.microsoft.com/office/drawing/2014/main" id="{C01E2C07-4A47-4A39-BD2D-9D4BE47DD543}"/>
              </a:ext>
            </a:extLst>
          </p:cNvPr>
          <p:cNvSpPr txBox="1"/>
          <p:nvPr/>
        </p:nvSpPr>
        <p:spPr>
          <a:xfrm>
            <a:off x="4125989" y="1394297"/>
            <a:ext cx="552267" cy="369332"/>
          </a:xfrm>
          <a:prstGeom prst="rect">
            <a:avLst/>
          </a:prstGeom>
          <a:noFill/>
        </p:spPr>
        <p:txBody>
          <a:bodyPr wrap="none" rtlCol="0">
            <a:spAutoFit/>
          </a:bodyPr>
          <a:lstStyle/>
          <a:p>
            <a:r>
              <a:rPr lang="en-US" dirty="0"/>
              <a:t>110</a:t>
            </a:r>
            <a:endParaRPr lang="en-GB" dirty="0"/>
          </a:p>
        </p:txBody>
      </p:sp>
      <p:sp>
        <p:nvSpPr>
          <p:cNvPr id="33" name="TextBox 32">
            <a:extLst>
              <a:ext uri="{FF2B5EF4-FFF2-40B4-BE49-F238E27FC236}">
                <a16:creationId xmlns:a16="http://schemas.microsoft.com/office/drawing/2014/main" id="{41DA6C1E-F910-4ECD-8CF0-2167E74BBF23}"/>
              </a:ext>
            </a:extLst>
          </p:cNvPr>
          <p:cNvSpPr txBox="1"/>
          <p:nvPr/>
        </p:nvSpPr>
        <p:spPr>
          <a:xfrm>
            <a:off x="7552068" y="1417638"/>
            <a:ext cx="535724" cy="369332"/>
          </a:xfrm>
          <a:prstGeom prst="rect">
            <a:avLst/>
          </a:prstGeom>
          <a:noFill/>
        </p:spPr>
        <p:txBody>
          <a:bodyPr wrap="none" rtlCol="0">
            <a:spAutoFit/>
          </a:bodyPr>
          <a:lstStyle/>
          <a:p>
            <a:r>
              <a:rPr lang="en-US" dirty="0"/>
              <a:t>650</a:t>
            </a:r>
            <a:endParaRPr lang="en-GB" dirty="0"/>
          </a:p>
        </p:txBody>
      </p:sp>
      <p:sp>
        <p:nvSpPr>
          <p:cNvPr id="34" name="TextBox 33">
            <a:extLst>
              <a:ext uri="{FF2B5EF4-FFF2-40B4-BE49-F238E27FC236}">
                <a16:creationId xmlns:a16="http://schemas.microsoft.com/office/drawing/2014/main" id="{A36601D7-068C-4835-A545-5B32D7D84848}"/>
              </a:ext>
            </a:extLst>
          </p:cNvPr>
          <p:cNvSpPr txBox="1"/>
          <p:nvPr/>
        </p:nvSpPr>
        <p:spPr>
          <a:xfrm>
            <a:off x="5732312" y="2214302"/>
            <a:ext cx="535724" cy="369332"/>
          </a:xfrm>
          <a:prstGeom prst="rect">
            <a:avLst/>
          </a:prstGeom>
          <a:noFill/>
        </p:spPr>
        <p:txBody>
          <a:bodyPr wrap="none" rtlCol="0">
            <a:spAutoFit/>
          </a:bodyPr>
          <a:lstStyle/>
          <a:p>
            <a:r>
              <a:rPr lang="en-US" dirty="0"/>
              <a:t>380</a:t>
            </a:r>
            <a:endParaRPr lang="en-GB" dirty="0"/>
          </a:p>
        </p:txBody>
      </p:sp>
      <p:sp>
        <p:nvSpPr>
          <p:cNvPr id="35" name="Content Placeholder 2">
            <a:extLst>
              <a:ext uri="{FF2B5EF4-FFF2-40B4-BE49-F238E27FC236}">
                <a16:creationId xmlns:a16="http://schemas.microsoft.com/office/drawing/2014/main" id="{4A0F7C8A-1C86-4994-A951-8B66471C5160}"/>
              </a:ext>
            </a:extLst>
          </p:cNvPr>
          <p:cNvSpPr>
            <a:spLocks noGrp="1"/>
          </p:cNvSpPr>
          <p:nvPr>
            <p:ph idx="1"/>
          </p:nvPr>
        </p:nvSpPr>
        <p:spPr>
          <a:xfrm>
            <a:off x="1981200" y="2944376"/>
            <a:ext cx="8229600" cy="1420729"/>
          </a:xfrm>
        </p:spPr>
        <p:txBody>
          <a:bodyPr/>
          <a:lstStyle/>
          <a:p>
            <a:r>
              <a:rPr lang="en-GB" dirty="0">
                <a:solidFill>
                  <a:srgbClr val="002060"/>
                </a:solidFill>
              </a:rPr>
              <a:t>Side view with vertical split and merge dipoles</a:t>
            </a:r>
          </a:p>
          <a:p>
            <a:r>
              <a:rPr lang="en-GB" dirty="0">
                <a:solidFill>
                  <a:srgbClr val="002060"/>
                </a:solidFill>
              </a:rPr>
              <a:t>Two stacked 380 MeV return loops</a:t>
            </a:r>
          </a:p>
        </p:txBody>
      </p:sp>
      <p:cxnSp>
        <p:nvCxnSpPr>
          <p:cNvPr id="36" name="Straight Connector 35">
            <a:extLst>
              <a:ext uri="{FF2B5EF4-FFF2-40B4-BE49-F238E27FC236}">
                <a16:creationId xmlns:a16="http://schemas.microsoft.com/office/drawing/2014/main" id="{B81A6F4D-E872-4E92-84B3-6C4869D1BCD5}"/>
              </a:ext>
            </a:extLst>
          </p:cNvPr>
          <p:cNvCxnSpPr>
            <a:cxnSpLocks/>
          </p:cNvCxnSpPr>
          <p:nvPr/>
        </p:nvCxnSpPr>
        <p:spPr>
          <a:xfrm>
            <a:off x="9264352" y="5283254"/>
            <a:ext cx="1080120"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7" name="Rectangle 36">
            <a:extLst>
              <a:ext uri="{FF2B5EF4-FFF2-40B4-BE49-F238E27FC236}">
                <a16:creationId xmlns:a16="http://schemas.microsoft.com/office/drawing/2014/main" id="{90B8B600-EBED-4C50-A24B-6D75EFCAEE07}"/>
              </a:ext>
            </a:extLst>
          </p:cNvPr>
          <p:cNvSpPr/>
          <p:nvPr/>
        </p:nvSpPr>
        <p:spPr>
          <a:xfrm>
            <a:off x="1415480" y="5196946"/>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a:extLst>
              <a:ext uri="{FF2B5EF4-FFF2-40B4-BE49-F238E27FC236}">
                <a16:creationId xmlns:a16="http://schemas.microsoft.com/office/drawing/2014/main" id="{4B6DB677-017B-4DD5-A484-15414AE5CE9D}"/>
              </a:ext>
            </a:extLst>
          </p:cNvPr>
          <p:cNvCxnSpPr>
            <a:cxnSpLocks/>
          </p:cNvCxnSpPr>
          <p:nvPr/>
        </p:nvCxnSpPr>
        <p:spPr>
          <a:xfrm>
            <a:off x="4678256" y="5283254"/>
            <a:ext cx="2641881" cy="0"/>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Rectangle 38">
            <a:extLst>
              <a:ext uri="{FF2B5EF4-FFF2-40B4-BE49-F238E27FC236}">
                <a16:creationId xmlns:a16="http://schemas.microsoft.com/office/drawing/2014/main" id="{19BDF1A7-AEF5-4237-8938-7FB5F5DB4633}"/>
              </a:ext>
            </a:extLst>
          </p:cNvPr>
          <p:cNvSpPr/>
          <p:nvPr/>
        </p:nvSpPr>
        <p:spPr>
          <a:xfrm>
            <a:off x="4846204" y="5196946"/>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a16="http://schemas.microsoft.com/office/drawing/2014/main" id="{0C23755A-F427-4738-97E0-5DCE4DB4CA96}"/>
              </a:ext>
            </a:extLst>
          </p:cNvPr>
          <p:cNvSpPr/>
          <p:nvPr/>
        </p:nvSpPr>
        <p:spPr>
          <a:xfrm>
            <a:off x="5663952" y="5196946"/>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a:extLst>
              <a:ext uri="{FF2B5EF4-FFF2-40B4-BE49-F238E27FC236}">
                <a16:creationId xmlns:a16="http://schemas.microsoft.com/office/drawing/2014/main" id="{78B9A84A-059A-498A-9DA7-23EC03D9F635}"/>
              </a:ext>
            </a:extLst>
          </p:cNvPr>
          <p:cNvSpPr/>
          <p:nvPr/>
        </p:nvSpPr>
        <p:spPr>
          <a:xfrm>
            <a:off x="6481700" y="5196946"/>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07388994-3970-4DA9-A51C-4453C24D584A}"/>
              </a:ext>
            </a:extLst>
          </p:cNvPr>
          <p:cNvCxnSpPr>
            <a:cxnSpLocks/>
          </p:cNvCxnSpPr>
          <p:nvPr/>
        </p:nvCxnSpPr>
        <p:spPr>
          <a:xfrm>
            <a:off x="7896200" y="5032948"/>
            <a:ext cx="792088"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758ABB77-9B00-4F92-89DF-9F293641B98A}"/>
              </a:ext>
            </a:extLst>
          </p:cNvPr>
          <p:cNvCxnSpPr>
            <a:cxnSpLocks/>
          </p:cNvCxnSpPr>
          <p:nvPr/>
        </p:nvCxnSpPr>
        <p:spPr>
          <a:xfrm>
            <a:off x="7896200" y="5537004"/>
            <a:ext cx="786526"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44" name="Group 43">
            <a:extLst>
              <a:ext uri="{FF2B5EF4-FFF2-40B4-BE49-F238E27FC236}">
                <a16:creationId xmlns:a16="http://schemas.microsoft.com/office/drawing/2014/main" id="{94F60B27-0EA0-4DF0-9ED5-1DD1C5AC87F9}"/>
              </a:ext>
            </a:extLst>
          </p:cNvPr>
          <p:cNvGrpSpPr/>
          <p:nvPr/>
        </p:nvGrpSpPr>
        <p:grpSpPr>
          <a:xfrm>
            <a:off x="7320136" y="4782644"/>
            <a:ext cx="576064" cy="974007"/>
            <a:chOff x="5796136" y="3898775"/>
            <a:chExt cx="576064" cy="974007"/>
          </a:xfrm>
        </p:grpSpPr>
        <p:cxnSp>
          <p:nvCxnSpPr>
            <p:cNvPr id="45" name="Straight Connector 44">
              <a:extLst>
                <a:ext uri="{FF2B5EF4-FFF2-40B4-BE49-F238E27FC236}">
                  <a16:creationId xmlns:a16="http://schemas.microsoft.com/office/drawing/2014/main" id="{106C4013-24F3-4666-9464-972F68CF7BFD}"/>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37C0884-90C6-4978-B587-DFFD0BAC7628}"/>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70DACC68-00E9-4BEE-89D2-F1DA4AECEB79}"/>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59409C3B-7718-49C3-8E74-ECBCDB4A7CB3}"/>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0" name="Group 49">
            <a:extLst>
              <a:ext uri="{FF2B5EF4-FFF2-40B4-BE49-F238E27FC236}">
                <a16:creationId xmlns:a16="http://schemas.microsoft.com/office/drawing/2014/main" id="{FEAEB97C-BA41-4EFE-838F-103ABFE41E65}"/>
              </a:ext>
            </a:extLst>
          </p:cNvPr>
          <p:cNvGrpSpPr/>
          <p:nvPr/>
        </p:nvGrpSpPr>
        <p:grpSpPr>
          <a:xfrm flipH="1">
            <a:off x="8682725" y="5032953"/>
            <a:ext cx="576065" cy="504051"/>
            <a:chOff x="5796136" y="4149080"/>
            <a:chExt cx="576064" cy="510989"/>
          </a:xfrm>
        </p:grpSpPr>
        <p:cxnSp>
          <p:nvCxnSpPr>
            <p:cNvPr id="51" name="Straight Connector 50">
              <a:extLst>
                <a:ext uri="{FF2B5EF4-FFF2-40B4-BE49-F238E27FC236}">
                  <a16:creationId xmlns:a16="http://schemas.microsoft.com/office/drawing/2014/main" id="{839AA1B7-0925-4FEF-BE69-CD625A84A30A}"/>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4DEDA786-D965-4DE4-B885-9EAB18A18110}"/>
                </a:ext>
              </a:extLst>
            </p:cNvPr>
            <p:cNvCxnSpPr>
              <a:cxnSpLocks/>
            </p:cNvCxnSpPr>
            <p:nvPr/>
          </p:nvCxnSpPr>
          <p:spPr>
            <a:xfrm>
              <a:off x="5796136" y="4399386"/>
              <a:ext cx="576064" cy="260683"/>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3" name="Group 52">
            <a:extLst>
              <a:ext uri="{FF2B5EF4-FFF2-40B4-BE49-F238E27FC236}">
                <a16:creationId xmlns:a16="http://schemas.microsoft.com/office/drawing/2014/main" id="{10F9790B-F683-4119-8D4E-738B8475CB43}"/>
              </a:ext>
            </a:extLst>
          </p:cNvPr>
          <p:cNvGrpSpPr/>
          <p:nvPr/>
        </p:nvGrpSpPr>
        <p:grpSpPr>
          <a:xfrm flipH="1">
            <a:off x="4108058" y="4782644"/>
            <a:ext cx="573443" cy="974007"/>
            <a:chOff x="5796136" y="3898775"/>
            <a:chExt cx="576064" cy="974007"/>
          </a:xfrm>
        </p:grpSpPr>
        <p:cxnSp>
          <p:nvCxnSpPr>
            <p:cNvPr id="54" name="Straight Connector 53">
              <a:extLst>
                <a:ext uri="{FF2B5EF4-FFF2-40B4-BE49-F238E27FC236}">
                  <a16:creationId xmlns:a16="http://schemas.microsoft.com/office/drawing/2014/main" id="{95B381AA-D810-4819-8F82-7ACC4E0562EA}"/>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8447002-97BE-4375-B9FC-56A413507FE8}"/>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2043D623-9AB1-4190-828A-2C7DB80C426A}"/>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014ECE0-B3E8-41D1-BF71-0FC26B6C68FA}"/>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58" name="Group 57">
            <a:extLst>
              <a:ext uri="{FF2B5EF4-FFF2-40B4-BE49-F238E27FC236}">
                <a16:creationId xmlns:a16="http://schemas.microsoft.com/office/drawing/2014/main" id="{92FB9C27-63B0-4945-A6B3-F0AE770470F0}"/>
              </a:ext>
            </a:extLst>
          </p:cNvPr>
          <p:cNvGrpSpPr/>
          <p:nvPr/>
        </p:nvGrpSpPr>
        <p:grpSpPr>
          <a:xfrm>
            <a:off x="2768603" y="4782644"/>
            <a:ext cx="576064" cy="974007"/>
            <a:chOff x="5796136" y="3898775"/>
            <a:chExt cx="576064" cy="974007"/>
          </a:xfrm>
        </p:grpSpPr>
        <p:cxnSp>
          <p:nvCxnSpPr>
            <p:cNvPr id="59" name="Straight Connector 58">
              <a:extLst>
                <a:ext uri="{FF2B5EF4-FFF2-40B4-BE49-F238E27FC236}">
                  <a16:creationId xmlns:a16="http://schemas.microsoft.com/office/drawing/2014/main" id="{D4639DC4-19B8-4422-B834-A7EB1E169333}"/>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E254B585-5135-4369-94C0-08AC21E72523}"/>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1" name="Straight Connector 60">
            <a:extLst>
              <a:ext uri="{FF2B5EF4-FFF2-40B4-BE49-F238E27FC236}">
                <a16:creationId xmlns:a16="http://schemas.microsoft.com/office/drawing/2014/main" id="{2225EF07-EC84-4BA5-985F-3BE4D3A9CFE6}"/>
              </a:ext>
            </a:extLst>
          </p:cNvPr>
          <p:cNvCxnSpPr>
            <a:cxnSpLocks/>
          </p:cNvCxnSpPr>
          <p:nvPr/>
        </p:nvCxnSpPr>
        <p:spPr>
          <a:xfrm>
            <a:off x="3344667" y="4782643"/>
            <a:ext cx="763390"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1D371954-7FD5-4E48-95EB-D8EAFEECF5D6}"/>
              </a:ext>
            </a:extLst>
          </p:cNvPr>
          <p:cNvCxnSpPr>
            <a:cxnSpLocks/>
          </p:cNvCxnSpPr>
          <p:nvPr/>
        </p:nvCxnSpPr>
        <p:spPr>
          <a:xfrm>
            <a:off x="3321531" y="5753028"/>
            <a:ext cx="786526"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8A7A0DDB-6951-4D1A-B556-1C62830709FE}"/>
              </a:ext>
            </a:extLst>
          </p:cNvPr>
          <p:cNvCxnSpPr>
            <a:cxnSpLocks/>
            <a:stCxn id="37" idx="3"/>
          </p:cNvCxnSpPr>
          <p:nvPr/>
        </p:nvCxnSpPr>
        <p:spPr>
          <a:xfrm flipV="1">
            <a:off x="2351585" y="5279808"/>
            <a:ext cx="417019" cy="3446"/>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0C07AC6E-AE2C-42AC-B52E-25A7F570FA7E}"/>
              </a:ext>
            </a:extLst>
          </p:cNvPr>
          <p:cNvCxnSpPr>
            <a:cxnSpLocks/>
          </p:cNvCxnSpPr>
          <p:nvPr/>
        </p:nvCxnSpPr>
        <p:spPr>
          <a:xfrm flipV="1">
            <a:off x="4125988" y="4782644"/>
            <a:ext cx="3770212" cy="246861"/>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51971D22-CFDA-43EB-9764-5C901CBAE896}"/>
              </a:ext>
            </a:extLst>
          </p:cNvPr>
          <p:cNvCxnSpPr>
            <a:cxnSpLocks/>
          </p:cNvCxnSpPr>
          <p:nvPr/>
        </p:nvCxnSpPr>
        <p:spPr>
          <a:xfrm>
            <a:off x="4125988" y="5537004"/>
            <a:ext cx="3770212" cy="21602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964FFF8D-2B8C-49F3-B1EE-19D74CADA9E1}"/>
              </a:ext>
            </a:extLst>
          </p:cNvPr>
          <p:cNvSpPr txBox="1"/>
          <p:nvPr/>
        </p:nvSpPr>
        <p:spPr>
          <a:xfrm>
            <a:off x="5581060" y="4516073"/>
            <a:ext cx="780983" cy="369332"/>
          </a:xfrm>
          <a:prstGeom prst="rect">
            <a:avLst/>
          </a:prstGeom>
          <a:noFill/>
        </p:spPr>
        <p:txBody>
          <a:bodyPr wrap="none" rtlCol="0">
            <a:spAutoFit/>
          </a:bodyPr>
          <a:lstStyle/>
          <a:p>
            <a:r>
              <a:rPr lang="en-US" dirty="0">
                <a:solidFill>
                  <a:srgbClr val="FF0000"/>
                </a:solidFill>
              </a:rPr>
              <a:t>380 e</a:t>
            </a:r>
            <a:r>
              <a:rPr lang="en-US" baseline="30000" dirty="0">
                <a:solidFill>
                  <a:srgbClr val="FF0000"/>
                </a:solidFill>
              </a:rPr>
              <a:t>+</a:t>
            </a:r>
            <a:endParaRPr lang="en-GB" baseline="30000" dirty="0">
              <a:solidFill>
                <a:srgbClr val="FF0000"/>
              </a:solidFill>
            </a:endParaRPr>
          </a:p>
        </p:txBody>
      </p:sp>
      <p:sp>
        <p:nvSpPr>
          <p:cNvPr id="67" name="TextBox 66">
            <a:extLst>
              <a:ext uri="{FF2B5EF4-FFF2-40B4-BE49-F238E27FC236}">
                <a16:creationId xmlns:a16="http://schemas.microsoft.com/office/drawing/2014/main" id="{85837C70-280A-4124-B439-9B576BBE9440}"/>
              </a:ext>
            </a:extLst>
          </p:cNvPr>
          <p:cNvSpPr txBox="1"/>
          <p:nvPr/>
        </p:nvSpPr>
        <p:spPr>
          <a:xfrm>
            <a:off x="5600295" y="5681020"/>
            <a:ext cx="750526" cy="369332"/>
          </a:xfrm>
          <a:prstGeom prst="rect">
            <a:avLst/>
          </a:prstGeom>
          <a:noFill/>
        </p:spPr>
        <p:txBody>
          <a:bodyPr wrap="none" rtlCol="0">
            <a:spAutoFit/>
          </a:bodyPr>
          <a:lstStyle/>
          <a:p>
            <a:r>
              <a:rPr lang="en-US" dirty="0">
                <a:solidFill>
                  <a:srgbClr val="0000FF"/>
                </a:solidFill>
              </a:rPr>
              <a:t>380 e</a:t>
            </a:r>
            <a:r>
              <a:rPr lang="en-US" baseline="30000" dirty="0">
                <a:solidFill>
                  <a:srgbClr val="0000FF"/>
                </a:solidFill>
              </a:rPr>
              <a:t>-</a:t>
            </a:r>
            <a:endParaRPr lang="en-GB" baseline="30000" dirty="0">
              <a:solidFill>
                <a:srgbClr val="0000FF"/>
              </a:solidFill>
            </a:endParaRPr>
          </a:p>
        </p:txBody>
      </p:sp>
      <p:sp>
        <p:nvSpPr>
          <p:cNvPr id="68" name="TextBox 67">
            <a:extLst>
              <a:ext uri="{FF2B5EF4-FFF2-40B4-BE49-F238E27FC236}">
                <a16:creationId xmlns:a16="http://schemas.microsoft.com/office/drawing/2014/main" id="{82E55D35-4EF2-4B0A-B260-2DCAA85E9A93}"/>
              </a:ext>
            </a:extLst>
          </p:cNvPr>
          <p:cNvSpPr txBox="1"/>
          <p:nvPr/>
        </p:nvSpPr>
        <p:spPr>
          <a:xfrm>
            <a:off x="3317389" y="4437112"/>
            <a:ext cx="780983" cy="369332"/>
          </a:xfrm>
          <a:prstGeom prst="rect">
            <a:avLst/>
          </a:prstGeom>
          <a:noFill/>
        </p:spPr>
        <p:txBody>
          <a:bodyPr wrap="none" rtlCol="0">
            <a:spAutoFit/>
          </a:bodyPr>
          <a:lstStyle/>
          <a:p>
            <a:r>
              <a:rPr lang="en-US" dirty="0">
                <a:solidFill>
                  <a:srgbClr val="FF0000"/>
                </a:solidFill>
              </a:rPr>
              <a:t>110 e</a:t>
            </a:r>
            <a:r>
              <a:rPr lang="en-US" baseline="30000" dirty="0">
                <a:solidFill>
                  <a:srgbClr val="FF0000"/>
                </a:solidFill>
              </a:rPr>
              <a:t>+</a:t>
            </a:r>
            <a:endParaRPr lang="en-GB" baseline="30000" dirty="0">
              <a:solidFill>
                <a:srgbClr val="FF0000"/>
              </a:solidFill>
            </a:endParaRPr>
          </a:p>
        </p:txBody>
      </p:sp>
      <p:sp>
        <p:nvSpPr>
          <p:cNvPr id="69" name="TextBox 68">
            <a:extLst>
              <a:ext uri="{FF2B5EF4-FFF2-40B4-BE49-F238E27FC236}">
                <a16:creationId xmlns:a16="http://schemas.microsoft.com/office/drawing/2014/main" id="{F9DF03BD-3B25-4769-853D-E4A7C762B6E0}"/>
              </a:ext>
            </a:extLst>
          </p:cNvPr>
          <p:cNvSpPr txBox="1"/>
          <p:nvPr/>
        </p:nvSpPr>
        <p:spPr>
          <a:xfrm>
            <a:off x="3336624" y="5750892"/>
            <a:ext cx="750526" cy="369332"/>
          </a:xfrm>
          <a:prstGeom prst="rect">
            <a:avLst/>
          </a:prstGeom>
          <a:noFill/>
        </p:spPr>
        <p:txBody>
          <a:bodyPr wrap="none" rtlCol="0">
            <a:spAutoFit/>
          </a:bodyPr>
          <a:lstStyle/>
          <a:p>
            <a:r>
              <a:rPr lang="en-US" dirty="0">
                <a:solidFill>
                  <a:srgbClr val="0000FF"/>
                </a:solidFill>
              </a:rPr>
              <a:t>110 e</a:t>
            </a:r>
            <a:r>
              <a:rPr lang="en-US" baseline="30000" dirty="0">
                <a:solidFill>
                  <a:srgbClr val="0000FF"/>
                </a:solidFill>
              </a:rPr>
              <a:t>-</a:t>
            </a:r>
            <a:endParaRPr lang="en-GB" baseline="30000" dirty="0">
              <a:solidFill>
                <a:srgbClr val="0000FF"/>
              </a:solidFill>
            </a:endParaRPr>
          </a:p>
        </p:txBody>
      </p:sp>
      <p:sp>
        <p:nvSpPr>
          <p:cNvPr id="70" name="TextBox 69">
            <a:extLst>
              <a:ext uri="{FF2B5EF4-FFF2-40B4-BE49-F238E27FC236}">
                <a16:creationId xmlns:a16="http://schemas.microsoft.com/office/drawing/2014/main" id="{9FA0AC3B-9270-4766-A863-AEA85F58A3CA}"/>
              </a:ext>
            </a:extLst>
          </p:cNvPr>
          <p:cNvSpPr txBox="1"/>
          <p:nvPr/>
        </p:nvSpPr>
        <p:spPr>
          <a:xfrm>
            <a:off x="8184233" y="4679288"/>
            <a:ext cx="780983" cy="369332"/>
          </a:xfrm>
          <a:prstGeom prst="rect">
            <a:avLst/>
          </a:prstGeom>
          <a:noFill/>
        </p:spPr>
        <p:txBody>
          <a:bodyPr wrap="none" rtlCol="0">
            <a:spAutoFit/>
          </a:bodyPr>
          <a:lstStyle/>
          <a:p>
            <a:r>
              <a:rPr lang="en-US" dirty="0">
                <a:solidFill>
                  <a:srgbClr val="FF0000"/>
                </a:solidFill>
              </a:rPr>
              <a:t>650 e</a:t>
            </a:r>
            <a:r>
              <a:rPr lang="en-US" baseline="30000" dirty="0">
                <a:solidFill>
                  <a:srgbClr val="FF0000"/>
                </a:solidFill>
              </a:rPr>
              <a:t>+</a:t>
            </a:r>
            <a:endParaRPr lang="en-GB" baseline="30000" dirty="0">
              <a:solidFill>
                <a:srgbClr val="FF0000"/>
              </a:solidFill>
            </a:endParaRPr>
          </a:p>
        </p:txBody>
      </p:sp>
      <p:sp>
        <p:nvSpPr>
          <p:cNvPr id="71" name="TextBox 70">
            <a:extLst>
              <a:ext uri="{FF2B5EF4-FFF2-40B4-BE49-F238E27FC236}">
                <a16:creationId xmlns:a16="http://schemas.microsoft.com/office/drawing/2014/main" id="{AAE69098-353A-4044-9B91-50FFAD910314}"/>
              </a:ext>
            </a:extLst>
          </p:cNvPr>
          <p:cNvSpPr txBox="1"/>
          <p:nvPr/>
        </p:nvSpPr>
        <p:spPr>
          <a:xfrm>
            <a:off x="8203467" y="5517232"/>
            <a:ext cx="750526" cy="369332"/>
          </a:xfrm>
          <a:prstGeom prst="rect">
            <a:avLst/>
          </a:prstGeom>
          <a:noFill/>
        </p:spPr>
        <p:txBody>
          <a:bodyPr wrap="none" rtlCol="0">
            <a:spAutoFit/>
          </a:bodyPr>
          <a:lstStyle/>
          <a:p>
            <a:r>
              <a:rPr lang="en-US" dirty="0">
                <a:solidFill>
                  <a:srgbClr val="0000FF"/>
                </a:solidFill>
              </a:rPr>
              <a:t>650 e</a:t>
            </a:r>
            <a:r>
              <a:rPr lang="en-US" baseline="30000" dirty="0">
                <a:solidFill>
                  <a:srgbClr val="0000FF"/>
                </a:solidFill>
              </a:rPr>
              <a:t>-</a:t>
            </a:r>
            <a:endParaRPr lang="en-GB" baseline="30000" dirty="0">
              <a:solidFill>
                <a:srgbClr val="0000FF"/>
              </a:solidFill>
            </a:endParaRPr>
          </a:p>
        </p:txBody>
      </p:sp>
    </p:spTree>
    <p:extLst>
      <p:ext uri="{BB962C8B-B14F-4D97-AF65-F5344CB8AC3E}">
        <p14:creationId xmlns:p14="http://schemas.microsoft.com/office/powerpoint/2010/main" val="41509395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 name="Content Placeholder 103">
            <a:extLst>
              <a:ext uri="{FF2B5EF4-FFF2-40B4-BE49-F238E27FC236}">
                <a16:creationId xmlns:a16="http://schemas.microsoft.com/office/drawing/2014/main" id="{5F7644F5-17B7-42EF-B2E2-B506B34A698B}"/>
              </a:ext>
            </a:extLst>
          </p:cNvPr>
          <p:cNvSpPr>
            <a:spLocks noGrp="1"/>
          </p:cNvSpPr>
          <p:nvPr>
            <p:ph idx="1"/>
          </p:nvPr>
        </p:nvSpPr>
        <p:spPr>
          <a:xfrm>
            <a:off x="5337879" y="1382087"/>
            <a:ext cx="5309149" cy="4525963"/>
          </a:xfrm>
        </p:spPr>
        <p:txBody>
          <a:bodyPr/>
          <a:lstStyle/>
          <a:p>
            <a:r>
              <a:rPr lang="en-US" dirty="0">
                <a:solidFill>
                  <a:srgbClr val="002060"/>
                </a:solidFill>
              </a:rPr>
              <a:t>Top view</a:t>
            </a: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ide view</a:t>
            </a:r>
          </a:p>
        </p:txBody>
      </p:sp>
      <p:sp>
        <p:nvSpPr>
          <p:cNvPr id="49" name="Rectangle 2">
            <a:extLst>
              <a:ext uri="{FF2B5EF4-FFF2-40B4-BE49-F238E27FC236}">
                <a16:creationId xmlns:a16="http://schemas.microsoft.com/office/drawing/2014/main" id="{84368398-CDE9-9D42-9A3A-5689878F4FAA}"/>
              </a:ext>
            </a:extLst>
          </p:cNvPr>
          <p:cNvSpPr txBox="1">
            <a:spLocks noChangeArrowheads="1"/>
          </p:cNvSpPr>
          <p:nvPr/>
        </p:nvSpPr>
        <p:spPr bwMode="auto">
          <a:xfrm>
            <a:off x="1448464" y="202304"/>
            <a:ext cx="9175804"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GB" sz="3200" b="0" dirty="0">
                <a:solidFill>
                  <a:srgbClr val="002060"/>
                </a:solidFill>
                <a:latin typeface="Arial" panose="020B0604020202020204" pitchFamily="34" charset="0"/>
                <a:cs typeface="Arial" panose="020B0604020202020204" pitchFamily="34" charset="0"/>
              </a:rPr>
              <a:t>Positrons from 110 MeV Electrons</a:t>
            </a:r>
            <a:endParaRPr lang="en-US" sz="3200" b="0" kern="0" spc="-150" dirty="0">
              <a:solidFill>
                <a:srgbClr val="002060"/>
              </a:solidFill>
              <a:latin typeface="Arial" panose="020B0604020202020204" pitchFamily="34" charset="0"/>
              <a:cs typeface="Arial" panose="020B0604020202020204" pitchFamily="34" charset="0"/>
            </a:endParaRPr>
          </a:p>
        </p:txBody>
      </p:sp>
      <p:sp>
        <p:nvSpPr>
          <p:cNvPr id="17" name="Footer Placeholder 3">
            <a:extLst>
              <a:ext uri="{FF2B5EF4-FFF2-40B4-BE49-F238E27FC236}">
                <a16:creationId xmlns:a16="http://schemas.microsoft.com/office/drawing/2014/main" id="{8DABAED7-D821-4662-A3FB-F59FB2F2740F}"/>
              </a:ext>
            </a:extLst>
          </p:cNvPr>
          <p:cNvSpPr>
            <a:spLocks noGrp="1"/>
          </p:cNvSpPr>
          <p:nvPr>
            <p:ph type="ftr" sz="quarter" idx="11"/>
          </p:nvPr>
        </p:nvSpPr>
        <p:spPr>
          <a:xfrm>
            <a:off x="775906"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8" name="Slide Number Placeholder 4">
            <a:extLst>
              <a:ext uri="{FF2B5EF4-FFF2-40B4-BE49-F238E27FC236}">
                <a16:creationId xmlns:a16="http://schemas.microsoft.com/office/drawing/2014/main" id="{CD28EED7-557C-4D4F-BDC8-E2A30390D4C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3</a:t>
            </a:fld>
            <a:endParaRPr lang="en-US" dirty="0"/>
          </a:p>
        </p:txBody>
      </p:sp>
      <p:cxnSp>
        <p:nvCxnSpPr>
          <p:cNvPr id="136" name="Straight Connector 135">
            <a:extLst>
              <a:ext uri="{FF2B5EF4-FFF2-40B4-BE49-F238E27FC236}">
                <a16:creationId xmlns:a16="http://schemas.microsoft.com/office/drawing/2014/main" id="{BC236885-9E52-4645-A914-3ACD1EFF6E33}"/>
              </a:ext>
            </a:extLst>
          </p:cNvPr>
          <p:cNvCxnSpPr>
            <a:cxnSpLocks/>
            <a:stCxn id="137" idx="3"/>
          </p:cNvCxnSpPr>
          <p:nvPr/>
        </p:nvCxnSpPr>
        <p:spPr>
          <a:xfrm>
            <a:off x="3507892" y="2581293"/>
            <a:ext cx="7056784"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37" name="Rectangle 136">
            <a:extLst>
              <a:ext uri="{FF2B5EF4-FFF2-40B4-BE49-F238E27FC236}">
                <a16:creationId xmlns:a16="http://schemas.microsoft.com/office/drawing/2014/main" id="{53FEF53C-7800-47E7-A1DE-D4846E3D4CEC}"/>
              </a:ext>
            </a:extLst>
          </p:cNvPr>
          <p:cNvSpPr/>
          <p:nvPr/>
        </p:nvSpPr>
        <p:spPr>
          <a:xfrm>
            <a:off x="2571788" y="2494985"/>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a:extLst>
              <a:ext uri="{FF2B5EF4-FFF2-40B4-BE49-F238E27FC236}">
                <a16:creationId xmlns:a16="http://schemas.microsoft.com/office/drawing/2014/main" id="{DC0FE586-9783-4C5D-87A5-CD83DDE61054}"/>
              </a:ext>
            </a:extLst>
          </p:cNvPr>
          <p:cNvSpPr/>
          <p:nvPr/>
        </p:nvSpPr>
        <p:spPr>
          <a:xfrm>
            <a:off x="6028308" y="2494985"/>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1F495423-3B2B-4FB2-A0C9-B1EB440BFDD2}"/>
              </a:ext>
            </a:extLst>
          </p:cNvPr>
          <p:cNvSpPr/>
          <p:nvPr/>
        </p:nvSpPr>
        <p:spPr>
          <a:xfrm>
            <a:off x="6846056" y="2494985"/>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784B440C-4B2E-4CCB-A63B-8152B3870E5F}"/>
              </a:ext>
            </a:extLst>
          </p:cNvPr>
          <p:cNvSpPr/>
          <p:nvPr/>
        </p:nvSpPr>
        <p:spPr>
          <a:xfrm>
            <a:off x="7663804" y="2494985"/>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a:extLst>
              <a:ext uri="{FF2B5EF4-FFF2-40B4-BE49-F238E27FC236}">
                <a16:creationId xmlns:a16="http://schemas.microsoft.com/office/drawing/2014/main" id="{58EEB5F7-B3E1-4787-BC76-2BC75DB45FB4}"/>
              </a:ext>
            </a:extLst>
          </p:cNvPr>
          <p:cNvCxnSpPr>
            <a:cxnSpLocks/>
            <a:stCxn id="143" idx="0"/>
          </p:cNvCxnSpPr>
          <p:nvPr/>
        </p:nvCxnSpPr>
        <p:spPr>
          <a:xfrm>
            <a:off x="5801942" y="3372711"/>
            <a:ext cx="2772307" cy="0"/>
          </a:xfrm>
          <a:prstGeom prst="line">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142" name="Arc 141">
            <a:extLst>
              <a:ext uri="{FF2B5EF4-FFF2-40B4-BE49-F238E27FC236}">
                <a16:creationId xmlns:a16="http://schemas.microsoft.com/office/drawing/2014/main" id="{4F7A038F-086D-4CAC-9BFA-F9ADE3E5182C}"/>
              </a:ext>
            </a:extLst>
          </p:cNvPr>
          <p:cNvSpPr/>
          <p:nvPr/>
        </p:nvSpPr>
        <p:spPr>
          <a:xfrm>
            <a:off x="8178204" y="2581293"/>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Arc 142">
            <a:extLst>
              <a:ext uri="{FF2B5EF4-FFF2-40B4-BE49-F238E27FC236}">
                <a16:creationId xmlns:a16="http://schemas.microsoft.com/office/drawing/2014/main" id="{12863A05-EFBD-46CF-AF8C-CF56C074E701}"/>
              </a:ext>
            </a:extLst>
          </p:cNvPr>
          <p:cNvSpPr/>
          <p:nvPr/>
        </p:nvSpPr>
        <p:spPr>
          <a:xfrm rot="10800000">
            <a:off x="5405897" y="2580623"/>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TextBox 143">
            <a:extLst>
              <a:ext uri="{FF2B5EF4-FFF2-40B4-BE49-F238E27FC236}">
                <a16:creationId xmlns:a16="http://schemas.microsoft.com/office/drawing/2014/main" id="{A696E3B5-7DEA-42CF-8F42-A25C0F6B2859}"/>
              </a:ext>
            </a:extLst>
          </p:cNvPr>
          <p:cNvSpPr txBox="1"/>
          <p:nvPr/>
        </p:nvSpPr>
        <p:spPr>
          <a:xfrm>
            <a:off x="5092069" y="2202774"/>
            <a:ext cx="552267" cy="369332"/>
          </a:xfrm>
          <a:prstGeom prst="rect">
            <a:avLst/>
          </a:prstGeom>
          <a:noFill/>
        </p:spPr>
        <p:txBody>
          <a:bodyPr wrap="none" rtlCol="0">
            <a:spAutoFit/>
          </a:bodyPr>
          <a:lstStyle/>
          <a:p>
            <a:r>
              <a:rPr lang="en-US" dirty="0"/>
              <a:t>110</a:t>
            </a:r>
            <a:endParaRPr lang="en-GB" dirty="0"/>
          </a:p>
        </p:txBody>
      </p:sp>
      <p:sp>
        <p:nvSpPr>
          <p:cNvPr id="145" name="TextBox 144">
            <a:extLst>
              <a:ext uri="{FF2B5EF4-FFF2-40B4-BE49-F238E27FC236}">
                <a16:creationId xmlns:a16="http://schemas.microsoft.com/office/drawing/2014/main" id="{590B9F14-1F95-4F32-A3D1-32E93685A727}"/>
              </a:ext>
            </a:extLst>
          </p:cNvPr>
          <p:cNvSpPr txBox="1"/>
          <p:nvPr/>
        </p:nvSpPr>
        <p:spPr>
          <a:xfrm>
            <a:off x="8734172" y="2226115"/>
            <a:ext cx="535724" cy="369332"/>
          </a:xfrm>
          <a:prstGeom prst="rect">
            <a:avLst/>
          </a:prstGeom>
          <a:noFill/>
        </p:spPr>
        <p:txBody>
          <a:bodyPr wrap="none" rtlCol="0">
            <a:spAutoFit/>
          </a:bodyPr>
          <a:lstStyle/>
          <a:p>
            <a:r>
              <a:rPr lang="en-US" dirty="0"/>
              <a:t>650</a:t>
            </a:r>
            <a:endParaRPr lang="en-GB" dirty="0"/>
          </a:p>
        </p:txBody>
      </p:sp>
      <p:sp>
        <p:nvSpPr>
          <p:cNvPr id="146" name="TextBox 145">
            <a:extLst>
              <a:ext uri="{FF2B5EF4-FFF2-40B4-BE49-F238E27FC236}">
                <a16:creationId xmlns:a16="http://schemas.microsoft.com/office/drawing/2014/main" id="{7CA21A3C-1EA3-4ED6-A78D-C6E3DD6051FA}"/>
              </a:ext>
            </a:extLst>
          </p:cNvPr>
          <p:cNvSpPr txBox="1"/>
          <p:nvPr/>
        </p:nvSpPr>
        <p:spPr>
          <a:xfrm>
            <a:off x="6914416" y="3022779"/>
            <a:ext cx="535724" cy="369332"/>
          </a:xfrm>
          <a:prstGeom prst="rect">
            <a:avLst/>
          </a:prstGeom>
          <a:noFill/>
        </p:spPr>
        <p:txBody>
          <a:bodyPr wrap="none" rtlCol="0">
            <a:spAutoFit/>
          </a:bodyPr>
          <a:lstStyle/>
          <a:p>
            <a:r>
              <a:rPr lang="en-US" dirty="0"/>
              <a:t>380</a:t>
            </a:r>
            <a:endParaRPr lang="en-GB" dirty="0"/>
          </a:p>
        </p:txBody>
      </p:sp>
      <p:cxnSp>
        <p:nvCxnSpPr>
          <p:cNvPr id="147" name="Straight Connector 146">
            <a:extLst>
              <a:ext uri="{FF2B5EF4-FFF2-40B4-BE49-F238E27FC236}">
                <a16:creationId xmlns:a16="http://schemas.microsoft.com/office/drawing/2014/main" id="{C6997BD3-9B6C-42C5-B188-8AC776B99E06}"/>
              </a:ext>
            </a:extLst>
          </p:cNvPr>
          <p:cNvCxnSpPr>
            <a:cxnSpLocks/>
          </p:cNvCxnSpPr>
          <p:nvPr/>
        </p:nvCxnSpPr>
        <p:spPr>
          <a:xfrm>
            <a:off x="9700580" y="5065140"/>
            <a:ext cx="1080120"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48" name="Rectangle 147">
            <a:extLst>
              <a:ext uri="{FF2B5EF4-FFF2-40B4-BE49-F238E27FC236}">
                <a16:creationId xmlns:a16="http://schemas.microsoft.com/office/drawing/2014/main" id="{D5F6089E-CFA9-4076-B6DB-981D8C82C782}"/>
              </a:ext>
            </a:extLst>
          </p:cNvPr>
          <p:cNvSpPr/>
          <p:nvPr/>
        </p:nvSpPr>
        <p:spPr>
          <a:xfrm>
            <a:off x="1851708" y="4975386"/>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9" name="Straight Connector 148">
            <a:extLst>
              <a:ext uri="{FF2B5EF4-FFF2-40B4-BE49-F238E27FC236}">
                <a16:creationId xmlns:a16="http://schemas.microsoft.com/office/drawing/2014/main" id="{DCB9ED35-B76A-47B6-8A74-D2BEDF7CF4CF}"/>
              </a:ext>
            </a:extLst>
          </p:cNvPr>
          <p:cNvCxnSpPr>
            <a:cxnSpLocks/>
          </p:cNvCxnSpPr>
          <p:nvPr/>
        </p:nvCxnSpPr>
        <p:spPr>
          <a:xfrm>
            <a:off x="5114484" y="5065140"/>
            <a:ext cx="2641881" cy="0"/>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Rectangle 149">
            <a:extLst>
              <a:ext uri="{FF2B5EF4-FFF2-40B4-BE49-F238E27FC236}">
                <a16:creationId xmlns:a16="http://schemas.microsoft.com/office/drawing/2014/main" id="{97D2027A-78D2-4259-82E2-511EB49F75AF}"/>
              </a:ext>
            </a:extLst>
          </p:cNvPr>
          <p:cNvSpPr/>
          <p:nvPr/>
        </p:nvSpPr>
        <p:spPr>
          <a:xfrm>
            <a:off x="5282432" y="4978832"/>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a:extLst>
              <a:ext uri="{FF2B5EF4-FFF2-40B4-BE49-F238E27FC236}">
                <a16:creationId xmlns:a16="http://schemas.microsoft.com/office/drawing/2014/main" id="{21C5578B-437D-48F6-9BA5-D1E0437F82DE}"/>
              </a:ext>
            </a:extLst>
          </p:cNvPr>
          <p:cNvSpPr/>
          <p:nvPr/>
        </p:nvSpPr>
        <p:spPr>
          <a:xfrm>
            <a:off x="6100180" y="4978832"/>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BBFF0D01-0209-4C6E-BE27-152BE3378358}"/>
              </a:ext>
            </a:extLst>
          </p:cNvPr>
          <p:cNvSpPr/>
          <p:nvPr/>
        </p:nvSpPr>
        <p:spPr>
          <a:xfrm>
            <a:off x="6917928" y="4978832"/>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3" name="Straight Connector 152">
            <a:extLst>
              <a:ext uri="{FF2B5EF4-FFF2-40B4-BE49-F238E27FC236}">
                <a16:creationId xmlns:a16="http://schemas.microsoft.com/office/drawing/2014/main" id="{3F184D80-E275-409B-BD9B-4368DF0CB589}"/>
              </a:ext>
            </a:extLst>
          </p:cNvPr>
          <p:cNvCxnSpPr>
            <a:cxnSpLocks/>
          </p:cNvCxnSpPr>
          <p:nvPr/>
        </p:nvCxnSpPr>
        <p:spPr>
          <a:xfrm>
            <a:off x="8332428" y="4814834"/>
            <a:ext cx="792088"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1FFE8FE3-B965-4E10-862D-3A80ADE9E3A6}"/>
              </a:ext>
            </a:extLst>
          </p:cNvPr>
          <p:cNvCxnSpPr>
            <a:cxnSpLocks/>
          </p:cNvCxnSpPr>
          <p:nvPr/>
        </p:nvCxnSpPr>
        <p:spPr>
          <a:xfrm>
            <a:off x="8332428" y="5318890"/>
            <a:ext cx="786526"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5" name="Group 154">
            <a:extLst>
              <a:ext uri="{FF2B5EF4-FFF2-40B4-BE49-F238E27FC236}">
                <a16:creationId xmlns:a16="http://schemas.microsoft.com/office/drawing/2014/main" id="{031504C9-09B8-46AC-8ECC-D1931D0F0EBE}"/>
              </a:ext>
            </a:extLst>
          </p:cNvPr>
          <p:cNvGrpSpPr/>
          <p:nvPr/>
        </p:nvGrpSpPr>
        <p:grpSpPr>
          <a:xfrm>
            <a:off x="7756364" y="4564530"/>
            <a:ext cx="576064" cy="974007"/>
            <a:chOff x="5796136" y="3898775"/>
            <a:chExt cx="576064" cy="974007"/>
          </a:xfrm>
        </p:grpSpPr>
        <p:cxnSp>
          <p:nvCxnSpPr>
            <p:cNvPr id="156" name="Straight Connector 155">
              <a:extLst>
                <a:ext uri="{FF2B5EF4-FFF2-40B4-BE49-F238E27FC236}">
                  <a16:creationId xmlns:a16="http://schemas.microsoft.com/office/drawing/2014/main" id="{EACB78A9-2F1B-48B6-867C-EB4860E7F8F5}"/>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DA870EBB-66FF-4882-8E3B-2312875F493C}"/>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3C78D0F6-248A-49E3-B1C3-4E1CF1CBC049}"/>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F999722E-B92C-4E59-B976-94608EDB3E69}"/>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0" name="Group 159">
            <a:extLst>
              <a:ext uri="{FF2B5EF4-FFF2-40B4-BE49-F238E27FC236}">
                <a16:creationId xmlns:a16="http://schemas.microsoft.com/office/drawing/2014/main" id="{CAFFCE5B-D045-4C46-96C1-E1DBFACAB525}"/>
              </a:ext>
            </a:extLst>
          </p:cNvPr>
          <p:cNvGrpSpPr/>
          <p:nvPr/>
        </p:nvGrpSpPr>
        <p:grpSpPr>
          <a:xfrm flipH="1">
            <a:off x="9118954" y="4814835"/>
            <a:ext cx="576064" cy="504055"/>
            <a:chOff x="5796136" y="4149080"/>
            <a:chExt cx="578697" cy="504055"/>
          </a:xfrm>
        </p:grpSpPr>
        <p:cxnSp>
          <p:nvCxnSpPr>
            <p:cNvPr id="161" name="Straight Connector 160">
              <a:extLst>
                <a:ext uri="{FF2B5EF4-FFF2-40B4-BE49-F238E27FC236}">
                  <a16:creationId xmlns:a16="http://schemas.microsoft.com/office/drawing/2014/main" id="{BB0DD157-0C7F-4B30-98A4-7107D23F2C07}"/>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0CB9AC4D-1810-45F1-BB1A-6FDA9D322E45}"/>
                </a:ext>
              </a:extLst>
            </p:cNvPr>
            <p:cNvCxnSpPr>
              <a:cxnSpLocks/>
            </p:cNvCxnSpPr>
            <p:nvPr/>
          </p:nvCxnSpPr>
          <p:spPr>
            <a:xfrm>
              <a:off x="5796136" y="4399386"/>
              <a:ext cx="578697" cy="253749"/>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63" name="Group 162">
            <a:extLst>
              <a:ext uri="{FF2B5EF4-FFF2-40B4-BE49-F238E27FC236}">
                <a16:creationId xmlns:a16="http://schemas.microsoft.com/office/drawing/2014/main" id="{3FEBDB2E-DE12-4BEC-80BE-084E363247F6}"/>
              </a:ext>
            </a:extLst>
          </p:cNvPr>
          <p:cNvGrpSpPr/>
          <p:nvPr/>
        </p:nvGrpSpPr>
        <p:grpSpPr>
          <a:xfrm flipH="1">
            <a:off x="4544286" y="4564530"/>
            <a:ext cx="573443" cy="974007"/>
            <a:chOff x="5796136" y="3898775"/>
            <a:chExt cx="576064" cy="974007"/>
          </a:xfrm>
        </p:grpSpPr>
        <p:cxnSp>
          <p:nvCxnSpPr>
            <p:cNvPr id="164" name="Straight Connector 163">
              <a:extLst>
                <a:ext uri="{FF2B5EF4-FFF2-40B4-BE49-F238E27FC236}">
                  <a16:creationId xmlns:a16="http://schemas.microsoft.com/office/drawing/2014/main" id="{AAB37F91-4093-4C53-821D-F2BA6023741C}"/>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444BBF01-D095-4500-A0A9-2EFBB7993988}"/>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778F935A-2B70-4100-80B0-2A3937A115C0}"/>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7" name="Straight Connector 166">
              <a:extLst>
                <a:ext uri="{FF2B5EF4-FFF2-40B4-BE49-F238E27FC236}">
                  <a16:creationId xmlns:a16="http://schemas.microsoft.com/office/drawing/2014/main" id="{10F9E384-5DDB-4C6F-9E6D-2B4B64BCDC75}"/>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68" name="Straight Connector 167">
            <a:extLst>
              <a:ext uri="{FF2B5EF4-FFF2-40B4-BE49-F238E27FC236}">
                <a16:creationId xmlns:a16="http://schemas.microsoft.com/office/drawing/2014/main" id="{60F07BD8-57DF-4E56-B18A-E4BF825BFBFE}"/>
              </a:ext>
            </a:extLst>
          </p:cNvPr>
          <p:cNvCxnSpPr>
            <a:cxnSpLocks/>
          </p:cNvCxnSpPr>
          <p:nvPr/>
        </p:nvCxnSpPr>
        <p:spPr>
          <a:xfrm>
            <a:off x="3780895" y="4564529"/>
            <a:ext cx="763390"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9" name="Straight Connector 168">
            <a:extLst>
              <a:ext uri="{FF2B5EF4-FFF2-40B4-BE49-F238E27FC236}">
                <a16:creationId xmlns:a16="http://schemas.microsoft.com/office/drawing/2014/main" id="{76FB81ED-36D9-4AFB-A3F9-C0041D8794F9}"/>
              </a:ext>
            </a:extLst>
          </p:cNvPr>
          <p:cNvCxnSpPr>
            <a:cxnSpLocks/>
          </p:cNvCxnSpPr>
          <p:nvPr/>
        </p:nvCxnSpPr>
        <p:spPr>
          <a:xfrm>
            <a:off x="3757759" y="5534914"/>
            <a:ext cx="786526"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Straight Connector 169">
            <a:extLst>
              <a:ext uri="{FF2B5EF4-FFF2-40B4-BE49-F238E27FC236}">
                <a16:creationId xmlns:a16="http://schemas.microsoft.com/office/drawing/2014/main" id="{A96512E5-6B49-48FA-9BAA-C74DFE19BF12}"/>
              </a:ext>
            </a:extLst>
          </p:cNvPr>
          <p:cNvCxnSpPr>
            <a:cxnSpLocks/>
            <a:stCxn id="148" idx="3"/>
          </p:cNvCxnSpPr>
          <p:nvPr/>
        </p:nvCxnSpPr>
        <p:spPr>
          <a:xfrm flipV="1">
            <a:off x="2787813" y="5058248"/>
            <a:ext cx="417019" cy="3446"/>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70F2BAFB-E5C0-4119-AD18-FDC0FF881DAF}"/>
              </a:ext>
            </a:extLst>
          </p:cNvPr>
          <p:cNvCxnSpPr>
            <a:cxnSpLocks/>
          </p:cNvCxnSpPr>
          <p:nvPr/>
        </p:nvCxnSpPr>
        <p:spPr>
          <a:xfrm flipV="1">
            <a:off x="4562216" y="4564530"/>
            <a:ext cx="3770212" cy="246861"/>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F1EB2217-6DF5-4AF7-8CFF-477DB2DE2247}"/>
              </a:ext>
            </a:extLst>
          </p:cNvPr>
          <p:cNvCxnSpPr>
            <a:cxnSpLocks/>
          </p:cNvCxnSpPr>
          <p:nvPr/>
        </p:nvCxnSpPr>
        <p:spPr>
          <a:xfrm>
            <a:off x="4562216" y="5318890"/>
            <a:ext cx="3770212" cy="21602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3" name="TextBox 172">
            <a:extLst>
              <a:ext uri="{FF2B5EF4-FFF2-40B4-BE49-F238E27FC236}">
                <a16:creationId xmlns:a16="http://schemas.microsoft.com/office/drawing/2014/main" id="{FCC47518-4692-4C9C-BA82-BB06D6F2778F}"/>
              </a:ext>
            </a:extLst>
          </p:cNvPr>
          <p:cNvSpPr txBox="1"/>
          <p:nvPr/>
        </p:nvSpPr>
        <p:spPr>
          <a:xfrm>
            <a:off x="6017288" y="4297959"/>
            <a:ext cx="780983" cy="369332"/>
          </a:xfrm>
          <a:prstGeom prst="rect">
            <a:avLst/>
          </a:prstGeom>
          <a:noFill/>
        </p:spPr>
        <p:txBody>
          <a:bodyPr wrap="none" rtlCol="0">
            <a:spAutoFit/>
          </a:bodyPr>
          <a:lstStyle/>
          <a:p>
            <a:r>
              <a:rPr lang="en-US" dirty="0">
                <a:solidFill>
                  <a:srgbClr val="FF0000"/>
                </a:solidFill>
              </a:rPr>
              <a:t>380 e</a:t>
            </a:r>
            <a:r>
              <a:rPr lang="en-US" baseline="30000" dirty="0">
                <a:solidFill>
                  <a:srgbClr val="FF0000"/>
                </a:solidFill>
              </a:rPr>
              <a:t>+</a:t>
            </a:r>
            <a:endParaRPr lang="en-GB" baseline="30000" dirty="0">
              <a:solidFill>
                <a:srgbClr val="FF0000"/>
              </a:solidFill>
            </a:endParaRPr>
          </a:p>
        </p:txBody>
      </p:sp>
      <p:sp>
        <p:nvSpPr>
          <p:cNvPr id="174" name="TextBox 173">
            <a:extLst>
              <a:ext uri="{FF2B5EF4-FFF2-40B4-BE49-F238E27FC236}">
                <a16:creationId xmlns:a16="http://schemas.microsoft.com/office/drawing/2014/main" id="{F42937E6-D8C9-416F-87B6-D70E7DAC8AE2}"/>
              </a:ext>
            </a:extLst>
          </p:cNvPr>
          <p:cNvSpPr txBox="1"/>
          <p:nvPr/>
        </p:nvSpPr>
        <p:spPr>
          <a:xfrm>
            <a:off x="6036523" y="5462906"/>
            <a:ext cx="750526" cy="369332"/>
          </a:xfrm>
          <a:prstGeom prst="rect">
            <a:avLst/>
          </a:prstGeom>
          <a:noFill/>
        </p:spPr>
        <p:txBody>
          <a:bodyPr wrap="none" rtlCol="0">
            <a:spAutoFit/>
          </a:bodyPr>
          <a:lstStyle/>
          <a:p>
            <a:r>
              <a:rPr lang="en-US" dirty="0">
                <a:solidFill>
                  <a:srgbClr val="0000FF"/>
                </a:solidFill>
              </a:rPr>
              <a:t>380 e</a:t>
            </a:r>
            <a:r>
              <a:rPr lang="en-US" baseline="30000" dirty="0">
                <a:solidFill>
                  <a:srgbClr val="0000FF"/>
                </a:solidFill>
              </a:rPr>
              <a:t>-</a:t>
            </a:r>
            <a:endParaRPr lang="en-GB" baseline="30000" dirty="0">
              <a:solidFill>
                <a:srgbClr val="0000FF"/>
              </a:solidFill>
            </a:endParaRPr>
          </a:p>
        </p:txBody>
      </p:sp>
      <p:sp>
        <p:nvSpPr>
          <p:cNvPr id="175" name="TextBox 174">
            <a:extLst>
              <a:ext uri="{FF2B5EF4-FFF2-40B4-BE49-F238E27FC236}">
                <a16:creationId xmlns:a16="http://schemas.microsoft.com/office/drawing/2014/main" id="{EBE67B19-3562-4330-B623-4F43AB949727}"/>
              </a:ext>
            </a:extLst>
          </p:cNvPr>
          <p:cNvSpPr txBox="1"/>
          <p:nvPr/>
        </p:nvSpPr>
        <p:spPr>
          <a:xfrm>
            <a:off x="3753617" y="4218998"/>
            <a:ext cx="780983" cy="369332"/>
          </a:xfrm>
          <a:prstGeom prst="rect">
            <a:avLst/>
          </a:prstGeom>
          <a:noFill/>
        </p:spPr>
        <p:txBody>
          <a:bodyPr wrap="none" rtlCol="0">
            <a:spAutoFit/>
          </a:bodyPr>
          <a:lstStyle/>
          <a:p>
            <a:r>
              <a:rPr lang="en-US" dirty="0">
                <a:solidFill>
                  <a:srgbClr val="FF0000"/>
                </a:solidFill>
              </a:rPr>
              <a:t>110 e</a:t>
            </a:r>
            <a:r>
              <a:rPr lang="en-US" baseline="30000" dirty="0">
                <a:solidFill>
                  <a:srgbClr val="FF0000"/>
                </a:solidFill>
              </a:rPr>
              <a:t>+</a:t>
            </a:r>
            <a:endParaRPr lang="en-GB" baseline="30000" dirty="0">
              <a:solidFill>
                <a:srgbClr val="FF0000"/>
              </a:solidFill>
            </a:endParaRPr>
          </a:p>
        </p:txBody>
      </p:sp>
      <p:sp>
        <p:nvSpPr>
          <p:cNvPr id="176" name="TextBox 175">
            <a:extLst>
              <a:ext uri="{FF2B5EF4-FFF2-40B4-BE49-F238E27FC236}">
                <a16:creationId xmlns:a16="http://schemas.microsoft.com/office/drawing/2014/main" id="{8C12A2D6-66B0-4AC1-885B-7C89F943F36E}"/>
              </a:ext>
            </a:extLst>
          </p:cNvPr>
          <p:cNvSpPr txBox="1"/>
          <p:nvPr/>
        </p:nvSpPr>
        <p:spPr>
          <a:xfrm>
            <a:off x="2573514" y="5125155"/>
            <a:ext cx="750526" cy="369332"/>
          </a:xfrm>
          <a:prstGeom prst="rect">
            <a:avLst/>
          </a:prstGeom>
          <a:noFill/>
        </p:spPr>
        <p:txBody>
          <a:bodyPr wrap="none" rtlCol="0">
            <a:spAutoFit/>
          </a:bodyPr>
          <a:lstStyle/>
          <a:p>
            <a:r>
              <a:rPr lang="en-US" dirty="0">
                <a:solidFill>
                  <a:srgbClr val="0000FF"/>
                </a:solidFill>
              </a:rPr>
              <a:t>110 e</a:t>
            </a:r>
            <a:r>
              <a:rPr lang="en-US" baseline="30000" dirty="0">
                <a:solidFill>
                  <a:srgbClr val="0000FF"/>
                </a:solidFill>
              </a:rPr>
              <a:t>-</a:t>
            </a:r>
            <a:endParaRPr lang="en-GB" baseline="30000" dirty="0">
              <a:solidFill>
                <a:srgbClr val="0000FF"/>
              </a:solidFill>
            </a:endParaRPr>
          </a:p>
        </p:txBody>
      </p:sp>
      <p:sp>
        <p:nvSpPr>
          <p:cNvPr id="177" name="TextBox 176">
            <a:extLst>
              <a:ext uri="{FF2B5EF4-FFF2-40B4-BE49-F238E27FC236}">
                <a16:creationId xmlns:a16="http://schemas.microsoft.com/office/drawing/2014/main" id="{7FA98BBF-7485-47C7-8978-497E07103D91}"/>
              </a:ext>
            </a:extLst>
          </p:cNvPr>
          <p:cNvSpPr txBox="1"/>
          <p:nvPr/>
        </p:nvSpPr>
        <p:spPr>
          <a:xfrm>
            <a:off x="8620461" y="4461174"/>
            <a:ext cx="780983" cy="369332"/>
          </a:xfrm>
          <a:prstGeom prst="rect">
            <a:avLst/>
          </a:prstGeom>
          <a:noFill/>
        </p:spPr>
        <p:txBody>
          <a:bodyPr wrap="none" rtlCol="0">
            <a:spAutoFit/>
          </a:bodyPr>
          <a:lstStyle/>
          <a:p>
            <a:r>
              <a:rPr lang="en-US" dirty="0">
                <a:solidFill>
                  <a:srgbClr val="FF0000"/>
                </a:solidFill>
              </a:rPr>
              <a:t>650 e</a:t>
            </a:r>
            <a:r>
              <a:rPr lang="en-US" baseline="30000" dirty="0">
                <a:solidFill>
                  <a:srgbClr val="FF0000"/>
                </a:solidFill>
              </a:rPr>
              <a:t>+</a:t>
            </a:r>
            <a:endParaRPr lang="en-GB" baseline="30000" dirty="0">
              <a:solidFill>
                <a:srgbClr val="FF0000"/>
              </a:solidFill>
            </a:endParaRPr>
          </a:p>
        </p:txBody>
      </p:sp>
      <p:sp>
        <p:nvSpPr>
          <p:cNvPr id="178" name="TextBox 177">
            <a:extLst>
              <a:ext uri="{FF2B5EF4-FFF2-40B4-BE49-F238E27FC236}">
                <a16:creationId xmlns:a16="http://schemas.microsoft.com/office/drawing/2014/main" id="{BD2A1D67-D9B3-4927-AC0D-5BAEA86E827A}"/>
              </a:ext>
            </a:extLst>
          </p:cNvPr>
          <p:cNvSpPr txBox="1"/>
          <p:nvPr/>
        </p:nvSpPr>
        <p:spPr>
          <a:xfrm>
            <a:off x="8639695" y="5299118"/>
            <a:ext cx="750526" cy="369332"/>
          </a:xfrm>
          <a:prstGeom prst="rect">
            <a:avLst/>
          </a:prstGeom>
          <a:noFill/>
        </p:spPr>
        <p:txBody>
          <a:bodyPr wrap="none" rtlCol="0">
            <a:spAutoFit/>
          </a:bodyPr>
          <a:lstStyle/>
          <a:p>
            <a:r>
              <a:rPr lang="en-US" dirty="0">
                <a:solidFill>
                  <a:srgbClr val="0000FF"/>
                </a:solidFill>
              </a:rPr>
              <a:t>650 e</a:t>
            </a:r>
            <a:r>
              <a:rPr lang="en-US" baseline="30000" dirty="0">
                <a:solidFill>
                  <a:srgbClr val="0000FF"/>
                </a:solidFill>
              </a:rPr>
              <a:t>-</a:t>
            </a:r>
            <a:endParaRPr lang="en-GB" baseline="30000" dirty="0">
              <a:solidFill>
                <a:srgbClr val="0000FF"/>
              </a:solidFill>
            </a:endParaRPr>
          </a:p>
        </p:txBody>
      </p:sp>
      <p:cxnSp>
        <p:nvCxnSpPr>
          <p:cNvPr id="179" name="Straight Connector 178">
            <a:extLst>
              <a:ext uri="{FF2B5EF4-FFF2-40B4-BE49-F238E27FC236}">
                <a16:creationId xmlns:a16="http://schemas.microsoft.com/office/drawing/2014/main" id="{85A6951F-8B58-4C82-BDB0-D653D4C9BE9D}"/>
              </a:ext>
            </a:extLst>
          </p:cNvPr>
          <p:cNvCxnSpPr>
            <a:cxnSpLocks/>
          </p:cNvCxnSpPr>
          <p:nvPr/>
        </p:nvCxnSpPr>
        <p:spPr>
          <a:xfrm flipH="1" flipV="1">
            <a:off x="3215160" y="4074019"/>
            <a:ext cx="573443"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4DBC9517-7ADB-4572-9354-CAA746274A25}"/>
              </a:ext>
            </a:extLst>
          </p:cNvPr>
          <p:cNvCxnSpPr>
            <a:cxnSpLocks/>
          </p:cNvCxnSpPr>
          <p:nvPr/>
        </p:nvCxnSpPr>
        <p:spPr>
          <a:xfrm>
            <a:off x="3198015" y="5061694"/>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1" name="Rectangle 180">
            <a:extLst>
              <a:ext uri="{FF2B5EF4-FFF2-40B4-BE49-F238E27FC236}">
                <a16:creationId xmlns:a16="http://schemas.microsoft.com/office/drawing/2014/main" id="{D2186C28-CDBD-40CE-9979-3568E3B7798D}"/>
              </a:ext>
            </a:extLst>
          </p:cNvPr>
          <p:cNvSpPr/>
          <p:nvPr/>
        </p:nvSpPr>
        <p:spPr>
          <a:xfrm>
            <a:off x="3995333" y="5450670"/>
            <a:ext cx="305308" cy="164216"/>
          </a:xfrm>
          <a:prstGeom prst="rect">
            <a:avLst/>
          </a:prstGeom>
          <a:solidFill>
            <a:srgbClr val="00B0F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182" name="Straight Connector 181">
            <a:extLst>
              <a:ext uri="{FF2B5EF4-FFF2-40B4-BE49-F238E27FC236}">
                <a16:creationId xmlns:a16="http://schemas.microsoft.com/office/drawing/2014/main" id="{7204EABD-F202-4503-8070-4E9BD5E16F34}"/>
              </a:ext>
            </a:extLst>
          </p:cNvPr>
          <p:cNvCxnSpPr>
            <a:cxnSpLocks/>
            <a:endCxn id="181" idx="0"/>
          </p:cNvCxnSpPr>
          <p:nvPr/>
        </p:nvCxnSpPr>
        <p:spPr>
          <a:xfrm>
            <a:off x="3432825" y="4910062"/>
            <a:ext cx="715162" cy="540609"/>
          </a:xfrm>
          <a:prstGeom prst="line">
            <a:avLst/>
          </a:prstGeom>
          <a:ln w="25400">
            <a:solidFill>
              <a:srgbClr val="0000FF"/>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cxnSp>
        <p:nvCxnSpPr>
          <p:cNvPr id="183" name="Straight Connector 182">
            <a:extLst>
              <a:ext uri="{FF2B5EF4-FFF2-40B4-BE49-F238E27FC236}">
                <a16:creationId xmlns:a16="http://schemas.microsoft.com/office/drawing/2014/main" id="{51C76A84-4228-4AB3-800B-8268E9F3014E}"/>
              </a:ext>
            </a:extLst>
          </p:cNvPr>
          <p:cNvCxnSpPr>
            <a:cxnSpLocks/>
            <a:endCxn id="181" idx="0"/>
          </p:cNvCxnSpPr>
          <p:nvPr/>
        </p:nvCxnSpPr>
        <p:spPr>
          <a:xfrm>
            <a:off x="2802905" y="4427660"/>
            <a:ext cx="1345082" cy="102301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4" name="TextBox 183">
            <a:extLst>
              <a:ext uri="{FF2B5EF4-FFF2-40B4-BE49-F238E27FC236}">
                <a16:creationId xmlns:a16="http://schemas.microsoft.com/office/drawing/2014/main" id="{153D52F7-D303-4E20-B538-F0C084BE3D0B}"/>
              </a:ext>
            </a:extLst>
          </p:cNvPr>
          <p:cNvSpPr txBox="1"/>
          <p:nvPr/>
        </p:nvSpPr>
        <p:spPr>
          <a:xfrm>
            <a:off x="3687633" y="5570604"/>
            <a:ext cx="931387" cy="646331"/>
          </a:xfrm>
          <a:prstGeom prst="rect">
            <a:avLst/>
          </a:prstGeom>
          <a:noFill/>
        </p:spPr>
        <p:txBody>
          <a:bodyPr wrap="square" rtlCol="0">
            <a:spAutoFit/>
          </a:bodyPr>
          <a:lstStyle/>
          <a:p>
            <a:pPr algn="ctr"/>
            <a:r>
              <a:rPr lang="en-GB" dirty="0"/>
              <a:t>Dipole switch</a:t>
            </a:r>
          </a:p>
        </p:txBody>
      </p:sp>
      <p:sp>
        <p:nvSpPr>
          <p:cNvPr id="185" name="Rectangle 184">
            <a:extLst>
              <a:ext uri="{FF2B5EF4-FFF2-40B4-BE49-F238E27FC236}">
                <a16:creationId xmlns:a16="http://schemas.microsoft.com/office/drawing/2014/main" id="{6CFC7C31-3F0E-4111-84B7-462AA74DCB5C}"/>
              </a:ext>
            </a:extLst>
          </p:cNvPr>
          <p:cNvSpPr/>
          <p:nvPr/>
        </p:nvSpPr>
        <p:spPr>
          <a:xfrm>
            <a:off x="4436578" y="2494985"/>
            <a:ext cx="305308" cy="164216"/>
          </a:xfrm>
          <a:prstGeom prst="rect">
            <a:avLst/>
          </a:prstGeom>
          <a:solidFill>
            <a:srgbClr val="00B0F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86" name="TextBox 185">
            <a:extLst>
              <a:ext uri="{FF2B5EF4-FFF2-40B4-BE49-F238E27FC236}">
                <a16:creationId xmlns:a16="http://schemas.microsoft.com/office/drawing/2014/main" id="{28E9CF93-D14A-48EB-B9CA-5216E0DC7F9E}"/>
              </a:ext>
            </a:extLst>
          </p:cNvPr>
          <p:cNvSpPr txBox="1"/>
          <p:nvPr/>
        </p:nvSpPr>
        <p:spPr>
          <a:xfrm>
            <a:off x="4128878" y="2614919"/>
            <a:ext cx="931387" cy="646331"/>
          </a:xfrm>
          <a:prstGeom prst="rect">
            <a:avLst/>
          </a:prstGeom>
          <a:noFill/>
        </p:spPr>
        <p:txBody>
          <a:bodyPr wrap="square" rtlCol="0">
            <a:spAutoFit/>
          </a:bodyPr>
          <a:lstStyle/>
          <a:p>
            <a:pPr algn="ctr"/>
            <a:r>
              <a:rPr lang="en-GB" dirty="0"/>
              <a:t>Dipole switch</a:t>
            </a:r>
          </a:p>
        </p:txBody>
      </p:sp>
      <p:cxnSp>
        <p:nvCxnSpPr>
          <p:cNvPr id="187" name="Straight Connector 186">
            <a:extLst>
              <a:ext uri="{FF2B5EF4-FFF2-40B4-BE49-F238E27FC236}">
                <a16:creationId xmlns:a16="http://schemas.microsoft.com/office/drawing/2014/main" id="{196EC14D-0CBE-4D75-A318-52AEEDB1A2DC}"/>
              </a:ext>
            </a:extLst>
          </p:cNvPr>
          <p:cNvCxnSpPr>
            <a:cxnSpLocks/>
            <a:endCxn id="185" idx="0"/>
          </p:cNvCxnSpPr>
          <p:nvPr/>
        </p:nvCxnSpPr>
        <p:spPr>
          <a:xfrm>
            <a:off x="4226752" y="2015219"/>
            <a:ext cx="362480" cy="479767"/>
          </a:xfrm>
          <a:prstGeom prst="line">
            <a:avLst/>
          </a:prstGeom>
          <a:ln w="25400">
            <a:solidFill>
              <a:srgbClr val="0000FF"/>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cxnSp>
        <p:nvCxnSpPr>
          <p:cNvPr id="188" name="Straight Connector 187">
            <a:extLst>
              <a:ext uri="{FF2B5EF4-FFF2-40B4-BE49-F238E27FC236}">
                <a16:creationId xmlns:a16="http://schemas.microsoft.com/office/drawing/2014/main" id="{6688D77F-51D7-49AE-8A5A-F11718D15513}"/>
              </a:ext>
            </a:extLst>
          </p:cNvPr>
          <p:cNvCxnSpPr>
            <a:cxnSpLocks/>
            <a:stCxn id="193" idx="3"/>
            <a:endCxn id="185" idx="0"/>
          </p:cNvCxnSpPr>
          <p:nvPr/>
        </p:nvCxnSpPr>
        <p:spPr>
          <a:xfrm>
            <a:off x="3853612" y="1614957"/>
            <a:ext cx="735621" cy="880029"/>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9" name="Straight Connector 188">
            <a:extLst>
              <a:ext uri="{FF2B5EF4-FFF2-40B4-BE49-F238E27FC236}">
                <a16:creationId xmlns:a16="http://schemas.microsoft.com/office/drawing/2014/main" id="{9D6ABE8D-F9D4-48E2-AE85-DD8FD16F685A}"/>
              </a:ext>
            </a:extLst>
          </p:cNvPr>
          <p:cNvCxnSpPr>
            <a:cxnSpLocks/>
          </p:cNvCxnSpPr>
          <p:nvPr/>
        </p:nvCxnSpPr>
        <p:spPr>
          <a:xfrm flipH="1" flipV="1">
            <a:off x="3504648" y="1959690"/>
            <a:ext cx="663303" cy="612085"/>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3128F283-1FDD-4838-8E32-9DFB74FC38AB}"/>
              </a:ext>
            </a:extLst>
          </p:cNvPr>
          <p:cNvCxnSpPr>
            <a:cxnSpLocks/>
          </p:cNvCxnSpPr>
          <p:nvPr/>
        </p:nvCxnSpPr>
        <p:spPr>
          <a:xfrm>
            <a:off x="3504647" y="1959690"/>
            <a:ext cx="409828" cy="377153"/>
          </a:xfrm>
          <a:prstGeom prst="line">
            <a:avLst/>
          </a:prstGeom>
          <a:ln w="254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pSp>
        <p:nvGrpSpPr>
          <p:cNvPr id="191" name="Group 190">
            <a:extLst>
              <a:ext uri="{FF2B5EF4-FFF2-40B4-BE49-F238E27FC236}">
                <a16:creationId xmlns:a16="http://schemas.microsoft.com/office/drawing/2014/main" id="{D21882FA-C3C3-4471-ABE2-8ED0CE5CC93D}"/>
              </a:ext>
            </a:extLst>
          </p:cNvPr>
          <p:cNvGrpSpPr/>
          <p:nvPr/>
        </p:nvGrpSpPr>
        <p:grpSpPr>
          <a:xfrm>
            <a:off x="3088915" y="1263531"/>
            <a:ext cx="809011" cy="702850"/>
            <a:chOff x="810662" y="2348880"/>
            <a:chExt cx="809011" cy="702850"/>
          </a:xfrm>
        </p:grpSpPr>
        <p:sp>
          <p:nvSpPr>
            <p:cNvPr id="192" name="Hexagon 191">
              <a:extLst>
                <a:ext uri="{FF2B5EF4-FFF2-40B4-BE49-F238E27FC236}">
                  <a16:creationId xmlns:a16="http://schemas.microsoft.com/office/drawing/2014/main" id="{29FD644B-7853-494B-B167-4C3D21CC8426}"/>
                </a:ext>
              </a:extLst>
            </p:cNvPr>
            <p:cNvSpPr/>
            <p:nvPr/>
          </p:nvSpPr>
          <p:spPr>
            <a:xfrm>
              <a:off x="827584" y="2348880"/>
              <a:ext cx="792089" cy="702850"/>
            </a:xfrm>
            <a:prstGeom prst="hexagon">
              <a:avLst/>
            </a:prstGeom>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000" dirty="0">
                <a:solidFill>
                  <a:sysClr val="windowText" lastClr="000000"/>
                </a:solidFill>
              </a:endParaRPr>
            </a:p>
          </p:txBody>
        </p:sp>
        <p:sp>
          <p:nvSpPr>
            <p:cNvPr id="193" name="TextBox 192">
              <a:extLst>
                <a:ext uri="{FF2B5EF4-FFF2-40B4-BE49-F238E27FC236}">
                  <a16:creationId xmlns:a16="http://schemas.microsoft.com/office/drawing/2014/main" id="{1566535E-A82C-4119-B605-5640B55BC84E}"/>
                </a:ext>
              </a:extLst>
            </p:cNvPr>
            <p:cNvSpPr txBox="1"/>
            <p:nvPr/>
          </p:nvSpPr>
          <p:spPr>
            <a:xfrm>
              <a:off x="810662" y="2515639"/>
              <a:ext cx="764697" cy="369332"/>
            </a:xfrm>
            <a:prstGeom prst="rect">
              <a:avLst/>
            </a:prstGeom>
            <a:noFill/>
          </p:spPr>
          <p:txBody>
            <a:bodyPr wrap="none" rtlCol="0">
              <a:spAutoFit/>
            </a:bodyPr>
            <a:lstStyle/>
            <a:p>
              <a:r>
                <a:rPr lang="en-US" dirty="0"/>
                <a:t>Target</a:t>
              </a:r>
              <a:endParaRPr lang="en-GB" dirty="0"/>
            </a:p>
          </p:txBody>
        </p:sp>
      </p:grpSp>
      <p:grpSp>
        <p:nvGrpSpPr>
          <p:cNvPr id="194" name="Group 193">
            <a:extLst>
              <a:ext uri="{FF2B5EF4-FFF2-40B4-BE49-F238E27FC236}">
                <a16:creationId xmlns:a16="http://schemas.microsoft.com/office/drawing/2014/main" id="{B6D8D7A6-43BE-4CF5-885B-CC5EE341087B}"/>
              </a:ext>
            </a:extLst>
          </p:cNvPr>
          <p:cNvGrpSpPr/>
          <p:nvPr/>
        </p:nvGrpSpPr>
        <p:grpSpPr>
          <a:xfrm>
            <a:off x="2393088" y="3724810"/>
            <a:ext cx="809011" cy="702850"/>
            <a:chOff x="810662" y="2348880"/>
            <a:chExt cx="809011" cy="702850"/>
          </a:xfrm>
        </p:grpSpPr>
        <p:sp>
          <p:nvSpPr>
            <p:cNvPr id="195" name="Hexagon 194">
              <a:extLst>
                <a:ext uri="{FF2B5EF4-FFF2-40B4-BE49-F238E27FC236}">
                  <a16:creationId xmlns:a16="http://schemas.microsoft.com/office/drawing/2014/main" id="{DCE93DD3-07EC-4F81-B368-57ADC07497B5}"/>
                </a:ext>
              </a:extLst>
            </p:cNvPr>
            <p:cNvSpPr/>
            <p:nvPr/>
          </p:nvSpPr>
          <p:spPr>
            <a:xfrm>
              <a:off x="827584" y="2348880"/>
              <a:ext cx="792089" cy="702850"/>
            </a:xfrm>
            <a:prstGeom prst="hexagon">
              <a:avLst/>
            </a:prstGeom>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000" dirty="0">
                <a:solidFill>
                  <a:sysClr val="windowText" lastClr="000000"/>
                </a:solidFill>
              </a:endParaRPr>
            </a:p>
          </p:txBody>
        </p:sp>
        <p:sp>
          <p:nvSpPr>
            <p:cNvPr id="196" name="TextBox 195">
              <a:extLst>
                <a:ext uri="{FF2B5EF4-FFF2-40B4-BE49-F238E27FC236}">
                  <a16:creationId xmlns:a16="http://schemas.microsoft.com/office/drawing/2014/main" id="{95B0257B-AA42-4FAC-A291-92826C1363C2}"/>
                </a:ext>
              </a:extLst>
            </p:cNvPr>
            <p:cNvSpPr txBox="1"/>
            <p:nvPr/>
          </p:nvSpPr>
          <p:spPr>
            <a:xfrm>
              <a:off x="810662" y="2515639"/>
              <a:ext cx="764697" cy="369332"/>
            </a:xfrm>
            <a:prstGeom prst="rect">
              <a:avLst/>
            </a:prstGeom>
            <a:noFill/>
          </p:spPr>
          <p:txBody>
            <a:bodyPr wrap="none" rtlCol="0">
              <a:spAutoFit/>
            </a:bodyPr>
            <a:lstStyle/>
            <a:p>
              <a:r>
                <a:rPr lang="en-US" dirty="0"/>
                <a:t>Target</a:t>
              </a:r>
              <a:endParaRPr lang="en-GB" dirty="0"/>
            </a:p>
          </p:txBody>
        </p:sp>
      </p:grpSp>
      <p:sp>
        <p:nvSpPr>
          <p:cNvPr id="198" name="TextBox 197">
            <a:extLst>
              <a:ext uri="{FF2B5EF4-FFF2-40B4-BE49-F238E27FC236}">
                <a16:creationId xmlns:a16="http://schemas.microsoft.com/office/drawing/2014/main" id="{0F198BE5-71BD-4577-A9E0-7F112525F90E}"/>
              </a:ext>
            </a:extLst>
          </p:cNvPr>
          <p:cNvSpPr txBox="1"/>
          <p:nvPr/>
        </p:nvSpPr>
        <p:spPr>
          <a:xfrm>
            <a:off x="4190050" y="1693420"/>
            <a:ext cx="750526" cy="369332"/>
          </a:xfrm>
          <a:prstGeom prst="rect">
            <a:avLst/>
          </a:prstGeom>
          <a:noFill/>
        </p:spPr>
        <p:txBody>
          <a:bodyPr wrap="none" rtlCol="0">
            <a:spAutoFit/>
          </a:bodyPr>
          <a:lstStyle/>
          <a:p>
            <a:r>
              <a:rPr lang="en-US" dirty="0">
                <a:solidFill>
                  <a:srgbClr val="0000FF"/>
                </a:solidFill>
              </a:rPr>
              <a:t>110 e</a:t>
            </a:r>
            <a:r>
              <a:rPr lang="en-US" baseline="30000" dirty="0">
                <a:solidFill>
                  <a:srgbClr val="0000FF"/>
                </a:solidFill>
              </a:rPr>
              <a:t>-</a:t>
            </a:r>
            <a:endParaRPr lang="en-GB" baseline="30000" dirty="0">
              <a:solidFill>
                <a:srgbClr val="0000FF"/>
              </a:solidFill>
            </a:endParaRPr>
          </a:p>
        </p:txBody>
      </p:sp>
      <p:sp>
        <p:nvSpPr>
          <p:cNvPr id="199" name="TextBox 198">
            <a:extLst>
              <a:ext uri="{FF2B5EF4-FFF2-40B4-BE49-F238E27FC236}">
                <a16:creationId xmlns:a16="http://schemas.microsoft.com/office/drawing/2014/main" id="{5EE9D69B-C873-4EC4-A2E0-41B9D6DE5711}"/>
              </a:ext>
            </a:extLst>
          </p:cNvPr>
          <p:cNvSpPr txBox="1"/>
          <p:nvPr/>
        </p:nvSpPr>
        <p:spPr>
          <a:xfrm>
            <a:off x="3478863" y="2201862"/>
            <a:ext cx="377026" cy="369332"/>
          </a:xfrm>
          <a:prstGeom prst="rect">
            <a:avLst/>
          </a:prstGeom>
          <a:noFill/>
        </p:spPr>
        <p:txBody>
          <a:bodyPr wrap="none" rtlCol="0">
            <a:spAutoFit/>
          </a:bodyPr>
          <a:lstStyle/>
          <a:p>
            <a:r>
              <a:rPr lang="en-US" dirty="0">
                <a:solidFill>
                  <a:srgbClr val="FF0000"/>
                </a:solidFill>
              </a:rPr>
              <a:t>e</a:t>
            </a:r>
            <a:r>
              <a:rPr lang="en-US" baseline="30000" dirty="0">
                <a:solidFill>
                  <a:srgbClr val="FF0000"/>
                </a:solidFill>
              </a:rPr>
              <a:t>+</a:t>
            </a:r>
            <a:endParaRPr lang="en-GB" baseline="30000" dirty="0">
              <a:solidFill>
                <a:srgbClr val="FF0000"/>
              </a:solidFill>
            </a:endParaRPr>
          </a:p>
        </p:txBody>
      </p:sp>
    </p:spTree>
    <p:extLst>
      <p:ext uri="{BB962C8B-B14F-4D97-AF65-F5344CB8AC3E}">
        <p14:creationId xmlns:p14="http://schemas.microsoft.com/office/powerpoint/2010/main" val="38473021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2">
            <a:extLst>
              <a:ext uri="{FF2B5EF4-FFF2-40B4-BE49-F238E27FC236}">
                <a16:creationId xmlns:a16="http://schemas.microsoft.com/office/drawing/2014/main" id="{84368398-CDE9-9D42-9A3A-5689878F4FAA}"/>
              </a:ext>
            </a:extLst>
          </p:cNvPr>
          <p:cNvSpPr txBox="1">
            <a:spLocks noChangeArrowheads="1"/>
          </p:cNvSpPr>
          <p:nvPr/>
        </p:nvSpPr>
        <p:spPr bwMode="auto">
          <a:xfrm>
            <a:off x="1448464" y="202304"/>
            <a:ext cx="9175804"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GB" sz="3200" b="0" dirty="0">
                <a:solidFill>
                  <a:srgbClr val="002060"/>
                </a:solidFill>
                <a:latin typeface="Arial" panose="020B0604020202020204" pitchFamily="34" charset="0"/>
                <a:cs typeface="Arial" panose="020B0604020202020204" pitchFamily="34" charset="0"/>
              </a:rPr>
              <a:t>Positrons from 650 MeV Electrons</a:t>
            </a:r>
            <a:endParaRPr lang="en-US" sz="3200" b="0" kern="0" spc="-150" dirty="0">
              <a:solidFill>
                <a:srgbClr val="002060"/>
              </a:solidFill>
              <a:latin typeface="Arial" panose="020B0604020202020204" pitchFamily="34" charset="0"/>
              <a:cs typeface="Arial" panose="020B0604020202020204" pitchFamily="34" charset="0"/>
            </a:endParaRPr>
          </a:p>
        </p:txBody>
      </p:sp>
      <p:sp>
        <p:nvSpPr>
          <p:cNvPr id="17" name="Footer Placeholder 3">
            <a:extLst>
              <a:ext uri="{FF2B5EF4-FFF2-40B4-BE49-F238E27FC236}">
                <a16:creationId xmlns:a16="http://schemas.microsoft.com/office/drawing/2014/main" id="{8DABAED7-D821-4662-A3FB-F59FB2F2740F}"/>
              </a:ext>
            </a:extLst>
          </p:cNvPr>
          <p:cNvSpPr>
            <a:spLocks noGrp="1"/>
          </p:cNvSpPr>
          <p:nvPr>
            <p:ph type="ftr" sz="quarter" idx="11"/>
          </p:nvPr>
        </p:nvSpPr>
        <p:spPr>
          <a:xfrm>
            <a:off x="222232"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8" name="Slide Number Placeholder 4">
            <a:extLst>
              <a:ext uri="{FF2B5EF4-FFF2-40B4-BE49-F238E27FC236}">
                <a16:creationId xmlns:a16="http://schemas.microsoft.com/office/drawing/2014/main" id="{CD28EED7-557C-4D4F-BDC8-E2A30390D4C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4</a:t>
            </a:fld>
            <a:endParaRPr lang="en-US" dirty="0"/>
          </a:p>
        </p:txBody>
      </p:sp>
      <p:cxnSp>
        <p:nvCxnSpPr>
          <p:cNvPr id="71" name="Straight Connector 70">
            <a:extLst>
              <a:ext uri="{FF2B5EF4-FFF2-40B4-BE49-F238E27FC236}">
                <a16:creationId xmlns:a16="http://schemas.microsoft.com/office/drawing/2014/main" id="{24B5DBB8-233C-4538-803C-AAD9FC6DAFE1}"/>
              </a:ext>
            </a:extLst>
          </p:cNvPr>
          <p:cNvCxnSpPr>
            <a:cxnSpLocks/>
            <a:stCxn id="72" idx="3"/>
          </p:cNvCxnSpPr>
          <p:nvPr/>
        </p:nvCxnSpPr>
        <p:spPr>
          <a:xfrm>
            <a:off x="3133974" y="2539675"/>
            <a:ext cx="7862750"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72" name="Rectangle 71">
            <a:extLst>
              <a:ext uri="{FF2B5EF4-FFF2-40B4-BE49-F238E27FC236}">
                <a16:creationId xmlns:a16="http://schemas.microsoft.com/office/drawing/2014/main" id="{72C5A76F-E0A2-4E97-AA8F-8193CAA9E121}"/>
              </a:ext>
            </a:extLst>
          </p:cNvPr>
          <p:cNvSpPr/>
          <p:nvPr/>
        </p:nvSpPr>
        <p:spPr>
          <a:xfrm>
            <a:off x="2197870" y="2453367"/>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73" name="Rectangle 72">
            <a:extLst>
              <a:ext uri="{FF2B5EF4-FFF2-40B4-BE49-F238E27FC236}">
                <a16:creationId xmlns:a16="http://schemas.microsoft.com/office/drawing/2014/main" id="{E488A054-00E4-40BD-9846-00731AAA9AD4}"/>
              </a:ext>
            </a:extLst>
          </p:cNvPr>
          <p:cNvSpPr/>
          <p:nvPr/>
        </p:nvSpPr>
        <p:spPr>
          <a:xfrm>
            <a:off x="4841153" y="2453367"/>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a:extLst>
              <a:ext uri="{FF2B5EF4-FFF2-40B4-BE49-F238E27FC236}">
                <a16:creationId xmlns:a16="http://schemas.microsoft.com/office/drawing/2014/main" id="{E6FB9D83-8996-4DD2-B614-0A17448F7083}"/>
              </a:ext>
            </a:extLst>
          </p:cNvPr>
          <p:cNvSpPr/>
          <p:nvPr/>
        </p:nvSpPr>
        <p:spPr>
          <a:xfrm>
            <a:off x="5658901" y="2453367"/>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a:extLst>
              <a:ext uri="{FF2B5EF4-FFF2-40B4-BE49-F238E27FC236}">
                <a16:creationId xmlns:a16="http://schemas.microsoft.com/office/drawing/2014/main" id="{30795812-C197-4CD3-B0B2-C294ECC4C075}"/>
              </a:ext>
            </a:extLst>
          </p:cNvPr>
          <p:cNvSpPr/>
          <p:nvPr/>
        </p:nvSpPr>
        <p:spPr>
          <a:xfrm>
            <a:off x="6476649" y="2453367"/>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Straight Connector 75">
            <a:extLst>
              <a:ext uri="{FF2B5EF4-FFF2-40B4-BE49-F238E27FC236}">
                <a16:creationId xmlns:a16="http://schemas.microsoft.com/office/drawing/2014/main" id="{9745BF8A-DA31-4B0B-90ED-4EDC8D66C57A}"/>
              </a:ext>
            </a:extLst>
          </p:cNvPr>
          <p:cNvCxnSpPr>
            <a:cxnSpLocks/>
            <a:stCxn id="78" idx="0"/>
          </p:cNvCxnSpPr>
          <p:nvPr/>
        </p:nvCxnSpPr>
        <p:spPr>
          <a:xfrm>
            <a:off x="4614787" y="3331093"/>
            <a:ext cx="2772307" cy="0"/>
          </a:xfrm>
          <a:prstGeom prst="line">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cxnSp>
      <p:sp>
        <p:nvSpPr>
          <p:cNvPr id="77" name="Arc 76">
            <a:extLst>
              <a:ext uri="{FF2B5EF4-FFF2-40B4-BE49-F238E27FC236}">
                <a16:creationId xmlns:a16="http://schemas.microsoft.com/office/drawing/2014/main" id="{0552DE28-1E6A-4431-9366-92D6F3D399A1}"/>
              </a:ext>
            </a:extLst>
          </p:cNvPr>
          <p:cNvSpPr/>
          <p:nvPr/>
        </p:nvSpPr>
        <p:spPr>
          <a:xfrm>
            <a:off x="6991049" y="2539675"/>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Arc 77">
            <a:extLst>
              <a:ext uri="{FF2B5EF4-FFF2-40B4-BE49-F238E27FC236}">
                <a16:creationId xmlns:a16="http://schemas.microsoft.com/office/drawing/2014/main" id="{4CA1A261-8AB1-44A9-B00D-43C0788417EC}"/>
              </a:ext>
            </a:extLst>
          </p:cNvPr>
          <p:cNvSpPr/>
          <p:nvPr/>
        </p:nvSpPr>
        <p:spPr>
          <a:xfrm rot="10800000">
            <a:off x="4218742" y="2539005"/>
            <a:ext cx="792088" cy="792088"/>
          </a:xfrm>
          <a:prstGeom prst="arc">
            <a:avLst>
              <a:gd name="adj1" fmla="val 16200000"/>
              <a:gd name="adj2" fmla="val 5562326"/>
            </a:avLst>
          </a:prstGeom>
          <a:ln w="25400">
            <a:solidFill>
              <a:schemeClr val="tx1"/>
            </a:solidFill>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TextBox 78">
            <a:extLst>
              <a:ext uri="{FF2B5EF4-FFF2-40B4-BE49-F238E27FC236}">
                <a16:creationId xmlns:a16="http://schemas.microsoft.com/office/drawing/2014/main" id="{3B9591C0-0848-4055-9F8B-79DFD5DC22F8}"/>
              </a:ext>
            </a:extLst>
          </p:cNvPr>
          <p:cNvSpPr txBox="1"/>
          <p:nvPr/>
        </p:nvSpPr>
        <p:spPr>
          <a:xfrm>
            <a:off x="3867933" y="2161156"/>
            <a:ext cx="552267" cy="369332"/>
          </a:xfrm>
          <a:prstGeom prst="rect">
            <a:avLst/>
          </a:prstGeom>
          <a:noFill/>
        </p:spPr>
        <p:txBody>
          <a:bodyPr wrap="none" rtlCol="0">
            <a:spAutoFit/>
          </a:bodyPr>
          <a:lstStyle/>
          <a:p>
            <a:r>
              <a:rPr lang="en-US" dirty="0"/>
              <a:t>110</a:t>
            </a:r>
            <a:endParaRPr lang="en-GB" dirty="0"/>
          </a:p>
        </p:txBody>
      </p:sp>
      <p:sp>
        <p:nvSpPr>
          <p:cNvPr id="80" name="TextBox 79">
            <a:extLst>
              <a:ext uri="{FF2B5EF4-FFF2-40B4-BE49-F238E27FC236}">
                <a16:creationId xmlns:a16="http://schemas.microsoft.com/office/drawing/2014/main" id="{50315487-4137-4F34-9121-5AEEA8AF9592}"/>
              </a:ext>
            </a:extLst>
          </p:cNvPr>
          <p:cNvSpPr txBox="1"/>
          <p:nvPr/>
        </p:nvSpPr>
        <p:spPr>
          <a:xfrm>
            <a:off x="7547017" y="2184497"/>
            <a:ext cx="535724" cy="369332"/>
          </a:xfrm>
          <a:prstGeom prst="rect">
            <a:avLst/>
          </a:prstGeom>
          <a:noFill/>
        </p:spPr>
        <p:txBody>
          <a:bodyPr wrap="none" rtlCol="0">
            <a:spAutoFit/>
          </a:bodyPr>
          <a:lstStyle/>
          <a:p>
            <a:r>
              <a:rPr lang="en-US" dirty="0"/>
              <a:t>650</a:t>
            </a:r>
            <a:endParaRPr lang="en-GB" dirty="0"/>
          </a:p>
        </p:txBody>
      </p:sp>
      <p:sp>
        <p:nvSpPr>
          <p:cNvPr id="81" name="TextBox 80">
            <a:extLst>
              <a:ext uri="{FF2B5EF4-FFF2-40B4-BE49-F238E27FC236}">
                <a16:creationId xmlns:a16="http://schemas.microsoft.com/office/drawing/2014/main" id="{CC38FAF1-C631-4EF1-9B9C-4FE2D3F54792}"/>
              </a:ext>
            </a:extLst>
          </p:cNvPr>
          <p:cNvSpPr txBox="1"/>
          <p:nvPr/>
        </p:nvSpPr>
        <p:spPr>
          <a:xfrm>
            <a:off x="5727261" y="2981161"/>
            <a:ext cx="535724" cy="369332"/>
          </a:xfrm>
          <a:prstGeom prst="rect">
            <a:avLst/>
          </a:prstGeom>
          <a:noFill/>
        </p:spPr>
        <p:txBody>
          <a:bodyPr wrap="none" rtlCol="0">
            <a:spAutoFit/>
          </a:bodyPr>
          <a:lstStyle/>
          <a:p>
            <a:r>
              <a:rPr lang="en-US" dirty="0"/>
              <a:t>380</a:t>
            </a:r>
            <a:endParaRPr lang="en-GB" dirty="0"/>
          </a:p>
        </p:txBody>
      </p:sp>
      <p:cxnSp>
        <p:nvCxnSpPr>
          <p:cNvPr id="82" name="Straight Connector 81">
            <a:extLst>
              <a:ext uri="{FF2B5EF4-FFF2-40B4-BE49-F238E27FC236}">
                <a16:creationId xmlns:a16="http://schemas.microsoft.com/office/drawing/2014/main" id="{B1BE1218-0FF5-48DB-A0BE-8AFE8C50170E}"/>
              </a:ext>
            </a:extLst>
          </p:cNvPr>
          <p:cNvCxnSpPr>
            <a:cxnSpLocks/>
          </p:cNvCxnSpPr>
          <p:nvPr/>
        </p:nvCxnSpPr>
        <p:spPr>
          <a:xfrm>
            <a:off x="10636684" y="5325646"/>
            <a:ext cx="360040" cy="0"/>
          </a:xfrm>
          <a:prstGeom prst="line">
            <a:avLst/>
          </a:prstGeom>
          <a:ln w="254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3" name="Rectangle 82">
            <a:extLst>
              <a:ext uri="{FF2B5EF4-FFF2-40B4-BE49-F238E27FC236}">
                <a16:creationId xmlns:a16="http://schemas.microsoft.com/office/drawing/2014/main" id="{F32754C8-2783-46B2-B3EC-6603CF2CAFCF}"/>
              </a:ext>
            </a:extLst>
          </p:cNvPr>
          <p:cNvSpPr/>
          <p:nvPr/>
        </p:nvSpPr>
        <p:spPr>
          <a:xfrm>
            <a:off x="1851708" y="5239338"/>
            <a:ext cx="936104" cy="172616"/>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a:extLst>
              <a:ext uri="{FF2B5EF4-FFF2-40B4-BE49-F238E27FC236}">
                <a16:creationId xmlns:a16="http://schemas.microsoft.com/office/drawing/2014/main" id="{494EC453-6FD1-48A6-978D-673E6ADDE237}"/>
              </a:ext>
            </a:extLst>
          </p:cNvPr>
          <p:cNvCxnSpPr>
            <a:cxnSpLocks/>
          </p:cNvCxnSpPr>
          <p:nvPr/>
        </p:nvCxnSpPr>
        <p:spPr>
          <a:xfrm>
            <a:off x="5114484" y="5325646"/>
            <a:ext cx="2641881" cy="0"/>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5" name="Rectangle 84">
            <a:extLst>
              <a:ext uri="{FF2B5EF4-FFF2-40B4-BE49-F238E27FC236}">
                <a16:creationId xmlns:a16="http://schemas.microsoft.com/office/drawing/2014/main" id="{8B76A9D8-5C7B-4F26-A0B6-23F059DE0D46}"/>
              </a:ext>
            </a:extLst>
          </p:cNvPr>
          <p:cNvSpPr/>
          <p:nvPr/>
        </p:nvSpPr>
        <p:spPr>
          <a:xfrm>
            <a:off x="5282432" y="523933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a:extLst>
              <a:ext uri="{FF2B5EF4-FFF2-40B4-BE49-F238E27FC236}">
                <a16:creationId xmlns:a16="http://schemas.microsoft.com/office/drawing/2014/main" id="{005F4249-2252-436E-A3CE-ADED6FB20095}"/>
              </a:ext>
            </a:extLst>
          </p:cNvPr>
          <p:cNvSpPr/>
          <p:nvPr/>
        </p:nvSpPr>
        <p:spPr>
          <a:xfrm>
            <a:off x="6100180" y="523933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F28F3684-764F-4CC8-8B4F-4D9CD9583BF4}"/>
              </a:ext>
            </a:extLst>
          </p:cNvPr>
          <p:cNvSpPr/>
          <p:nvPr/>
        </p:nvSpPr>
        <p:spPr>
          <a:xfrm>
            <a:off x="6917928" y="5239338"/>
            <a:ext cx="673732" cy="172616"/>
          </a:xfrm>
          <a:prstGeom prst="rect">
            <a:avLst/>
          </a:prstGeom>
          <a:solidFill>
            <a:srgbClr val="00B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8" name="Straight Connector 87">
            <a:extLst>
              <a:ext uri="{FF2B5EF4-FFF2-40B4-BE49-F238E27FC236}">
                <a16:creationId xmlns:a16="http://schemas.microsoft.com/office/drawing/2014/main" id="{C25CB6E5-8B74-47CE-935B-03AB3F772CD7}"/>
              </a:ext>
            </a:extLst>
          </p:cNvPr>
          <p:cNvCxnSpPr>
            <a:cxnSpLocks/>
          </p:cNvCxnSpPr>
          <p:nvPr/>
        </p:nvCxnSpPr>
        <p:spPr>
          <a:xfrm flipV="1">
            <a:off x="8332428" y="5071896"/>
            <a:ext cx="1722630" cy="3444"/>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2E0B8971-14E5-4DAD-9F3B-AB0573D23E0A}"/>
              </a:ext>
            </a:extLst>
          </p:cNvPr>
          <p:cNvCxnSpPr>
            <a:cxnSpLocks/>
          </p:cNvCxnSpPr>
          <p:nvPr/>
        </p:nvCxnSpPr>
        <p:spPr>
          <a:xfrm flipV="1">
            <a:off x="8332428" y="5579396"/>
            <a:ext cx="1722630" cy="1"/>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90" name="Group 89">
            <a:extLst>
              <a:ext uri="{FF2B5EF4-FFF2-40B4-BE49-F238E27FC236}">
                <a16:creationId xmlns:a16="http://schemas.microsoft.com/office/drawing/2014/main" id="{B7F9C440-290E-4790-9EF4-E98C5310BBE1}"/>
              </a:ext>
            </a:extLst>
          </p:cNvPr>
          <p:cNvGrpSpPr/>
          <p:nvPr/>
        </p:nvGrpSpPr>
        <p:grpSpPr>
          <a:xfrm>
            <a:off x="7756364" y="4825036"/>
            <a:ext cx="576064" cy="974007"/>
            <a:chOff x="5796136" y="3898775"/>
            <a:chExt cx="576064" cy="974007"/>
          </a:xfrm>
        </p:grpSpPr>
        <p:cxnSp>
          <p:nvCxnSpPr>
            <p:cNvPr id="91" name="Straight Connector 90">
              <a:extLst>
                <a:ext uri="{FF2B5EF4-FFF2-40B4-BE49-F238E27FC236}">
                  <a16:creationId xmlns:a16="http://schemas.microsoft.com/office/drawing/2014/main" id="{2F81BB2D-F1E3-42BA-A375-4393424577FB}"/>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8E360B2A-6977-4EFA-B3F0-B395F4AF28F6}"/>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E8BF7F85-0DE0-4FD4-BF09-7E5D279B6E79}"/>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1E8BE35A-7BB7-4EBA-B822-56A0691D2178}"/>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5" name="Group 94">
            <a:extLst>
              <a:ext uri="{FF2B5EF4-FFF2-40B4-BE49-F238E27FC236}">
                <a16:creationId xmlns:a16="http://schemas.microsoft.com/office/drawing/2014/main" id="{6059022C-74A3-49E8-A296-B3DB2163CBD7}"/>
              </a:ext>
            </a:extLst>
          </p:cNvPr>
          <p:cNvGrpSpPr/>
          <p:nvPr/>
        </p:nvGrpSpPr>
        <p:grpSpPr>
          <a:xfrm flipH="1">
            <a:off x="10055058" y="5075341"/>
            <a:ext cx="576064" cy="504055"/>
            <a:chOff x="5796136" y="4149080"/>
            <a:chExt cx="578697" cy="504055"/>
          </a:xfrm>
        </p:grpSpPr>
        <p:cxnSp>
          <p:nvCxnSpPr>
            <p:cNvPr id="96" name="Straight Connector 95">
              <a:extLst>
                <a:ext uri="{FF2B5EF4-FFF2-40B4-BE49-F238E27FC236}">
                  <a16:creationId xmlns:a16="http://schemas.microsoft.com/office/drawing/2014/main" id="{AA2E583F-7180-4C8D-9649-B7955B5A4160}"/>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a16="http://schemas.microsoft.com/office/drawing/2014/main" id="{F2139DC4-E85D-4022-8932-DDF7C0755DA2}"/>
                </a:ext>
              </a:extLst>
            </p:cNvPr>
            <p:cNvCxnSpPr>
              <a:cxnSpLocks/>
            </p:cNvCxnSpPr>
            <p:nvPr/>
          </p:nvCxnSpPr>
          <p:spPr>
            <a:xfrm>
              <a:off x="5796136" y="4399386"/>
              <a:ext cx="578697" cy="253749"/>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98" name="Group 97">
            <a:extLst>
              <a:ext uri="{FF2B5EF4-FFF2-40B4-BE49-F238E27FC236}">
                <a16:creationId xmlns:a16="http://schemas.microsoft.com/office/drawing/2014/main" id="{5F870F37-830E-4ED3-993B-1CE5347C6B59}"/>
              </a:ext>
            </a:extLst>
          </p:cNvPr>
          <p:cNvGrpSpPr/>
          <p:nvPr/>
        </p:nvGrpSpPr>
        <p:grpSpPr>
          <a:xfrm flipH="1">
            <a:off x="4544286" y="4825036"/>
            <a:ext cx="573443" cy="974007"/>
            <a:chOff x="5796136" y="3898775"/>
            <a:chExt cx="576064" cy="974007"/>
          </a:xfrm>
        </p:grpSpPr>
        <p:cxnSp>
          <p:nvCxnSpPr>
            <p:cNvPr id="99" name="Straight Connector 98">
              <a:extLst>
                <a:ext uri="{FF2B5EF4-FFF2-40B4-BE49-F238E27FC236}">
                  <a16:creationId xmlns:a16="http://schemas.microsoft.com/office/drawing/2014/main" id="{99632769-60A9-46EE-AAAE-EB4725416F33}"/>
                </a:ext>
              </a:extLst>
            </p:cNvPr>
            <p:cNvCxnSpPr>
              <a:cxnSpLocks/>
            </p:cNvCxnSpPr>
            <p:nvPr/>
          </p:nvCxnSpPr>
          <p:spPr>
            <a:xfrm flipV="1">
              <a:off x="5796136" y="4149080"/>
              <a:ext cx="576064" cy="250306"/>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F8130FF9-D05E-4357-9E2E-EF155CC6A970}"/>
                </a:ext>
              </a:extLst>
            </p:cNvPr>
            <p:cNvCxnSpPr>
              <a:cxnSpLocks/>
            </p:cNvCxnSpPr>
            <p:nvPr/>
          </p:nvCxnSpPr>
          <p:spPr>
            <a:xfrm>
              <a:off x="5796136" y="4399386"/>
              <a:ext cx="576064" cy="25719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675FF8F9-5EB8-4C41-9BB9-1554687FC530}"/>
                </a:ext>
              </a:extLst>
            </p:cNvPr>
            <p:cNvCxnSpPr>
              <a:cxnSpLocks/>
            </p:cNvCxnSpPr>
            <p:nvPr/>
          </p:nvCxnSpPr>
          <p:spPr>
            <a:xfrm flipV="1">
              <a:off x="5796136" y="3898775"/>
              <a:ext cx="576064" cy="50061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8D02447C-D34F-437D-B949-C37D80672BB7}"/>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3" name="Group 102">
            <a:extLst>
              <a:ext uri="{FF2B5EF4-FFF2-40B4-BE49-F238E27FC236}">
                <a16:creationId xmlns:a16="http://schemas.microsoft.com/office/drawing/2014/main" id="{A349F2DF-755D-42EA-9890-EA5316F60C17}"/>
              </a:ext>
            </a:extLst>
          </p:cNvPr>
          <p:cNvGrpSpPr/>
          <p:nvPr/>
        </p:nvGrpSpPr>
        <p:grpSpPr>
          <a:xfrm>
            <a:off x="3189253" y="4197726"/>
            <a:ext cx="591643" cy="1601316"/>
            <a:chOff x="5780557" y="3271466"/>
            <a:chExt cx="591643" cy="1601316"/>
          </a:xfrm>
        </p:grpSpPr>
        <p:cxnSp>
          <p:nvCxnSpPr>
            <p:cNvPr id="104" name="Straight Connector 103">
              <a:extLst>
                <a:ext uri="{FF2B5EF4-FFF2-40B4-BE49-F238E27FC236}">
                  <a16:creationId xmlns:a16="http://schemas.microsoft.com/office/drawing/2014/main" id="{90D840C8-B3BD-42B0-8AB0-46108E2B936E}"/>
                </a:ext>
              </a:extLst>
            </p:cNvPr>
            <p:cNvCxnSpPr>
              <a:cxnSpLocks/>
            </p:cNvCxnSpPr>
            <p:nvPr/>
          </p:nvCxnSpPr>
          <p:spPr>
            <a:xfrm>
              <a:off x="5780557" y="3271466"/>
              <a:ext cx="591643" cy="627309"/>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0E107DC3-BBE7-42DA-90DC-7DDD0AC98D9A}"/>
                </a:ext>
              </a:extLst>
            </p:cNvPr>
            <p:cNvCxnSpPr>
              <a:cxnSpLocks/>
            </p:cNvCxnSpPr>
            <p:nvPr/>
          </p:nvCxnSpPr>
          <p:spPr>
            <a:xfrm>
              <a:off x="5796136" y="4395940"/>
              <a:ext cx="576064" cy="476842"/>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06" name="Straight Connector 105">
            <a:extLst>
              <a:ext uri="{FF2B5EF4-FFF2-40B4-BE49-F238E27FC236}">
                <a16:creationId xmlns:a16="http://schemas.microsoft.com/office/drawing/2014/main" id="{208739EF-219A-4346-879E-920E72BDFE74}"/>
              </a:ext>
            </a:extLst>
          </p:cNvPr>
          <p:cNvCxnSpPr>
            <a:cxnSpLocks/>
          </p:cNvCxnSpPr>
          <p:nvPr/>
        </p:nvCxnSpPr>
        <p:spPr>
          <a:xfrm>
            <a:off x="3780895" y="4825035"/>
            <a:ext cx="763390"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EE1AC691-1405-4A84-A438-F0F2367A190C}"/>
              </a:ext>
            </a:extLst>
          </p:cNvPr>
          <p:cNvCxnSpPr>
            <a:cxnSpLocks/>
          </p:cNvCxnSpPr>
          <p:nvPr/>
        </p:nvCxnSpPr>
        <p:spPr>
          <a:xfrm>
            <a:off x="3757759" y="5795420"/>
            <a:ext cx="786526"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a16="http://schemas.microsoft.com/office/drawing/2014/main" id="{754FA208-F9AD-4E06-89AA-1DCC7D10A79C}"/>
              </a:ext>
            </a:extLst>
          </p:cNvPr>
          <p:cNvCxnSpPr>
            <a:cxnSpLocks/>
            <a:stCxn id="83" idx="3"/>
          </p:cNvCxnSpPr>
          <p:nvPr/>
        </p:nvCxnSpPr>
        <p:spPr>
          <a:xfrm flipV="1">
            <a:off x="2787813" y="5322200"/>
            <a:ext cx="417019" cy="3446"/>
          </a:xfrm>
          <a:prstGeom prst="line">
            <a:avLst/>
          </a:prstGeom>
          <a:ln w="254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8394E82A-FFDB-4207-8BAC-A560935FE682}"/>
              </a:ext>
            </a:extLst>
          </p:cNvPr>
          <p:cNvCxnSpPr>
            <a:cxnSpLocks/>
          </p:cNvCxnSpPr>
          <p:nvPr/>
        </p:nvCxnSpPr>
        <p:spPr>
          <a:xfrm flipV="1">
            <a:off x="4562216" y="4825036"/>
            <a:ext cx="3770212" cy="246861"/>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64819631-D07F-4E18-BCF4-C161251A64B8}"/>
              </a:ext>
            </a:extLst>
          </p:cNvPr>
          <p:cNvCxnSpPr>
            <a:cxnSpLocks/>
          </p:cNvCxnSpPr>
          <p:nvPr/>
        </p:nvCxnSpPr>
        <p:spPr>
          <a:xfrm>
            <a:off x="4562216" y="5579396"/>
            <a:ext cx="3770212" cy="21602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1" name="TextBox 110">
            <a:extLst>
              <a:ext uri="{FF2B5EF4-FFF2-40B4-BE49-F238E27FC236}">
                <a16:creationId xmlns:a16="http://schemas.microsoft.com/office/drawing/2014/main" id="{2F126104-0F61-4730-AF6B-C04DA900EEA2}"/>
              </a:ext>
            </a:extLst>
          </p:cNvPr>
          <p:cNvSpPr txBox="1"/>
          <p:nvPr/>
        </p:nvSpPr>
        <p:spPr>
          <a:xfrm>
            <a:off x="6017288" y="4558465"/>
            <a:ext cx="780983" cy="369332"/>
          </a:xfrm>
          <a:prstGeom prst="rect">
            <a:avLst/>
          </a:prstGeom>
          <a:noFill/>
        </p:spPr>
        <p:txBody>
          <a:bodyPr wrap="none" rtlCol="0">
            <a:spAutoFit/>
          </a:bodyPr>
          <a:lstStyle/>
          <a:p>
            <a:r>
              <a:rPr lang="en-US" dirty="0">
                <a:solidFill>
                  <a:srgbClr val="FF0000"/>
                </a:solidFill>
              </a:rPr>
              <a:t>380 e</a:t>
            </a:r>
            <a:r>
              <a:rPr lang="en-US" baseline="30000" dirty="0">
                <a:solidFill>
                  <a:srgbClr val="FF0000"/>
                </a:solidFill>
              </a:rPr>
              <a:t>+</a:t>
            </a:r>
            <a:endParaRPr lang="en-GB" baseline="30000" dirty="0">
              <a:solidFill>
                <a:srgbClr val="FF0000"/>
              </a:solidFill>
            </a:endParaRPr>
          </a:p>
        </p:txBody>
      </p:sp>
      <p:sp>
        <p:nvSpPr>
          <p:cNvPr id="112" name="TextBox 111">
            <a:extLst>
              <a:ext uri="{FF2B5EF4-FFF2-40B4-BE49-F238E27FC236}">
                <a16:creationId xmlns:a16="http://schemas.microsoft.com/office/drawing/2014/main" id="{AED71815-C1D4-4E53-9814-2EC37A332C98}"/>
              </a:ext>
            </a:extLst>
          </p:cNvPr>
          <p:cNvSpPr txBox="1"/>
          <p:nvPr/>
        </p:nvSpPr>
        <p:spPr>
          <a:xfrm>
            <a:off x="6036523" y="5723412"/>
            <a:ext cx="750526" cy="369332"/>
          </a:xfrm>
          <a:prstGeom prst="rect">
            <a:avLst/>
          </a:prstGeom>
          <a:noFill/>
        </p:spPr>
        <p:txBody>
          <a:bodyPr wrap="none" rtlCol="0">
            <a:spAutoFit/>
          </a:bodyPr>
          <a:lstStyle/>
          <a:p>
            <a:r>
              <a:rPr lang="en-US" dirty="0">
                <a:solidFill>
                  <a:srgbClr val="0000FF"/>
                </a:solidFill>
              </a:rPr>
              <a:t>380 e</a:t>
            </a:r>
            <a:r>
              <a:rPr lang="en-US" baseline="30000" dirty="0">
                <a:solidFill>
                  <a:srgbClr val="0000FF"/>
                </a:solidFill>
              </a:rPr>
              <a:t>-</a:t>
            </a:r>
            <a:endParaRPr lang="en-GB" baseline="30000" dirty="0">
              <a:solidFill>
                <a:srgbClr val="0000FF"/>
              </a:solidFill>
            </a:endParaRPr>
          </a:p>
        </p:txBody>
      </p:sp>
      <p:sp>
        <p:nvSpPr>
          <p:cNvPr id="113" name="TextBox 112">
            <a:extLst>
              <a:ext uri="{FF2B5EF4-FFF2-40B4-BE49-F238E27FC236}">
                <a16:creationId xmlns:a16="http://schemas.microsoft.com/office/drawing/2014/main" id="{3E93C8E6-DE88-47EE-9633-197842F23355}"/>
              </a:ext>
            </a:extLst>
          </p:cNvPr>
          <p:cNvSpPr txBox="1"/>
          <p:nvPr/>
        </p:nvSpPr>
        <p:spPr>
          <a:xfrm>
            <a:off x="3753617" y="4479504"/>
            <a:ext cx="780983" cy="369332"/>
          </a:xfrm>
          <a:prstGeom prst="rect">
            <a:avLst/>
          </a:prstGeom>
          <a:noFill/>
        </p:spPr>
        <p:txBody>
          <a:bodyPr wrap="none" rtlCol="0">
            <a:spAutoFit/>
          </a:bodyPr>
          <a:lstStyle/>
          <a:p>
            <a:r>
              <a:rPr lang="en-US" dirty="0">
                <a:solidFill>
                  <a:srgbClr val="FF0000"/>
                </a:solidFill>
              </a:rPr>
              <a:t>110 e</a:t>
            </a:r>
            <a:r>
              <a:rPr lang="en-US" baseline="30000" dirty="0">
                <a:solidFill>
                  <a:srgbClr val="FF0000"/>
                </a:solidFill>
              </a:rPr>
              <a:t>+</a:t>
            </a:r>
            <a:endParaRPr lang="en-GB" baseline="30000" dirty="0">
              <a:solidFill>
                <a:srgbClr val="FF0000"/>
              </a:solidFill>
            </a:endParaRPr>
          </a:p>
        </p:txBody>
      </p:sp>
      <p:sp>
        <p:nvSpPr>
          <p:cNvPr id="114" name="TextBox 113">
            <a:extLst>
              <a:ext uri="{FF2B5EF4-FFF2-40B4-BE49-F238E27FC236}">
                <a16:creationId xmlns:a16="http://schemas.microsoft.com/office/drawing/2014/main" id="{37EED3AC-4D51-49FB-AEA8-71C67B00ED56}"/>
              </a:ext>
            </a:extLst>
          </p:cNvPr>
          <p:cNvSpPr txBox="1"/>
          <p:nvPr/>
        </p:nvSpPr>
        <p:spPr>
          <a:xfrm>
            <a:off x="3772852" y="5793284"/>
            <a:ext cx="750526" cy="369332"/>
          </a:xfrm>
          <a:prstGeom prst="rect">
            <a:avLst/>
          </a:prstGeom>
          <a:noFill/>
        </p:spPr>
        <p:txBody>
          <a:bodyPr wrap="none" rtlCol="0">
            <a:spAutoFit/>
          </a:bodyPr>
          <a:lstStyle/>
          <a:p>
            <a:r>
              <a:rPr lang="en-US" dirty="0">
                <a:solidFill>
                  <a:srgbClr val="0000FF"/>
                </a:solidFill>
              </a:rPr>
              <a:t>110 e</a:t>
            </a:r>
            <a:r>
              <a:rPr lang="en-US" baseline="30000" dirty="0">
                <a:solidFill>
                  <a:srgbClr val="0000FF"/>
                </a:solidFill>
              </a:rPr>
              <a:t>-</a:t>
            </a:r>
            <a:endParaRPr lang="en-GB" baseline="30000" dirty="0">
              <a:solidFill>
                <a:srgbClr val="0000FF"/>
              </a:solidFill>
            </a:endParaRPr>
          </a:p>
        </p:txBody>
      </p:sp>
      <p:sp>
        <p:nvSpPr>
          <p:cNvPr id="115" name="TextBox 114">
            <a:extLst>
              <a:ext uri="{FF2B5EF4-FFF2-40B4-BE49-F238E27FC236}">
                <a16:creationId xmlns:a16="http://schemas.microsoft.com/office/drawing/2014/main" id="{01D4F28A-D97C-4FCD-987C-2139C9C848DE}"/>
              </a:ext>
            </a:extLst>
          </p:cNvPr>
          <p:cNvSpPr txBox="1"/>
          <p:nvPr/>
        </p:nvSpPr>
        <p:spPr>
          <a:xfrm>
            <a:off x="8620461" y="4721680"/>
            <a:ext cx="780983" cy="369332"/>
          </a:xfrm>
          <a:prstGeom prst="rect">
            <a:avLst/>
          </a:prstGeom>
          <a:noFill/>
        </p:spPr>
        <p:txBody>
          <a:bodyPr wrap="none" rtlCol="0">
            <a:spAutoFit/>
          </a:bodyPr>
          <a:lstStyle/>
          <a:p>
            <a:r>
              <a:rPr lang="en-US" dirty="0">
                <a:solidFill>
                  <a:srgbClr val="FF0000"/>
                </a:solidFill>
              </a:rPr>
              <a:t>650 e</a:t>
            </a:r>
            <a:r>
              <a:rPr lang="en-US" baseline="30000" dirty="0">
                <a:solidFill>
                  <a:srgbClr val="FF0000"/>
                </a:solidFill>
              </a:rPr>
              <a:t>+</a:t>
            </a:r>
            <a:endParaRPr lang="en-GB" baseline="30000" dirty="0">
              <a:solidFill>
                <a:srgbClr val="FF0000"/>
              </a:solidFill>
            </a:endParaRPr>
          </a:p>
        </p:txBody>
      </p:sp>
      <p:sp>
        <p:nvSpPr>
          <p:cNvPr id="116" name="TextBox 115">
            <a:extLst>
              <a:ext uri="{FF2B5EF4-FFF2-40B4-BE49-F238E27FC236}">
                <a16:creationId xmlns:a16="http://schemas.microsoft.com/office/drawing/2014/main" id="{93A9699F-582A-41C6-874D-643681674E9C}"/>
              </a:ext>
            </a:extLst>
          </p:cNvPr>
          <p:cNvSpPr txBox="1"/>
          <p:nvPr/>
        </p:nvSpPr>
        <p:spPr>
          <a:xfrm>
            <a:off x="8639695" y="5559624"/>
            <a:ext cx="750526" cy="369332"/>
          </a:xfrm>
          <a:prstGeom prst="rect">
            <a:avLst/>
          </a:prstGeom>
          <a:noFill/>
        </p:spPr>
        <p:txBody>
          <a:bodyPr wrap="none" rtlCol="0">
            <a:spAutoFit/>
          </a:bodyPr>
          <a:lstStyle/>
          <a:p>
            <a:r>
              <a:rPr lang="en-US" dirty="0">
                <a:solidFill>
                  <a:srgbClr val="0000FF"/>
                </a:solidFill>
              </a:rPr>
              <a:t>650 e</a:t>
            </a:r>
            <a:r>
              <a:rPr lang="en-US" baseline="30000" dirty="0">
                <a:solidFill>
                  <a:srgbClr val="0000FF"/>
                </a:solidFill>
              </a:rPr>
              <a:t>-</a:t>
            </a:r>
            <a:endParaRPr lang="en-GB" baseline="30000" dirty="0">
              <a:solidFill>
                <a:srgbClr val="0000FF"/>
              </a:solidFill>
            </a:endParaRPr>
          </a:p>
        </p:txBody>
      </p:sp>
      <p:cxnSp>
        <p:nvCxnSpPr>
          <p:cNvPr id="117" name="Straight Connector 116">
            <a:extLst>
              <a:ext uri="{FF2B5EF4-FFF2-40B4-BE49-F238E27FC236}">
                <a16:creationId xmlns:a16="http://schemas.microsoft.com/office/drawing/2014/main" id="{0A3D2285-12EF-4DEE-B0E2-DD55BAA81BE2}"/>
              </a:ext>
            </a:extLst>
          </p:cNvPr>
          <p:cNvCxnSpPr>
            <a:cxnSpLocks/>
            <a:stCxn id="125" idx="1"/>
          </p:cNvCxnSpPr>
          <p:nvPr/>
        </p:nvCxnSpPr>
        <p:spPr>
          <a:xfrm flipH="1">
            <a:off x="4660021" y="4189161"/>
            <a:ext cx="1357267" cy="0"/>
          </a:xfrm>
          <a:prstGeom prst="line">
            <a:avLst/>
          </a:prstGeom>
          <a:ln w="254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796AA4F4-C337-46BB-902B-E54F568EC17A}"/>
              </a:ext>
            </a:extLst>
          </p:cNvPr>
          <p:cNvCxnSpPr>
            <a:cxnSpLocks/>
            <a:stCxn id="125" idx="1"/>
          </p:cNvCxnSpPr>
          <p:nvPr/>
        </p:nvCxnSpPr>
        <p:spPr>
          <a:xfrm flipH="1">
            <a:off x="3181785" y="4189161"/>
            <a:ext cx="2835503"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9" name="Rectangle 118">
            <a:extLst>
              <a:ext uri="{FF2B5EF4-FFF2-40B4-BE49-F238E27FC236}">
                <a16:creationId xmlns:a16="http://schemas.microsoft.com/office/drawing/2014/main" id="{49221688-8EA3-4EEB-B905-EB6CE8A915B1}"/>
              </a:ext>
            </a:extLst>
          </p:cNvPr>
          <p:cNvSpPr/>
          <p:nvPr/>
        </p:nvSpPr>
        <p:spPr>
          <a:xfrm>
            <a:off x="9609049" y="5502514"/>
            <a:ext cx="305308" cy="164216"/>
          </a:xfrm>
          <a:prstGeom prst="rect">
            <a:avLst/>
          </a:prstGeom>
          <a:solidFill>
            <a:srgbClr val="00B0F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120" name="Straight Connector 119">
            <a:extLst>
              <a:ext uri="{FF2B5EF4-FFF2-40B4-BE49-F238E27FC236}">
                <a16:creationId xmlns:a16="http://schemas.microsoft.com/office/drawing/2014/main" id="{FE15D832-07FF-4F7A-95E1-46E38D232B7F}"/>
              </a:ext>
            </a:extLst>
          </p:cNvPr>
          <p:cNvCxnSpPr>
            <a:cxnSpLocks/>
          </p:cNvCxnSpPr>
          <p:nvPr/>
        </p:nvCxnSpPr>
        <p:spPr>
          <a:xfrm>
            <a:off x="7828373" y="4192606"/>
            <a:ext cx="1268161" cy="0"/>
          </a:xfrm>
          <a:prstGeom prst="line">
            <a:avLst/>
          </a:prstGeom>
          <a:ln w="25400">
            <a:solidFill>
              <a:srgbClr val="0000FF"/>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2FC26D6D-126F-4285-8373-3C9EFA57594A}"/>
              </a:ext>
            </a:extLst>
          </p:cNvPr>
          <p:cNvCxnSpPr>
            <a:cxnSpLocks/>
            <a:endCxn id="119" idx="0"/>
          </p:cNvCxnSpPr>
          <p:nvPr/>
        </p:nvCxnSpPr>
        <p:spPr>
          <a:xfrm>
            <a:off x="9082295" y="4189162"/>
            <a:ext cx="679409" cy="1313353"/>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2" name="TextBox 121">
            <a:extLst>
              <a:ext uri="{FF2B5EF4-FFF2-40B4-BE49-F238E27FC236}">
                <a16:creationId xmlns:a16="http://schemas.microsoft.com/office/drawing/2014/main" id="{CCD41D76-A03D-4795-A9B9-C97E9D9BD1F8}"/>
              </a:ext>
            </a:extLst>
          </p:cNvPr>
          <p:cNvSpPr txBox="1"/>
          <p:nvPr/>
        </p:nvSpPr>
        <p:spPr>
          <a:xfrm>
            <a:off x="9301349" y="5622448"/>
            <a:ext cx="931387" cy="646331"/>
          </a:xfrm>
          <a:prstGeom prst="rect">
            <a:avLst/>
          </a:prstGeom>
          <a:noFill/>
        </p:spPr>
        <p:txBody>
          <a:bodyPr wrap="square" rtlCol="0">
            <a:spAutoFit/>
          </a:bodyPr>
          <a:lstStyle/>
          <a:p>
            <a:pPr algn="ctr"/>
            <a:r>
              <a:rPr lang="en-GB" dirty="0"/>
              <a:t>Dipole switch</a:t>
            </a:r>
          </a:p>
        </p:txBody>
      </p:sp>
      <p:grpSp>
        <p:nvGrpSpPr>
          <p:cNvPr id="123" name="Group 122">
            <a:extLst>
              <a:ext uri="{FF2B5EF4-FFF2-40B4-BE49-F238E27FC236}">
                <a16:creationId xmlns:a16="http://schemas.microsoft.com/office/drawing/2014/main" id="{3EB801F7-0155-4538-8AE3-437EB8A4BB31}"/>
              </a:ext>
            </a:extLst>
          </p:cNvPr>
          <p:cNvGrpSpPr/>
          <p:nvPr/>
        </p:nvGrpSpPr>
        <p:grpSpPr>
          <a:xfrm>
            <a:off x="6017288" y="3837736"/>
            <a:ext cx="809011" cy="702850"/>
            <a:chOff x="810662" y="2348880"/>
            <a:chExt cx="809011" cy="702850"/>
          </a:xfrm>
        </p:grpSpPr>
        <p:sp>
          <p:nvSpPr>
            <p:cNvPr id="124" name="Hexagon 123">
              <a:extLst>
                <a:ext uri="{FF2B5EF4-FFF2-40B4-BE49-F238E27FC236}">
                  <a16:creationId xmlns:a16="http://schemas.microsoft.com/office/drawing/2014/main" id="{35053F0D-197C-4C92-8A6D-DB585A0C5745}"/>
                </a:ext>
              </a:extLst>
            </p:cNvPr>
            <p:cNvSpPr/>
            <p:nvPr/>
          </p:nvSpPr>
          <p:spPr>
            <a:xfrm>
              <a:off x="827584" y="2348880"/>
              <a:ext cx="792089" cy="702850"/>
            </a:xfrm>
            <a:prstGeom prst="hexagon">
              <a:avLst/>
            </a:prstGeom>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000" dirty="0">
                <a:solidFill>
                  <a:sysClr val="windowText" lastClr="000000"/>
                </a:solidFill>
              </a:endParaRPr>
            </a:p>
          </p:txBody>
        </p:sp>
        <p:sp>
          <p:nvSpPr>
            <p:cNvPr id="125" name="TextBox 124">
              <a:extLst>
                <a:ext uri="{FF2B5EF4-FFF2-40B4-BE49-F238E27FC236}">
                  <a16:creationId xmlns:a16="http://schemas.microsoft.com/office/drawing/2014/main" id="{59801533-B3A2-4365-9219-DB2B965A91AE}"/>
                </a:ext>
              </a:extLst>
            </p:cNvPr>
            <p:cNvSpPr txBox="1"/>
            <p:nvPr/>
          </p:nvSpPr>
          <p:spPr>
            <a:xfrm>
              <a:off x="810662" y="2515639"/>
              <a:ext cx="764697" cy="369332"/>
            </a:xfrm>
            <a:prstGeom prst="rect">
              <a:avLst/>
            </a:prstGeom>
            <a:noFill/>
          </p:spPr>
          <p:txBody>
            <a:bodyPr wrap="none" rtlCol="0">
              <a:spAutoFit/>
            </a:bodyPr>
            <a:lstStyle/>
            <a:p>
              <a:r>
                <a:rPr lang="en-US" dirty="0"/>
                <a:t>Target</a:t>
              </a:r>
              <a:endParaRPr lang="en-GB" dirty="0"/>
            </a:p>
          </p:txBody>
        </p:sp>
      </p:grpSp>
      <p:cxnSp>
        <p:nvCxnSpPr>
          <p:cNvPr id="126" name="Straight Connector 125">
            <a:extLst>
              <a:ext uri="{FF2B5EF4-FFF2-40B4-BE49-F238E27FC236}">
                <a16:creationId xmlns:a16="http://schemas.microsoft.com/office/drawing/2014/main" id="{B3519A0C-0991-40B8-81D3-D7C28CFA8416}"/>
              </a:ext>
            </a:extLst>
          </p:cNvPr>
          <p:cNvCxnSpPr>
            <a:cxnSpLocks/>
            <a:stCxn id="125" idx="3"/>
          </p:cNvCxnSpPr>
          <p:nvPr/>
        </p:nvCxnSpPr>
        <p:spPr>
          <a:xfrm>
            <a:off x="6781985" y="4189161"/>
            <a:ext cx="2314549"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61B46A37-6009-4708-A715-29831794F906}"/>
              </a:ext>
            </a:extLst>
          </p:cNvPr>
          <p:cNvCxnSpPr>
            <a:cxnSpLocks/>
            <a:stCxn id="132" idx="1"/>
          </p:cNvCxnSpPr>
          <p:nvPr/>
        </p:nvCxnSpPr>
        <p:spPr>
          <a:xfrm flipH="1">
            <a:off x="4978613" y="1795667"/>
            <a:ext cx="1038674" cy="0"/>
          </a:xfrm>
          <a:prstGeom prst="line">
            <a:avLst/>
          </a:prstGeom>
          <a:ln w="254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D3D47475-4814-47BA-954E-6AE84C635CD8}"/>
              </a:ext>
            </a:extLst>
          </p:cNvPr>
          <p:cNvCxnSpPr>
            <a:cxnSpLocks/>
            <a:stCxn id="132" idx="1"/>
          </p:cNvCxnSpPr>
          <p:nvPr/>
        </p:nvCxnSpPr>
        <p:spPr>
          <a:xfrm flipH="1">
            <a:off x="3939941" y="1795667"/>
            <a:ext cx="2077347" cy="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9" name="Straight Connector 128">
            <a:extLst>
              <a:ext uri="{FF2B5EF4-FFF2-40B4-BE49-F238E27FC236}">
                <a16:creationId xmlns:a16="http://schemas.microsoft.com/office/drawing/2014/main" id="{7F887A08-5D69-4906-BDEA-16093CA8FF19}"/>
              </a:ext>
            </a:extLst>
          </p:cNvPr>
          <p:cNvCxnSpPr>
            <a:cxnSpLocks/>
          </p:cNvCxnSpPr>
          <p:nvPr/>
        </p:nvCxnSpPr>
        <p:spPr>
          <a:xfrm>
            <a:off x="7828372" y="1799112"/>
            <a:ext cx="1080120" cy="0"/>
          </a:xfrm>
          <a:prstGeom prst="line">
            <a:avLst/>
          </a:prstGeom>
          <a:ln w="25400">
            <a:solidFill>
              <a:srgbClr val="0000FF"/>
            </a:solidFill>
            <a:headEnd type="triangle" w="lg" len="lg"/>
            <a:tailEnd type="none" w="med" len="med"/>
          </a:ln>
        </p:spPr>
        <p:style>
          <a:lnRef idx="1">
            <a:schemeClr val="accent1"/>
          </a:lnRef>
          <a:fillRef idx="0">
            <a:schemeClr val="accent1"/>
          </a:fillRef>
          <a:effectRef idx="0">
            <a:schemeClr val="accent1"/>
          </a:effectRef>
          <a:fontRef idx="minor">
            <a:schemeClr val="tx1"/>
          </a:fontRef>
        </p:style>
      </p:cxnSp>
      <p:grpSp>
        <p:nvGrpSpPr>
          <p:cNvPr id="130" name="Group 129">
            <a:extLst>
              <a:ext uri="{FF2B5EF4-FFF2-40B4-BE49-F238E27FC236}">
                <a16:creationId xmlns:a16="http://schemas.microsoft.com/office/drawing/2014/main" id="{A67E7C4F-4D01-4A9C-9FEE-4EAFBACED420}"/>
              </a:ext>
            </a:extLst>
          </p:cNvPr>
          <p:cNvGrpSpPr/>
          <p:nvPr/>
        </p:nvGrpSpPr>
        <p:grpSpPr>
          <a:xfrm>
            <a:off x="6017288" y="1444242"/>
            <a:ext cx="809011" cy="702850"/>
            <a:chOff x="810662" y="2348880"/>
            <a:chExt cx="809011" cy="702850"/>
          </a:xfrm>
        </p:grpSpPr>
        <p:sp>
          <p:nvSpPr>
            <p:cNvPr id="131" name="Hexagon 130">
              <a:extLst>
                <a:ext uri="{FF2B5EF4-FFF2-40B4-BE49-F238E27FC236}">
                  <a16:creationId xmlns:a16="http://schemas.microsoft.com/office/drawing/2014/main" id="{D7400607-672C-41E2-9EE4-D7C2BDC8E45D}"/>
                </a:ext>
              </a:extLst>
            </p:cNvPr>
            <p:cNvSpPr/>
            <p:nvPr/>
          </p:nvSpPr>
          <p:spPr>
            <a:xfrm>
              <a:off x="827584" y="2348880"/>
              <a:ext cx="792089" cy="702850"/>
            </a:xfrm>
            <a:prstGeom prst="hexagon">
              <a:avLst/>
            </a:prstGeom>
            <a:solidFill>
              <a:srgbClr val="FFC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sz="1000" dirty="0">
                <a:solidFill>
                  <a:sysClr val="windowText" lastClr="000000"/>
                </a:solidFill>
              </a:endParaRPr>
            </a:p>
          </p:txBody>
        </p:sp>
        <p:sp>
          <p:nvSpPr>
            <p:cNvPr id="132" name="TextBox 131">
              <a:extLst>
                <a:ext uri="{FF2B5EF4-FFF2-40B4-BE49-F238E27FC236}">
                  <a16:creationId xmlns:a16="http://schemas.microsoft.com/office/drawing/2014/main" id="{9FCFE3F5-E4A9-40BB-BDA6-7EABE1333C4E}"/>
                </a:ext>
              </a:extLst>
            </p:cNvPr>
            <p:cNvSpPr txBox="1"/>
            <p:nvPr/>
          </p:nvSpPr>
          <p:spPr>
            <a:xfrm>
              <a:off x="810662" y="2515639"/>
              <a:ext cx="764697" cy="369332"/>
            </a:xfrm>
            <a:prstGeom prst="rect">
              <a:avLst/>
            </a:prstGeom>
            <a:noFill/>
          </p:spPr>
          <p:txBody>
            <a:bodyPr wrap="none" rtlCol="0">
              <a:spAutoFit/>
            </a:bodyPr>
            <a:lstStyle/>
            <a:p>
              <a:r>
                <a:rPr lang="en-US" dirty="0"/>
                <a:t>Target</a:t>
              </a:r>
              <a:endParaRPr lang="en-GB" dirty="0"/>
            </a:p>
          </p:txBody>
        </p:sp>
      </p:grpSp>
      <p:cxnSp>
        <p:nvCxnSpPr>
          <p:cNvPr id="133" name="Straight Connector 132">
            <a:extLst>
              <a:ext uri="{FF2B5EF4-FFF2-40B4-BE49-F238E27FC236}">
                <a16:creationId xmlns:a16="http://schemas.microsoft.com/office/drawing/2014/main" id="{525E8B67-7355-482B-AED0-C2331B16C040}"/>
              </a:ext>
            </a:extLst>
          </p:cNvPr>
          <p:cNvCxnSpPr>
            <a:cxnSpLocks/>
            <a:stCxn id="132" idx="3"/>
          </p:cNvCxnSpPr>
          <p:nvPr/>
        </p:nvCxnSpPr>
        <p:spPr>
          <a:xfrm>
            <a:off x="6781984" y="1795667"/>
            <a:ext cx="2126508" cy="0"/>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37B96D4E-E45A-411E-A885-CE2C4D366B53}"/>
              </a:ext>
            </a:extLst>
          </p:cNvPr>
          <p:cNvSpPr/>
          <p:nvPr/>
        </p:nvSpPr>
        <p:spPr>
          <a:xfrm>
            <a:off x="9106647" y="2464191"/>
            <a:ext cx="305308" cy="164216"/>
          </a:xfrm>
          <a:prstGeom prst="rect">
            <a:avLst/>
          </a:prstGeom>
          <a:solidFill>
            <a:srgbClr val="00B0F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135" name="Straight Connector 134">
            <a:extLst>
              <a:ext uri="{FF2B5EF4-FFF2-40B4-BE49-F238E27FC236}">
                <a16:creationId xmlns:a16="http://schemas.microsoft.com/office/drawing/2014/main" id="{7C6E9747-BF46-48FC-932B-ED099E536294}"/>
              </a:ext>
            </a:extLst>
          </p:cNvPr>
          <p:cNvCxnSpPr>
            <a:cxnSpLocks/>
            <a:endCxn id="134" idx="0"/>
          </p:cNvCxnSpPr>
          <p:nvPr/>
        </p:nvCxnSpPr>
        <p:spPr>
          <a:xfrm>
            <a:off x="8908493" y="1804047"/>
            <a:ext cx="350809" cy="660145"/>
          </a:xfrm>
          <a:prstGeom prst="line">
            <a:avLst/>
          </a:prstGeom>
          <a:ln w="25400">
            <a:solidFill>
              <a:srgbClr val="0000FF"/>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0" name="TextBox 199">
            <a:extLst>
              <a:ext uri="{FF2B5EF4-FFF2-40B4-BE49-F238E27FC236}">
                <a16:creationId xmlns:a16="http://schemas.microsoft.com/office/drawing/2014/main" id="{3992385C-1263-413A-9BB4-EDEB45F2662F}"/>
              </a:ext>
            </a:extLst>
          </p:cNvPr>
          <p:cNvSpPr txBox="1"/>
          <p:nvPr/>
        </p:nvSpPr>
        <p:spPr>
          <a:xfrm>
            <a:off x="8798947" y="2584125"/>
            <a:ext cx="931387" cy="646331"/>
          </a:xfrm>
          <a:prstGeom prst="rect">
            <a:avLst/>
          </a:prstGeom>
          <a:noFill/>
        </p:spPr>
        <p:txBody>
          <a:bodyPr wrap="square" rtlCol="0">
            <a:spAutoFit/>
          </a:bodyPr>
          <a:lstStyle/>
          <a:p>
            <a:pPr algn="ctr"/>
            <a:r>
              <a:rPr lang="en-GB" dirty="0"/>
              <a:t>Dipole switch</a:t>
            </a:r>
          </a:p>
        </p:txBody>
      </p:sp>
      <p:cxnSp>
        <p:nvCxnSpPr>
          <p:cNvPr id="201" name="Straight Connector 200">
            <a:extLst>
              <a:ext uri="{FF2B5EF4-FFF2-40B4-BE49-F238E27FC236}">
                <a16:creationId xmlns:a16="http://schemas.microsoft.com/office/drawing/2014/main" id="{8AD27F45-F3D1-4772-971C-402E3D5F22CF}"/>
              </a:ext>
            </a:extLst>
          </p:cNvPr>
          <p:cNvCxnSpPr>
            <a:cxnSpLocks/>
          </p:cNvCxnSpPr>
          <p:nvPr/>
        </p:nvCxnSpPr>
        <p:spPr>
          <a:xfrm flipH="1">
            <a:off x="3576384" y="1795666"/>
            <a:ext cx="363556" cy="746390"/>
          </a:xfrm>
          <a:prstGeom prst="line">
            <a:avLst/>
          </a:prstGeom>
          <a:ln w="254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2" name="Content Placeholder 103">
            <a:extLst>
              <a:ext uri="{FF2B5EF4-FFF2-40B4-BE49-F238E27FC236}">
                <a16:creationId xmlns:a16="http://schemas.microsoft.com/office/drawing/2014/main" id="{A3C0C138-6ABD-41CA-9FEC-E00B1D0E5EF8}"/>
              </a:ext>
            </a:extLst>
          </p:cNvPr>
          <p:cNvSpPr>
            <a:spLocks noGrp="1"/>
          </p:cNvSpPr>
          <p:nvPr>
            <p:ph idx="1"/>
          </p:nvPr>
        </p:nvSpPr>
        <p:spPr>
          <a:xfrm>
            <a:off x="2417428" y="1163237"/>
            <a:ext cx="8229600" cy="4778368"/>
          </a:xfrm>
        </p:spPr>
        <p:txBody>
          <a:bodyPr/>
          <a:lstStyle/>
          <a:p>
            <a:r>
              <a:rPr lang="en-US" dirty="0">
                <a:solidFill>
                  <a:srgbClr val="002060"/>
                </a:solidFill>
              </a:rPr>
              <a:t>Top view</a:t>
            </a: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endParaRPr lang="en-US" dirty="0">
              <a:solidFill>
                <a:srgbClr val="002060"/>
              </a:solidFill>
            </a:endParaRPr>
          </a:p>
          <a:p>
            <a:r>
              <a:rPr lang="en-US" dirty="0">
                <a:solidFill>
                  <a:srgbClr val="002060"/>
                </a:solidFill>
              </a:rPr>
              <a:t>Side view</a:t>
            </a:r>
          </a:p>
        </p:txBody>
      </p:sp>
      <p:sp>
        <p:nvSpPr>
          <p:cNvPr id="203" name="TextBox 202">
            <a:extLst>
              <a:ext uri="{FF2B5EF4-FFF2-40B4-BE49-F238E27FC236}">
                <a16:creationId xmlns:a16="http://schemas.microsoft.com/office/drawing/2014/main" id="{3F12E2E6-2644-446E-BE21-7BF2E9E17726}"/>
              </a:ext>
            </a:extLst>
          </p:cNvPr>
          <p:cNvSpPr txBox="1"/>
          <p:nvPr/>
        </p:nvSpPr>
        <p:spPr>
          <a:xfrm>
            <a:off x="7545426" y="3772450"/>
            <a:ext cx="750526" cy="369332"/>
          </a:xfrm>
          <a:prstGeom prst="rect">
            <a:avLst/>
          </a:prstGeom>
          <a:noFill/>
        </p:spPr>
        <p:txBody>
          <a:bodyPr wrap="none" rtlCol="0">
            <a:spAutoFit/>
          </a:bodyPr>
          <a:lstStyle/>
          <a:p>
            <a:r>
              <a:rPr lang="en-US" dirty="0">
                <a:solidFill>
                  <a:srgbClr val="0000FF"/>
                </a:solidFill>
              </a:rPr>
              <a:t>650 e</a:t>
            </a:r>
            <a:r>
              <a:rPr lang="en-US" baseline="30000" dirty="0">
                <a:solidFill>
                  <a:srgbClr val="0000FF"/>
                </a:solidFill>
              </a:rPr>
              <a:t>-</a:t>
            </a:r>
            <a:endParaRPr lang="en-GB" baseline="30000" dirty="0">
              <a:solidFill>
                <a:srgbClr val="0000FF"/>
              </a:solidFill>
            </a:endParaRPr>
          </a:p>
        </p:txBody>
      </p:sp>
      <p:sp>
        <p:nvSpPr>
          <p:cNvPr id="204" name="TextBox 203">
            <a:extLst>
              <a:ext uri="{FF2B5EF4-FFF2-40B4-BE49-F238E27FC236}">
                <a16:creationId xmlns:a16="http://schemas.microsoft.com/office/drawing/2014/main" id="{28263D3A-E662-44E3-8CDD-2CB46518463E}"/>
              </a:ext>
            </a:extLst>
          </p:cNvPr>
          <p:cNvSpPr txBox="1"/>
          <p:nvPr/>
        </p:nvSpPr>
        <p:spPr>
          <a:xfrm>
            <a:off x="7526331" y="1382447"/>
            <a:ext cx="750526" cy="369332"/>
          </a:xfrm>
          <a:prstGeom prst="rect">
            <a:avLst/>
          </a:prstGeom>
          <a:noFill/>
        </p:spPr>
        <p:txBody>
          <a:bodyPr wrap="none" rtlCol="0">
            <a:spAutoFit/>
          </a:bodyPr>
          <a:lstStyle/>
          <a:p>
            <a:r>
              <a:rPr lang="en-US" dirty="0">
                <a:solidFill>
                  <a:srgbClr val="0000FF"/>
                </a:solidFill>
              </a:rPr>
              <a:t>650 e</a:t>
            </a:r>
            <a:r>
              <a:rPr lang="en-US" baseline="30000" dirty="0">
                <a:solidFill>
                  <a:srgbClr val="0000FF"/>
                </a:solidFill>
              </a:rPr>
              <a:t>-</a:t>
            </a:r>
            <a:endParaRPr lang="en-GB" baseline="30000" dirty="0">
              <a:solidFill>
                <a:srgbClr val="0000FF"/>
              </a:solidFill>
            </a:endParaRPr>
          </a:p>
        </p:txBody>
      </p:sp>
      <p:sp>
        <p:nvSpPr>
          <p:cNvPr id="205" name="TextBox 204">
            <a:extLst>
              <a:ext uri="{FF2B5EF4-FFF2-40B4-BE49-F238E27FC236}">
                <a16:creationId xmlns:a16="http://schemas.microsoft.com/office/drawing/2014/main" id="{95BF5863-0A60-468B-8B3F-A58E4EA8C69A}"/>
              </a:ext>
            </a:extLst>
          </p:cNvPr>
          <p:cNvSpPr txBox="1"/>
          <p:nvPr/>
        </p:nvSpPr>
        <p:spPr>
          <a:xfrm>
            <a:off x="4878836" y="1382447"/>
            <a:ext cx="377026" cy="369332"/>
          </a:xfrm>
          <a:prstGeom prst="rect">
            <a:avLst/>
          </a:prstGeom>
          <a:noFill/>
        </p:spPr>
        <p:txBody>
          <a:bodyPr wrap="none" rtlCol="0">
            <a:spAutoFit/>
          </a:bodyPr>
          <a:lstStyle/>
          <a:p>
            <a:r>
              <a:rPr lang="en-US" dirty="0">
                <a:solidFill>
                  <a:srgbClr val="FF0000"/>
                </a:solidFill>
              </a:rPr>
              <a:t>e</a:t>
            </a:r>
            <a:r>
              <a:rPr lang="en-US" baseline="30000" dirty="0">
                <a:solidFill>
                  <a:srgbClr val="FF0000"/>
                </a:solidFill>
              </a:rPr>
              <a:t>+</a:t>
            </a:r>
            <a:endParaRPr lang="en-GB" baseline="30000" dirty="0">
              <a:solidFill>
                <a:srgbClr val="FF0000"/>
              </a:solidFill>
            </a:endParaRPr>
          </a:p>
        </p:txBody>
      </p:sp>
      <p:sp>
        <p:nvSpPr>
          <p:cNvPr id="206" name="TextBox 205">
            <a:extLst>
              <a:ext uri="{FF2B5EF4-FFF2-40B4-BE49-F238E27FC236}">
                <a16:creationId xmlns:a16="http://schemas.microsoft.com/office/drawing/2014/main" id="{554307E7-934D-4EA5-A1C6-4244E2BC3792}"/>
              </a:ext>
            </a:extLst>
          </p:cNvPr>
          <p:cNvSpPr txBox="1"/>
          <p:nvPr/>
        </p:nvSpPr>
        <p:spPr>
          <a:xfrm>
            <a:off x="4552365" y="3772450"/>
            <a:ext cx="377026" cy="369332"/>
          </a:xfrm>
          <a:prstGeom prst="rect">
            <a:avLst/>
          </a:prstGeom>
          <a:noFill/>
        </p:spPr>
        <p:txBody>
          <a:bodyPr wrap="none" rtlCol="0">
            <a:spAutoFit/>
          </a:bodyPr>
          <a:lstStyle/>
          <a:p>
            <a:r>
              <a:rPr lang="en-US" dirty="0">
                <a:solidFill>
                  <a:srgbClr val="FF0000"/>
                </a:solidFill>
              </a:rPr>
              <a:t>e</a:t>
            </a:r>
            <a:r>
              <a:rPr lang="en-US" baseline="30000" dirty="0">
                <a:solidFill>
                  <a:srgbClr val="FF0000"/>
                </a:solidFill>
              </a:rPr>
              <a:t>+</a:t>
            </a:r>
            <a:endParaRPr lang="en-GB" baseline="30000" dirty="0">
              <a:solidFill>
                <a:srgbClr val="FF0000"/>
              </a:solidFill>
            </a:endParaRPr>
          </a:p>
        </p:txBody>
      </p:sp>
    </p:spTree>
    <p:extLst>
      <p:ext uri="{BB962C8B-B14F-4D97-AF65-F5344CB8AC3E}">
        <p14:creationId xmlns:p14="http://schemas.microsoft.com/office/powerpoint/2010/main" val="11472829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005C28-6AEA-409A-946A-77B5A4AB9893}"/>
              </a:ext>
            </a:extLst>
          </p:cNvPr>
          <p:cNvSpPr>
            <a:spLocks noGrp="1"/>
          </p:cNvSpPr>
          <p:nvPr>
            <p:ph idx="1"/>
          </p:nvPr>
        </p:nvSpPr>
        <p:spPr>
          <a:xfrm>
            <a:off x="1548763" y="990629"/>
            <a:ext cx="9048584" cy="2015833"/>
          </a:xfrm>
        </p:spPr>
        <p:txBody>
          <a:bodyPr>
            <a:normAutofit/>
          </a:bodyPr>
          <a:lstStyle/>
          <a:p>
            <a:pPr>
              <a:lnSpc>
                <a:spcPct val="120000"/>
              </a:lnSpc>
              <a:spcBef>
                <a:spcPts val="600"/>
              </a:spcBef>
              <a:spcAft>
                <a:spcPts val="600"/>
              </a:spcAft>
            </a:pPr>
            <a:r>
              <a:rPr lang="en-US" sz="2000" dirty="0">
                <a:solidFill>
                  <a:srgbClr val="002060"/>
                </a:solidFill>
              </a:rPr>
              <a:t>Present FODO </a:t>
            </a:r>
            <a:r>
              <a:rPr lang="en-US" sz="2000" dirty="0" err="1">
                <a:solidFill>
                  <a:srgbClr val="002060"/>
                </a:solidFill>
              </a:rPr>
              <a:t>linac</a:t>
            </a:r>
            <a:r>
              <a:rPr lang="en-US" sz="2000" dirty="0">
                <a:solidFill>
                  <a:srgbClr val="002060"/>
                </a:solidFill>
              </a:rPr>
              <a:t> offers periodic optics only for the lowest energy pass with large beta beating for higher passes (beta ~1000 m), which is not compatible with small betas (~10 m) in the FFA arcs.</a:t>
            </a:r>
          </a:p>
          <a:p>
            <a:pPr>
              <a:lnSpc>
                <a:spcPct val="120000"/>
              </a:lnSpc>
              <a:spcBef>
                <a:spcPts val="600"/>
              </a:spcBef>
              <a:spcAft>
                <a:spcPts val="600"/>
              </a:spcAft>
            </a:pPr>
            <a:r>
              <a:rPr lang="en-US" sz="2000" dirty="0">
                <a:solidFill>
                  <a:srgbClr val="002060"/>
                </a:solidFill>
                <a:latin typeface="Arial" panose="020B0604020202020204" pitchFamily="34" charset="0"/>
              </a:rPr>
              <a:t>‘Twin Cell’ Triplet</a:t>
            </a:r>
            <a:endParaRPr lang="en-US" sz="2000" dirty="0">
              <a:solidFill>
                <a:srgbClr val="002060"/>
              </a:solidFill>
            </a:endParaRPr>
          </a:p>
        </p:txBody>
      </p:sp>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5</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88392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itchFamily="34" charset="0"/>
                <a:cs typeface="Arial" pitchFamily="34" charset="0"/>
              </a:rPr>
              <a:t>Multi-pass </a:t>
            </a:r>
            <a:r>
              <a:rPr lang="en-US" sz="3200" dirty="0" err="1">
                <a:solidFill>
                  <a:srgbClr val="002060"/>
                </a:solidFill>
                <a:latin typeface="Arial" pitchFamily="34" charset="0"/>
                <a:cs typeface="Arial" pitchFamily="34" charset="0"/>
              </a:rPr>
              <a:t>Linac</a:t>
            </a:r>
            <a:r>
              <a:rPr lang="en-US" sz="3200" dirty="0">
                <a:solidFill>
                  <a:srgbClr val="002060"/>
                </a:solidFill>
                <a:latin typeface="Arial" pitchFamily="34" charset="0"/>
                <a:cs typeface="Arial" pitchFamily="34" charset="0"/>
              </a:rPr>
              <a:t> Optics (11 passes) </a:t>
            </a:r>
          </a:p>
        </p:txBody>
      </p:sp>
      <p:grpSp>
        <p:nvGrpSpPr>
          <p:cNvPr id="171" name="Group 170">
            <a:extLst>
              <a:ext uri="{FF2B5EF4-FFF2-40B4-BE49-F238E27FC236}">
                <a16:creationId xmlns:a16="http://schemas.microsoft.com/office/drawing/2014/main" id="{098CD0B3-9A94-46C2-87D7-F52726CC604B}"/>
              </a:ext>
            </a:extLst>
          </p:cNvPr>
          <p:cNvGrpSpPr/>
          <p:nvPr/>
        </p:nvGrpSpPr>
        <p:grpSpPr>
          <a:xfrm>
            <a:off x="4174849" y="2213177"/>
            <a:ext cx="5194326" cy="4084083"/>
            <a:chOff x="2650849" y="2213176"/>
            <a:chExt cx="5194326" cy="4084083"/>
          </a:xfrm>
        </p:grpSpPr>
        <p:grpSp>
          <p:nvGrpSpPr>
            <p:cNvPr id="2" name="Group 1">
              <a:extLst>
                <a:ext uri="{FF2B5EF4-FFF2-40B4-BE49-F238E27FC236}">
                  <a16:creationId xmlns:a16="http://schemas.microsoft.com/office/drawing/2014/main" id="{6001CA61-5F7E-4913-B306-1809B3D4A00C}"/>
                </a:ext>
              </a:extLst>
            </p:cNvPr>
            <p:cNvGrpSpPr/>
            <p:nvPr/>
          </p:nvGrpSpPr>
          <p:grpSpPr>
            <a:xfrm>
              <a:off x="2650849" y="2213176"/>
              <a:ext cx="5194326" cy="4084083"/>
              <a:chOff x="2924850" y="2148116"/>
              <a:chExt cx="5194326" cy="4084083"/>
            </a:xfrm>
          </p:grpSpPr>
          <p:grpSp>
            <p:nvGrpSpPr>
              <p:cNvPr id="6" name="Group 5">
                <a:extLst>
                  <a:ext uri="{FF2B5EF4-FFF2-40B4-BE49-F238E27FC236}">
                    <a16:creationId xmlns:a16="http://schemas.microsoft.com/office/drawing/2014/main" id="{4AB9379E-F6E4-4C74-B596-5310E8AA9934}"/>
                  </a:ext>
                </a:extLst>
              </p:cNvPr>
              <p:cNvGrpSpPr/>
              <p:nvPr/>
            </p:nvGrpSpPr>
            <p:grpSpPr>
              <a:xfrm>
                <a:off x="2924850" y="2148116"/>
                <a:ext cx="5194326" cy="4084083"/>
                <a:chOff x="1549590" y="871275"/>
                <a:chExt cx="5607743" cy="4493658"/>
              </a:xfrm>
            </p:grpSpPr>
            <p:grpSp>
              <p:nvGrpSpPr>
                <p:cNvPr id="7" name="Group 89">
                  <a:extLst>
                    <a:ext uri="{FF2B5EF4-FFF2-40B4-BE49-F238E27FC236}">
                      <a16:creationId xmlns:a16="http://schemas.microsoft.com/office/drawing/2014/main" id="{DA156979-C20B-4674-8FBB-AC39225D004A}"/>
                    </a:ext>
                  </a:extLst>
                </p:cNvPr>
                <p:cNvGrpSpPr>
                  <a:grpSpLocks noChangeAspect="1"/>
                </p:cNvGrpSpPr>
                <p:nvPr/>
              </p:nvGrpSpPr>
              <p:grpSpPr bwMode="auto">
                <a:xfrm>
                  <a:off x="1631095" y="3155133"/>
                  <a:ext cx="5466802" cy="2209800"/>
                  <a:chOff x="99" y="2226"/>
                  <a:chExt cx="5673" cy="1392"/>
                </a:xfrm>
              </p:grpSpPr>
              <p:sp>
                <p:nvSpPr>
                  <p:cNvPr id="90" name="AutoShape 88">
                    <a:extLst>
                      <a:ext uri="{FF2B5EF4-FFF2-40B4-BE49-F238E27FC236}">
                        <a16:creationId xmlns:a16="http://schemas.microsoft.com/office/drawing/2014/main" id="{8B691618-8960-4516-BE0A-1AD45C85F240}"/>
                      </a:ext>
                    </a:extLst>
                  </p:cNvPr>
                  <p:cNvSpPr>
                    <a:spLocks noChangeAspect="1" noChangeArrowheads="1" noTextEdit="1"/>
                  </p:cNvSpPr>
                  <p:nvPr/>
                </p:nvSpPr>
                <p:spPr bwMode="auto">
                  <a:xfrm>
                    <a:off x="215" y="2226"/>
                    <a:ext cx="5466"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90">
                    <a:extLst>
                      <a:ext uri="{FF2B5EF4-FFF2-40B4-BE49-F238E27FC236}">
                        <a16:creationId xmlns:a16="http://schemas.microsoft.com/office/drawing/2014/main" id="{370CD1A2-9C67-40C3-A1B8-947AD6434296}"/>
                      </a:ext>
                    </a:extLst>
                  </p:cNvPr>
                  <p:cNvSpPr>
                    <a:spLocks noChangeArrowheads="1"/>
                  </p:cNvSpPr>
                  <p:nvPr/>
                </p:nvSpPr>
                <p:spPr bwMode="auto">
                  <a:xfrm>
                    <a:off x="215" y="2226"/>
                    <a:ext cx="5466" cy="1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Rectangle 91">
                    <a:extLst>
                      <a:ext uri="{FF2B5EF4-FFF2-40B4-BE49-F238E27FC236}">
                        <a16:creationId xmlns:a16="http://schemas.microsoft.com/office/drawing/2014/main" id="{650DC68A-1138-4FBC-A221-2B81D68ED0ED}"/>
                      </a:ext>
                    </a:extLst>
                  </p:cNvPr>
                  <p:cNvSpPr>
                    <a:spLocks noChangeArrowheads="1"/>
                  </p:cNvSpPr>
                  <p:nvPr/>
                </p:nvSpPr>
                <p:spPr bwMode="auto">
                  <a:xfrm>
                    <a:off x="287" y="2370"/>
                    <a:ext cx="5322" cy="109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92">
                    <a:extLst>
                      <a:ext uri="{FF2B5EF4-FFF2-40B4-BE49-F238E27FC236}">
                        <a16:creationId xmlns:a16="http://schemas.microsoft.com/office/drawing/2014/main" id="{3D9B11C9-F957-46D0-98F0-67428338AF97}"/>
                      </a:ext>
                    </a:extLst>
                  </p:cNvPr>
                  <p:cNvSpPr>
                    <a:spLocks noChangeArrowheads="1"/>
                  </p:cNvSpPr>
                  <p:nvPr/>
                </p:nvSpPr>
                <p:spPr bwMode="auto">
                  <a:xfrm>
                    <a:off x="5465" y="3480"/>
                    <a:ext cx="307"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9.2</a:t>
                    </a:r>
                    <a:endParaRPr lang="en-US" altLang="en-US" sz="1100" dirty="0"/>
                  </a:p>
                </p:txBody>
              </p:sp>
              <p:sp>
                <p:nvSpPr>
                  <p:cNvPr id="94" name="Rectangle 93">
                    <a:extLst>
                      <a:ext uri="{FF2B5EF4-FFF2-40B4-BE49-F238E27FC236}">
                        <a16:creationId xmlns:a16="http://schemas.microsoft.com/office/drawing/2014/main" id="{699DA251-20C0-4DDF-96BB-DCD2A0F7F1E2}"/>
                      </a:ext>
                    </a:extLst>
                  </p:cNvPr>
                  <p:cNvSpPr>
                    <a:spLocks noChangeArrowheads="1"/>
                  </p:cNvSpPr>
                  <p:nvPr/>
                </p:nvSpPr>
                <p:spPr bwMode="auto">
                  <a:xfrm>
                    <a:off x="263" y="3480"/>
                    <a:ext cx="8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95" name="Rectangle 95">
                    <a:extLst>
                      <a:ext uri="{FF2B5EF4-FFF2-40B4-BE49-F238E27FC236}">
                        <a16:creationId xmlns:a16="http://schemas.microsoft.com/office/drawing/2014/main" id="{92A29F65-AAB7-4451-B99E-767D565BB964}"/>
                      </a:ext>
                    </a:extLst>
                  </p:cNvPr>
                  <p:cNvSpPr>
                    <a:spLocks noChangeArrowheads="1"/>
                  </p:cNvSpPr>
                  <p:nvPr/>
                </p:nvSpPr>
                <p:spPr bwMode="auto">
                  <a:xfrm>
                    <a:off x="335" y="2304"/>
                    <a:ext cx="808"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96" name="Rectangle 96">
                    <a:extLst>
                      <a:ext uri="{FF2B5EF4-FFF2-40B4-BE49-F238E27FC236}">
                        <a16:creationId xmlns:a16="http://schemas.microsoft.com/office/drawing/2014/main" id="{A19572A4-DD30-430D-B249-26F95CF05741}"/>
                      </a:ext>
                    </a:extLst>
                  </p:cNvPr>
                  <p:cNvSpPr>
                    <a:spLocks noChangeArrowheads="1"/>
                  </p:cNvSpPr>
                  <p:nvPr/>
                </p:nvSpPr>
                <p:spPr bwMode="auto">
                  <a:xfrm rot="16200000">
                    <a:off x="112" y="2302"/>
                    <a:ext cx="16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20</a:t>
                    </a:r>
                    <a:endParaRPr lang="en-US" altLang="en-US" sz="1100" dirty="0"/>
                  </a:p>
                </p:txBody>
              </p:sp>
              <p:sp>
                <p:nvSpPr>
                  <p:cNvPr id="97" name="Rectangle 97">
                    <a:extLst>
                      <a:ext uri="{FF2B5EF4-FFF2-40B4-BE49-F238E27FC236}">
                        <a16:creationId xmlns:a16="http://schemas.microsoft.com/office/drawing/2014/main" id="{0AD2D635-8684-49FF-B872-2D426A1E5B5C}"/>
                      </a:ext>
                    </a:extLst>
                  </p:cNvPr>
                  <p:cNvSpPr>
                    <a:spLocks noChangeArrowheads="1"/>
                  </p:cNvSpPr>
                  <p:nvPr/>
                </p:nvSpPr>
                <p:spPr bwMode="auto">
                  <a:xfrm rot="16200000">
                    <a:off x="178" y="3340"/>
                    <a:ext cx="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98" name="Line 102">
                    <a:extLst>
                      <a:ext uri="{FF2B5EF4-FFF2-40B4-BE49-F238E27FC236}">
                        <a16:creationId xmlns:a16="http://schemas.microsoft.com/office/drawing/2014/main" id="{7AEF4336-211E-4538-B1AD-E513864285AE}"/>
                      </a:ext>
                    </a:extLst>
                  </p:cNvPr>
                  <p:cNvSpPr>
                    <a:spLocks noChangeShapeType="1"/>
                  </p:cNvSpPr>
                  <p:nvPr/>
                </p:nvSpPr>
                <p:spPr bwMode="auto">
                  <a:xfrm flipH="1">
                    <a:off x="5573" y="24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103">
                    <a:extLst>
                      <a:ext uri="{FF2B5EF4-FFF2-40B4-BE49-F238E27FC236}">
                        <a16:creationId xmlns:a16="http://schemas.microsoft.com/office/drawing/2014/main" id="{024C040E-9464-4B92-8106-056F4B30B465}"/>
                      </a:ext>
                    </a:extLst>
                  </p:cNvPr>
                  <p:cNvSpPr>
                    <a:spLocks noChangeShapeType="1"/>
                  </p:cNvSpPr>
                  <p:nvPr/>
                </p:nvSpPr>
                <p:spPr bwMode="auto">
                  <a:xfrm>
                    <a:off x="287" y="24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104">
                    <a:extLst>
                      <a:ext uri="{FF2B5EF4-FFF2-40B4-BE49-F238E27FC236}">
                        <a16:creationId xmlns:a16="http://schemas.microsoft.com/office/drawing/2014/main" id="{C67276EB-1865-441A-AAD6-CD74182C8975}"/>
                      </a:ext>
                    </a:extLst>
                  </p:cNvPr>
                  <p:cNvSpPr>
                    <a:spLocks noChangeShapeType="1"/>
                  </p:cNvSpPr>
                  <p:nvPr/>
                </p:nvSpPr>
                <p:spPr bwMode="auto">
                  <a:xfrm flipV="1">
                    <a:off x="81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105">
                    <a:extLst>
                      <a:ext uri="{FF2B5EF4-FFF2-40B4-BE49-F238E27FC236}">
                        <a16:creationId xmlns:a16="http://schemas.microsoft.com/office/drawing/2014/main" id="{2EAB8F45-4088-4DBC-9ABC-9B081102ACC5}"/>
                      </a:ext>
                    </a:extLst>
                  </p:cNvPr>
                  <p:cNvSpPr>
                    <a:spLocks noChangeShapeType="1"/>
                  </p:cNvSpPr>
                  <p:nvPr/>
                </p:nvSpPr>
                <p:spPr bwMode="auto">
                  <a:xfrm>
                    <a:off x="81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106">
                    <a:extLst>
                      <a:ext uri="{FF2B5EF4-FFF2-40B4-BE49-F238E27FC236}">
                        <a16:creationId xmlns:a16="http://schemas.microsoft.com/office/drawing/2014/main" id="{F2ABAAF9-CC3F-454F-8CF8-66CF7C594293}"/>
                      </a:ext>
                    </a:extLst>
                  </p:cNvPr>
                  <p:cNvSpPr>
                    <a:spLocks noChangeShapeType="1"/>
                  </p:cNvSpPr>
                  <p:nvPr/>
                </p:nvSpPr>
                <p:spPr bwMode="auto">
                  <a:xfrm flipH="1">
                    <a:off x="5573" y="25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7">
                    <a:extLst>
                      <a:ext uri="{FF2B5EF4-FFF2-40B4-BE49-F238E27FC236}">
                        <a16:creationId xmlns:a16="http://schemas.microsoft.com/office/drawing/2014/main" id="{E1B19ACD-A637-4BF3-B295-64081239113E}"/>
                      </a:ext>
                    </a:extLst>
                  </p:cNvPr>
                  <p:cNvSpPr>
                    <a:spLocks noChangeShapeType="1"/>
                  </p:cNvSpPr>
                  <p:nvPr/>
                </p:nvSpPr>
                <p:spPr bwMode="auto">
                  <a:xfrm>
                    <a:off x="287" y="25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8">
                    <a:extLst>
                      <a:ext uri="{FF2B5EF4-FFF2-40B4-BE49-F238E27FC236}">
                        <a16:creationId xmlns:a16="http://schemas.microsoft.com/office/drawing/2014/main" id="{AE2AAE26-BD21-419C-B45D-F3AC51AB652B}"/>
                      </a:ext>
                    </a:extLst>
                  </p:cNvPr>
                  <p:cNvSpPr>
                    <a:spLocks noChangeShapeType="1"/>
                  </p:cNvSpPr>
                  <p:nvPr/>
                </p:nvSpPr>
                <p:spPr bwMode="auto">
                  <a:xfrm flipV="1">
                    <a:off x="1349"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109">
                    <a:extLst>
                      <a:ext uri="{FF2B5EF4-FFF2-40B4-BE49-F238E27FC236}">
                        <a16:creationId xmlns:a16="http://schemas.microsoft.com/office/drawing/2014/main" id="{1D456BF4-8454-465C-8C4F-8779AF6C4A78}"/>
                      </a:ext>
                    </a:extLst>
                  </p:cNvPr>
                  <p:cNvSpPr>
                    <a:spLocks noChangeShapeType="1"/>
                  </p:cNvSpPr>
                  <p:nvPr/>
                </p:nvSpPr>
                <p:spPr bwMode="auto">
                  <a:xfrm>
                    <a:off x="1349"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10">
                    <a:extLst>
                      <a:ext uri="{FF2B5EF4-FFF2-40B4-BE49-F238E27FC236}">
                        <a16:creationId xmlns:a16="http://schemas.microsoft.com/office/drawing/2014/main" id="{BA7706D3-33D8-4B53-8349-FA0DB3D061ED}"/>
                      </a:ext>
                    </a:extLst>
                  </p:cNvPr>
                  <p:cNvSpPr>
                    <a:spLocks noChangeShapeType="1"/>
                  </p:cNvSpPr>
                  <p:nvPr/>
                </p:nvSpPr>
                <p:spPr bwMode="auto">
                  <a:xfrm flipH="1">
                    <a:off x="5573" y="27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11">
                    <a:extLst>
                      <a:ext uri="{FF2B5EF4-FFF2-40B4-BE49-F238E27FC236}">
                        <a16:creationId xmlns:a16="http://schemas.microsoft.com/office/drawing/2014/main" id="{DB2B04BD-9CF8-4CA4-A1FF-67916ADDDC00}"/>
                      </a:ext>
                    </a:extLst>
                  </p:cNvPr>
                  <p:cNvSpPr>
                    <a:spLocks noChangeShapeType="1"/>
                  </p:cNvSpPr>
                  <p:nvPr/>
                </p:nvSpPr>
                <p:spPr bwMode="auto">
                  <a:xfrm>
                    <a:off x="287" y="27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2">
                    <a:extLst>
                      <a:ext uri="{FF2B5EF4-FFF2-40B4-BE49-F238E27FC236}">
                        <a16:creationId xmlns:a16="http://schemas.microsoft.com/office/drawing/2014/main" id="{070CDE69-2CEA-452B-9F62-C1BD32D64104}"/>
                      </a:ext>
                    </a:extLst>
                  </p:cNvPr>
                  <p:cNvSpPr>
                    <a:spLocks noChangeShapeType="1"/>
                  </p:cNvSpPr>
                  <p:nvPr/>
                </p:nvSpPr>
                <p:spPr bwMode="auto">
                  <a:xfrm flipV="1">
                    <a:off x="1883"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13">
                    <a:extLst>
                      <a:ext uri="{FF2B5EF4-FFF2-40B4-BE49-F238E27FC236}">
                        <a16:creationId xmlns:a16="http://schemas.microsoft.com/office/drawing/2014/main" id="{FD3D41A8-59AC-4964-BA63-9A72BFA52C18}"/>
                      </a:ext>
                    </a:extLst>
                  </p:cNvPr>
                  <p:cNvSpPr>
                    <a:spLocks noChangeShapeType="1"/>
                  </p:cNvSpPr>
                  <p:nvPr/>
                </p:nvSpPr>
                <p:spPr bwMode="auto">
                  <a:xfrm>
                    <a:off x="1883"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4">
                    <a:extLst>
                      <a:ext uri="{FF2B5EF4-FFF2-40B4-BE49-F238E27FC236}">
                        <a16:creationId xmlns:a16="http://schemas.microsoft.com/office/drawing/2014/main" id="{868197A3-3B5E-4B80-858F-52F02E9009B7}"/>
                      </a:ext>
                    </a:extLst>
                  </p:cNvPr>
                  <p:cNvSpPr>
                    <a:spLocks noChangeShapeType="1"/>
                  </p:cNvSpPr>
                  <p:nvPr/>
                </p:nvSpPr>
                <p:spPr bwMode="auto">
                  <a:xfrm flipH="1">
                    <a:off x="5573" y="28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15">
                    <a:extLst>
                      <a:ext uri="{FF2B5EF4-FFF2-40B4-BE49-F238E27FC236}">
                        <a16:creationId xmlns:a16="http://schemas.microsoft.com/office/drawing/2014/main" id="{D1F7C1C9-CCF0-4F77-A34A-74D16458492E}"/>
                      </a:ext>
                    </a:extLst>
                  </p:cNvPr>
                  <p:cNvSpPr>
                    <a:spLocks noChangeShapeType="1"/>
                  </p:cNvSpPr>
                  <p:nvPr/>
                </p:nvSpPr>
                <p:spPr bwMode="auto">
                  <a:xfrm>
                    <a:off x="287" y="28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6">
                    <a:extLst>
                      <a:ext uri="{FF2B5EF4-FFF2-40B4-BE49-F238E27FC236}">
                        <a16:creationId xmlns:a16="http://schemas.microsoft.com/office/drawing/2014/main" id="{B71BDA2D-5F55-4C73-929B-ED71DFAFB4C0}"/>
                      </a:ext>
                    </a:extLst>
                  </p:cNvPr>
                  <p:cNvSpPr>
                    <a:spLocks noChangeShapeType="1"/>
                  </p:cNvSpPr>
                  <p:nvPr/>
                </p:nvSpPr>
                <p:spPr bwMode="auto">
                  <a:xfrm flipV="1">
                    <a:off x="2411"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17">
                    <a:extLst>
                      <a:ext uri="{FF2B5EF4-FFF2-40B4-BE49-F238E27FC236}">
                        <a16:creationId xmlns:a16="http://schemas.microsoft.com/office/drawing/2014/main" id="{F8B5A3B4-FC5B-41AC-BCEB-C2DB170CEDB9}"/>
                      </a:ext>
                    </a:extLst>
                  </p:cNvPr>
                  <p:cNvSpPr>
                    <a:spLocks noChangeShapeType="1"/>
                  </p:cNvSpPr>
                  <p:nvPr/>
                </p:nvSpPr>
                <p:spPr bwMode="auto">
                  <a:xfrm>
                    <a:off x="2411"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18">
                    <a:extLst>
                      <a:ext uri="{FF2B5EF4-FFF2-40B4-BE49-F238E27FC236}">
                        <a16:creationId xmlns:a16="http://schemas.microsoft.com/office/drawing/2014/main" id="{949BDA3A-2CB6-4AB6-8988-7CD65A2A0467}"/>
                      </a:ext>
                    </a:extLst>
                  </p:cNvPr>
                  <p:cNvSpPr>
                    <a:spLocks noChangeShapeType="1"/>
                  </p:cNvSpPr>
                  <p:nvPr/>
                </p:nvSpPr>
                <p:spPr bwMode="auto">
                  <a:xfrm flipH="1">
                    <a:off x="5573" y="29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19">
                    <a:extLst>
                      <a:ext uri="{FF2B5EF4-FFF2-40B4-BE49-F238E27FC236}">
                        <a16:creationId xmlns:a16="http://schemas.microsoft.com/office/drawing/2014/main" id="{132A8560-777E-4B23-BF72-F1D24BDB9D14}"/>
                      </a:ext>
                    </a:extLst>
                  </p:cNvPr>
                  <p:cNvSpPr>
                    <a:spLocks noChangeShapeType="1"/>
                  </p:cNvSpPr>
                  <p:nvPr/>
                </p:nvSpPr>
                <p:spPr bwMode="auto">
                  <a:xfrm>
                    <a:off x="287" y="29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20">
                    <a:extLst>
                      <a:ext uri="{FF2B5EF4-FFF2-40B4-BE49-F238E27FC236}">
                        <a16:creationId xmlns:a16="http://schemas.microsoft.com/office/drawing/2014/main" id="{55DA1E45-3A61-4C27-BBD0-EC932C3CC9D0}"/>
                      </a:ext>
                    </a:extLst>
                  </p:cNvPr>
                  <p:cNvSpPr>
                    <a:spLocks noChangeShapeType="1"/>
                  </p:cNvSpPr>
                  <p:nvPr/>
                </p:nvSpPr>
                <p:spPr bwMode="auto">
                  <a:xfrm flipV="1">
                    <a:off x="294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21">
                    <a:extLst>
                      <a:ext uri="{FF2B5EF4-FFF2-40B4-BE49-F238E27FC236}">
                        <a16:creationId xmlns:a16="http://schemas.microsoft.com/office/drawing/2014/main" id="{8C8D2D8D-9BFC-4938-8A21-EC724FC16F77}"/>
                      </a:ext>
                    </a:extLst>
                  </p:cNvPr>
                  <p:cNvSpPr>
                    <a:spLocks noChangeShapeType="1"/>
                  </p:cNvSpPr>
                  <p:nvPr/>
                </p:nvSpPr>
                <p:spPr bwMode="auto">
                  <a:xfrm>
                    <a:off x="294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22">
                    <a:extLst>
                      <a:ext uri="{FF2B5EF4-FFF2-40B4-BE49-F238E27FC236}">
                        <a16:creationId xmlns:a16="http://schemas.microsoft.com/office/drawing/2014/main" id="{3B695BEC-EFB7-412B-A17B-BAF839F06F15}"/>
                      </a:ext>
                    </a:extLst>
                  </p:cNvPr>
                  <p:cNvSpPr>
                    <a:spLocks noChangeShapeType="1"/>
                  </p:cNvSpPr>
                  <p:nvPr/>
                </p:nvSpPr>
                <p:spPr bwMode="auto">
                  <a:xfrm flipH="1">
                    <a:off x="5573" y="30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23">
                    <a:extLst>
                      <a:ext uri="{FF2B5EF4-FFF2-40B4-BE49-F238E27FC236}">
                        <a16:creationId xmlns:a16="http://schemas.microsoft.com/office/drawing/2014/main" id="{665ED214-721A-48C1-AD83-62F887E868C1}"/>
                      </a:ext>
                    </a:extLst>
                  </p:cNvPr>
                  <p:cNvSpPr>
                    <a:spLocks noChangeShapeType="1"/>
                  </p:cNvSpPr>
                  <p:nvPr/>
                </p:nvSpPr>
                <p:spPr bwMode="auto">
                  <a:xfrm>
                    <a:off x="287" y="30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24">
                    <a:extLst>
                      <a:ext uri="{FF2B5EF4-FFF2-40B4-BE49-F238E27FC236}">
                        <a16:creationId xmlns:a16="http://schemas.microsoft.com/office/drawing/2014/main" id="{0790E1DE-C762-4F68-936E-F52A04D58A9A}"/>
                      </a:ext>
                    </a:extLst>
                  </p:cNvPr>
                  <p:cNvSpPr>
                    <a:spLocks noChangeShapeType="1"/>
                  </p:cNvSpPr>
                  <p:nvPr/>
                </p:nvSpPr>
                <p:spPr bwMode="auto">
                  <a:xfrm flipV="1">
                    <a:off x="3479"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25">
                    <a:extLst>
                      <a:ext uri="{FF2B5EF4-FFF2-40B4-BE49-F238E27FC236}">
                        <a16:creationId xmlns:a16="http://schemas.microsoft.com/office/drawing/2014/main" id="{EDE11887-B134-44A4-B881-0E891C9DDE1D}"/>
                      </a:ext>
                    </a:extLst>
                  </p:cNvPr>
                  <p:cNvSpPr>
                    <a:spLocks noChangeShapeType="1"/>
                  </p:cNvSpPr>
                  <p:nvPr/>
                </p:nvSpPr>
                <p:spPr bwMode="auto">
                  <a:xfrm>
                    <a:off x="3479"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26">
                    <a:extLst>
                      <a:ext uri="{FF2B5EF4-FFF2-40B4-BE49-F238E27FC236}">
                        <a16:creationId xmlns:a16="http://schemas.microsoft.com/office/drawing/2014/main" id="{DD8CA2F7-E512-470B-87CF-47AE23D8E9C1}"/>
                      </a:ext>
                    </a:extLst>
                  </p:cNvPr>
                  <p:cNvSpPr>
                    <a:spLocks noChangeShapeType="1"/>
                  </p:cNvSpPr>
                  <p:nvPr/>
                </p:nvSpPr>
                <p:spPr bwMode="auto">
                  <a:xfrm flipH="1">
                    <a:off x="5573" y="31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7">
                    <a:extLst>
                      <a:ext uri="{FF2B5EF4-FFF2-40B4-BE49-F238E27FC236}">
                        <a16:creationId xmlns:a16="http://schemas.microsoft.com/office/drawing/2014/main" id="{4B5406CB-107B-438E-B3D0-E3DD8624DB2A}"/>
                      </a:ext>
                    </a:extLst>
                  </p:cNvPr>
                  <p:cNvSpPr>
                    <a:spLocks noChangeShapeType="1"/>
                  </p:cNvSpPr>
                  <p:nvPr/>
                </p:nvSpPr>
                <p:spPr bwMode="auto">
                  <a:xfrm>
                    <a:off x="287" y="31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8">
                    <a:extLst>
                      <a:ext uri="{FF2B5EF4-FFF2-40B4-BE49-F238E27FC236}">
                        <a16:creationId xmlns:a16="http://schemas.microsoft.com/office/drawing/2014/main" id="{C37771D9-3138-4E86-85A9-88C5346BFEF6}"/>
                      </a:ext>
                    </a:extLst>
                  </p:cNvPr>
                  <p:cNvSpPr>
                    <a:spLocks noChangeShapeType="1"/>
                  </p:cNvSpPr>
                  <p:nvPr/>
                </p:nvSpPr>
                <p:spPr bwMode="auto">
                  <a:xfrm flipV="1">
                    <a:off x="4007"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29">
                    <a:extLst>
                      <a:ext uri="{FF2B5EF4-FFF2-40B4-BE49-F238E27FC236}">
                        <a16:creationId xmlns:a16="http://schemas.microsoft.com/office/drawing/2014/main" id="{27943D8B-5834-483D-9F75-E8A8F3482B05}"/>
                      </a:ext>
                    </a:extLst>
                  </p:cNvPr>
                  <p:cNvSpPr>
                    <a:spLocks noChangeShapeType="1"/>
                  </p:cNvSpPr>
                  <p:nvPr/>
                </p:nvSpPr>
                <p:spPr bwMode="auto">
                  <a:xfrm>
                    <a:off x="4007"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30">
                    <a:extLst>
                      <a:ext uri="{FF2B5EF4-FFF2-40B4-BE49-F238E27FC236}">
                        <a16:creationId xmlns:a16="http://schemas.microsoft.com/office/drawing/2014/main" id="{64967A5E-B54B-4364-A2FB-7FB1FD35599A}"/>
                      </a:ext>
                    </a:extLst>
                  </p:cNvPr>
                  <p:cNvSpPr>
                    <a:spLocks noChangeShapeType="1"/>
                  </p:cNvSpPr>
                  <p:nvPr/>
                </p:nvSpPr>
                <p:spPr bwMode="auto">
                  <a:xfrm flipH="1">
                    <a:off x="5573" y="32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31">
                    <a:extLst>
                      <a:ext uri="{FF2B5EF4-FFF2-40B4-BE49-F238E27FC236}">
                        <a16:creationId xmlns:a16="http://schemas.microsoft.com/office/drawing/2014/main" id="{B9697568-915C-4FC5-B4EE-225A32CEE43D}"/>
                      </a:ext>
                    </a:extLst>
                  </p:cNvPr>
                  <p:cNvSpPr>
                    <a:spLocks noChangeShapeType="1"/>
                  </p:cNvSpPr>
                  <p:nvPr/>
                </p:nvSpPr>
                <p:spPr bwMode="auto">
                  <a:xfrm>
                    <a:off x="287" y="32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32">
                    <a:extLst>
                      <a:ext uri="{FF2B5EF4-FFF2-40B4-BE49-F238E27FC236}">
                        <a16:creationId xmlns:a16="http://schemas.microsoft.com/office/drawing/2014/main" id="{11C78B6F-1FF2-4817-BD94-89C3B6A67988}"/>
                      </a:ext>
                    </a:extLst>
                  </p:cNvPr>
                  <p:cNvSpPr>
                    <a:spLocks noChangeShapeType="1"/>
                  </p:cNvSpPr>
                  <p:nvPr/>
                </p:nvSpPr>
                <p:spPr bwMode="auto">
                  <a:xfrm flipV="1">
                    <a:off x="4541"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33">
                    <a:extLst>
                      <a:ext uri="{FF2B5EF4-FFF2-40B4-BE49-F238E27FC236}">
                        <a16:creationId xmlns:a16="http://schemas.microsoft.com/office/drawing/2014/main" id="{DADAEFEC-3FDB-468A-95D7-98B7253C55D9}"/>
                      </a:ext>
                    </a:extLst>
                  </p:cNvPr>
                  <p:cNvSpPr>
                    <a:spLocks noChangeShapeType="1"/>
                  </p:cNvSpPr>
                  <p:nvPr/>
                </p:nvSpPr>
                <p:spPr bwMode="auto">
                  <a:xfrm>
                    <a:off x="4541"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4">
                    <a:extLst>
                      <a:ext uri="{FF2B5EF4-FFF2-40B4-BE49-F238E27FC236}">
                        <a16:creationId xmlns:a16="http://schemas.microsoft.com/office/drawing/2014/main" id="{E860F26E-B20D-4E57-8568-BA39FEB5348C}"/>
                      </a:ext>
                    </a:extLst>
                  </p:cNvPr>
                  <p:cNvSpPr>
                    <a:spLocks noChangeShapeType="1"/>
                  </p:cNvSpPr>
                  <p:nvPr/>
                </p:nvSpPr>
                <p:spPr bwMode="auto">
                  <a:xfrm flipH="1">
                    <a:off x="5573" y="33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35">
                    <a:extLst>
                      <a:ext uri="{FF2B5EF4-FFF2-40B4-BE49-F238E27FC236}">
                        <a16:creationId xmlns:a16="http://schemas.microsoft.com/office/drawing/2014/main" id="{58EF7DA3-964B-4D36-B892-1D240977C39C}"/>
                      </a:ext>
                    </a:extLst>
                  </p:cNvPr>
                  <p:cNvSpPr>
                    <a:spLocks noChangeShapeType="1"/>
                  </p:cNvSpPr>
                  <p:nvPr/>
                </p:nvSpPr>
                <p:spPr bwMode="auto">
                  <a:xfrm>
                    <a:off x="287" y="33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36">
                    <a:extLst>
                      <a:ext uri="{FF2B5EF4-FFF2-40B4-BE49-F238E27FC236}">
                        <a16:creationId xmlns:a16="http://schemas.microsoft.com/office/drawing/2014/main" id="{BAF857F0-12E1-4CDC-8FF7-3B37BC2BE05E}"/>
                      </a:ext>
                    </a:extLst>
                  </p:cNvPr>
                  <p:cNvSpPr>
                    <a:spLocks noChangeShapeType="1"/>
                  </p:cNvSpPr>
                  <p:nvPr/>
                </p:nvSpPr>
                <p:spPr bwMode="auto">
                  <a:xfrm flipV="1">
                    <a:off x="507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7">
                    <a:extLst>
                      <a:ext uri="{FF2B5EF4-FFF2-40B4-BE49-F238E27FC236}">
                        <a16:creationId xmlns:a16="http://schemas.microsoft.com/office/drawing/2014/main" id="{3954F9FB-7F35-4D8A-A4DF-A86B6B91D2D7}"/>
                      </a:ext>
                    </a:extLst>
                  </p:cNvPr>
                  <p:cNvSpPr>
                    <a:spLocks noChangeShapeType="1"/>
                  </p:cNvSpPr>
                  <p:nvPr/>
                </p:nvSpPr>
                <p:spPr bwMode="auto">
                  <a:xfrm>
                    <a:off x="507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Freeform 138">
                    <a:extLst>
                      <a:ext uri="{FF2B5EF4-FFF2-40B4-BE49-F238E27FC236}">
                        <a16:creationId xmlns:a16="http://schemas.microsoft.com/office/drawing/2014/main" id="{7DCDCBB6-B96A-4DFB-8384-002162DA69B0}"/>
                      </a:ext>
                    </a:extLst>
                  </p:cNvPr>
                  <p:cNvSpPr>
                    <a:spLocks/>
                  </p:cNvSpPr>
                  <p:nvPr/>
                </p:nvSpPr>
                <p:spPr bwMode="auto">
                  <a:xfrm>
                    <a:off x="287" y="2676"/>
                    <a:ext cx="5322" cy="30"/>
                  </a:xfrm>
                  <a:custGeom>
                    <a:avLst/>
                    <a:gdLst>
                      <a:gd name="T0" fmla="*/ 48 w 5322"/>
                      <a:gd name="T1" fmla="*/ 0 h 30"/>
                      <a:gd name="T2" fmla="*/ 96 w 5322"/>
                      <a:gd name="T3" fmla="*/ 6 h 30"/>
                      <a:gd name="T4" fmla="*/ 144 w 5322"/>
                      <a:gd name="T5" fmla="*/ 18 h 30"/>
                      <a:gd name="T6" fmla="*/ 198 w 5322"/>
                      <a:gd name="T7" fmla="*/ 0 h 30"/>
                      <a:gd name="T8" fmla="*/ 246 w 5322"/>
                      <a:gd name="T9" fmla="*/ 0 h 30"/>
                      <a:gd name="T10" fmla="*/ 294 w 5322"/>
                      <a:gd name="T11" fmla="*/ 0 h 30"/>
                      <a:gd name="T12" fmla="*/ 348 w 5322"/>
                      <a:gd name="T13" fmla="*/ 0 h 30"/>
                      <a:gd name="T14" fmla="*/ 396 w 5322"/>
                      <a:gd name="T15" fmla="*/ 0 h 30"/>
                      <a:gd name="T16" fmla="*/ 444 w 5322"/>
                      <a:gd name="T17" fmla="*/ 0 h 30"/>
                      <a:gd name="T18" fmla="*/ 636 w 5322"/>
                      <a:gd name="T19" fmla="*/ 6 h 30"/>
                      <a:gd name="T20" fmla="*/ 822 w 5322"/>
                      <a:gd name="T21" fmla="*/ 6 h 30"/>
                      <a:gd name="T22" fmla="*/ 870 w 5322"/>
                      <a:gd name="T23" fmla="*/ 6 h 30"/>
                      <a:gd name="T24" fmla="*/ 918 w 5322"/>
                      <a:gd name="T25" fmla="*/ 12 h 30"/>
                      <a:gd name="T26" fmla="*/ 972 w 5322"/>
                      <a:gd name="T27" fmla="*/ 12 h 30"/>
                      <a:gd name="T28" fmla="*/ 1158 w 5322"/>
                      <a:gd name="T29" fmla="*/ 12 h 30"/>
                      <a:gd name="T30" fmla="*/ 1344 w 5322"/>
                      <a:gd name="T31" fmla="*/ 18 h 30"/>
                      <a:gd name="T32" fmla="*/ 1392 w 5322"/>
                      <a:gd name="T33" fmla="*/ 18 h 30"/>
                      <a:gd name="T34" fmla="*/ 1446 w 5322"/>
                      <a:gd name="T35" fmla="*/ 18 h 30"/>
                      <a:gd name="T36" fmla="*/ 1494 w 5322"/>
                      <a:gd name="T37" fmla="*/ 18 h 30"/>
                      <a:gd name="T38" fmla="*/ 1680 w 5322"/>
                      <a:gd name="T39" fmla="*/ 18 h 30"/>
                      <a:gd name="T40" fmla="*/ 1866 w 5322"/>
                      <a:gd name="T41" fmla="*/ 24 h 30"/>
                      <a:gd name="T42" fmla="*/ 1914 w 5322"/>
                      <a:gd name="T43" fmla="*/ 24 h 30"/>
                      <a:gd name="T44" fmla="*/ 1968 w 5322"/>
                      <a:gd name="T45" fmla="*/ 24 h 30"/>
                      <a:gd name="T46" fmla="*/ 2016 w 5322"/>
                      <a:gd name="T47" fmla="*/ 24 h 30"/>
                      <a:gd name="T48" fmla="*/ 2202 w 5322"/>
                      <a:gd name="T49" fmla="*/ 24 h 30"/>
                      <a:gd name="T50" fmla="*/ 2388 w 5322"/>
                      <a:gd name="T51" fmla="*/ 30 h 30"/>
                      <a:gd name="T52" fmla="*/ 2442 w 5322"/>
                      <a:gd name="T53" fmla="*/ 30 h 30"/>
                      <a:gd name="T54" fmla="*/ 2490 w 5322"/>
                      <a:gd name="T55" fmla="*/ 30 h 30"/>
                      <a:gd name="T56" fmla="*/ 2538 w 5322"/>
                      <a:gd name="T57" fmla="*/ 30 h 30"/>
                      <a:gd name="T58" fmla="*/ 2592 w 5322"/>
                      <a:gd name="T59" fmla="*/ 30 h 30"/>
                      <a:gd name="T60" fmla="*/ 2640 w 5322"/>
                      <a:gd name="T61" fmla="*/ 30 h 30"/>
                      <a:gd name="T62" fmla="*/ 2688 w 5322"/>
                      <a:gd name="T63" fmla="*/ 30 h 30"/>
                      <a:gd name="T64" fmla="*/ 2736 w 5322"/>
                      <a:gd name="T65" fmla="*/ 30 h 30"/>
                      <a:gd name="T66" fmla="*/ 2784 w 5322"/>
                      <a:gd name="T67" fmla="*/ 12 h 30"/>
                      <a:gd name="T68" fmla="*/ 2832 w 5322"/>
                      <a:gd name="T69" fmla="*/ 18 h 30"/>
                      <a:gd name="T70" fmla="*/ 2880 w 5322"/>
                      <a:gd name="T71" fmla="*/ 30 h 30"/>
                      <a:gd name="T72" fmla="*/ 2934 w 5322"/>
                      <a:gd name="T73" fmla="*/ 30 h 30"/>
                      <a:gd name="T74" fmla="*/ 2982 w 5322"/>
                      <a:gd name="T75" fmla="*/ 30 h 30"/>
                      <a:gd name="T76" fmla="*/ 3030 w 5322"/>
                      <a:gd name="T77" fmla="*/ 30 h 30"/>
                      <a:gd name="T78" fmla="*/ 3084 w 5322"/>
                      <a:gd name="T79" fmla="*/ 30 h 30"/>
                      <a:gd name="T80" fmla="*/ 3270 w 5322"/>
                      <a:gd name="T81" fmla="*/ 30 h 30"/>
                      <a:gd name="T82" fmla="*/ 3456 w 5322"/>
                      <a:gd name="T83" fmla="*/ 24 h 30"/>
                      <a:gd name="T84" fmla="*/ 3504 w 5322"/>
                      <a:gd name="T85" fmla="*/ 24 h 30"/>
                      <a:gd name="T86" fmla="*/ 3558 w 5322"/>
                      <a:gd name="T87" fmla="*/ 24 h 30"/>
                      <a:gd name="T88" fmla="*/ 3606 w 5322"/>
                      <a:gd name="T89" fmla="*/ 24 h 30"/>
                      <a:gd name="T90" fmla="*/ 3792 w 5322"/>
                      <a:gd name="T91" fmla="*/ 24 h 30"/>
                      <a:gd name="T92" fmla="*/ 3840 w 5322"/>
                      <a:gd name="T93" fmla="*/ 24 h 30"/>
                      <a:gd name="T94" fmla="*/ 4032 w 5322"/>
                      <a:gd name="T95" fmla="*/ 18 h 30"/>
                      <a:gd name="T96" fmla="*/ 4080 w 5322"/>
                      <a:gd name="T97" fmla="*/ 18 h 30"/>
                      <a:gd name="T98" fmla="*/ 4128 w 5322"/>
                      <a:gd name="T99" fmla="*/ 18 h 30"/>
                      <a:gd name="T100" fmla="*/ 4314 w 5322"/>
                      <a:gd name="T101" fmla="*/ 12 h 30"/>
                      <a:gd name="T102" fmla="*/ 4368 w 5322"/>
                      <a:gd name="T103" fmla="*/ 12 h 30"/>
                      <a:gd name="T104" fmla="*/ 4554 w 5322"/>
                      <a:gd name="T105" fmla="*/ 12 h 30"/>
                      <a:gd name="T106" fmla="*/ 4602 w 5322"/>
                      <a:gd name="T107" fmla="*/ 12 h 30"/>
                      <a:gd name="T108" fmla="*/ 4650 w 5322"/>
                      <a:gd name="T109" fmla="*/ 12 h 30"/>
                      <a:gd name="T110" fmla="*/ 4842 w 5322"/>
                      <a:gd name="T111" fmla="*/ 6 h 30"/>
                      <a:gd name="T112" fmla="*/ 4890 w 5322"/>
                      <a:gd name="T113" fmla="*/ 6 h 30"/>
                      <a:gd name="T114" fmla="*/ 5076 w 5322"/>
                      <a:gd name="T115" fmla="*/ 6 h 30"/>
                      <a:gd name="T116" fmla="*/ 5124 w 5322"/>
                      <a:gd name="T117" fmla="*/ 0 h 30"/>
                      <a:gd name="T118" fmla="*/ 5178 w 5322"/>
                      <a:gd name="T119" fmla="*/ 0 h 30"/>
                      <a:gd name="T120" fmla="*/ 5226 w 5322"/>
                      <a:gd name="T121" fmla="*/ 0 h 30"/>
                      <a:gd name="T122" fmla="*/ 5274 w 5322"/>
                      <a:gd name="T12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22" h="30">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6"/>
                        </a:lnTo>
                        <a:lnTo>
                          <a:pt x="84" y="6"/>
                        </a:lnTo>
                        <a:lnTo>
                          <a:pt x="84" y="6"/>
                        </a:lnTo>
                        <a:lnTo>
                          <a:pt x="84" y="6"/>
                        </a:lnTo>
                        <a:lnTo>
                          <a:pt x="84" y="6"/>
                        </a:lnTo>
                        <a:lnTo>
                          <a:pt x="84" y="6"/>
                        </a:lnTo>
                        <a:lnTo>
                          <a:pt x="84" y="6"/>
                        </a:lnTo>
                        <a:lnTo>
                          <a:pt x="90" y="6"/>
                        </a:lnTo>
                        <a:lnTo>
                          <a:pt x="90" y="6"/>
                        </a:lnTo>
                        <a:lnTo>
                          <a:pt x="90" y="6"/>
                        </a:lnTo>
                        <a:lnTo>
                          <a:pt x="90" y="6"/>
                        </a:lnTo>
                        <a:lnTo>
                          <a:pt x="90" y="6"/>
                        </a:lnTo>
                        <a:lnTo>
                          <a:pt x="96" y="6"/>
                        </a:lnTo>
                        <a:lnTo>
                          <a:pt x="96" y="6"/>
                        </a:lnTo>
                        <a:lnTo>
                          <a:pt x="96" y="6"/>
                        </a:lnTo>
                        <a:lnTo>
                          <a:pt x="96" y="6"/>
                        </a:lnTo>
                        <a:lnTo>
                          <a:pt x="96" y="6"/>
                        </a:lnTo>
                        <a:lnTo>
                          <a:pt x="96" y="12"/>
                        </a:lnTo>
                        <a:lnTo>
                          <a:pt x="102" y="12"/>
                        </a:lnTo>
                        <a:lnTo>
                          <a:pt x="102" y="12"/>
                        </a:lnTo>
                        <a:lnTo>
                          <a:pt x="102" y="12"/>
                        </a:lnTo>
                        <a:lnTo>
                          <a:pt x="102" y="12"/>
                        </a:lnTo>
                        <a:lnTo>
                          <a:pt x="102" y="12"/>
                        </a:lnTo>
                        <a:lnTo>
                          <a:pt x="108" y="12"/>
                        </a:lnTo>
                        <a:lnTo>
                          <a:pt x="108" y="12"/>
                        </a:lnTo>
                        <a:lnTo>
                          <a:pt x="108" y="12"/>
                        </a:lnTo>
                        <a:lnTo>
                          <a:pt x="108" y="12"/>
                        </a:lnTo>
                        <a:lnTo>
                          <a:pt x="108" y="12"/>
                        </a:lnTo>
                        <a:lnTo>
                          <a:pt x="108" y="12"/>
                        </a:lnTo>
                        <a:lnTo>
                          <a:pt x="114" y="12"/>
                        </a:lnTo>
                        <a:lnTo>
                          <a:pt x="114" y="12"/>
                        </a:lnTo>
                        <a:lnTo>
                          <a:pt x="114" y="12"/>
                        </a:lnTo>
                        <a:lnTo>
                          <a:pt x="114" y="12"/>
                        </a:lnTo>
                        <a:lnTo>
                          <a:pt x="114" y="18"/>
                        </a:lnTo>
                        <a:lnTo>
                          <a:pt x="114" y="18"/>
                        </a:lnTo>
                        <a:lnTo>
                          <a:pt x="120" y="18"/>
                        </a:lnTo>
                        <a:lnTo>
                          <a:pt x="120" y="18"/>
                        </a:lnTo>
                        <a:lnTo>
                          <a:pt x="120" y="18"/>
                        </a:lnTo>
                        <a:lnTo>
                          <a:pt x="120" y="18"/>
                        </a:lnTo>
                        <a:lnTo>
                          <a:pt x="120" y="18"/>
                        </a:lnTo>
                        <a:lnTo>
                          <a:pt x="126" y="18"/>
                        </a:lnTo>
                        <a:lnTo>
                          <a:pt x="126" y="18"/>
                        </a:lnTo>
                        <a:lnTo>
                          <a:pt x="126" y="18"/>
                        </a:lnTo>
                        <a:lnTo>
                          <a:pt x="126" y="18"/>
                        </a:lnTo>
                        <a:lnTo>
                          <a:pt x="126" y="18"/>
                        </a:lnTo>
                        <a:lnTo>
                          <a:pt x="126" y="18"/>
                        </a:lnTo>
                        <a:lnTo>
                          <a:pt x="132" y="18"/>
                        </a:lnTo>
                        <a:lnTo>
                          <a:pt x="132" y="18"/>
                        </a:lnTo>
                        <a:lnTo>
                          <a:pt x="132" y="18"/>
                        </a:lnTo>
                        <a:lnTo>
                          <a:pt x="132" y="18"/>
                        </a:lnTo>
                        <a:lnTo>
                          <a:pt x="132" y="18"/>
                        </a:lnTo>
                        <a:lnTo>
                          <a:pt x="132" y="18"/>
                        </a:lnTo>
                        <a:lnTo>
                          <a:pt x="138" y="18"/>
                        </a:lnTo>
                        <a:lnTo>
                          <a:pt x="138" y="18"/>
                        </a:lnTo>
                        <a:lnTo>
                          <a:pt x="138" y="18"/>
                        </a:lnTo>
                        <a:lnTo>
                          <a:pt x="138" y="18"/>
                        </a:lnTo>
                        <a:lnTo>
                          <a:pt x="138" y="18"/>
                        </a:lnTo>
                        <a:lnTo>
                          <a:pt x="138" y="18"/>
                        </a:lnTo>
                        <a:lnTo>
                          <a:pt x="144" y="18"/>
                        </a:lnTo>
                        <a:lnTo>
                          <a:pt x="144" y="18"/>
                        </a:lnTo>
                        <a:lnTo>
                          <a:pt x="144" y="18"/>
                        </a:lnTo>
                        <a:lnTo>
                          <a:pt x="144" y="18"/>
                        </a:lnTo>
                        <a:lnTo>
                          <a:pt x="144" y="18"/>
                        </a:lnTo>
                        <a:lnTo>
                          <a:pt x="150" y="18"/>
                        </a:lnTo>
                        <a:lnTo>
                          <a:pt x="150" y="18"/>
                        </a:lnTo>
                        <a:lnTo>
                          <a:pt x="150" y="18"/>
                        </a:lnTo>
                        <a:lnTo>
                          <a:pt x="150" y="18"/>
                        </a:lnTo>
                        <a:lnTo>
                          <a:pt x="150" y="18"/>
                        </a:lnTo>
                        <a:lnTo>
                          <a:pt x="156" y="18"/>
                        </a:lnTo>
                        <a:lnTo>
                          <a:pt x="156" y="18"/>
                        </a:lnTo>
                        <a:lnTo>
                          <a:pt x="156" y="12"/>
                        </a:lnTo>
                        <a:lnTo>
                          <a:pt x="156" y="12"/>
                        </a:lnTo>
                        <a:lnTo>
                          <a:pt x="156" y="12"/>
                        </a:lnTo>
                        <a:lnTo>
                          <a:pt x="156" y="12"/>
                        </a:lnTo>
                        <a:lnTo>
                          <a:pt x="162" y="12"/>
                        </a:lnTo>
                        <a:lnTo>
                          <a:pt x="162" y="12"/>
                        </a:lnTo>
                        <a:lnTo>
                          <a:pt x="162" y="12"/>
                        </a:lnTo>
                        <a:lnTo>
                          <a:pt x="162" y="12"/>
                        </a:lnTo>
                        <a:lnTo>
                          <a:pt x="162" y="12"/>
                        </a:lnTo>
                        <a:lnTo>
                          <a:pt x="162" y="12"/>
                        </a:lnTo>
                        <a:lnTo>
                          <a:pt x="168" y="12"/>
                        </a:lnTo>
                        <a:lnTo>
                          <a:pt x="168" y="12"/>
                        </a:lnTo>
                        <a:lnTo>
                          <a:pt x="168" y="12"/>
                        </a:lnTo>
                        <a:lnTo>
                          <a:pt x="168" y="12"/>
                        </a:lnTo>
                        <a:lnTo>
                          <a:pt x="168" y="12"/>
                        </a:lnTo>
                        <a:lnTo>
                          <a:pt x="174" y="12"/>
                        </a:lnTo>
                        <a:lnTo>
                          <a:pt x="174" y="12"/>
                        </a:lnTo>
                        <a:lnTo>
                          <a:pt x="174" y="6"/>
                        </a:lnTo>
                        <a:lnTo>
                          <a:pt x="174" y="6"/>
                        </a:lnTo>
                        <a:lnTo>
                          <a:pt x="174" y="6"/>
                        </a:lnTo>
                        <a:lnTo>
                          <a:pt x="174" y="6"/>
                        </a:lnTo>
                        <a:lnTo>
                          <a:pt x="180" y="6"/>
                        </a:lnTo>
                        <a:lnTo>
                          <a:pt x="180" y="6"/>
                        </a:lnTo>
                        <a:lnTo>
                          <a:pt x="180" y="6"/>
                        </a:lnTo>
                        <a:lnTo>
                          <a:pt x="180" y="6"/>
                        </a:lnTo>
                        <a:lnTo>
                          <a:pt x="180" y="6"/>
                        </a:lnTo>
                        <a:lnTo>
                          <a:pt x="180" y="6"/>
                        </a:lnTo>
                        <a:lnTo>
                          <a:pt x="186" y="6"/>
                        </a:lnTo>
                        <a:lnTo>
                          <a:pt x="186" y="6"/>
                        </a:lnTo>
                        <a:lnTo>
                          <a:pt x="186" y="6"/>
                        </a:lnTo>
                        <a:lnTo>
                          <a:pt x="186" y="6"/>
                        </a:lnTo>
                        <a:lnTo>
                          <a:pt x="186" y="6"/>
                        </a:lnTo>
                        <a:lnTo>
                          <a:pt x="192" y="6"/>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6"/>
                        </a:lnTo>
                        <a:lnTo>
                          <a:pt x="588" y="6"/>
                        </a:lnTo>
                        <a:lnTo>
                          <a:pt x="588" y="6"/>
                        </a:lnTo>
                        <a:lnTo>
                          <a:pt x="588" y="6"/>
                        </a:lnTo>
                        <a:lnTo>
                          <a:pt x="588" y="6"/>
                        </a:lnTo>
                        <a:lnTo>
                          <a:pt x="594" y="6"/>
                        </a:lnTo>
                        <a:lnTo>
                          <a:pt x="594" y="6"/>
                        </a:lnTo>
                        <a:lnTo>
                          <a:pt x="594" y="6"/>
                        </a:lnTo>
                        <a:lnTo>
                          <a:pt x="594" y="6"/>
                        </a:lnTo>
                        <a:lnTo>
                          <a:pt x="594" y="6"/>
                        </a:lnTo>
                        <a:lnTo>
                          <a:pt x="594" y="6"/>
                        </a:lnTo>
                        <a:lnTo>
                          <a:pt x="600" y="6"/>
                        </a:lnTo>
                        <a:lnTo>
                          <a:pt x="600" y="6"/>
                        </a:lnTo>
                        <a:lnTo>
                          <a:pt x="600" y="6"/>
                        </a:lnTo>
                        <a:lnTo>
                          <a:pt x="600" y="6"/>
                        </a:lnTo>
                        <a:lnTo>
                          <a:pt x="600" y="6"/>
                        </a:lnTo>
                        <a:lnTo>
                          <a:pt x="606" y="6"/>
                        </a:lnTo>
                        <a:lnTo>
                          <a:pt x="606" y="6"/>
                        </a:lnTo>
                        <a:lnTo>
                          <a:pt x="606" y="6"/>
                        </a:lnTo>
                        <a:lnTo>
                          <a:pt x="606" y="6"/>
                        </a:lnTo>
                        <a:lnTo>
                          <a:pt x="606" y="6"/>
                        </a:lnTo>
                        <a:lnTo>
                          <a:pt x="606" y="6"/>
                        </a:lnTo>
                        <a:lnTo>
                          <a:pt x="612" y="6"/>
                        </a:lnTo>
                        <a:lnTo>
                          <a:pt x="612" y="6"/>
                        </a:lnTo>
                        <a:lnTo>
                          <a:pt x="612" y="6"/>
                        </a:lnTo>
                        <a:lnTo>
                          <a:pt x="612" y="6"/>
                        </a:lnTo>
                        <a:lnTo>
                          <a:pt x="612" y="6"/>
                        </a:lnTo>
                        <a:lnTo>
                          <a:pt x="612" y="6"/>
                        </a:lnTo>
                        <a:lnTo>
                          <a:pt x="618" y="6"/>
                        </a:lnTo>
                        <a:lnTo>
                          <a:pt x="618" y="6"/>
                        </a:lnTo>
                        <a:lnTo>
                          <a:pt x="618" y="6"/>
                        </a:lnTo>
                        <a:lnTo>
                          <a:pt x="618" y="6"/>
                        </a:lnTo>
                        <a:lnTo>
                          <a:pt x="618" y="6"/>
                        </a:lnTo>
                        <a:lnTo>
                          <a:pt x="618" y="6"/>
                        </a:lnTo>
                        <a:lnTo>
                          <a:pt x="624" y="6"/>
                        </a:lnTo>
                        <a:lnTo>
                          <a:pt x="624" y="6"/>
                        </a:lnTo>
                        <a:lnTo>
                          <a:pt x="624" y="6"/>
                        </a:lnTo>
                        <a:lnTo>
                          <a:pt x="624" y="6"/>
                        </a:lnTo>
                        <a:lnTo>
                          <a:pt x="624" y="6"/>
                        </a:lnTo>
                        <a:lnTo>
                          <a:pt x="630" y="6"/>
                        </a:lnTo>
                        <a:lnTo>
                          <a:pt x="630" y="6"/>
                        </a:lnTo>
                        <a:lnTo>
                          <a:pt x="630" y="6"/>
                        </a:lnTo>
                        <a:lnTo>
                          <a:pt x="630" y="6"/>
                        </a:lnTo>
                        <a:lnTo>
                          <a:pt x="630" y="6"/>
                        </a:lnTo>
                        <a:lnTo>
                          <a:pt x="630" y="6"/>
                        </a:lnTo>
                        <a:lnTo>
                          <a:pt x="636" y="6"/>
                        </a:lnTo>
                        <a:lnTo>
                          <a:pt x="636" y="6"/>
                        </a:lnTo>
                        <a:lnTo>
                          <a:pt x="636" y="6"/>
                        </a:lnTo>
                        <a:lnTo>
                          <a:pt x="636" y="6"/>
                        </a:lnTo>
                        <a:lnTo>
                          <a:pt x="636" y="6"/>
                        </a:lnTo>
                        <a:lnTo>
                          <a:pt x="636" y="6"/>
                        </a:lnTo>
                        <a:lnTo>
                          <a:pt x="642" y="6"/>
                        </a:lnTo>
                        <a:lnTo>
                          <a:pt x="642" y="6"/>
                        </a:lnTo>
                        <a:lnTo>
                          <a:pt x="642" y="6"/>
                        </a:lnTo>
                        <a:lnTo>
                          <a:pt x="642" y="6"/>
                        </a:lnTo>
                        <a:lnTo>
                          <a:pt x="642" y="6"/>
                        </a:lnTo>
                        <a:lnTo>
                          <a:pt x="648" y="6"/>
                        </a:lnTo>
                        <a:lnTo>
                          <a:pt x="648" y="6"/>
                        </a:lnTo>
                        <a:lnTo>
                          <a:pt x="648" y="6"/>
                        </a:lnTo>
                        <a:lnTo>
                          <a:pt x="648" y="6"/>
                        </a:lnTo>
                        <a:lnTo>
                          <a:pt x="648" y="6"/>
                        </a:lnTo>
                        <a:lnTo>
                          <a:pt x="648" y="6"/>
                        </a:lnTo>
                        <a:lnTo>
                          <a:pt x="654" y="6"/>
                        </a:lnTo>
                        <a:lnTo>
                          <a:pt x="654" y="6"/>
                        </a:lnTo>
                        <a:lnTo>
                          <a:pt x="654" y="6"/>
                        </a:lnTo>
                        <a:lnTo>
                          <a:pt x="654" y="6"/>
                        </a:lnTo>
                        <a:lnTo>
                          <a:pt x="654" y="6"/>
                        </a:lnTo>
                        <a:lnTo>
                          <a:pt x="792" y="6"/>
                        </a:lnTo>
                        <a:lnTo>
                          <a:pt x="798" y="6"/>
                        </a:lnTo>
                        <a:lnTo>
                          <a:pt x="798" y="6"/>
                        </a:lnTo>
                        <a:lnTo>
                          <a:pt x="798" y="6"/>
                        </a:lnTo>
                        <a:lnTo>
                          <a:pt x="798" y="6"/>
                        </a:lnTo>
                        <a:lnTo>
                          <a:pt x="798" y="6"/>
                        </a:lnTo>
                        <a:lnTo>
                          <a:pt x="798" y="6"/>
                        </a:lnTo>
                        <a:lnTo>
                          <a:pt x="804" y="6"/>
                        </a:lnTo>
                        <a:lnTo>
                          <a:pt x="804" y="6"/>
                        </a:lnTo>
                        <a:lnTo>
                          <a:pt x="804" y="6"/>
                        </a:lnTo>
                        <a:lnTo>
                          <a:pt x="804" y="6"/>
                        </a:lnTo>
                        <a:lnTo>
                          <a:pt x="804" y="6"/>
                        </a:lnTo>
                        <a:lnTo>
                          <a:pt x="804" y="6"/>
                        </a:lnTo>
                        <a:lnTo>
                          <a:pt x="810" y="6"/>
                        </a:lnTo>
                        <a:lnTo>
                          <a:pt x="810" y="6"/>
                        </a:lnTo>
                        <a:lnTo>
                          <a:pt x="810" y="6"/>
                        </a:lnTo>
                        <a:lnTo>
                          <a:pt x="810" y="6"/>
                        </a:lnTo>
                        <a:lnTo>
                          <a:pt x="810" y="6"/>
                        </a:lnTo>
                        <a:lnTo>
                          <a:pt x="816" y="6"/>
                        </a:lnTo>
                        <a:lnTo>
                          <a:pt x="816" y="6"/>
                        </a:lnTo>
                        <a:lnTo>
                          <a:pt x="816" y="6"/>
                        </a:lnTo>
                        <a:lnTo>
                          <a:pt x="816" y="6"/>
                        </a:lnTo>
                        <a:lnTo>
                          <a:pt x="816" y="6"/>
                        </a:lnTo>
                        <a:lnTo>
                          <a:pt x="816" y="6"/>
                        </a:lnTo>
                        <a:lnTo>
                          <a:pt x="822" y="6"/>
                        </a:lnTo>
                        <a:lnTo>
                          <a:pt x="822" y="6"/>
                        </a:lnTo>
                        <a:lnTo>
                          <a:pt x="822" y="6"/>
                        </a:lnTo>
                        <a:lnTo>
                          <a:pt x="822" y="6"/>
                        </a:lnTo>
                        <a:lnTo>
                          <a:pt x="822" y="6"/>
                        </a:lnTo>
                        <a:lnTo>
                          <a:pt x="822" y="6"/>
                        </a:lnTo>
                        <a:lnTo>
                          <a:pt x="828" y="6"/>
                        </a:lnTo>
                        <a:lnTo>
                          <a:pt x="828" y="6"/>
                        </a:lnTo>
                        <a:lnTo>
                          <a:pt x="828" y="6"/>
                        </a:lnTo>
                        <a:lnTo>
                          <a:pt x="828" y="6"/>
                        </a:lnTo>
                        <a:lnTo>
                          <a:pt x="828" y="6"/>
                        </a:lnTo>
                        <a:lnTo>
                          <a:pt x="834" y="6"/>
                        </a:lnTo>
                        <a:lnTo>
                          <a:pt x="834" y="6"/>
                        </a:lnTo>
                        <a:lnTo>
                          <a:pt x="834" y="6"/>
                        </a:lnTo>
                        <a:lnTo>
                          <a:pt x="834" y="6"/>
                        </a:lnTo>
                        <a:lnTo>
                          <a:pt x="834" y="6"/>
                        </a:lnTo>
                        <a:lnTo>
                          <a:pt x="834" y="6"/>
                        </a:lnTo>
                        <a:lnTo>
                          <a:pt x="840" y="6"/>
                        </a:lnTo>
                        <a:lnTo>
                          <a:pt x="840" y="6"/>
                        </a:lnTo>
                        <a:lnTo>
                          <a:pt x="840" y="6"/>
                        </a:lnTo>
                        <a:lnTo>
                          <a:pt x="840" y="6"/>
                        </a:lnTo>
                        <a:lnTo>
                          <a:pt x="840" y="6"/>
                        </a:lnTo>
                        <a:lnTo>
                          <a:pt x="840" y="6"/>
                        </a:lnTo>
                        <a:lnTo>
                          <a:pt x="846" y="6"/>
                        </a:lnTo>
                        <a:lnTo>
                          <a:pt x="846" y="6"/>
                        </a:lnTo>
                        <a:lnTo>
                          <a:pt x="846" y="6"/>
                        </a:lnTo>
                        <a:lnTo>
                          <a:pt x="846" y="6"/>
                        </a:lnTo>
                        <a:lnTo>
                          <a:pt x="846" y="6"/>
                        </a:lnTo>
                        <a:lnTo>
                          <a:pt x="852" y="6"/>
                        </a:lnTo>
                        <a:lnTo>
                          <a:pt x="852" y="6"/>
                        </a:lnTo>
                        <a:lnTo>
                          <a:pt x="852" y="6"/>
                        </a:lnTo>
                        <a:lnTo>
                          <a:pt x="852" y="6"/>
                        </a:lnTo>
                        <a:lnTo>
                          <a:pt x="852" y="6"/>
                        </a:lnTo>
                        <a:lnTo>
                          <a:pt x="852" y="6"/>
                        </a:lnTo>
                        <a:lnTo>
                          <a:pt x="858" y="6"/>
                        </a:lnTo>
                        <a:lnTo>
                          <a:pt x="858" y="6"/>
                        </a:lnTo>
                        <a:lnTo>
                          <a:pt x="858" y="6"/>
                        </a:lnTo>
                        <a:lnTo>
                          <a:pt x="858" y="6"/>
                        </a:lnTo>
                        <a:lnTo>
                          <a:pt x="858" y="6"/>
                        </a:lnTo>
                        <a:lnTo>
                          <a:pt x="858" y="6"/>
                        </a:lnTo>
                        <a:lnTo>
                          <a:pt x="864" y="6"/>
                        </a:lnTo>
                        <a:lnTo>
                          <a:pt x="864" y="6"/>
                        </a:lnTo>
                        <a:lnTo>
                          <a:pt x="864" y="6"/>
                        </a:lnTo>
                        <a:lnTo>
                          <a:pt x="864" y="6"/>
                        </a:lnTo>
                        <a:lnTo>
                          <a:pt x="864" y="6"/>
                        </a:lnTo>
                        <a:lnTo>
                          <a:pt x="870" y="6"/>
                        </a:lnTo>
                        <a:lnTo>
                          <a:pt x="870" y="6"/>
                        </a:lnTo>
                        <a:lnTo>
                          <a:pt x="870" y="6"/>
                        </a:lnTo>
                        <a:lnTo>
                          <a:pt x="870" y="6"/>
                        </a:lnTo>
                        <a:lnTo>
                          <a:pt x="870" y="6"/>
                        </a:lnTo>
                        <a:lnTo>
                          <a:pt x="870" y="6"/>
                        </a:lnTo>
                        <a:lnTo>
                          <a:pt x="876" y="6"/>
                        </a:lnTo>
                        <a:lnTo>
                          <a:pt x="876" y="6"/>
                        </a:lnTo>
                        <a:lnTo>
                          <a:pt x="876" y="6"/>
                        </a:lnTo>
                        <a:lnTo>
                          <a:pt x="876" y="6"/>
                        </a:lnTo>
                        <a:lnTo>
                          <a:pt x="876" y="6"/>
                        </a:lnTo>
                        <a:lnTo>
                          <a:pt x="876" y="6"/>
                        </a:lnTo>
                        <a:lnTo>
                          <a:pt x="882" y="6"/>
                        </a:lnTo>
                        <a:lnTo>
                          <a:pt x="882" y="6"/>
                        </a:lnTo>
                        <a:lnTo>
                          <a:pt x="882" y="6"/>
                        </a:lnTo>
                        <a:lnTo>
                          <a:pt x="882" y="6"/>
                        </a:lnTo>
                        <a:lnTo>
                          <a:pt x="882" y="6"/>
                        </a:lnTo>
                        <a:lnTo>
                          <a:pt x="888" y="6"/>
                        </a:lnTo>
                        <a:lnTo>
                          <a:pt x="888" y="6"/>
                        </a:lnTo>
                        <a:lnTo>
                          <a:pt x="888" y="6"/>
                        </a:lnTo>
                        <a:lnTo>
                          <a:pt x="888" y="6"/>
                        </a:lnTo>
                        <a:lnTo>
                          <a:pt x="888" y="12"/>
                        </a:lnTo>
                        <a:lnTo>
                          <a:pt x="888" y="12"/>
                        </a:lnTo>
                        <a:lnTo>
                          <a:pt x="894" y="12"/>
                        </a:lnTo>
                        <a:lnTo>
                          <a:pt x="894" y="12"/>
                        </a:lnTo>
                        <a:lnTo>
                          <a:pt x="894" y="12"/>
                        </a:lnTo>
                        <a:lnTo>
                          <a:pt x="894" y="12"/>
                        </a:lnTo>
                        <a:lnTo>
                          <a:pt x="894" y="12"/>
                        </a:lnTo>
                        <a:lnTo>
                          <a:pt x="894" y="12"/>
                        </a:lnTo>
                        <a:lnTo>
                          <a:pt x="900" y="12"/>
                        </a:lnTo>
                        <a:lnTo>
                          <a:pt x="900" y="12"/>
                        </a:lnTo>
                        <a:lnTo>
                          <a:pt x="900" y="12"/>
                        </a:lnTo>
                        <a:lnTo>
                          <a:pt x="900" y="12"/>
                        </a:lnTo>
                        <a:lnTo>
                          <a:pt x="900" y="12"/>
                        </a:lnTo>
                        <a:lnTo>
                          <a:pt x="906" y="12"/>
                        </a:lnTo>
                        <a:lnTo>
                          <a:pt x="906" y="12"/>
                        </a:lnTo>
                        <a:lnTo>
                          <a:pt x="906" y="12"/>
                        </a:lnTo>
                        <a:lnTo>
                          <a:pt x="906" y="12"/>
                        </a:lnTo>
                        <a:lnTo>
                          <a:pt x="906" y="12"/>
                        </a:lnTo>
                        <a:lnTo>
                          <a:pt x="906" y="12"/>
                        </a:lnTo>
                        <a:lnTo>
                          <a:pt x="912" y="12"/>
                        </a:lnTo>
                        <a:lnTo>
                          <a:pt x="912" y="12"/>
                        </a:lnTo>
                        <a:lnTo>
                          <a:pt x="912" y="12"/>
                        </a:lnTo>
                        <a:lnTo>
                          <a:pt x="912" y="12"/>
                        </a:lnTo>
                        <a:lnTo>
                          <a:pt x="912" y="12"/>
                        </a:lnTo>
                        <a:lnTo>
                          <a:pt x="912" y="12"/>
                        </a:lnTo>
                        <a:lnTo>
                          <a:pt x="918" y="12"/>
                        </a:lnTo>
                        <a:lnTo>
                          <a:pt x="918" y="12"/>
                        </a:lnTo>
                        <a:lnTo>
                          <a:pt x="918" y="12"/>
                        </a:lnTo>
                        <a:lnTo>
                          <a:pt x="918" y="12"/>
                        </a:lnTo>
                        <a:lnTo>
                          <a:pt x="918" y="12"/>
                        </a:lnTo>
                        <a:lnTo>
                          <a:pt x="924" y="12"/>
                        </a:lnTo>
                        <a:lnTo>
                          <a:pt x="924" y="12"/>
                        </a:lnTo>
                        <a:lnTo>
                          <a:pt x="924" y="12"/>
                        </a:lnTo>
                        <a:lnTo>
                          <a:pt x="924" y="12"/>
                        </a:lnTo>
                        <a:lnTo>
                          <a:pt x="924" y="12"/>
                        </a:lnTo>
                        <a:lnTo>
                          <a:pt x="924" y="12"/>
                        </a:lnTo>
                        <a:lnTo>
                          <a:pt x="930" y="12"/>
                        </a:lnTo>
                        <a:lnTo>
                          <a:pt x="930" y="12"/>
                        </a:lnTo>
                        <a:lnTo>
                          <a:pt x="930" y="12"/>
                        </a:lnTo>
                        <a:lnTo>
                          <a:pt x="930" y="12"/>
                        </a:lnTo>
                        <a:lnTo>
                          <a:pt x="930" y="12"/>
                        </a:lnTo>
                        <a:lnTo>
                          <a:pt x="930" y="12"/>
                        </a:lnTo>
                        <a:lnTo>
                          <a:pt x="936" y="12"/>
                        </a:lnTo>
                        <a:lnTo>
                          <a:pt x="936" y="12"/>
                        </a:lnTo>
                        <a:lnTo>
                          <a:pt x="936" y="12"/>
                        </a:lnTo>
                        <a:lnTo>
                          <a:pt x="936" y="12"/>
                        </a:lnTo>
                        <a:lnTo>
                          <a:pt x="936" y="12"/>
                        </a:lnTo>
                        <a:lnTo>
                          <a:pt x="942" y="12"/>
                        </a:lnTo>
                        <a:lnTo>
                          <a:pt x="942" y="12"/>
                        </a:lnTo>
                        <a:lnTo>
                          <a:pt x="942" y="12"/>
                        </a:lnTo>
                        <a:lnTo>
                          <a:pt x="942" y="12"/>
                        </a:lnTo>
                        <a:lnTo>
                          <a:pt x="942" y="12"/>
                        </a:lnTo>
                        <a:lnTo>
                          <a:pt x="942" y="12"/>
                        </a:lnTo>
                        <a:lnTo>
                          <a:pt x="948" y="12"/>
                        </a:lnTo>
                        <a:lnTo>
                          <a:pt x="948" y="12"/>
                        </a:lnTo>
                        <a:lnTo>
                          <a:pt x="948" y="12"/>
                        </a:lnTo>
                        <a:lnTo>
                          <a:pt x="948" y="12"/>
                        </a:lnTo>
                        <a:lnTo>
                          <a:pt x="948" y="12"/>
                        </a:lnTo>
                        <a:lnTo>
                          <a:pt x="948" y="12"/>
                        </a:lnTo>
                        <a:lnTo>
                          <a:pt x="954" y="12"/>
                        </a:lnTo>
                        <a:lnTo>
                          <a:pt x="954" y="12"/>
                        </a:lnTo>
                        <a:lnTo>
                          <a:pt x="954" y="12"/>
                        </a:lnTo>
                        <a:lnTo>
                          <a:pt x="954" y="12"/>
                        </a:lnTo>
                        <a:lnTo>
                          <a:pt x="954" y="12"/>
                        </a:lnTo>
                        <a:lnTo>
                          <a:pt x="960" y="12"/>
                        </a:lnTo>
                        <a:lnTo>
                          <a:pt x="960" y="12"/>
                        </a:lnTo>
                        <a:lnTo>
                          <a:pt x="960" y="12"/>
                        </a:lnTo>
                        <a:lnTo>
                          <a:pt x="960" y="12"/>
                        </a:lnTo>
                        <a:lnTo>
                          <a:pt x="960" y="12"/>
                        </a:lnTo>
                        <a:lnTo>
                          <a:pt x="960" y="12"/>
                        </a:lnTo>
                        <a:lnTo>
                          <a:pt x="966" y="12"/>
                        </a:lnTo>
                        <a:lnTo>
                          <a:pt x="966" y="12"/>
                        </a:lnTo>
                        <a:lnTo>
                          <a:pt x="966" y="12"/>
                        </a:lnTo>
                        <a:lnTo>
                          <a:pt x="966" y="12"/>
                        </a:lnTo>
                        <a:lnTo>
                          <a:pt x="966" y="12"/>
                        </a:lnTo>
                        <a:lnTo>
                          <a:pt x="966" y="12"/>
                        </a:lnTo>
                        <a:lnTo>
                          <a:pt x="972" y="12"/>
                        </a:lnTo>
                        <a:lnTo>
                          <a:pt x="972" y="12"/>
                        </a:lnTo>
                        <a:lnTo>
                          <a:pt x="972" y="12"/>
                        </a:lnTo>
                        <a:lnTo>
                          <a:pt x="972" y="12"/>
                        </a:lnTo>
                        <a:lnTo>
                          <a:pt x="972" y="12"/>
                        </a:lnTo>
                        <a:lnTo>
                          <a:pt x="978" y="12"/>
                        </a:lnTo>
                        <a:lnTo>
                          <a:pt x="978" y="12"/>
                        </a:lnTo>
                        <a:lnTo>
                          <a:pt x="978" y="12"/>
                        </a:lnTo>
                        <a:lnTo>
                          <a:pt x="1116" y="12"/>
                        </a:lnTo>
                        <a:lnTo>
                          <a:pt x="1116" y="12"/>
                        </a:lnTo>
                        <a:lnTo>
                          <a:pt x="1116" y="12"/>
                        </a:lnTo>
                        <a:lnTo>
                          <a:pt x="1116" y="12"/>
                        </a:lnTo>
                        <a:lnTo>
                          <a:pt x="1122" y="12"/>
                        </a:lnTo>
                        <a:lnTo>
                          <a:pt x="1122" y="12"/>
                        </a:lnTo>
                        <a:lnTo>
                          <a:pt x="1122" y="12"/>
                        </a:lnTo>
                        <a:lnTo>
                          <a:pt x="1122" y="12"/>
                        </a:lnTo>
                        <a:lnTo>
                          <a:pt x="1122" y="12"/>
                        </a:lnTo>
                        <a:lnTo>
                          <a:pt x="1128" y="12"/>
                        </a:lnTo>
                        <a:lnTo>
                          <a:pt x="1128" y="12"/>
                        </a:lnTo>
                        <a:lnTo>
                          <a:pt x="1128" y="12"/>
                        </a:lnTo>
                        <a:lnTo>
                          <a:pt x="1128" y="12"/>
                        </a:lnTo>
                        <a:lnTo>
                          <a:pt x="1128" y="12"/>
                        </a:lnTo>
                        <a:lnTo>
                          <a:pt x="1128" y="12"/>
                        </a:lnTo>
                        <a:lnTo>
                          <a:pt x="1134" y="12"/>
                        </a:lnTo>
                        <a:lnTo>
                          <a:pt x="1134" y="12"/>
                        </a:lnTo>
                        <a:lnTo>
                          <a:pt x="1134" y="12"/>
                        </a:lnTo>
                        <a:lnTo>
                          <a:pt x="1134" y="12"/>
                        </a:lnTo>
                        <a:lnTo>
                          <a:pt x="1134" y="12"/>
                        </a:lnTo>
                        <a:lnTo>
                          <a:pt x="1134" y="12"/>
                        </a:lnTo>
                        <a:lnTo>
                          <a:pt x="1140" y="12"/>
                        </a:lnTo>
                        <a:lnTo>
                          <a:pt x="1140" y="12"/>
                        </a:lnTo>
                        <a:lnTo>
                          <a:pt x="1140" y="12"/>
                        </a:lnTo>
                        <a:lnTo>
                          <a:pt x="1140" y="12"/>
                        </a:lnTo>
                        <a:lnTo>
                          <a:pt x="1140" y="12"/>
                        </a:lnTo>
                        <a:lnTo>
                          <a:pt x="1146" y="12"/>
                        </a:lnTo>
                        <a:lnTo>
                          <a:pt x="1146" y="12"/>
                        </a:lnTo>
                        <a:lnTo>
                          <a:pt x="1146" y="12"/>
                        </a:lnTo>
                        <a:lnTo>
                          <a:pt x="1146" y="12"/>
                        </a:lnTo>
                        <a:lnTo>
                          <a:pt x="1146" y="12"/>
                        </a:lnTo>
                        <a:lnTo>
                          <a:pt x="1146" y="12"/>
                        </a:lnTo>
                        <a:lnTo>
                          <a:pt x="1152" y="12"/>
                        </a:lnTo>
                        <a:lnTo>
                          <a:pt x="1152" y="12"/>
                        </a:lnTo>
                        <a:lnTo>
                          <a:pt x="1152" y="12"/>
                        </a:lnTo>
                        <a:lnTo>
                          <a:pt x="1152" y="12"/>
                        </a:lnTo>
                        <a:lnTo>
                          <a:pt x="1152" y="12"/>
                        </a:lnTo>
                        <a:lnTo>
                          <a:pt x="1152" y="12"/>
                        </a:lnTo>
                        <a:lnTo>
                          <a:pt x="1158" y="12"/>
                        </a:lnTo>
                        <a:lnTo>
                          <a:pt x="1158" y="12"/>
                        </a:lnTo>
                        <a:lnTo>
                          <a:pt x="1158" y="12"/>
                        </a:lnTo>
                        <a:lnTo>
                          <a:pt x="1158" y="12"/>
                        </a:lnTo>
                        <a:lnTo>
                          <a:pt x="1158" y="12"/>
                        </a:lnTo>
                        <a:lnTo>
                          <a:pt x="1158" y="12"/>
                        </a:lnTo>
                        <a:lnTo>
                          <a:pt x="1164" y="12"/>
                        </a:lnTo>
                        <a:lnTo>
                          <a:pt x="1164" y="12"/>
                        </a:lnTo>
                        <a:lnTo>
                          <a:pt x="1164" y="12"/>
                        </a:lnTo>
                        <a:lnTo>
                          <a:pt x="1164" y="12"/>
                        </a:lnTo>
                        <a:lnTo>
                          <a:pt x="1164" y="12"/>
                        </a:lnTo>
                        <a:lnTo>
                          <a:pt x="1170" y="12"/>
                        </a:lnTo>
                        <a:lnTo>
                          <a:pt x="1170" y="12"/>
                        </a:lnTo>
                        <a:lnTo>
                          <a:pt x="1170" y="12"/>
                        </a:lnTo>
                        <a:lnTo>
                          <a:pt x="1170" y="12"/>
                        </a:lnTo>
                        <a:lnTo>
                          <a:pt x="1170" y="12"/>
                        </a:lnTo>
                        <a:lnTo>
                          <a:pt x="1170" y="12"/>
                        </a:lnTo>
                        <a:lnTo>
                          <a:pt x="1176" y="12"/>
                        </a:lnTo>
                        <a:lnTo>
                          <a:pt x="1176" y="12"/>
                        </a:lnTo>
                        <a:lnTo>
                          <a:pt x="1176" y="12"/>
                        </a:lnTo>
                        <a:lnTo>
                          <a:pt x="1176" y="12"/>
                        </a:lnTo>
                        <a:lnTo>
                          <a:pt x="1176" y="12"/>
                        </a:lnTo>
                        <a:lnTo>
                          <a:pt x="1176" y="12"/>
                        </a:lnTo>
                        <a:lnTo>
                          <a:pt x="1182" y="12"/>
                        </a:lnTo>
                        <a:lnTo>
                          <a:pt x="1182" y="12"/>
                        </a:lnTo>
                        <a:lnTo>
                          <a:pt x="1182" y="12"/>
                        </a:lnTo>
                        <a:lnTo>
                          <a:pt x="1182" y="12"/>
                        </a:lnTo>
                        <a:lnTo>
                          <a:pt x="1182" y="12"/>
                        </a:lnTo>
                        <a:lnTo>
                          <a:pt x="1188" y="12"/>
                        </a:lnTo>
                        <a:lnTo>
                          <a:pt x="1326" y="18"/>
                        </a:lnTo>
                        <a:lnTo>
                          <a:pt x="1326" y="18"/>
                        </a:lnTo>
                        <a:lnTo>
                          <a:pt x="1326" y="18"/>
                        </a:lnTo>
                        <a:lnTo>
                          <a:pt x="1326" y="18"/>
                        </a:lnTo>
                        <a:lnTo>
                          <a:pt x="1326" y="18"/>
                        </a:lnTo>
                        <a:lnTo>
                          <a:pt x="1332" y="18"/>
                        </a:lnTo>
                        <a:lnTo>
                          <a:pt x="1332" y="18"/>
                        </a:lnTo>
                        <a:lnTo>
                          <a:pt x="1332" y="18"/>
                        </a:lnTo>
                        <a:lnTo>
                          <a:pt x="1332" y="18"/>
                        </a:lnTo>
                        <a:lnTo>
                          <a:pt x="1332" y="18"/>
                        </a:lnTo>
                        <a:lnTo>
                          <a:pt x="1332" y="18"/>
                        </a:lnTo>
                        <a:lnTo>
                          <a:pt x="1338" y="18"/>
                        </a:lnTo>
                        <a:lnTo>
                          <a:pt x="1338" y="18"/>
                        </a:lnTo>
                        <a:lnTo>
                          <a:pt x="1338" y="18"/>
                        </a:lnTo>
                        <a:lnTo>
                          <a:pt x="1338" y="18"/>
                        </a:lnTo>
                        <a:lnTo>
                          <a:pt x="1338" y="18"/>
                        </a:lnTo>
                        <a:lnTo>
                          <a:pt x="1338" y="18"/>
                        </a:lnTo>
                        <a:lnTo>
                          <a:pt x="1344" y="18"/>
                        </a:lnTo>
                        <a:lnTo>
                          <a:pt x="1344" y="18"/>
                        </a:lnTo>
                        <a:lnTo>
                          <a:pt x="1344" y="18"/>
                        </a:lnTo>
                        <a:lnTo>
                          <a:pt x="1344" y="18"/>
                        </a:lnTo>
                        <a:lnTo>
                          <a:pt x="1344" y="18"/>
                        </a:lnTo>
                        <a:lnTo>
                          <a:pt x="1350" y="18"/>
                        </a:lnTo>
                        <a:lnTo>
                          <a:pt x="1350" y="18"/>
                        </a:lnTo>
                        <a:lnTo>
                          <a:pt x="1350" y="18"/>
                        </a:lnTo>
                        <a:lnTo>
                          <a:pt x="1350" y="18"/>
                        </a:lnTo>
                        <a:lnTo>
                          <a:pt x="1350" y="18"/>
                        </a:lnTo>
                        <a:lnTo>
                          <a:pt x="1350" y="18"/>
                        </a:lnTo>
                        <a:lnTo>
                          <a:pt x="1356" y="18"/>
                        </a:lnTo>
                        <a:lnTo>
                          <a:pt x="1356" y="18"/>
                        </a:lnTo>
                        <a:lnTo>
                          <a:pt x="1356" y="18"/>
                        </a:lnTo>
                        <a:lnTo>
                          <a:pt x="1356" y="18"/>
                        </a:lnTo>
                        <a:lnTo>
                          <a:pt x="1356" y="18"/>
                        </a:lnTo>
                        <a:lnTo>
                          <a:pt x="1356" y="18"/>
                        </a:lnTo>
                        <a:lnTo>
                          <a:pt x="1362" y="18"/>
                        </a:lnTo>
                        <a:lnTo>
                          <a:pt x="1362" y="18"/>
                        </a:lnTo>
                        <a:lnTo>
                          <a:pt x="1362" y="18"/>
                        </a:lnTo>
                        <a:lnTo>
                          <a:pt x="1362" y="18"/>
                        </a:lnTo>
                        <a:lnTo>
                          <a:pt x="1362" y="18"/>
                        </a:lnTo>
                        <a:lnTo>
                          <a:pt x="1368" y="18"/>
                        </a:lnTo>
                        <a:lnTo>
                          <a:pt x="1368" y="18"/>
                        </a:lnTo>
                        <a:lnTo>
                          <a:pt x="1368" y="18"/>
                        </a:lnTo>
                        <a:lnTo>
                          <a:pt x="1368" y="18"/>
                        </a:lnTo>
                        <a:lnTo>
                          <a:pt x="1368" y="18"/>
                        </a:lnTo>
                        <a:lnTo>
                          <a:pt x="1368" y="18"/>
                        </a:lnTo>
                        <a:lnTo>
                          <a:pt x="1374" y="18"/>
                        </a:lnTo>
                        <a:lnTo>
                          <a:pt x="1374" y="18"/>
                        </a:lnTo>
                        <a:lnTo>
                          <a:pt x="1374" y="18"/>
                        </a:lnTo>
                        <a:lnTo>
                          <a:pt x="1374" y="18"/>
                        </a:lnTo>
                        <a:lnTo>
                          <a:pt x="1374" y="18"/>
                        </a:lnTo>
                        <a:lnTo>
                          <a:pt x="1374" y="18"/>
                        </a:lnTo>
                        <a:lnTo>
                          <a:pt x="1380" y="18"/>
                        </a:lnTo>
                        <a:lnTo>
                          <a:pt x="1380" y="18"/>
                        </a:lnTo>
                        <a:lnTo>
                          <a:pt x="1380" y="18"/>
                        </a:lnTo>
                        <a:lnTo>
                          <a:pt x="1380" y="18"/>
                        </a:lnTo>
                        <a:lnTo>
                          <a:pt x="1380" y="18"/>
                        </a:lnTo>
                        <a:lnTo>
                          <a:pt x="1386" y="18"/>
                        </a:lnTo>
                        <a:lnTo>
                          <a:pt x="1386" y="18"/>
                        </a:lnTo>
                        <a:lnTo>
                          <a:pt x="1386" y="18"/>
                        </a:lnTo>
                        <a:lnTo>
                          <a:pt x="1386" y="18"/>
                        </a:lnTo>
                        <a:lnTo>
                          <a:pt x="1386" y="18"/>
                        </a:lnTo>
                        <a:lnTo>
                          <a:pt x="1386" y="18"/>
                        </a:lnTo>
                        <a:lnTo>
                          <a:pt x="1392" y="18"/>
                        </a:lnTo>
                        <a:lnTo>
                          <a:pt x="1392" y="18"/>
                        </a:lnTo>
                        <a:lnTo>
                          <a:pt x="1392" y="18"/>
                        </a:lnTo>
                        <a:lnTo>
                          <a:pt x="1392" y="18"/>
                        </a:lnTo>
                        <a:lnTo>
                          <a:pt x="1392" y="18"/>
                        </a:lnTo>
                        <a:lnTo>
                          <a:pt x="1392" y="18"/>
                        </a:lnTo>
                        <a:lnTo>
                          <a:pt x="1398" y="18"/>
                        </a:lnTo>
                        <a:lnTo>
                          <a:pt x="1398" y="18"/>
                        </a:lnTo>
                        <a:lnTo>
                          <a:pt x="1398" y="18"/>
                        </a:lnTo>
                        <a:lnTo>
                          <a:pt x="1398" y="18"/>
                        </a:lnTo>
                        <a:lnTo>
                          <a:pt x="1398" y="18"/>
                        </a:lnTo>
                        <a:lnTo>
                          <a:pt x="1398" y="18"/>
                        </a:lnTo>
                        <a:lnTo>
                          <a:pt x="1404" y="18"/>
                        </a:lnTo>
                        <a:lnTo>
                          <a:pt x="1404" y="18"/>
                        </a:lnTo>
                        <a:lnTo>
                          <a:pt x="1404" y="18"/>
                        </a:lnTo>
                        <a:lnTo>
                          <a:pt x="1404" y="18"/>
                        </a:lnTo>
                        <a:lnTo>
                          <a:pt x="1404" y="18"/>
                        </a:lnTo>
                        <a:lnTo>
                          <a:pt x="1410" y="18"/>
                        </a:lnTo>
                        <a:lnTo>
                          <a:pt x="1410" y="18"/>
                        </a:lnTo>
                        <a:lnTo>
                          <a:pt x="1410" y="18"/>
                        </a:lnTo>
                        <a:lnTo>
                          <a:pt x="1410" y="18"/>
                        </a:lnTo>
                        <a:lnTo>
                          <a:pt x="1410" y="18"/>
                        </a:lnTo>
                        <a:lnTo>
                          <a:pt x="1410" y="18"/>
                        </a:lnTo>
                        <a:lnTo>
                          <a:pt x="1416" y="18"/>
                        </a:lnTo>
                        <a:lnTo>
                          <a:pt x="1416" y="18"/>
                        </a:lnTo>
                        <a:lnTo>
                          <a:pt x="1416" y="18"/>
                        </a:lnTo>
                        <a:lnTo>
                          <a:pt x="1416" y="18"/>
                        </a:lnTo>
                        <a:lnTo>
                          <a:pt x="1416" y="18"/>
                        </a:lnTo>
                        <a:lnTo>
                          <a:pt x="1416" y="18"/>
                        </a:lnTo>
                        <a:lnTo>
                          <a:pt x="1422" y="18"/>
                        </a:lnTo>
                        <a:lnTo>
                          <a:pt x="1422" y="18"/>
                        </a:lnTo>
                        <a:lnTo>
                          <a:pt x="1422" y="18"/>
                        </a:lnTo>
                        <a:lnTo>
                          <a:pt x="1422" y="18"/>
                        </a:lnTo>
                        <a:lnTo>
                          <a:pt x="1422" y="18"/>
                        </a:lnTo>
                        <a:lnTo>
                          <a:pt x="1428" y="18"/>
                        </a:lnTo>
                        <a:lnTo>
                          <a:pt x="1428" y="18"/>
                        </a:lnTo>
                        <a:lnTo>
                          <a:pt x="1428" y="18"/>
                        </a:lnTo>
                        <a:lnTo>
                          <a:pt x="1428" y="18"/>
                        </a:lnTo>
                        <a:lnTo>
                          <a:pt x="1428" y="18"/>
                        </a:lnTo>
                        <a:lnTo>
                          <a:pt x="1428" y="18"/>
                        </a:lnTo>
                        <a:lnTo>
                          <a:pt x="1434" y="18"/>
                        </a:lnTo>
                        <a:lnTo>
                          <a:pt x="1434" y="18"/>
                        </a:lnTo>
                        <a:lnTo>
                          <a:pt x="1434" y="18"/>
                        </a:lnTo>
                        <a:lnTo>
                          <a:pt x="1434" y="18"/>
                        </a:lnTo>
                        <a:lnTo>
                          <a:pt x="1434" y="18"/>
                        </a:lnTo>
                        <a:lnTo>
                          <a:pt x="1434" y="18"/>
                        </a:lnTo>
                        <a:lnTo>
                          <a:pt x="1440" y="18"/>
                        </a:lnTo>
                        <a:lnTo>
                          <a:pt x="1440" y="18"/>
                        </a:lnTo>
                        <a:lnTo>
                          <a:pt x="1440" y="18"/>
                        </a:lnTo>
                        <a:lnTo>
                          <a:pt x="1440" y="18"/>
                        </a:lnTo>
                        <a:lnTo>
                          <a:pt x="1440" y="18"/>
                        </a:lnTo>
                        <a:lnTo>
                          <a:pt x="1446" y="18"/>
                        </a:lnTo>
                        <a:lnTo>
                          <a:pt x="1446" y="18"/>
                        </a:lnTo>
                        <a:lnTo>
                          <a:pt x="1446" y="18"/>
                        </a:lnTo>
                        <a:lnTo>
                          <a:pt x="1446" y="18"/>
                        </a:lnTo>
                        <a:lnTo>
                          <a:pt x="1446" y="18"/>
                        </a:lnTo>
                        <a:lnTo>
                          <a:pt x="1446"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64" y="18"/>
                        </a:lnTo>
                        <a:lnTo>
                          <a:pt x="1464" y="18"/>
                        </a:lnTo>
                        <a:lnTo>
                          <a:pt x="1464" y="18"/>
                        </a:lnTo>
                        <a:lnTo>
                          <a:pt x="1464" y="18"/>
                        </a:lnTo>
                        <a:lnTo>
                          <a:pt x="1464" y="18"/>
                        </a:lnTo>
                        <a:lnTo>
                          <a:pt x="1464" y="18"/>
                        </a:lnTo>
                        <a:lnTo>
                          <a:pt x="1470" y="18"/>
                        </a:lnTo>
                        <a:lnTo>
                          <a:pt x="1470" y="18"/>
                        </a:lnTo>
                        <a:lnTo>
                          <a:pt x="1470" y="18"/>
                        </a:lnTo>
                        <a:lnTo>
                          <a:pt x="1470" y="18"/>
                        </a:lnTo>
                        <a:lnTo>
                          <a:pt x="1470" y="18"/>
                        </a:lnTo>
                        <a:lnTo>
                          <a:pt x="1470" y="18"/>
                        </a:lnTo>
                        <a:lnTo>
                          <a:pt x="1476" y="18"/>
                        </a:lnTo>
                        <a:lnTo>
                          <a:pt x="1476" y="18"/>
                        </a:lnTo>
                        <a:lnTo>
                          <a:pt x="1476" y="18"/>
                        </a:lnTo>
                        <a:lnTo>
                          <a:pt x="1476" y="18"/>
                        </a:lnTo>
                        <a:lnTo>
                          <a:pt x="1476" y="18"/>
                        </a:lnTo>
                        <a:lnTo>
                          <a:pt x="1482" y="18"/>
                        </a:lnTo>
                        <a:lnTo>
                          <a:pt x="1482" y="18"/>
                        </a:lnTo>
                        <a:lnTo>
                          <a:pt x="1482" y="18"/>
                        </a:lnTo>
                        <a:lnTo>
                          <a:pt x="1482" y="18"/>
                        </a:lnTo>
                        <a:lnTo>
                          <a:pt x="1482" y="18"/>
                        </a:lnTo>
                        <a:lnTo>
                          <a:pt x="1482" y="18"/>
                        </a:lnTo>
                        <a:lnTo>
                          <a:pt x="1488" y="18"/>
                        </a:lnTo>
                        <a:lnTo>
                          <a:pt x="1488" y="18"/>
                        </a:lnTo>
                        <a:lnTo>
                          <a:pt x="1488" y="18"/>
                        </a:lnTo>
                        <a:lnTo>
                          <a:pt x="1488" y="18"/>
                        </a:lnTo>
                        <a:lnTo>
                          <a:pt x="1488" y="18"/>
                        </a:lnTo>
                        <a:lnTo>
                          <a:pt x="1488" y="18"/>
                        </a:lnTo>
                        <a:lnTo>
                          <a:pt x="1494" y="18"/>
                        </a:lnTo>
                        <a:lnTo>
                          <a:pt x="1494" y="18"/>
                        </a:lnTo>
                        <a:lnTo>
                          <a:pt x="1494" y="18"/>
                        </a:lnTo>
                        <a:lnTo>
                          <a:pt x="1494" y="18"/>
                        </a:lnTo>
                        <a:lnTo>
                          <a:pt x="1494" y="18"/>
                        </a:lnTo>
                        <a:lnTo>
                          <a:pt x="1500" y="18"/>
                        </a:lnTo>
                        <a:lnTo>
                          <a:pt x="1500" y="18"/>
                        </a:lnTo>
                        <a:lnTo>
                          <a:pt x="1500" y="18"/>
                        </a:lnTo>
                        <a:lnTo>
                          <a:pt x="1500" y="18"/>
                        </a:lnTo>
                        <a:lnTo>
                          <a:pt x="1500" y="18"/>
                        </a:lnTo>
                        <a:lnTo>
                          <a:pt x="1500" y="18"/>
                        </a:lnTo>
                        <a:lnTo>
                          <a:pt x="1506" y="18"/>
                        </a:lnTo>
                        <a:lnTo>
                          <a:pt x="1506" y="18"/>
                        </a:lnTo>
                        <a:lnTo>
                          <a:pt x="1506" y="18"/>
                        </a:lnTo>
                        <a:lnTo>
                          <a:pt x="1506" y="18"/>
                        </a:lnTo>
                        <a:lnTo>
                          <a:pt x="1644" y="18"/>
                        </a:lnTo>
                        <a:lnTo>
                          <a:pt x="1644" y="18"/>
                        </a:lnTo>
                        <a:lnTo>
                          <a:pt x="1650" y="18"/>
                        </a:lnTo>
                        <a:lnTo>
                          <a:pt x="1650" y="18"/>
                        </a:lnTo>
                        <a:lnTo>
                          <a:pt x="1650" y="18"/>
                        </a:lnTo>
                        <a:lnTo>
                          <a:pt x="1650" y="18"/>
                        </a:lnTo>
                        <a:lnTo>
                          <a:pt x="1650" y="18"/>
                        </a:lnTo>
                        <a:lnTo>
                          <a:pt x="1650" y="18"/>
                        </a:lnTo>
                        <a:lnTo>
                          <a:pt x="1656" y="18"/>
                        </a:lnTo>
                        <a:lnTo>
                          <a:pt x="1656" y="18"/>
                        </a:lnTo>
                        <a:lnTo>
                          <a:pt x="1656" y="18"/>
                        </a:lnTo>
                        <a:lnTo>
                          <a:pt x="1656" y="18"/>
                        </a:lnTo>
                        <a:lnTo>
                          <a:pt x="1656" y="18"/>
                        </a:lnTo>
                        <a:lnTo>
                          <a:pt x="1662" y="18"/>
                        </a:lnTo>
                        <a:lnTo>
                          <a:pt x="1662" y="18"/>
                        </a:lnTo>
                        <a:lnTo>
                          <a:pt x="1662" y="18"/>
                        </a:lnTo>
                        <a:lnTo>
                          <a:pt x="1662" y="18"/>
                        </a:lnTo>
                        <a:lnTo>
                          <a:pt x="1662" y="18"/>
                        </a:lnTo>
                        <a:lnTo>
                          <a:pt x="1662" y="18"/>
                        </a:lnTo>
                        <a:lnTo>
                          <a:pt x="1668" y="18"/>
                        </a:lnTo>
                        <a:lnTo>
                          <a:pt x="1668" y="18"/>
                        </a:lnTo>
                        <a:lnTo>
                          <a:pt x="1668" y="18"/>
                        </a:lnTo>
                        <a:lnTo>
                          <a:pt x="1668" y="18"/>
                        </a:lnTo>
                        <a:lnTo>
                          <a:pt x="1668" y="18"/>
                        </a:lnTo>
                        <a:lnTo>
                          <a:pt x="1668" y="18"/>
                        </a:lnTo>
                        <a:lnTo>
                          <a:pt x="1674" y="18"/>
                        </a:lnTo>
                        <a:lnTo>
                          <a:pt x="1674" y="18"/>
                        </a:lnTo>
                        <a:lnTo>
                          <a:pt x="1674" y="18"/>
                        </a:lnTo>
                        <a:lnTo>
                          <a:pt x="1674" y="18"/>
                        </a:lnTo>
                        <a:lnTo>
                          <a:pt x="1674" y="18"/>
                        </a:lnTo>
                        <a:lnTo>
                          <a:pt x="1674" y="18"/>
                        </a:lnTo>
                        <a:lnTo>
                          <a:pt x="1680" y="18"/>
                        </a:lnTo>
                        <a:lnTo>
                          <a:pt x="1680" y="18"/>
                        </a:lnTo>
                        <a:lnTo>
                          <a:pt x="1680" y="18"/>
                        </a:lnTo>
                        <a:lnTo>
                          <a:pt x="1680" y="18"/>
                        </a:lnTo>
                        <a:lnTo>
                          <a:pt x="1680" y="18"/>
                        </a:lnTo>
                        <a:lnTo>
                          <a:pt x="1686" y="18"/>
                        </a:lnTo>
                        <a:lnTo>
                          <a:pt x="1686" y="18"/>
                        </a:lnTo>
                        <a:lnTo>
                          <a:pt x="1686" y="18"/>
                        </a:lnTo>
                        <a:lnTo>
                          <a:pt x="1686" y="18"/>
                        </a:lnTo>
                        <a:lnTo>
                          <a:pt x="1686" y="18"/>
                        </a:lnTo>
                        <a:lnTo>
                          <a:pt x="1686" y="18"/>
                        </a:lnTo>
                        <a:lnTo>
                          <a:pt x="1692" y="18"/>
                        </a:lnTo>
                        <a:lnTo>
                          <a:pt x="1692" y="18"/>
                        </a:lnTo>
                        <a:lnTo>
                          <a:pt x="1692" y="18"/>
                        </a:lnTo>
                        <a:lnTo>
                          <a:pt x="1692" y="18"/>
                        </a:lnTo>
                        <a:lnTo>
                          <a:pt x="1692" y="18"/>
                        </a:lnTo>
                        <a:lnTo>
                          <a:pt x="1692" y="18"/>
                        </a:lnTo>
                        <a:lnTo>
                          <a:pt x="1698" y="18"/>
                        </a:lnTo>
                        <a:lnTo>
                          <a:pt x="1698" y="18"/>
                        </a:lnTo>
                        <a:lnTo>
                          <a:pt x="1698" y="18"/>
                        </a:lnTo>
                        <a:lnTo>
                          <a:pt x="1698" y="18"/>
                        </a:lnTo>
                        <a:lnTo>
                          <a:pt x="1698" y="18"/>
                        </a:lnTo>
                        <a:lnTo>
                          <a:pt x="1704" y="18"/>
                        </a:lnTo>
                        <a:lnTo>
                          <a:pt x="1704" y="18"/>
                        </a:lnTo>
                        <a:lnTo>
                          <a:pt x="1704" y="18"/>
                        </a:lnTo>
                        <a:lnTo>
                          <a:pt x="1704" y="18"/>
                        </a:lnTo>
                        <a:lnTo>
                          <a:pt x="1704" y="18"/>
                        </a:lnTo>
                        <a:lnTo>
                          <a:pt x="1704" y="18"/>
                        </a:lnTo>
                        <a:lnTo>
                          <a:pt x="1710" y="18"/>
                        </a:lnTo>
                        <a:lnTo>
                          <a:pt x="1710" y="18"/>
                        </a:lnTo>
                        <a:lnTo>
                          <a:pt x="1710" y="18"/>
                        </a:lnTo>
                        <a:lnTo>
                          <a:pt x="1710" y="18"/>
                        </a:lnTo>
                        <a:lnTo>
                          <a:pt x="1710" y="18"/>
                        </a:lnTo>
                        <a:lnTo>
                          <a:pt x="1710" y="18"/>
                        </a:lnTo>
                        <a:lnTo>
                          <a:pt x="1716" y="18"/>
                        </a:lnTo>
                        <a:lnTo>
                          <a:pt x="1716" y="18"/>
                        </a:lnTo>
                        <a:lnTo>
                          <a:pt x="1854" y="24"/>
                        </a:lnTo>
                        <a:lnTo>
                          <a:pt x="1854" y="24"/>
                        </a:lnTo>
                        <a:lnTo>
                          <a:pt x="1854" y="24"/>
                        </a:lnTo>
                        <a:lnTo>
                          <a:pt x="1854" y="24"/>
                        </a:lnTo>
                        <a:lnTo>
                          <a:pt x="1860" y="24"/>
                        </a:lnTo>
                        <a:lnTo>
                          <a:pt x="1860" y="24"/>
                        </a:lnTo>
                        <a:lnTo>
                          <a:pt x="1860" y="24"/>
                        </a:lnTo>
                        <a:lnTo>
                          <a:pt x="1860" y="24"/>
                        </a:lnTo>
                        <a:lnTo>
                          <a:pt x="1860" y="24"/>
                        </a:lnTo>
                        <a:lnTo>
                          <a:pt x="1860" y="24"/>
                        </a:lnTo>
                        <a:lnTo>
                          <a:pt x="1866" y="24"/>
                        </a:lnTo>
                        <a:lnTo>
                          <a:pt x="1866" y="24"/>
                        </a:lnTo>
                        <a:lnTo>
                          <a:pt x="1866" y="24"/>
                        </a:lnTo>
                        <a:lnTo>
                          <a:pt x="1866" y="24"/>
                        </a:lnTo>
                        <a:lnTo>
                          <a:pt x="1866" y="24"/>
                        </a:lnTo>
                        <a:lnTo>
                          <a:pt x="1872" y="24"/>
                        </a:lnTo>
                        <a:lnTo>
                          <a:pt x="1872" y="24"/>
                        </a:lnTo>
                        <a:lnTo>
                          <a:pt x="1872" y="24"/>
                        </a:lnTo>
                        <a:lnTo>
                          <a:pt x="1872" y="24"/>
                        </a:lnTo>
                        <a:lnTo>
                          <a:pt x="1872" y="24"/>
                        </a:lnTo>
                        <a:lnTo>
                          <a:pt x="1872" y="24"/>
                        </a:lnTo>
                        <a:lnTo>
                          <a:pt x="1878" y="24"/>
                        </a:lnTo>
                        <a:lnTo>
                          <a:pt x="1878" y="24"/>
                        </a:lnTo>
                        <a:lnTo>
                          <a:pt x="1878" y="24"/>
                        </a:lnTo>
                        <a:lnTo>
                          <a:pt x="1878" y="24"/>
                        </a:lnTo>
                        <a:lnTo>
                          <a:pt x="1878" y="24"/>
                        </a:lnTo>
                        <a:lnTo>
                          <a:pt x="1878" y="24"/>
                        </a:lnTo>
                        <a:lnTo>
                          <a:pt x="1884" y="24"/>
                        </a:lnTo>
                        <a:lnTo>
                          <a:pt x="1884" y="24"/>
                        </a:lnTo>
                        <a:lnTo>
                          <a:pt x="1884" y="24"/>
                        </a:lnTo>
                        <a:lnTo>
                          <a:pt x="1884" y="24"/>
                        </a:lnTo>
                        <a:lnTo>
                          <a:pt x="1884" y="24"/>
                        </a:lnTo>
                        <a:lnTo>
                          <a:pt x="1890" y="24"/>
                        </a:lnTo>
                        <a:lnTo>
                          <a:pt x="1890" y="24"/>
                        </a:lnTo>
                        <a:lnTo>
                          <a:pt x="1890" y="24"/>
                        </a:lnTo>
                        <a:lnTo>
                          <a:pt x="1890" y="24"/>
                        </a:lnTo>
                        <a:lnTo>
                          <a:pt x="1890" y="24"/>
                        </a:lnTo>
                        <a:lnTo>
                          <a:pt x="1890" y="24"/>
                        </a:lnTo>
                        <a:lnTo>
                          <a:pt x="1896" y="24"/>
                        </a:lnTo>
                        <a:lnTo>
                          <a:pt x="1896" y="24"/>
                        </a:lnTo>
                        <a:lnTo>
                          <a:pt x="1896" y="24"/>
                        </a:lnTo>
                        <a:lnTo>
                          <a:pt x="1896" y="24"/>
                        </a:lnTo>
                        <a:lnTo>
                          <a:pt x="1896" y="24"/>
                        </a:lnTo>
                        <a:lnTo>
                          <a:pt x="1896" y="24"/>
                        </a:lnTo>
                        <a:lnTo>
                          <a:pt x="1902" y="24"/>
                        </a:lnTo>
                        <a:lnTo>
                          <a:pt x="1902" y="24"/>
                        </a:lnTo>
                        <a:lnTo>
                          <a:pt x="1902" y="24"/>
                        </a:lnTo>
                        <a:lnTo>
                          <a:pt x="1902" y="24"/>
                        </a:lnTo>
                        <a:lnTo>
                          <a:pt x="1902" y="24"/>
                        </a:lnTo>
                        <a:lnTo>
                          <a:pt x="1908" y="24"/>
                        </a:lnTo>
                        <a:lnTo>
                          <a:pt x="1908" y="24"/>
                        </a:lnTo>
                        <a:lnTo>
                          <a:pt x="1908" y="24"/>
                        </a:lnTo>
                        <a:lnTo>
                          <a:pt x="1908" y="24"/>
                        </a:lnTo>
                        <a:lnTo>
                          <a:pt x="1908" y="24"/>
                        </a:lnTo>
                        <a:lnTo>
                          <a:pt x="1908" y="24"/>
                        </a:lnTo>
                        <a:lnTo>
                          <a:pt x="1914" y="24"/>
                        </a:lnTo>
                        <a:lnTo>
                          <a:pt x="1914" y="24"/>
                        </a:lnTo>
                        <a:lnTo>
                          <a:pt x="1914" y="24"/>
                        </a:lnTo>
                        <a:lnTo>
                          <a:pt x="1914" y="24"/>
                        </a:lnTo>
                        <a:lnTo>
                          <a:pt x="1914" y="24"/>
                        </a:lnTo>
                        <a:lnTo>
                          <a:pt x="1914" y="24"/>
                        </a:lnTo>
                        <a:lnTo>
                          <a:pt x="1920" y="24"/>
                        </a:lnTo>
                        <a:lnTo>
                          <a:pt x="1920" y="24"/>
                        </a:lnTo>
                        <a:lnTo>
                          <a:pt x="1920" y="24"/>
                        </a:lnTo>
                        <a:lnTo>
                          <a:pt x="1920" y="24"/>
                        </a:lnTo>
                        <a:lnTo>
                          <a:pt x="1920" y="24"/>
                        </a:lnTo>
                        <a:lnTo>
                          <a:pt x="1926" y="24"/>
                        </a:lnTo>
                        <a:lnTo>
                          <a:pt x="1926" y="24"/>
                        </a:lnTo>
                        <a:lnTo>
                          <a:pt x="1926" y="24"/>
                        </a:lnTo>
                        <a:lnTo>
                          <a:pt x="1926" y="24"/>
                        </a:lnTo>
                        <a:lnTo>
                          <a:pt x="1926" y="24"/>
                        </a:lnTo>
                        <a:lnTo>
                          <a:pt x="1926" y="24"/>
                        </a:lnTo>
                        <a:lnTo>
                          <a:pt x="1932" y="24"/>
                        </a:lnTo>
                        <a:lnTo>
                          <a:pt x="1932" y="24"/>
                        </a:lnTo>
                        <a:lnTo>
                          <a:pt x="1932" y="24"/>
                        </a:lnTo>
                        <a:lnTo>
                          <a:pt x="1932" y="24"/>
                        </a:lnTo>
                        <a:lnTo>
                          <a:pt x="1932" y="24"/>
                        </a:lnTo>
                        <a:lnTo>
                          <a:pt x="1932" y="24"/>
                        </a:lnTo>
                        <a:lnTo>
                          <a:pt x="1938" y="24"/>
                        </a:lnTo>
                        <a:lnTo>
                          <a:pt x="1938" y="24"/>
                        </a:lnTo>
                        <a:lnTo>
                          <a:pt x="1938" y="24"/>
                        </a:lnTo>
                        <a:lnTo>
                          <a:pt x="1938" y="24"/>
                        </a:lnTo>
                        <a:lnTo>
                          <a:pt x="1938" y="24"/>
                        </a:lnTo>
                        <a:lnTo>
                          <a:pt x="1944" y="24"/>
                        </a:lnTo>
                        <a:lnTo>
                          <a:pt x="1944" y="24"/>
                        </a:lnTo>
                        <a:lnTo>
                          <a:pt x="1944" y="24"/>
                        </a:lnTo>
                        <a:lnTo>
                          <a:pt x="1944" y="24"/>
                        </a:lnTo>
                        <a:lnTo>
                          <a:pt x="1944" y="24"/>
                        </a:lnTo>
                        <a:lnTo>
                          <a:pt x="1944" y="24"/>
                        </a:lnTo>
                        <a:lnTo>
                          <a:pt x="1950" y="24"/>
                        </a:lnTo>
                        <a:lnTo>
                          <a:pt x="1950" y="24"/>
                        </a:lnTo>
                        <a:lnTo>
                          <a:pt x="1950" y="24"/>
                        </a:lnTo>
                        <a:lnTo>
                          <a:pt x="1950" y="24"/>
                        </a:lnTo>
                        <a:lnTo>
                          <a:pt x="1950" y="24"/>
                        </a:lnTo>
                        <a:lnTo>
                          <a:pt x="1950" y="24"/>
                        </a:lnTo>
                        <a:lnTo>
                          <a:pt x="1956" y="24"/>
                        </a:lnTo>
                        <a:lnTo>
                          <a:pt x="1956" y="24"/>
                        </a:lnTo>
                        <a:lnTo>
                          <a:pt x="1956" y="24"/>
                        </a:lnTo>
                        <a:lnTo>
                          <a:pt x="1956" y="24"/>
                        </a:lnTo>
                        <a:lnTo>
                          <a:pt x="1956" y="24"/>
                        </a:lnTo>
                        <a:lnTo>
                          <a:pt x="1962" y="24"/>
                        </a:lnTo>
                        <a:lnTo>
                          <a:pt x="1962" y="24"/>
                        </a:lnTo>
                        <a:lnTo>
                          <a:pt x="1962" y="24"/>
                        </a:lnTo>
                        <a:lnTo>
                          <a:pt x="1962" y="24"/>
                        </a:lnTo>
                        <a:lnTo>
                          <a:pt x="1962" y="24"/>
                        </a:lnTo>
                        <a:lnTo>
                          <a:pt x="1962" y="24"/>
                        </a:lnTo>
                        <a:lnTo>
                          <a:pt x="1968" y="24"/>
                        </a:lnTo>
                        <a:lnTo>
                          <a:pt x="1968" y="24"/>
                        </a:lnTo>
                        <a:lnTo>
                          <a:pt x="1968" y="24"/>
                        </a:lnTo>
                        <a:lnTo>
                          <a:pt x="1968" y="24"/>
                        </a:lnTo>
                        <a:lnTo>
                          <a:pt x="1968" y="24"/>
                        </a:lnTo>
                        <a:lnTo>
                          <a:pt x="1968" y="24"/>
                        </a:lnTo>
                        <a:lnTo>
                          <a:pt x="1974" y="24"/>
                        </a:lnTo>
                        <a:lnTo>
                          <a:pt x="1974" y="24"/>
                        </a:lnTo>
                        <a:lnTo>
                          <a:pt x="1974" y="24"/>
                        </a:lnTo>
                        <a:lnTo>
                          <a:pt x="1974" y="24"/>
                        </a:lnTo>
                        <a:lnTo>
                          <a:pt x="1974" y="24"/>
                        </a:lnTo>
                        <a:lnTo>
                          <a:pt x="1980" y="24"/>
                        </a:lnTo>
                        <a:lnTo>
                          <a:pt x="1980" y="24"/>
                        </a:lnTo>
                        <a:lnTo>
                          <a:pt x="1980" y="24"/>
                        </a:lnTo>
                        <a:lnTo>
                          <a:pt x="1980" y="24"/>
                        </a:lnTo>
                        <a:lnTo>
                          <a:pt x="1980" y="24"/>
                        </a:lnTo>
                        <a:lnTo>
                          <a:pt x="1980" y="24"/>
                        </a:lnTo>
                        <a:lnTo>
                          <a:pt x="1986" y="24"/>
                        </a:lnTo>
                        <a:lnTo>
                          <a:pt x="1986" y="24"/>
                        </a:lnTo>
                        <a:lnTo>
                          <a:pt x="1986" y="24"/>
                        </a:lnTo>
                        <a:lnTo>
                          <a:pt x="1986" y="24"/>
                        </a:lnTo>
                        <a:lnTo>
                          <a:pt x="1986" y="24"/>
                        </a:lnTo>
                        <a:lnTo>
                          <a:pt x="1986" y="24"/>
                        </a:lnTo>
                        <a:lnTo>
                          <a:pt x="1992" y="24"/>
                        </a:lnTo>
                        <a:lnTo>
                          <a:pt x="1992" y="24"/>
                        </a:lnTo>
                        <a:lnTo>
                          <a:pt x="1992" y="24"/>
                        </a:lnTo>
                        <a:lnTo>
                          <a:pt x="1992" y="24"/>
                        </a:lnTo>
                        <a:lnTo>
                          <a:pt x="1992" y="24"/>
                        </a:lnTo>
                        <a:lnTo>
                          <a:pt x="1998" y="24"/>
                        </a:lnTo>
                        <a:lnTo>
                          <a:pt x="1998" y="24"/>
                        </a:lnTo>
                        <a:lnTo>
                          <a:pt x="1998" y="24"/>
                        </a:lnTo>
                        <a:lnTo>
                          <a:pt x="1998" y="24"/>
                        </a:lnTo>
                        <a:lnTo>
                          <a:pt x="1998" y="24"/>
                        </a:lnTo>
                        <a:lnTo>
                          <a:pt x="1998" y="24"/>
                        </a:lnTo>
                        <a:lnTo>
                          <a:pt x="2004" y="24"/>
                        </a:lnTo>
                        <a:lnTo>
                          <a:pt x="2004" y="24"/>
                        </a:lnTo>
                        <a:lnTo>
                          <a:pt x="2004" y="24"/>
                        </a:lnTo>
                        <a:lnTo>
                          <a:pt x="2004" y="24"/>
                        </a:lnTo>
                        <a:lnTo>
                          <a:pt x="2004" y="24"/>
                        </a:lnTo>
                        <a:lnTo>
                          <a:pt x="2004" y="24"/>
                        </a:lnTo>
                        <a:lnTo>
                          <a:pt x="2010" y="24"/>
                        </a:lnTo>
                        <a:lnTo>
                          <a:pt x="2010" y="24"/>
                        </a:lnTo>
                        <a:lnTo>
                          <a:pt x="2010" y="24"/>
                        </a:lnTo>
                        <a:lnTo>
                          <a:pt x="2010" y="24"/>
                        </a:lnTo>
                        <a:lnTo>
                          <a:pt x="2010" y="24"/>
                        </a:lnTo>
                        <a:lnTo>
                          <a:pt x="2016" y="24"/>
                        </a:lnTo>
                        <a:lnTo>
                          <a:pt x="2016" y="24"/>
                        </a:lnTo>
                        <a:lnTo>
                          <a:pt x="2016" y="24"/>
                        </a:lnTo>
                        <a:lnTo>
                          <a:pt x="2016" y="24"/>
                        </a:lnTo>
                        <a:lnTo>
                          <a:pt x="2016" y="24"/>
                        </a:lnTo>
                        <a:lnTo>
                          <a:pt x="2016" y="24"/>
                        </a:lnTo>
                        <a:lnTo>
                          <a:pt x="2022" y="24"/>
                        </a:lnTo>
                        <a:lnTo>
                          <a:pt x="2022" y="24"/>
                        </a:lnTo>
                        <a:lnTo>
                          <a:pt x="2022" y="24"/>
                        </a:lnTo>
                        <a:lnTo>
                          <a:pt x="2022" y="24"/>
                        </a:lnTo>
                        <a:lnTo>
                          <a:pt x="2022" y="24"/>
                        </a:lnTo>
                        <a:lnTo>
                          <a:pt x="2022" y="24"/>
                        </a:lnTo>
                        <a:lnTo>
                          <a:pt x="2028" y="24"/>
                        </a:lnTo>
                        <a:lnTo>
                          <a:pt x="2028" y="24"/>
                        </a:lnTo>
                        <a:lnTo>
                          <a:pt x="2028" y="24"/>
                        </a:lnTo>
                        <a:lnTo>
                          <a:pt x="2028" y="24"/>
                        </a:lnTo>
                        <a:lnTo>
                          <a:pt x="2028" y="24"/>
                        </a:lnTo>
                        <a:lnTo>
                          <a:pt x="2034" y="24"/>
                        </a:lnTo>
                        <a:lnTo>
                          <a:pt x="2034" y="24"/>
                        </a:lnTo>
                        <a:lnTo>
                          <a:pt x="2034" y="24"/>
                        </a:lnTo>
                        <a:lnTo>
                          <a:pt x="2034" y="24"/>
                        </a:lnTo>
                        <a:lnTo>
                          <a:pt x="2034" y="24"/>
                        </a:lnTo>
                        <a:lnTo>
                          <a:pt x="2034" y="24"/>
                        </a:lnTo>
                        <a:lnTo>
                          <a:pt x="2178" y="24"/>
                        </a:lnTo>
                        <a:lnTo>
                          <a:pt x="2178" y="24"/>
                        </a:lnTo>
                        <a:lnTo>
                          <a:pt x="2178" y="24"/>
                        </a:lnTo>
                        <a:lnTo>
                          <a:pt x="2178" y="24"/>
                        </a:lnTo>
                        <a:lnTo>
                          <a:pt x="2178" y="24"/>
                        </a:lnTo>
                        <a:lnTo>
                          <a:pt x="2178" y="24"/>
                        </a:lnTo>
                        <a:lnTo>
                          <a:pt x="2184" y="24"/>
                        </a:lnTo>
                        <a:lnTo>
                          <a:pt x="2184" y="24"/>
                        </a:lnTo>
                        <a:lnTo>
                          <a:pt x="2184" y="24"/>
                        </a:lnTo>
                        <a:lnTo>
                          <a:pt x="2184" y="24"/>
                        </a:lnTo>
                        <a:lnTo>
                          <a:pt x="2184" y="24"/>
                        </a:lnTo>
                        <a:lnTo>
                          <a:pt x="2184" y="24"/>
                        </a:lnTo>
                        <a:lnTo>
                          <a:pt x="2190" y="24"/>
                        </a:lnTo>
                        <a:lnTo>
                          <a:pt x="2190" y="24"/>
                        </a:lnTo>
                        <a:lnTo>
                          <a:pt x="2190" y="24"/>
                        </a:lnTo>
                        <a:lnTo>
                          <a:pt x="2190" y="24"/>
                        </a:lnTo>
                        <a:lnTo>
                          <a:pt x="2190" y="24"/>
                        </a:lnTo>
                        <a:lnTo>
                          <a:pt x="2190" y="24"/>
                        </a:lnTo>
                        <a:lnTo>
                          <a:pt x="2196" y="24"/>
                        </a:lnTo>
                        <a:lnTo>
                          <a:pt x="2196" y="24"/>
                        </a:lnTo>
                        <a:lnTo>
                          <a:pt x="2196" y="24"/>
                        </a:lnTo>
                        <a:lnTo>
                          <a:pt x="2196" y="24"/>
                        </a:lnTo>
                        <a:lnTo>
                          <a:pt x="2196" y="24"/>
                        </a:lnTo>
                        <a:lnTo>
                          <a:pt x="2202" y="24"/>
                        </a:lnTo>
                        <a:lnTo>
                          <a:pt x="2202" y="24"/>
                        </a:lnTo>
                        <a:lnTo>
                          <a:pt x="2202" y="24"/>
                        </a:lnTo>
                        <a:lnTo>
                          <a:pt x="2202" y="24"/>
                        </a:lnTo>
                        <a:lnTo>
                          <a:pt x="2202" y="24"/>
                        </a:lnTo>
                        <a:lnTo>
                          <a:pt x="2202" y="24"/>
                        </a:lnTo>
                        <a:lnTo>
                          <a:pt x="2208" y="24"/>
                        </a:lnTo>
                        <a:lnTo>
                          <a:pt x="2208" y="24"/>
                        </a:lnTo>
                        <a:lnTo>
                          <a:pt x="2208" y="24"/>
                        </a:lnTo>
                        <a:lnTo>
                          <a:pt x="2208" y="24"/>
                        </a:lnTo>
                        <a:lnTo>
                          <a:pt x="2208" y="24"/>
                        </a:lnTo>
                        <a:lnTo>
                          <a:pt x="2208" y="24"/>
                        </a:lnTo>
                        <a:lnTo>
                          <a:pt x="2214" y="24"/>
                        </a:lnTo>
                        <a:lnTo>
                          <a:pt x="2214" y="24"/>
                        </a:lnTo>
                        <a:lnTo>
                          <a:pt x="2214" y="24"/>
                        </a:lnTo>
                        <a:lnTo>
                          <a:pt x="2214" y="24"/>
                        </a:lnTo>
                        <a:lnTo>
                          <a:pt x="2214" y="24"/>
                        </a:lnTo>
                        <a:lnTo>
                          <a:pt x="2220" y="24"/>
                        </a:lnTo>
                        <a:lnTo>
                          <a:pt x="2220" y="24"/>
                        </a:lnTo>
                        <a:lnTo>
                          <a:pt x="2220" y="24"/>
                        </a:lnTo>
                        <a:lnTo>
                          <a:pt x="2220" y="24"/>
                        </a:lnTo>
                        <a:lnTo>
                          <a:pt x="2220" y="24"/>
                        </a:lnTo>
                        <a:lnTo>
                          <a:pt x="2220" y="24"/>
                        </a:lnTo>
                        <a:lnTo>
                          <a:pt x="2226" y="24"/>
                        </a:lnTo>
                        <a:lnTo>
                          <a:pt x="2226" y="24"/>
                        </a:lnTo>
                        <a:lnTo>
                          <a:pt x="2226" y="24"/>
                        </a:lnTo>
                        <a:lnTo>
                          <a:pt x="2226" y="24"/>
                        </a:lnTo>
                        <a:lnTo>
                          <a:pt x="2226" y="24"/>
                        </a:lnTo>
                        <a:lnTo>
                          <a:pt x="2226" y="24"/>
                        </a:lnTo>
                        <a:lnTo>
                          <a:pt x="2232" y="24"/>
                        </a:lnTo>
                        <a:lnTo>
                          <a:pt x="2232" y="24"/>
                        </a:lnTo>
                        <a:lnTo>
                          <a:pt x="2232" y="24"/>
                        </a:lnTo>
                        <a:lnTo>
                          <a:pt x="2232" y="24"/>
                        </a:lnTo>
                        <a:lnTo>
                          <a:pt x="2232" y="24"/>
                        </a:lnTo>
                        <a:lnTo>
                          <a:pt x="2232" y="24"/>
                        </a:lnTo>
                        <a:lnTo>
                          <a:pt x="2238" y="24"/>
                        </a:lnTo>
                        <a:lnTo>
                          <a:pt x="2238" y="24"/>
                        </a:lnTo>
                        <a:lnTo>
                          <a:pt x="2238" y="24"/>
                        </a:lnTo>
                        <a:lnTo>
                          <a:pt x="2238" y="24"/>
                        </a:lnTo>
                        <a:lnTo>
                          <a:pt x="2238" y="24"/>
                        </a:lnTo>
                        <a:lnTo>
                          <a:pt x="2244" y="30"/>
                        </a:lnTo>
                        <a:lnTo>
                          <a:pt x="2244" y="30"/>
                        </a:lnTo>
                        <a:lnTo>
                          <a:pt x="2244" y="30"/>
                        </a:lnTo>
                        <a:lnTo>
                          <a:pt x="2244" y="30"/>
                        </a:lnTo>
                        <a:lnTo>
                          <a:pt x="2382" y="30"/>
                        </a:lnTo>
                        <a:lnTo>
                          <a:pt x="2382" y="30"/>
                        </a:lnTo>
                        <a:lnTo>
                          <a:pt x="2388" y="30"/>
                        </a:lnTo>
                        <a:lnTo>
                          <a:pt x="2388" y="30"/>
                        </a:lnTo>
                        <a:lnTo>
                          <a:pt x="2388" y="30"/>
                        </a:lnTo>
                        <a:lnTo>
                          <a:pt x="2388" y="30"/>
                        </a:lnTo>
                        <a:lnTo>
                          <a:pt x="2388" y="30"/>
                        </a:lnTo>
                        <a:lnTo>
                          <a:pt x="2388" y="30"/>
                        </a:lnTo>
                        <a:lnTo>
                          <a:pt x="2394" y="30"/>
                        </a:lnTo>
                        <a:lnTo>
                          <a:pt x="2394" y="30"/>
                        </a:lnTo>
                        <a:lnTo>
                          <a:pt x="2394" y="30"/>
                        </a:lnTo>
                        <a:lnTo>
                          <a:pt x="2394" y="30"/>
                        </a:lnTo>
                        <a:lnTo>
                          <a:pt x="2394" y="30"/>
                        </a:lnTo>
                        <a:lnTo>
                          <a:pt x="2394" y="30"/>
                        </a:lnTo>
                        <a:lnTo>
                          <a:pt x="2400" y="30"/>
                        </a:lnTo>
                        <a:lnTo>
                          <a:pt x="2400" y="30"/>
                        </a:lnTo>
                        <a:lnTo>
                          <a:pt x="2400" y="30"/>
                        </a:lnTo>
                        <a:lnTo>
                          <a:pt x="2400" y="30"/>
                        </a:lnTo>
                        <a:lnTo>
                          <a:pt x="2400" y="30"/>
                        </a:lnTo>
                        <a:lnTo>
                          <a:pt x="2406" y="30"/>
                        </a:lnTo>
                        <a:lnTo>
                          <a:pt x="2406" y="30"/>
                        </a:lnTo>
                        <a:lnTo>
                          <a:pt x="2406" y="30"/>
                        </a:lnTo>
                        <a:lnTo>
                          <a:pt x="2406" y="30"/>
                        </a:lnTo>
                        <a:lnTo>
                          <a:pt x="2406" y="30"/>
                        </a:lnTo>
                        <a:lnTo>
                          <a:pt x="2406" y="30"/>
                        </a:lnTo>
                        <a:lnTo>
                          <a:pt x="2412" y="30"/>
                        </a:lnTo>
                        <a:lnTo>
                          <a:pt x="2412" y="30"/>
                        </a:lnTo>
                        <a:lnTo>
                          <a:pt x="2412" y="30"/>
                        </a:lnTo>
                        <a:lnTo>
                          <a:pt x="2412" y="30"/>
                        </a:lnTo>
                        <a:lnTo>
                          <a:pt x="2412" y="30"/>
                        </a:lnTo>
                        <a:lnTo>
                          <a:pt x="2412" y="30"/>
                        </a:lnTo>
                        <a:lnTo>
                          <a:pt x="2418" y="30"/>
                        </a:lnTo>
                        <a:lnTo>
                          <a:pt x="2418" y="30"/>
                        </a:lnTo>
                        <a:lnTo>
                          <a:pt x="2418" y="30"/>
                        </a:lnTo>
                        <a:lnTo>
                          <a:pt x="2418" y="30"/>
                        </a:lnTo>
                        <a:lnTo>
                          <a:pt x="2418" y="30"/>
                        </a:lnTo>
                        <a:lnTo>
                          <a:pt x="2424" y="30"/>
                        </a:lnTo>
                        <a:lnTo>
                          <a:pt x="2424" y="30"/>
                        </a:lnTo>
                        <a:lnTo>
                          <a:pt x="2424" y="30"/>
                        </a:lnTo>
                        <a:lnTo>
                          <a:pt x="2424" y="30"/>
                        </a:lnTo>
                        <a:lnTo>
                          <a:pt x="2424" y="30"/>
                        </a:lnTo>
                        <a:lnTo>
                          <a:pt x="2424" y="30"/>
                        </a:lnTo>
                        <a:lnTo>
                          <a:pt x="2430" y="30"/>
                        </a:lnTo>
                        <a:lnTo>
                          <a:pt x="2430" y="30"/>
                        </a:lnTo>
                        <a:lnTo>
                          <a:pt x="2430" y="30"/>
                        </a:lnTo>
                        <a:lnTo>
                          <a:pt x="2430" y="30"/>
                        </a:lnTo>
                        <a:lnTo>
                          <a:pt x="2430" y="30"/>
                        </a:lnTo>
                        <a:lnTo>
                          <a:pt x="2430" y="30"/>
                        </a:lnTo>
                        <a:lnTo>
                          <a:pt x="2436" y="30"/>
                        </a:lnTo>
                        <a:lnTo>
                          <a:pt x="2436" y="30"/>
                        </a:lnTo>
                        <a:lnTo>
                          <a:pt x="2436" y="30"/>
                        </a:lnTo>
                        <a:lnTo>
                          <a:pt x="2436" y="30"/>
                        </a:lnTo>
                        <a:lnTo>
                          <a:pt x="2436" y="30"/>
                        </a:lnTo>
                        <a:lnTo>
                          <a:pt x="2442" y="30"/>
                        </a:lnTo>
                        <a:lnTo>
                          <a:pt x="2442" y="30"/>
                        </a:lnTo>
                        <a:lnTo>
                          <a:pt x="2442" y="30"/>
                        </a:lnTo>
                        <a:lnTo>
                          <a:pt x="2442" y="30"/>
                        </a:lnTo>
                        <a:lnTo>
                          <a:pt x="2442" y="30"/>
                        </a:lnTo>
                        <a:lnTo>
                          <a:pt x="2442" y="30"/>
                        </a:lnTo>
                        <a:lnTo>
                          <a:pt x="2448" y="30"/>
                        </a:lnTo>
                        <a:lnTo>
                          <a:pt x="2448" y="30"/>
                        </a:lnTo>
                        <a:lnTo>
                          <a:pt x="2448" y="30"/>
                        </a:lnTo>
                        <a:lnTo>
                          <a:pt x="2448" y="30"/>
                        </a:lnTo>
                        <a:lnTo>
                          <a:pt x="2448" y="30"/>
                        </a:lnTo>
                        <a:lnTo>
                          <a:pt x="2448" y="30"/>
                        </a:lnTo>
                        <a:lnTo>
                          <a:pt x="2454" y="30"/>
                        </a:lnTo>
                        <a:lnTo>
                          <a:pt x="2454" y="30"/>
                        </a:lnTo>
                        <a:lnTo>
                          <a:pt x="2454" y="30"/>
                        </a:lnTo>
                        <a:lnTo>
                          <a:pt x="2454" y="30"/>
                        </a:lnTo>
                        <a:lnTo>
                          <a:pt x="2454" y="30"/>
                        </a:lnTo>
                        <a:lnTo>
                          <a:pt x="2460" y="30"/>
                        </a:lnTo>
                        <a:lnTo>
                          <a:pt x="2460" y="30"/>
                        </a:lnTo>
                        <a:lnTo>
                          <a:pt x="2460" y="30"/>
                        </a:lnTo>
                        <a:lnTo>
                          <a:pt x="2460" y="30"/>
                        </a:lnTo>
                        <a:lnTo>
                          <a:pt x="2460" y="30"/>
                        </a:lnTo>
                        <a:lnTo>
                          <a:pt x="2460" y="30"/>
                        </a:lnTo>
                        <a:lnTo>
                          <a:pt x="2466" y="30"/>
                        </a:lnTo>
                        <a:lnTo>
                          <a:pt x="2466" y="30"/>
                        </a:lnTo>
                        <a:lnTo>
                          <a:pt x="2466" y="30"/>
                        </a:lnTo>
                        <a:lnTo>
                          <a:pt x="2466" y="30"/>
                        </a:lnTo>
                        <a:lnTo>
                          <a:pt x="2466" y="30"/>
                        </a:lnTo>
                        <a:lnTo>
                          <a:pt x="2466" y="30"/>
                        </a:lnTo>
                        <a:lnTo>
                          <a:pt x="2472" y="30"/>
                        </a:lnTo>
                        <a:lnTo>
                          <a:pt x="2472" y="30"/>
                        </a:lnTo>
                        <a:lnTo>
                          <a:pt x="2472" y="30"/>
                        </a:lnTo>
                        <a:lnTo>
                          <a:pt x="2472" y="30"/>
                        </a:lnTo>
                        <a:lnTo>
                          <a:pt x="2472" y="30"/>
                        </a:lnTo>
                        <a:lnTo>
                          <a:pt x="2478" y="30"/>
                        </a:lnTo>
                        <a:lnTo>
                          <a:pt x="2478" y="30"/>
                        </a:lnTo>
                        <a:lnTo>
                          <a:pt x="2478" y="30"/>
                        </a:lnTo>
                        <a:lnTo>
                          <a:pt x="2478" y="30"/>
                        </a:lnTo>
                        <a:lnTo>
                          <a:pt x="2478" y="30"/>
                        </a:lnTo>
                        <a:lnTo>
                          <a:pt x="2478" y="30"/>
                        </a:lnTo>
                        <a:lnTo>
                          <a:pt x="2484" y="30"/>
                        </a:lnTo>
                        <a:lnTo>
                          <a:pt x="2484" y="30"/>
                        </a:lnTo>
                        <a:lnTo>
                          <a:pt x="2484" y="30"/>
                        </a:lnTo>
                        <a:lnTo>
                          <a:pt x="2484" y="30"/>
                        </a:lnTo>
                        <a:lnTo>
                          <a:pt x="2484" y="30"/>
                        </a:lnTo>
                        <a:lnTo>
                          <a:pt x="2490" y="30"/>
                        </a:lnTo>
                        <a:lnTo>
                          <a:pt x="2490" y="30"/>
                        </a:lnTo>
                        <a:lnTo>
                          <a:pt x="2490" y="30"/>
                        </a:lnTo>
                        <a:lnTo>
                          <a:pt x="2490" y="30"/>
                        </a:lnTo>
                        <a:lnTo>
                          <a:pt x="2490" y="30"/>
                        </a:lnTo>
                        <a:lnTo>
                          <a:pt x="2490" y="30"/>
                        </a:lnTo>
                        <a:lnTo>
                          <a:pt x="2496" y="30"/>
                        </a:lnTo>
                        <a:lnTo>
                          <a:pt x="2496" y="30"/>
                        </a:lnTo>
                        <a:lnTo>
                          <a:pt x="2496" y="30"/>
                        </a:lnTo>
                        <a:lnTo>
                          <a:pt x="2496" y="30"/>
                        </a:lnTo>
                        <a:lnTo>
                          <a:pt x="2496" y="30"/>
                        </a:lnTo>
                        <a:lnTo>
                          <a:pt x="2496" y="30"/>
                        </a:lnTo>
                        <a:lnTo>
                          <a:pt x="2502" y="30"/>
                        </a:lnTo>
                        <a:lnTo>
                          <a:pt x="2502" y="30"/>
                        </a:lnTo>
                        <a:lnTo>
                          <a:pt x="2502" y="30"/>
                        </a:lnTo>
                        <a:lnTo>
                          <a:pt x="2502" y="30"/>
                        </a:lnTo>
                        <a:lnTo>
                          <a:pt x="2502" y="30"/>
                        </a:lnTo>
                        <a:lnTo>
                          <a:pt x="2508" y="30"/>
                        </a:lnTo>
                        <a:lnTo>
                          <a:pt x="2508" y="30"/>
                        </a:lnTo>
                        <a:lnTo>
                          <a:pt x="2508" y="30"/>
                        </a:lnTo>
                        <a:lnTo>
                          <a:pt x="2508" y="30"/>
                        </a:lnTo>
                        <a:lnTo>
                          <a:pt x="2508" y="30"/>
                        </a:lnTo>
                        <a:lnTo>
                          <a:pt x="2508" y="30"/>
                        </a:lnTo>
                        <a:lnTo>
                          <a:pt x="2514" y="30"/>
                        </a:lnTo>
                        <a:lnTo>
                          <a:pt x="2514" y="30"/>
                        </a:lnTo>
                        <a:lnTo>
                          <a:pt x="2514" y="30"/>
                        </a:lnTo>
                        <a:lnTo>
                          <a:pt x="2514" y="30"/>
                        </a:lnTo>
                        <a:lnTo>
                          <a:pt x="2514" y="30"/>
                        </a:lnTo>
                        <a:lnTo>
                          <a:pt x="2514" y="30"/>
                        </a:lnTo>
                        <a:lnTo>
                          <a:pt x="2520" y="30"/>
                        </a:lnTo>
                        <a:lnTo>
                          <a:pt x="2520" y="30"/>
                        </a:lnTo>
                        <a:lnTo>
                          <a:pt x="2520" y="30"/>
                        </a:lnTo>
                        <a:lnTo>
                          <a:pt x="2520" y="30"/>
                        </a:lnTo>
                        <a:lnTo>
                          <a:pt x="2520" y="30"/>
                        </a:lnTo>
                        <a:lnTo>
                          <a:pt x="2526" y="30"/>
                        </a:lnTo>
                        <a:lnTo>
                          <a:pt x="2526" y="30"/>
                        </a:lnTo>
                        <a:lnTo>
                          <a:pt x="2526" y="30"/>
                        </a:lnTo>
                        <a:lnTo>
                          <a:pt x="2526" y="30"/>
                        </a:lnTo>
                        <a:lnTo>
                          <a:pt x="2526" y="30"/>
                        </a:lnTo>
                        <a:lnTo>
                          <a:pt x="2526" y="30"/>
                        </a:lnTo>
                        <a:lnTo>
                          <a:pt x="2532" y="30"/>
                        </a:lnTo>
                        <a:lnTo>
                          <a:pt x="2532" y="30"/>
                        </a:lnTo>
                        <a:lnTo>
                          <a:pt x="2532" y="30"/>
                        </a:lnTo>
                        <a:lnTo>
                          <a:pt x="2532" y="30"/>
                        </a:lnTo>
                        <a:lnTo>
                          <a:pt x="2532" y="30"/>
                        </a:lnTo>
                        <a:lnTo>
                          <a:pt x="2532" y="30"/>
                        </a:lnTo>
                        <a:lnTo>
                          <a:pt x="2538" y="30"/>
                        </a:lnTo>
                        <a:lnTo>
                          <a:pt x="2538" y="30"/>
                        </a:lnTo>
                        <a:lnTo>
                          <a:pt x="2538" y="30"/>
                        </a:lnTo>
                        <a:lnTo>
                          <a:pt x="2538" y="30"/>
                        </a:lnTo>
                        <a:lnTo>
                          <a:pt x="2538" y="30"/>
                        </a:lnTo>
                        <a:lnTo>
                          <a:pt x="2544" y="30"/>
                        </a:lnTo>
                        <a:lnTo>
                          <a:pt x="2544" y="30"/>
                        </a:lnTo>
                        <a:lnTo>
                          <a:pt x="2544" y="30"/>
                        </a:lnTo>
                        <a:lnTo>
                          <a:pt x="2544" y="30"/>
                        </a:lnTo>
                        <a:lnTo>
                          <a:pt x="2544" y="30"/>
                        </a:lnTo>
                        <a:lnTo>
                          <a:pt x="2544" y="30"/>
                        </a:lnTo>
                        <a:lnTo>
                          <a:pt x="2550" y="30"/>
                        </a:lnTo>
                        <a:lnTo>
                          <a:pt x="2550" y="30"/>
                        </a:lnTo>
                        <a:lnTo>
                          <a:pt x="2550" y="30"/>
                        </a:lnTo>
                        <a:lnTo>
                          <a:pt x="2550" y="30"/>
                        </a:lnTo>
                        <a:lnTo>
                          <a:pt x="2550" y="30"/>
                        </a:lnTo>
                        <a:lnTo>
                          <a:pt x="2550" y="30"/>
                        </a:lnTo>
                        <a:lnTo>
                          <a:pt x="2556" y="30"/>
                        </a:lnTo>
                        <a:lnTo>
                          <a:pt x="2556" y="30"/>
                        </a:lnTo>
                        <a:lnTo>
                          <a:pt x="2556" y="30"/>
                        </a:lnTo>
                        <a:lnTo>
                          <a:pt x="2556" y="30"/>
                        </a:lnTo>
                        <a:lnTo>
                          <a:pt x="2556" y="30"/>
                        </a:lnTo>
                        <a:lnTo>
                          <a:pt x="2562" y="30"/>
                        </a:lnTo>
                        <a:lnTo>
                          <a:pt x="2562" y="30"/>
                        </a:lnTo>
                        <a:lnTo>
                          <a:pt x="2562" y="30"/>
                        </a:lnTo>
                        <a:lnTo>
                          <a:pt x="2562" y="30"/>
                        </a:lnTo>
                        <a:lnTo>
                          <a:pt x="2562" y="30"/>
                        </a:lnTo>
                        <a:lnTo>
                          <a:pt x="2562" y="30"/>
                        </a:lnTo>
                        <a:lnTo>
                          <a:pt x="2568" y="30"/>
                        </a:lnTo>
                        <a:lnTo>
                          <a:pt x="2568" y="30"/>
                        </a:lnTo>
                        <a:lnTo>
                          <a:pt x="2568" y="30"/>
                        </a:lnTo>
                        <a:lnTo>
                          <a:pt x="2568" y="30"/>
                        </a:lnTo>
                        <a:lnTo>
                          <a:pt x="2568" y="30"/>
                        </a:lnTo>
                        <a:lnTo>
                          <a:pt x="2568" y="30"/>
                        </a:lnTo>
                        <a:lnTo>
                          <a:pt x="2574" y="30"/>
                        </a:lnTo>
                        <a:lnTo>
                          <a:pt x="2574" y="30"/>
                        </a:lnTo>
                        <a:lnTo>
                          <a:pt x="2574" y="30"/>
                        </a:lnTo>
                        <a:lnTo>
                          <a:pt x="2574" y="30"/>
                        </a:lnTo>
                        <a:lnTo>
                          <a:pt x="2574" y="30"/>
                        </a:lnTo>
                        <a:lnTo>
                          <a:pt x="2580" y="30"/>
                        </a:lnTo>
                        <a:lnTo>
                          <a:pt x="2580" y="30"/>
                        </a:lnTo>
                        <a:lnTo>
                          <a:pt x="2580" y="30"/>
                        </a:lnTo>
                        <a:lnTo>
                          <a:pt x="2580" y="30"/>
                        </a:lnTo>
                        <a:lnTo>
                          <a:pt x="2580" y="30"/>
                        </a:lnTo>
                        <a:lnTo>
                          <a:pt x="2580" y="30"/>
                        </a:lnTo>
                        <a:lnTo>
                          <a:pt x="2586" y="30"/>
                        </a:lnTo>
                        <a:lnTo>
                          <a:pt x="2586" y="30"/>
                        </a:lnTo>
                        <a:lnTo>
                          <a:pt x="2586" y="30"/>
                        </a:lnTo>
                        <a:lnTo>
                          <a:pt x="2586" y="30"/>
                        </a:lnTo>
                        <a:lnTo>
                          <a:pt x="2586" y="30"/>
                        </a:lnTo>
                        <a:lnTo>
                          <a:pt x="2586" y="30"/>
                        </a:lnTo>
                        <a:lnTo>
                          <a:pt x="2592" y="30"/>
                        </a:lnTo>
                        <a:lnTo>
                          <a:pt x="2592" y="30"/>
                        </a:lnTo>
                        <a:lnTo>
                          <a:pt x="2592" y="30"/>
                        </a:lnTo>
                        <a:lnTo>
                          <a:pt x="2592" y="30"/>
                        </a:lnTo>
                        <a:lnTo>
                          <a:pt x="2592" y="30"/>
                        </a:lnTo>
                        <a:lnTo>
                          <a:pt x="2598" y="30"/>
                        </a:lnTo>
                        <a:lnTo>
                          <a:pt x="2598" y="30"/>
                        </a:lnTo>
                        <a:lnTo>
                          <a:pt x="2598" y="30"/>
                        </a:lnTo>
                        <a:lnTo>
                          <a:pt x="2598" y="30"/>
                        </a:lnTo>
                        <a:lnTo>
                          <a:pt x="2598" y="30"/>
                        </a:lnTo>
                        <a:lnTo>
                          <a:pt x="2598" y="30"/>
                        </a:lnTo>
                        <a:lnTo>
                          <a:pt x="2604" y="30"/>
                        </a:lnTo>
                        <a:lnTo>
                          <a:pt x="2604" y="30"/>
                        </a:lnTo>
                        <a:lnTo>
                          <a:pt x="2604" y="30"/>
                        </a:lnTo>
                        <a:lnTo>
                          <a:pt x="2604" y="30"/>
                        </a:lnTo>
                        <a:lnTo>
                          <a:pt x="2604" y="30"/>
                        </a:lnTo>
                        <a:lnTo>
                          <a:pt x="2610" y="30"/>
                        </a:lnTo>
                        <a:lnTo>
                          <a:pt x="2610" y="30"/>
                        </a:lnTo>
                        <a:lnTo>
                          <a:pt x="2610" y="30"/>
                        </a:lnTo>
                        <a:lnTo>
                          <a:pt x="2610" y="30"/>
                        </a:lnTo>
                        <a:lnTo>
                          <a:pt x="2610" y="30"/>
                        </a:lnTo>
                        <a:lnTo>
                          <a:pt x="2610" y="30"/>
                        </a:lnTo>
                        <a:lnTo>
                          <a:pt x="2616" y="30"/>
                        </a:lnTo>
                        <a:lnTo>
                          <a:pt x="2616" y="30"/>
                        </a:lnTo>
                        <a:lnTo>
                          <a:pt x="2616" y="30"/>
                        </a:lnTo>
                        <a:lnTo>
                          <a:pt x="2616" y="30"/>
                        </a:lnTo>
                        <a:lnTo>
                          <a:pt x="2616" y="30"/>
                        </a:lnTo>
                        <a:lnTo>
                          <a:pt x="2616" y="30"/>
                        </a:lnTo>
                        <a:lnTo>
                          <a:pt x="2622" y="30"/>
                        </a:lnTo>
                        <a:lnTo>
                          <a:pt x="2622" y="30"/>
                        </a:lnTo>
                        <a:lnTo>
                          <a:pt x="2622" y="30"/>
                        </a:lnTo>
                        <a:lnTo>
                          <a:pt x="2622" y="30"/>
                        </a:lnTo>
                        <a:lnTo>
                          <a:pt x="2622" y="30"/>
                        </a:lnTo>
                        <a:lnTo>
                          <a:pt x="2628" y="30"/>
                        </a:lnTo>
                        <a:lnTo>
                          <a:pt x="2628" y="30"/>
                        </a:lnTo>
                        <a:lnTo>
                          <a:pt x="2628" y="30"/>
                        </a:lnTo>
                        <a:lnTo>
                          <a:pt x="2628" y="30"/>
                        </a:lnTo>
                        <a:lnTo>
                          <a:pt x="2628" y="30"/>
                        </a:lnTo>
                        <a:lnTo>
                          <a:pt x="2628" y="30"/>
                        </a:lnTo>
                        <a:lnTo>
                          <a:pt x="2634" y="30"/>
                        </a:lnTo>
                        <a:lnTo>
                          <a:pt x="2634" y="30"/>
                        </a:lnTo>
                        <a:lnTo>
                          <a:pt x="2634" y="30"/>
                        </a:lnTo>
                        <a:lnTo>
                          <a:pt x="2634" y="30"/>
                        </a:lnTo>
                        <a:lnTo>
                          <a:pt x="2634" y="30"/>
                        </a:lnTo>
                        <a:lnTo>
                          <a:pt x="2634" y="30"/>
                        </a:lnTo>
                        <a:lnTo>
                          <a:pt x="2640" y="30"/>
                        </a:lnTo>
                        <a:lnTo>
                          <a:pt x="2640" y="30"/>
                        </a:lnTo>
                        <a:lnTo>
                          <a:pt x="2640" y="30"/>
                        </a:lnTo>
                        <a:lnTo>
                          <a:pt x="2640" y="30"/>
                        </a:lnTo>
                        <a:lnTo>
                          <a:pt x="2640" y="30"/>
                        </a:lnTo>
                        <a:lnTo>
                          <a:pt x="2646" y="30"/>
                        </a:lnTo>
                        <a:lnTo>
                          <a:pt x="2646" y="30"/>
                        </a:lnTo>
                        <a:lnTo>
                          <a:pt x="2646" y="30"/>
                        </a:lnTo>
                        <a:lnTo>
                          <a:pt x="2646" y="30"/>
                        </a:lnTo>
                        <a:lnTo>
                          <a:pt x="2646" y="30"/>
                        </a:lnTo>
                        <a:lnTo>
                          <a:pt x="2646" y="30"/>
                        </a:lnTo>
                        <a:lnTo>
                          <a:pt x="2652" y="30"/>
                        </a:lnTo>
                        <a:lnTo>
                          <a:pt x="2652" y="30"/>
                        </a:lnTo>
                        <a:lnTo>
                          <a:pt x="2652" y="30"/>
                        </a:lnTo>
                        <a:lnTo>
                          <a:pt x="2652" y="30"/>
                        </a:lnTo>
                        <a:lnTo>
                          <a:pt x="2652" y="30"/>
                        </a:lnTo>
                        <a:lnTo>
                          <a:pt x="2652" y="30"/>
                        </a:lnTo>
                        <a:lnTo>
                          <a:pt x="2658" y="30"/>
                        </a:lnTo>
                        <a:lnTo>
                          <a:pt x="2658" y="30"/>
                        </a:lnTo>
                        <a:lnTo>
                          <a:pt x="2658" y="30"/>
                        </a:lnTo>
                        <a:lnTo>
                          <a:pt x="2658" y="30"/>
                        </a:lnTo>
                        <a:lnTo>
                          <a:pt x="2658" y="30"/>
                        </a:lnTo>
                        <a:lnTo>
                          <a:pt x="2658" y="30"/>
                        </a:lnTo>
                        <a:lnTo>
                          <a:pt x="2664" y="30"/>
                        </a:lnTo>
                        <a:lnTo>
                          <a:pt x="2664" y="30"/>
                        </a:lnTo>
                        <a:lnTo>
                          <a:pt x="2664" y="30"/>
                        </a:lnTo>
                        <a:lnTo>
                          <a:pt x="2664" y="30"/>
                        </a:lnTo>
                        <a:lnTo>
                          <a:pt x="2664" y="30"/>
                        </a:lnTo>
                        <a:lnTo>
                          <a:pt x="2664" y="30"/>
                        </a:lnTo>
                        <a:lnTo>
                          <a:pt x="2670" y="30"/>
                        </a:lnTo>
                        <a:lnTo>
                          <a:pt x="2670" y="30"/>
                        </a:lnTo>
                        <a:lnTo>
                          <a:pt x="2670" y="30"/>
                        </a:lnTo>
                        <a:lnTo>
                          <a:pt x="2670" y="30"/>
                        </a:lnTo>
                        <a:lnTo>
                          <a:pt x="2670" y="30"/>
                        </a:lnTo>
                        <a:lnTo>
                          <a:pt x="2670" y="30"/>
                        </a:lnTo>
                        <a:lnTo>
                          <a:pt x="2676" y="30"/>
                        </a:lnTo>
                        <a:lnTo>
                          <a:pt x="2676" y="30"/>
                        </a:lnTo>
                        <a:lnTo>
                          <a:pt x="2676" y="30"/>
                        </a:lnTo>
                        <a:lnTo>
                          <a:pt x="2676" y="30"/>
                        </a:lnTo>
                        <a:lnTo>
                          <a:pt x="2676" y="30"/>
                        </a:lnTo>
                        <a:lnTo>
                          <a:pt x="2682" y="30"/>
                        </a:lnTo>
                        <a:lnTo>
                          <a:pt x="2682" y="30"/>
                        </a:lnTo>
                        <a:lnTo>
                          <a:pt x="2682" y="30"/>
                        </a:lnTo>
                        <a:lnTo>
                          <a:pt x="2682" y="30"/>
                        </a:lnTo>
                        <a:lnTo>
                          <a:pt x="2682" y="30"/>
                        </a:lnTo>
                        <a:lnTo>
                          <a:pt x="2682" y="30"/>
                        </a:lnTo>
                        <a:lnTo>
                          <a:pt x="2688" y="30"/>
                        </a:lnTo>
                        <a:lnTo>
                          <a:pt x="2688" y="30"/>
                        </a:lnTo>
                        <a:lnTo>
                          <a:pt x="2688" y="30"/>
                        </a:lnTo>
                        <a:lnTo>
                          <a:pt x="2688" y="30"/>
                        </a:lnTo>
                        <a:lnTo>
                          <a:pt x="2688" y="30"/>
                        </a:lnTo>
                        <a:lnTo>
                          <a:pt x="2688" y="30"/>
                        </a:lnTo>
                        <a:lnTo>
                          <a:pt x="2694" y="30"/>
                        </a:lnTo>
                        <a:lnTo>
                          <a:pt x="2694" y="30"/>
                        </a:lnTo>
                        <a:lnTo>
                          <a:pt x="2694" y="30"/>
                        </a:lnTo>
                        <a:lnTo>
                          <a:pt x="2694" y="30"/>
                        </a:lnTo>
                        <a:lnTo>
                          <a:pt x="2694" y="30"/>
                        </a:lnTo>
                        <a:lnTo>
                          <a:pt x="2700" y="30"/>
                        </a:lnTo>
                        <a:lnTo>
                          <a:pt x="2700" y="30"/>
                        </a:lnTo>
                        <a:lnTo>
                          <a:pt x="2700" y="30"/>
                        </a:lnTo>
                        <a:lnTo>
                          <a:pt x="2700" y="30"/>
                        </a:lnTo>
                        <a:lnTo>
                          <a:pt x="2700" y="30"/>
                        </a:lnTo>
                        <a:lnTo>
                          <a:pt x="2700" y="30"/>
                        </a:lnTo>
                        <a:lnTo>
                          <a:pt x="2706" y="30"/>
                        </a:lnTo>
                        <a:lnTo>
                          <a:pt x="2706" y="30"/>
                        </a:lnTo>
                        <a:lnTo>
                          <a:pt x="2706" y="30"/>
                        </a:lnTo>
                        <a:lnTo>
                          <a:pt x="2706" y="30"/>
                        </a:lnTo>
                        <a:lnTo>
                          <a:pt x="2706" y="30"/>
                        </a:lnTo>
                        <a:lnTo>
                          <a:pt x="2706" y="30"/>
                        </a:lnTo>
                        <a:lnTo>
                          <a:pt x="2706" y="30"/>
                        </a:lnTo>
                        <a:lnTo>
                          <a:pt x="2712" y="30"/>
                        </a:lnTo>
                        <a:lnTo>
                          <a:pt x="2712" y="30"/>
                        </a:lnTo>
                        <a:lnTo>
                          <a:pt x="2712" y="30"/>
                        </a:lnTo>
                        <a:lnTo>
                          <a:pt x="2712" y="30"/>
                        </a:lnTo>
                        <a:lnTo>
                          <a:pt x="2712" y="30"/>
                        </a:lnTo>
                        <a:lnTo>
                          <a:pt x="2718" y="30"/>
                        </a:lnTo>
                        <a:lnTo>
                          <a:pt x="2718" y="30"/>
                        </a:lnTo>
                        <a:lnTo>
                          <a:pt x="2718" y="30"/>
                        </a:lnTo>
                        <a:lnTo>
                          <a:pt x="2718" y="30"/>
                        </a:lnTo>
                        <a:lnTo>
                          <a:pt x="2718" y="30"/>
                        </a:lnTo>
                        <a:lnTo>
                          <a:pt x="2718" y="30"/>
                        </a:lnTo>
                        <a:lnTo>
                          <a:pt x="2724" y="30"/>
                        </a:lnTo>
                        <a:lnTo>
                          <a:pt x="2724" y="30"/>
                        </a:lnTo>
                        <a:lnTo>
                          <a:pt x="2724" y="30"/>
                        </a:lnTo>
                        <a:lnTo>
                          <a:pt x="2724" y="30"/>
                        </a:lnTo>
                        <a:lnTo>
                          <a:pt x="2724" y="30"/>
                        </a:lnTo>
                        <a:lnTo>
                          <a:pt x="2724" y="30"/>
                        </a:lnTo>
                        <a:lnTo>
                          <a:pt x="2730" y="30"/>
                        </a:lnTo>
                        <a:lnTo>
                          <a:pt x="2730" y="30"/>
                        </a:lnTo>
                        <a:lnTo>
                          <a:pt x="2730" y="30"/>
                        </a:lnTo>
                        <a:lnTo>
                          <a:pt x="2730" y="30"/>
                        </a:lnTo>
                        <a:lnTo>
                          <a:pt x="2730" y="30"/>
                        </a:lnTo>
                        <a:lnTo>
                          <a:pt x="2730" y="30"/>
                        </a:lnTo>
                        <a:lnTo>
                          <a:pt x="2736" y="30"/>
                        </a:lnTo>
                        <a:lnTo>
                          <a:pt x="2736" y="30"/>
                        </a:lnTo>
                        <a:lnTo>
                          <a:pt x="2736" y="30"/>
                        </a:lnTo>
                        <a:lnTo>
                          <a:pt x="2736" y="30"/>
                        </a:lnTo>
                        <a:lnTo>
                          <a:pt x="2736" y="30"/>
                        </a:lnTo>
                        <a:lnTo>
                          <a:pt x="2736" y="30"/>
                        </a:lnTo>
                        <a:lnTo>
                          <a:pt x="2742" y="30"/>
                        </a:lnTo>
                        <a:lnTo>
                          <a:pt x="2742" y="30"/>
                        </a:lnTo>
                        <a:lnTo>
                          <a:pt x="2742" y="24"/>
                        </a:lnTo>
                        <a:lnTo>
                          <a:pt x="2742" y="24"/>
                        </a:lnTo>
                        <a:lnTo>
                          <a:pt x="2742" y="24"/>
                        </a:lnTo>
                        <a:lnTo>
                          <a:pt x="2742" y="24"/>
                        </a:lnTo>
                        <a:lnTo>
                          <a:pt x="2748" y="24"/>
                        </a:lnTo>
                        <a:lnTo>
                          <a:pt x="2748" y="24"/>
                        </a:lnTo>
                        <a:lnTo>
                          <a:pt x="2748" y="24"/>
                        </a:lnTo>
                        <a:lnTo>
                          <a:pt x="2748" y="24"/>
                        </a:lnTo>
                        <a:lnTo>
                          <a:pt x="2748" y="24"/>
                        </a:lnTo>
                        <a:lnTo>
                          <a:pt x="2748" y="24"/>
                        </a:lnTo>
                        <a:lnTo>
                          <a:pt x="2754" y="24"/>
                        </a:lnTo>
                        <a:lnTo>
                          <a:pt x="2754" y="24"/>
                        </a:lnTo>
                        <a:lnTo>
                          <a:pt x="2754" y="24"/>
                        </a:lnTo>
                        <a:lnTo>
                          <a:pt x="2754" y="24"/>
                        </a:lnTo>
                        <a:lnTo>
                          <a:pt x="2754" y="24"/>
                        </a:lnTo>
                        <a:lnTo>
                          <a:pt x="2760" y="24"/>
                        </a:lnTo>
                        <a:lnTo>
                          <a:pt x="2760" y="18"/>
                        </a:lnTo>
                        <a:lnTo>
                          <a:pt x="2760" y="18"/>
                        </a:lnTo>
                        <a:lnTo>
                          <a:pt x="2760" y="18"/>
                        </a:lnTo>
                        <a:lnTo>
                          <a:pt x="2760" y="18"/>
                        </a:lnTo>
                        <a:lnTo>
                          <a:pt x="2760" y="18"/>
                        </a:lnTo>
                        <a:lnTo>
                          <a:pt x="2766" y="18"/>
                        </a:lnTo>
                        <a:lnTo>
                          <a:pt x="2766" y="18"/>
                        </a:lnTo>
                        <a:lnTo>
                          <a:pt x="2766" y="18"/>
                        </a:lnTo>
                        <a:lnTo>
                          <a:pt x="2766" y="18"/>
                        </a:lnTo>
                        <a:lnTo>
                          <a:pt x="2766" y="18"/>
                        </a:lnTo>
                        <a:lnTo>
                          <a:pt x="2766" y="18"/>
                        </a:lnTo>
                        <a:lnTo>
                          <a:pt x="2772" y="18"/>
                        </a:lnTo>
                        <a:lnTo>
                          <a:pt x="2772" y="18"/>
                        </a:lnTo>
                        <a:lnTo>
                          <a:pt x="2772" y="18"/>
                        </a:lnTo>
                        <a:lnTo>
                          <a:pt x="2772" y="18"/>
                        </a:lnTo>
                        <a:lnTo>
                          <a:pt x="2772" y="18"/>
                        </a:lnTo>
                        <a:lnTo>
                          <a:pt x="2772" y="18"/>
                        </a:lnTo>
                        <a:lnTo>
                          <a:pt x="2778" y="12"/>
                        </a:lnTo>
                        <a:lnTo>
                          <a:pt x="2778" y="12"/>
                        </a:lnTo>
                        <a:lnTo>
                          <a:pt x="2778" y="12"/>
                        </a:lnTo>
                        <a:lnTo>
                          <a:pt x="2778" y="12"/>
                        </a:lnTo>
                        <a:lnTo>
                          <a:pt x="2778" y="12"/>
                        </a:lnTo>
                        <a:lnTo>
                          <a:pt x="2778" y="12"/>
                        </a:lnTo>
                        <a:lnTo>
                          <a:pt x="2784" y="12"/>
                        </a:lnTo>
                        <a:lnTo>
                          <a:pt x="2784" y="12"/>
                        </a:lnTo>
                        <a:lnTo>
                          <a:pt x="2784" y="12"/>
                        </a:lnTo>
                        <a:lnTo>
                          <a:pt x="2784" y="12"/>
                        </a:lnTo>
                        <a:lnTo>
                          <a:pt x="2784" y="12"/>
                        </a:lnTo>
                        <a:lnTo>
                          <a:pt x="2790" y="12"/>
                        </a:lnTo>
                        <a:lnTo>
                          <a:pt x="2790" y="12"/>
                        </a:lnTo>
                        <a:lnTo>
                          <a:pt x="2790" y="12"/>
                        </a:lnTo>
                        <a:lnTo>
                          <a:pt x="2790" y="12"/>
                        </a:lnTo>
                        <a:lnTo>
                          <a:pt x="2790" y="12"/>
                        </a:lnTo>
                        <a:lnTo>
                          <a:pt x="2790" y="12"/>
                        </a:lnTo>
                        <a:lnTo>
                          <a:pt x="2796" y="12"/>
                        </a:lnTo>
                        <a:lnTo>
                          <a:pt x="2796" y="12"/>
                        </a:lnTo>
                        <a:lnTo>
                          <a:pt x="2796" y="12"/>
                        </a:lnTo>
                        <a:lnTo>
                          <a:pt x="2796" y="12"/>
                        </a:lnTo>
                        <a:lnTo>
                          <a:pt x="2796" y="12"/>
                        </a:lnTo>
                        <a:lnTo>
                          <a:pt x="2796" y="12"/>
                        </a:lnTo>
                        <a:lnTo>
                          <a:pt x="2802" y="12"/>
                        </a:lnTo>
                        <a:lnTo>
                          <a:pt x="2802" y="12"/>
                        </a:lnTo>
                        <a:lnTo>
                          <a:pt x="2802" y="12"/>
                        </a:lnTo>
                        <a:lnTo>
                          <a:pt x="2802" y="12"/>
                        </a:lnTo>
                        <a:lnTo>
                          <a:pt x="2802" y="12"/>
                        </a:lnTo>
                        <a:lnTo>
                          <a:pt x="2802" y="12"/>
                        </a:lnTo>
                        <a:lnTo>
                          <a:pt x="2808" y="12"/>
                        </a:lnTo>
                        <a:lnTo>
                          <a:pt x="2808" y="12"/>
                        </a:lnTo>
                        <a:lnTo>
                          <a:pt x="2808" y="12"/>
                        </a:lnTo>
                        <a:lnTo>
                          <a:pt x="2808" y="12"/>
                        </a:lnTo>
                        <a:lnTo>
                          <a:pt x="2808" y="12"/>
                        </a:lnTo>
                        <a:lnTo>
                          <a:pt x="2814" y="12"/>
                        </a:lnTo>
                        <a:lnTo>
                          <a:pt x="2814" y="12"/>
                        </a:lnTo>
                        <a:lnTo>
                          <a:pt x="2814" y="12"/>
                        </a:lnTo>
                        <a:lnTo>
                          <a:pt x="2814" y="12"/>
                        </a:lnTo>
                        <a:lnTo>
                          <a:pt x="2814" y="12"/>
                        </a:lnTo>
                        <a:lnTo>
                          <a:pt x="2814" y="12"/>
                        </a:lnTo>
                        <a:lnTo>
                          <a:pt x="2820" y="18"/>
                        </a:lnTo>
                        <a:lnTo>
                          <a:pt x="2820" y="18"/>
                        </a:lnTo>
                        <a:lnTo>
                          <a:pt x="2820" y="18"/>
                        </a:lnTo>
                        <a:lnTo>
                          <a:pt x="2820" y="18"/>
                        </a:lnTo>
                        <a:lnTo>
                          <a:pt x="2820" y="18"/>
                        </a:lnTo>
                        <a:lnTo>
                          <a:pt x="2820" y="18"/>
                        </a:lnTo>
                        <a:lnTo>
                          <a:pt x="2826" y="18"/>
                        </a:lnTo>
                        <a:lnTo>
                          <a:pt x="2826" y="18"/>
                        </a:lnTo>
                        <a:lnTo>
                          <a:pt x="2826" y="18"/>
                        </a:lnTo>
                        <a:lnTo>
                          <a:pt x="2826" y="18"/>
                        </a:lnTo>
                        <a:lnTo>
                          <a:pt x="2826" y="18"/>
                        </a:lnTo>
                        <a:lnTo>
                          <a:pt x="2826" y="18"/>
                        </a:lnTo>
                        <a:lnTo>
                          <a:pt x="2832" y="18"/>
                        </a:lnTo>
                        <a:lnTo>
                          <a:pt x="2832" y="18"/>
                        </a:lnTo>
                        <a:lnTo>
                          <a:pt x="2832" y="18"/>
                        </a:lnTo>
                        <a:lnTo>
                          <a:pt x="2832" y="18"/>
                        </a:lnTo>
                        <a:lnTo>
                          <a:pt x="2832" y="18"/>
                        </a:lnTo>
                        <a:lnTo>
                          <a:pt x="2838" y="24"/>
                        </a:lnTo>
                        <a:lnTo>
                          <a:pt x="2838" y="24"/>
                        </a:lnTo>
                        <a:lnTo>
                          <a:pt x="2838" y="24"/>
                        </a:lnTo>
                        <a:lnTo>
                          <a:pt x="2838" y="24"/>
                        </a:lnTo>
                        <a:lnTo>
                          <a:pt x="2838" y="24"/>
                        </a:lnTo>
                        <a:lnTo>
                          <a:pt x="2838" y="24"/>
                        </a:lnTo>
                        <a:lnTo>
                          <a:pt x="2844" y="24"/>
                        </a:lnTo>
                        <a:lnTo>
                          <a:pt x="2844" y="24"/>
                        </a:lnTo>
                        <a:lnTo>
                          <a:pt x="2844" y="24"/>
                        </a:lnTo>
                        <a:lnTo>
                          <a:pt x="2844" y="24"/>
                        </a:lnTo>
                        <a:lnTo>
                          <a:pt x="2844" y="24"/>
                        </a:lnTo>
                        <a:lnTo>
                          <a:pt x="2844" y="24"/>
                        </a:lnTo>
                        <a:lnTo>
                          <a:pt x="2850" y="24"/>
                        </a:lnTo>
                        <a:lnTo>
                          <a:pt x="2850" y="24"/>
                        </a:lnTo>
                        <a:lnTo>
                          <a:pt x="2850" y="24"/>
                        </a:lnTo>
                        <a:lnTo>
                          <a:pt x="2850" y="24"/>
                        </a:lnTo>
                        <a:lnTo>
                          <a:pt x="2850" y="30"/>
                        </a:lnTo>
                        <a:lnTo>
                          <a:pt x="2850" y="30"/>
                        </a:lnTo>
                        <a:lnTo>
                          <a:pt x="2856" y="30"/>
                        </a:lnTo>
                        <a:lnTo>
                          <a:pt x="2856" y="30"/>
                        </a:lnTo>
                        <a:lnTo>
                          <a:pt x="2856" y="30"/>
                        </a:lnTo>
                        <a:lnTo>
                          <a:pt x="2856" y="30"/>
                        </a:lnTo>
                        <a:lnTo>
                          <a:pt x="2856" y="30"/>
                        </a:lnTo>
                        <a:lnTo>
                          <a:pt x="2856" y="30"/>
                        </a:lnTo>
                        <a:lnTo>
                          <a:pt x="2862" y="30"/>
                        </a:lnTo>
                        <a:lnTo>
                          <a:pt x="2862" y="30"/>
                        </a:lnTo>
                        <a:lnTo>
                          <a:pt x="2862" y="30"/>
                        </a:lnTo>
                        <a:lnTo>
                          <a:pt x="2862" y="30"/>
                        </a:lnTo>
                        <a:lnTo>
                          <a:pt x="2862" y="30"/>
                        </a:lnTo>
                        <a:lnTo>
                          <a:pt x="2862" y="30"/>
                        </a:lnTo>
                        <a:lnTo>
                          <a:pt x="2868" y="30"/>
                        </a:lnTo>
                        <a:lnTo>
                          <a:pt x="2868" y="30"/>
                        </a:lnTo>
                        <a:lnTo>
                          <a:pt x="2868" y="30"/>
                        </a:lnTo>
                        <a:lnTo>
                          <a:pt x="2868" y="30"/>
                        </a:lnTo>
                        <a:lnTo>
                          <a:pt x="2868" y="30"/>
                        </a:lnTo>
                        <a:lnTo>
                          <a:pt x="2874" y="30"/>
                        </a:lnTo>
                        <a:lnTo>
                          <a:pt x="2874" y="30"/>
                        </a:lnTo>
                        <a:lnTo>
                          <a:pt x="2874" y="30"/>
                        </a:lnTo>
                        <a:lnTo>
                          <a:pt x="2874" y="30"/>
                        </a:lnTo>
                        <a:lnTo>
                          <a:pt x="2874" y="30"/>
                        </a:lnTo>
                        <a:lnTo>
                          <a:pt x="2874" y="30"/>
                        </a:lnTo>
                        <a:lnTo>
                          <a:pt x="2880" y="30"/>
                        </a:lnTo>
                        <a:lnTo>
                          <a:pt x="2880" y="30"/>
                        </a:lnTo>
                        <a:lnTo>
                          <a:pt x="2880" y="30"/>
                        </a:lnTo>
                        <a:lnTo>
                          <a:pt x="2880" y="30"/>
                        </a:lnTo>
                        <a:lnTo>
                          <a:pt x="2880" y="30"/>
                        </a:lnTo>
                        <a:lnTo>
                          <a:pt x="2880" y="30"/>
                        </a:lnTo>
                        <a:lnTo>
                          <a:pt x="2886" y="30"/>
                        </a:lnTo>
                        <a:lnTo>
                          <a:pt x="2886" y="30"/>
                        </a:lnTo>
                        <a:lnTo>
                          <a:pt x="2886" y="30"/>
                        </a:lnTo>
                        <a:lnTo>
                          <a:pt x="2886" y="30"/>
                        </a:lnTo>
                        <a:lnTo>
                          <a:pt x="2886" y="30"/>
                        </a:lnTo>
                        <a:lnTo>
                          <a:pt x="2886" y="30"/>
                        </a:lnTo>
                        <a:lnTo>
                          <a:pt x="2892" y="30"/>
                        </a:lnTo>
                        <a:lnTo>
                          <a:pt x="2892" y="30"/>
                        </a:lnTo>
                        <a:lnTo>
                          <a:pt x="2892" y="30"/>
                        </a:lnTo>
                        <a:lnTo>
                          <a:pt x="2892" y="30"/>
                        </a:lnTo>
                        <a:lnTo>
                          <a:pt x="2892" y="30"/>
                        </a:lnTo>
                        <a:lnTo>
                          <a:pt x="2898" y="30"/>
                        </a:lnTo>
                        <a:lnTo>
                          <a:pt x="2898" y="30"/>
                        </a:lnTo>
                        <a:lnTo>
                          <a:pt x="2898" y="30"/>
                        </a:lnTo>
                        <a:lnTo>
                          <a:pt x="2898" y="30"/>
                        </a:lnTo>
                        <a:lnTo>
                          <a:pt x="2898" y="30"/>
                        </a:lnTo>
                        <a:lnTo>
                          <a:pt x="2898" y="30"/>
                        </a:lnTo>
                        <a:lnTo>
                          <a:pt x="2904" y="30"/>
                        </a:lnTo>
                        <a:lnTo>
                          <a:pt x="2904" y="30"/>
                        </a:lnTo>
                        <a:lnTo>
                          <a:pt x="2904" y="30"/>
                        </a:lnTo>
                        <a:lnTo>
                          <a:pt x="2904" y="30"/>
                        </a:lnTo>
                        <a:lnTo>
                          <a:pt x="2904" y="30"/>
                        </a:lnTo>
                        <a:lnTo>
                          <a:pt x="2904" y="30"/>
                        </a:lnTo>
                        <a:lnTo>
                          <a:pt x="2910" y="30"/>
                        </a:lnTo>
                        <a:lnTo>
                          <a:pt x="2910" y="30"/>
                        </a:lnTo>
                        <a:lnTo>
                          <a:pt x="2910" y="30"/>
                        </a:lnTo>
                        <a:lnTo>
                          <a:pt x="2910" y="30"/>
                        </a:lnTo>
                        <a:lnTo>
                          <a:pt x="2910" y="30"/>
                        </a:lnTo>
                        <a:lnTo>
                          <a:pt x="2916" y="30"/>
                        </a:lnTo>
                        <a:lnTo>
                          <a:pt x="2916" y="30"/>
                        </a:lnTo>
                        <a:lnTo>
                          <a:pt x="2916" y="30"/>
                        </a:lnTo>
                        <a:lnTo>
                          <a:pt x="2916" y="30"/>
                        </a:lnTo>
                        <a:lnTo>
                          <a:pt x="2916" y="30"/>
                        </a:lnTo>
                        <a:lnTo>
                          <a:pt x="2916" y="30"/>
                        </a:lnTo>
                        <a:lnTo>
                          <a:pt x="2922" y="30"/>
                        </a:lnTo>
                        <a:lnTo>
                          <a:pt x="2922" y="30"/>
                        </a:lnTo>
                        <a:lnTo>
                          <a:pt x="2922" y="30"/>
                        </a:lnTo>
                        <a:lnTo>
                          <a:pt x="2922" y="30"/>
                        </a:lnTo>
                        <a:lnTo>
                          <a:pt x="2922" y="30"/>
                        </a:lnTo>
                        <a:lnTo>
                          <a:pt x="2922" y="30"/>
                        </a:lnTo>
                        <a:lnTo>
                          <a:pt x="2928" y="30"/>
                        </a:lnTo>
                        <a:lnTo>
                          <a:pt x="2928" y="30"/>
                        </a:lnTo>
                        <a:lnTo>
                          <a:pt x="2928" y="30"/>
                        </a:lnTo>
                        <a:lnTo>
                          <a:pt x="2928" y="30"/>
                        </a:lnTo>
                        <a:lnTo>
                          <a:pt x="2928" y="30"/>
                        </a:lnTo>
                        <a:lnTo>
                          <a:pt x="2934" y="30"/>
                        </a:lnTo>
                        <a:lnTo>
                          <a:pt x="2934" y="30"/>
                        </a:lnTo>
                        <a:lnTo>
                          <a:pt x="2934" y="30"/>
                        </a:lnTo>
                        <a:lnTo>
                          <a:pt x="2934" y="30"/>
                        </a:lnTo>
                        <a:lnTo>
                          <a:pt x="2934" y="30"/>
                        </a:lnTo>
                        <a:lnTo>
                          <a:pt x="2934" y="30"/>
                        </a:lnTo>
                        <a:lnTo>
                          <a:pt x="2940" y="30"/>
                        </a:lnTo>
                        <a:lnTo>
                          <a:pt x="2940" y="30"/>
                        </a:lnTo>
                        <a:lnTo>
                          <a:pt x="2940" y="30"/>
                        </a:lnTo>
                        <a:lnTo>
                          <a:pt x="2940" y="30"/>
                        </a:lnTo>
                        <a:lnTo>
                          <a:pt x="2940" y="30"/>
                        </a:lnTo>
                        <a:lnTo>
                          <a:pt x="2940" y="30"/>
                        </a:lnTo>
                        <a:lnTo>
                          <a:pt x="2946" y="30"/>
                        </a:lnTo>
                        <a:lnTo>
                          <a:pt x="2946" y="30"/>
                        </a:lnTo>
                        <a:lnTo>
                          <a:pt x="2946" y="30"/>
                        </a:lnTo>
                        <a:lnTo>
                          <a:pt x="2946" y="30"/>
                        </a:lnTo>
                        <a:lnTo>
                          <a:pt x="2946" y="30"/>
                        </a:lnTo>
                        <a:lnTo>
                          <a:pt x="2952" y="30"/>
                        </a:lnTo>
                        <a:lnTo>
                          <a:pt x="2952" y="30"/>
                        </a:lnTo>
                        <a:lnTo>
                          <a:pt x="2952" y="30"/>
                        </a:lnTo>
                        <a:lnTo>
                          <a:pt x="2952" y="30"/>
                        </a:lnTo>
                        <a:lnTo>
                          <a:pt x="2952" y="30"/>
                        </a:lnTo>
                        <a:lnTo>
                          <a:pt x="2952" y="30"/>
                        </a:lnTo>
                        <a:lnTo>
                          <a:pt x="2958" y="30"/>
                        </a:lnTo>
                        <a:lnTo>
                          <a:pt x="2958" y="30"/>
                        </a:lnTo>
                        <a:lnTo>
                          <a:pt x="2958" y="30"/>
                        </a:lnTo>
                        <a:lnTo>
                          <a:pt x="2958" y="30"/>
                        </a:lnTo>
                        <a:lnTo>
                          <a:pt x="2958" y="30"/>
                        </a:lnTo>
                        <a:lnTo>
                          <a:pt x="2958" y="30"/>
                        </a:lnTo>
                        <a:lnTo>
                          <a:pt x="2964" y="30"/>
                        </a:lnTo>
                        <a:lnTo>
                          <a:pt x="2964" y="30"/>
                        </a:lnTo>
                        <a:lnTo>
                          <a:pt x="2964" y="30"/>
                        </a:lnTo>
                        <a:lnTo>
                          <a:pt x="2964" y="30"/>
                        </a:lnTo>
                        <a:lnTo>
                          <a:pt x="2964" y="30"/>
                        </a:lnTo>
                        <a:lnTo>
                          <a:pt x="2970" y="30"/>
                        </a:lnTo>
                        <a:lnTo>
                          <a:pt x="2970" y="30"/>
                        </a:lnTo>
                        <a:lnTo>
                          <a:pt x="2970" y="30"/>
                        </a:lnTo>
                        <a:lnTo>
                          <a:pt x="2970" y="30"/>
                        </a:lnTo>
                        <a:lnTo>
                          <a:pt x="2970" y="30"/>
                        </a:lnTo>
                        <a:lnTo>
                          <a:pt x="2970" y="30"/>
                        </a:lnTo>
                        <a:lnTo>
                          <a:pt x="2976" y="30"/>
                        </a:lnTo>
                        <a:lnTo>
                          <a:pt x="2976" y="30"/>
                        </a:lnTo>
                        <a:lnTo>
                          <a:pt x="2976" y="30"/>
                        </a:lnTo>
                        <a:lnTo>
                          <a:pt x="2976" y="30"/>
                        </a:lnTo>
                        <a:lnTo>
                          <a:pt x="2976" y="30"/>
                        </a:lnTo>
                        <a:lnTo>
                          <a:pt x="2976" y="30"/>
                        </a:lnTo>
                        <a:lnTo>
                          <a:pt x="2982" y="30"/>
                        </a:lnTo>
                        <a:lnTo>
                          <a:pt x="2982" y="30"/>
                        </a:lnTo>
                        <a:lnTo>
                          <a:pt x="2982" y="30"/>
                        </a:lnTo>
                        <a:lnTo>
                          <a:pt x="2982" y="30"/>
                        </a:lnTo>
                        <a:lnTo>
                          <a:pt x="2982" y="30"/>
                        </a:lnTo>
                        <a:lnTo>
                          <a:pt x="2988" y="30"/>
                        </a:lnTo>
                        <a:lnTo>
                          <a:pt x="2988" y="30"/>
                        </a:lnTo>
                        <a:lnTo>
                          <a:pt x="2988" y="30"/>
                        </a:lnTo>
                        <a:lnTo>
                          <a:pt x="2988" y="30"/>
                        </a:lnTo>
                        <a:lnTo>
                          <a:pt x="2988" y="30"/>
                        </a:lnTo>
                        <a:lnTo>
                          <a:pt x="2988" y="30"/>
                        </a:lnTo>
                        <a:lnTo>
                          <a:pt x="2994" y="30"/>
                        </a:lnTo>
                        <a:lnTo>
                          <a:pt x="2994" y="30"/>
                        </a:lnTo>
                        <a:lnTo>
                          <a:pt x="2994" y="30"/>
                        </a:lnTo>
                        <a:lnTo>
                          <a:pt x="2994" y="30"/>
                        </a:lnTo>
                        <a:lnTo>
                          <a:pt x="2994" y="30"/>
                        </a:lnTo>
                        <a:lnTo>
                          <a:pt x="3000" y="30"/>
                        </a:lnTo>
                        <a:lnTo>
                          <a:pt x="3000" y="30"/>
                        </a:lnTo>
                        <a:lnTo>
                          <a:pt x="3000" y="30"/>
                        </a:lnTo>
                        <a:lnTo>
                          <a:pt x="3000" y="30"/>
                        </a:lnTo>
                        <a:lnTo>
                          <a:pt x="3000" y="30"/>
                        </a:lnTo>
                        <a:lnTo>
                          <a:pt x="3000" y="30"/>
                        </a:lnTo>
                        <a:lnTo>
                          <a:pt x="3006" y="30"/>
                        </a:lnTo>
                        <a:lnTo>
                          <a:pt x="3006" y="30"/>
                        </a:lnTo>
                        <a:lnTo>
                          <a:pt x="3006" y="30"/>
                        </a:lnTo>
                        <a:lnTo>
                          <a:pt x="3006" y="30"/>
                        </a:lnTo>
                        <a:lnTo>
                          <a:pt x="3006" y="30"/>
                        </a:lnTo>
                        <a:lnTo>
                          <a:pt x="3006" y="30"/>
                        </a:lnTo>
                        <a:lnTo>
                          <a:pt x="3012" y="30"/>
                        </a:lnTo>
                        <a:lnTo>
                          <a:pt x="3012" y="30"/>
                        </a:lnTo>
                        <a:lnTo>
                          <a:pt x="3012" y="30"/>
                        </a:lnTo>
                        <a:lnTo>
                          <a:pt x="3012" y="30"/>
                        </a:lnTo>
                        <a:lnTo>
                          <a:pt x="3012" y="30"/>
                        </a:lnTo>
                        <a:lnTo>
                          <a:pt x="3018" y="30"/>
                        </a:lnTo>
                        <a:lnTo>
                          <a:pt x="3018" y="30"/>
                        </a:lnTo>
                        <a:lnTo>
                          <a:pt x="3018" y="30"/>
                        </a:lnTo>
                        <a:lnTo>
                          <a:pt x="3018" y="30"/>
                        </a:lnTo>
                        <a:lnTo>
                          <a:pt x="3018" y="30"/>
                        </a:lnTo>
                        <a:lnTo>
                          <a:pt x="3018" y="30"/>
                        </a:lnTo>
                        <a:lnTo>
                          <a:pt x="3024" y="30"/>
                        </a:lnTo>
                        <a:lnTo>
                          <a:pt x="3024" y="30"/>
                        </a:lnTo>
                        <a:lnTo>
                          <a:pt x="3024" y="30"/>
                        </a:lnTo>
                        <a:lnTo>
                          <a:pt x="3024" y="30"/>
                        </a:lnTo>
                        <a:lnTo>
                          <a:pt x="3024" y="30"/>
                        </a:lnTo>
                        <a:lnTo>
                          <a:pt x="3024" y="30"/>
                        </a:lnTo>
                        <a:lnTo>
                          <a:pt x="3030" y="30"/>
                        </a:lnTo>
                        <a:lnTo>
                          <a:pt x="3030" y="30"/>
                        </a:lnTo>
                        <a:lnTo>
                          <a:pt x="3030" y="30"/>
                        </a:lnTo>
                        <a:lnTo>
                          <a:pt x="3030" y="30"/>
                        </a:lnTo>
                        <a:lnTo>
                          <a:pt x="3030" y="30"/>
                        </a:lnTo>
                        <a:lnTo>
                          <a:pt x="3036" y="30"/>
                        </a:lnTo>
                        <a:lnTo>
                          <a:pt x="3036" y="30"/>
                        </a:lnTo>
                        <a:lnTo>
                          <a:pt x="3036" y="30"/>
                        </a:lnTo>
                        <a:lnTo>
                          <a:pt x="3036" y="30"/>
                        </a:lnTo>
                        <a:lnTo>
                          <a:pt x="3036" y="30"/>
                        </a:lnTo>
                        <a:lnTo>
                          <a:pt x="3036" y="30"/>
                        </a:lnTo>
                        <a:lnTo>
                          <a:pt x="3042" y="30"/>
                        </a:lnTo>
                        <a:lnTo>
                          <a:pt x="3042" y="30"/>
                        </a:lnTo>
                        <a:lnTo>
                          <a:pt x="3042" y="30"/>
                        </a:lnTo>
                        <a:lnTo>
                          <a:pt x="3042" y="30"/>
                        </a:lnTo>
                        <a:lnTo>
                          <a:pt x="3042" y="30"/>
                        </a:lnTo>
                        <a:lnTo>
                          <a:pt x="3042" y="30"/>
                        </a:lnTo>
                        <a:lnTo>
                          <a:pt x="3048" y="30"/>
                        </a:lnTo>
                        <a:lnTo>
                          <a:pt x="3048" y="30"/>
                        </a:lnTo>
                        <a:lnTo>
                          <a:pt x="3048" y="30"/>
                        </a:lnTo>
                        <a:lnTo>
                          <a:pt x="3048" y="30"/>
                        </a:lnTo>
                        <a:lnTo>
                          <a:pt x="3048" y="30"/>
                        </a:lnTo>
                        <a:lnTo>
                          <a:pt x="3054" y="30"/>
                        </a:lnTo>
                        <a:lnTo>
                          <a:pt x="3054" y="30"/>
                        </a:lnTo>
                        <a:lnTo>
                          <a:pt x="3054" y="30"/>
                        </a:lnTo>
                        <a:lnTo>
                          <a:pt x="3054" y="30"/>
                        </a:lnTo>
                        <a:lnTo>
                          <a:pt x="3054" y="30"/>
                        </a:lnTo>
                        <a:lnTo>
                          <a:pt x="3054" y="30"/>
                        </a:lnTo>
                        <a:lnTo>
                          <a:pt x="3060" y="30"/>
                        </a:lnTo>
                        <a:lnTo>
                          <a:pt x="3060" y="30"/>
                        </a:lnTo>
                        <a:lnTo>
                          <a:pt x="3060" y="30"/>
                        </a:lnTo>
                        <a:lnTo>
                          <a:pt x="3060" y="30"/>
                        </a:lnTo>
                        <a:lnTo>
                          <a:pt x="3060" y="30"/>
                        </a:lnTo>
                        <a:lnTo>
                          <a:pt x="3060" y="30"/>
                        </a:lnTo>
                        <a:lnTo>
                          <a:pt x="3066" y="30"/>
                        </a:lnTo>
                        <a:lnTo>
                          <a:pt x="3066" y="30"/>
                        </a:lnTo>
                        <a:lnTo>
                          <a:pt x="3066" y="30"/>
                        </a:lnTo>
                        <a:lnTo>
                          <a:pt x="3066" y="30"/>
                        </a:lnTo>
                        <a:lnTo>
                          <a:pt x="3066" y="30"/>
                        </a:lnTo>
                        <a:lnTo>
                          <a:pt x="3072" y="30"/>
                        </a:lnTo>
                        <a:lnTo>
                          <a:pt x="3072" y="30"/>
                        </a:lnTo>
                        <a:lnTo>
                          <a:pt x="3072" y="30"/>
                        </a:lnTo>
                        <a:lnTo>
                          <a:pt x="3072" y="30"/>
                        </a:lnTo>
                        <a:lnTo>
                          <a:pt x="3072" y="30"/>
                        </a:lnTo>
                        <a:lnTo>
                          <a:pt x="3072" y="30"/>
                        </a:lnTo>
                        <a:lnTo>
                          <a:pt x="3078" y="30"/>
                        </a:lnTo>
                        <a:lnTo>
                          <a:pt x="3078" y="30"/>
                        </a:lnTo>
                        <a:lnTo>
                          <a:pt x="3078" y="30"/>
                        </a:lnTo>
                        <a:lnTo>
                          <a:pt x="3078" y="30"/>
                        </a:lnTo>
                        <a:lnTo>
                          <a:pt x="3078" y="30"/>
                        </a:lnTo>
                        <a:lnTo>
                          <a:pt x="3084" y="30"/>
                        </a:lnTo>
                        <a:lnTo>
                          <a:pt x="3084" y="30"/>
                        </a:lnTo>
                        <a:lnTo>
                          <a:pt x="3084" y="30"/>
                        </a:lnTo>
                        <a:lnTo>
                          <a:pt x="3084" y="30"/>
                        </a:lnTo>
                        <a:lnTo>
                          <a:pt x="3084" y="30"/>
                        </a:lnTo>
                        <a:lnTo>
                          <a:pt x="3084" y="30"/>
                        </a:lnTo>
                        <a:lnTo>
                          <a:pt x="3090" y="30"/>
                        </a:lnTo>
                        <a:lnTo>
                          <a:pt x="3090" y="30"/>
                        </a:lnTo>
                        <a:lnTo>
                          <a:pt x="3090" y="30"/>
                        </a:lnTo>
                        <a:lnTo>
                          <a:pt x="3090" y="30"/>
                        </a:lnTo>
                        <a:lnTo>
                          <a:pt x="3090" y="30"/>
                        </a:lnTo>
                        <a:lnTo>
                          <a:pt x="3090" y="30"/>
                        </a:lnTo>
                        <a:lnTo>
                          <a:pt x="3096" y="30"/>
                        </a:lnTo>
                        <a:lnTo>
                          <a:pt x="3096" y="30"/>
                        </a:lnTo>
                        <a:lnTo>
                          <a:pt x="3096" y="30"/>
                        </a:lnTo>
                        <a:lnTo>
                          <a:pt x="3096" y="30"/>
                        </a:lnTo>
                        <a:lnTo>
                          <a:pt x="3096" y="30"/>
                        </a:lnTo>
                        <a:lnTo>
                          <a:pt x="3102" y="30"/>
                        </a:lnTo>
                        <a:lnTo>
                          <a:pt x="3102" y="30"/>
                        </a:lnTo>
                        <a:lnTo>
                          <a:pt x="3102" y="30"/>
                        </a:lnTo>
                        <a:lnTo>
                          <a:pt x="3102" y="30"/>
                        </a:lnTo>
                        <a:lnTo>
                          <a:pt x="3102" y="30"/>
                        </a:lnTo>
                        <a:lnTo>
                          <a:pt x="3102" y="30"/>
                        </a:lnTo>
                        <a:lnTo>
                          <a:pt x="3108" y="30"/>
                        </a:lnTo>
                        <a:lnTo>
                          <a:pt x="3108" y="30"/>
                        </a:lnTo>
                        <a:lnTo>
                          <a:pt x="3108" y="30"/>
                        </a:lnTo>
                        <a:lnTo>
                          <a:pt x="3108" y="30"/>
                        </a:lnTo>
                        <a:lnTo>
                          <a:pt x="3246" y="30"/>
                        </a:lnTo>
                        <a:lnTo>
                          <a:pt x="3246" y="30"/>
                        </a:lnTo>
                        <a:lnTo>
                          <a:pt x="3252" y="30"/>
                        </a:lnTo>
                        <a:lnTo>
                          <a:pt x="3252" y="30"/>
                        </a:lnTo>
                        <a:lnTo>
                          <a:pt x="3252" y="30"/>
                        </a:lnTo>
                        <a:lnTo>
                          <a:pt x="3252" y="30"/>
                        </a:lnTo>
                        <a:lnTo>
                          <a:pt x="3252" y="30"/>
                        </a:lnTo>
                        <a:lnTo>
                          <a:pt x="3252" y="30"/>
                        </a:lnTo>
                        <a:lnTo>
                          <a:pt x="3258" y="30"/>
                        </a:lnTo>
                        <a:lnTo>
                          <a:pt x="3258" y="30"/>
                        </a:lnTo>
                        <a:lnTo>
                          <a:pt x="3258" y="30"/>
                        </a:lnTo>
                        <a:lnTo>
                          <a:pt x="3258" y="30"/>
                        </a:lnTo>
                        <a:lnTo>
                          <a:pt x="3258" y="30"/>
                        </a:lnTo>
                        <a:lnTo>
                          <a:pt x="3258" y="30"/>
                        </a:lnTo>
                        <a:lnTo>
                          <a:pt x="3264" y="30"/>
                        </a:lnTo>
                        <a:lnTo>
                          <a:pt x="3264" y="30"/>
                        </a:lnTo>
                        <a:lnTo>
                          <a:pt x="3264" y="30"/>
                        </a:lnTo>
                        <a:lnTo>
                          <a:pt x="3264" y="30"/>
                        </a:lnTo>
                        <a:lnTo>
                          <a:pt x="3264" y="30"/>
                        </a:lnTo>
                        <a:lnTo>
                          <a:pt x="3270" y="30"/>
                        </a:lnTo>
                        <a:lnTo>
                          <a:pt x="3270" y="30"/>
                        </a:lnTo>
                        <a:lnTo>
                          <a:pt x="3270" y="30"/>
                        </a:lnTo>
                        <a:lnTo>
                          <a:pt x="3270" y="30"/>
                        </a:lnTo>
                        <a:lnTo>
                          <a:pt x="3270" y="30"/>
                        </a:lnTo>
                        <a:lnTo>
                          <a:pt x="3270" y="30"/>
                        </a:lnTo>
                        <a:lnTo>
                          <a:pt x="3276" y="30"/>
                        </a:lnTo>
                        <a:lnTo>
                          <a:pt x="3276" y="30"/>
                        </a:lnTo>
                        <a:lnTo>
                          <a:pt x="3276" y="30"/>
                        </a:lnTo>
                        <a:lnTo>
                          <a:pt x="3276" y="30"/>
                        </a:lnTo>
                        <a:lnTo>
                          <a:pt x="3276" y="30"/>
                        </a:lnTo>
                        <a:lnTo>
                          <a:pt x="3276" y="30"/>
                        </a:lnTo>
                        <a:lnTo>
                          <a:pt x="3282" y="30"/>
                        </a:lnTo>
                        <a:lnTo>
                          <a:pt x="3282" y="30"/>
                        </a:lnTo>
                        <a:lnTo>
                          <a:pt x="3282" y="30"/>
                        </a:lnTo>
                        <a:lnTo>
                          <a:pt x="3282" y="30"/>
                        </a:lnTo>
                        <a:lnTo>
                          <a:pt x="3282" y="30"/>
                        </a:lnTo>
                        <a:lnTo>
                          <a:pt x="3288" y="30"/>
                        </a:lnTo>
                        <a:lnTo>
                          <a:pt x="3288" y="30"/>
                        </a:lnTo>
                        <a:lnTo>
                          <a:pt x="3288" y="30"/>
                        </a:lnTo>
                        <a:lnTo>
                          <a:pt x="3288" y="30"/>
                        </a:lnTo>
                        <a:lnTo>
                          <a:pt x="3288" y="30"/>
                        </a:lnTo>
                        <a:lnTo>
                          <a:pt x="3288" y="30"/>
                        </a:lnTo>
                        <a:lnTo>
                          <a:pt x="3294" y="30"/>
                        </a:lnTo>
                        <a:lnTo>
                          <a:pt x="3294" y="30"/>
                        </a:lnTo>
                        <a:lnTo>
                          <a:pt x="3294" y="30"/>
                        </a:lnTo>
                        <a:lnTo>
                          <a:pt x="3294" y="30"/>
                        </a:lnTo>
                        <a:lnTo>
                          <a:pt x="3294" y="30"/>
                        </a:lnTo>
                        <a:lnTo>
                          <a:pt x="3294" y="30"/>
                        </a:lnTo>
                        <a:lnTo>
                          <a:pt x="3300" y="30"/>
                        </a:lnTo>
                        <a:lnTo>
                          <a:pt x="3300" y="30"/>
                        </a:lnTo>
                        <a:lnTo>
                          <a:pt x="3300" y="30"/>
                        </a:lnTo>
                        <a:lnTo>
                          <a:pt x="3300" y="30"/>
                        </a:lnTo>
                        <a:lnTo>
                          <a:pt x="3300" y="30"/>
                        </a:lnTo>
                        <a:lnTo>
                          <a:pt x="3300" y="30"/>
                        </a:lnTo>
                        <a:lnTo>
                          <a:pt x="3306" y="30"/>
                        </a:lnTo>
                        <a:lnTo>
                          <a:pt x="3306" y="30"/>
                        </a:lnTo>
                        <a:lnTo>
                          <a:pt x="3306" y="30"/>
                        </a:lnTo>
                        <a:lnTo>
                          <a:pt x="3306" y="30"/>
                        </a:lnTo>
                        <a:lnTo>
                          <a:pt x="3306" y="30"/>
                        </a:lnTo>
                        <a:lnTo>
                          <a:pt x="3312" y="30"/>
                        </a:lnTo>
                        <a:lnTo>
                          <a:pt x="3312" y="30"/>
                        </a:lnTo>
                        <a:lnTo>
                          <a:pt x="3312" y="30"/>
                        </a:lnTo>
                        <a:lnTo>
                          <a:pt x="3312" y="30"/>
                        </a:lnTo>
                        <a:lnTo>
                          <a:pt x="3312" y="30"/>
                        </a:lnTo>
                        <a:lnTo>
                          <a:pt x="3312" y="30"/>
                        </a:lnTo>
                        <a:lnTo>
                          <a:pt x="3318" y="30"/>
                        </a:lnTo>
                        <a:lnTo>
                          <a:pt x="3318" y="30"/>
                        </a:lnTo>
                        <a:lnTo>
                          <a:pt x="3456" y="24"/>
                        </a:lnTo>
                        <a:lnTo>
                          <a:pt x="3456" y="24"/>
                        </a:lnTo>
                        <a:lnTo>
                          <a:pt x="3456" y="24"/>
                        </a:lnTo>
                        <a:lnTo>
                          <a:pt x="3456" y="24"/>
                        </a:lnTo>
                        <a:lnTo>
                          <a:pt x="3462" y="24"/>
                        </a:lnTo>
                        <a:lnTo>
                          <a:pt x="3462" y="24"/>
                        </a:lnTo>
                        <a:lnTo>
                          <a:pt x="3462" y="24"/>
                        </a:lnTo>
                        <a:lnTo>
                          <a:pt x="3462" y="24"/>
                        </a:lnTo>
                        <a:lnTo>
                          <a:pt x="3462" y="24"/>
                        </a:lnTo>
                        <a:lnTo>
                          <a:pt x="3462" y="24"/>
                        </a:lnTo>
                        <a:lnTo>
                          <a:pt x="3468" y="24"/>
                        </a:lnTo>
                        <a:lnTo>
                          <a:pt x="3468" y="24"/>
                        </a:lnTo>
                        <a:lnTo>
                          <a:pt x="3468" y="24"/>
                        </a:lnTo>
                        <a:lnTo>
                          <a:pt x="3468" y="24"/>
                        </a:lnTo>
                        <a:lnTo>
                          <a:pt x="3468" y="24"/>
                        </a:lnTo>
                        <a:lnTo>
                          <a:pt x="3474" y="24"/>
                        </a:lnTo>
                        <a:lnTo>
                          <a:pt x="3474" y="24"/>
                        </a:lnTo>
                        <a:lnTo>
                          <a:pt x="3474" y="24"/>
                        </a:lnTo>
                        <a:lnTo>
                          <a:pt x="3474" y="24"/>
                        </a:lnTo>
                        <a:lnTo>
                          <a:pt x="3474" y="24"/>
                        </a:lnTo>
                        <a:lnTo>
                          <a:pt x="3474" y="24"/>
                        </a:lnTo>
                        <a:lnTo>
                          <a:pt x="3480" y="24"/>
                        </a:lnTo>
                        <a:lnTo>
                          <a:pt x="3480" y="24"/>
                        </a:lnTo>
                        <a:lnTo>
                          <a:pt x="3480" y="24"/>
                        </a:lnTo>
                        <a:lnTo>
                          <a:pt x="3480" y="24"/>
                        </a:lnTo>
                        <a:lnTo>
                          <a:pt x="3480" y="24"/>
                        </a:lnTo>
                        <a:lnTo>
                          <a:pt x="3480" y="24"/>
                        </a:lnTo>
                        <a:lnTo>
                          <a:pt x="3486" y="24"/>
                        </a:lnTo>
                        <a:lnTo>
                          <a:pt x="3486" y="24"/>
                        </a:lnTo>
                        <a:lnTo>
                          <a:pt x="3486" y="24"/>
                        </a:lnTo>
                        <a:lnTo>
                          <a:pt x="3486" y="24"/>
                        </a:lnTo>
                        <a:lnTo>
                          <a:pt x="3486" y="24"/>
                        </a:lnTo>
                        <a:lnTo>
                          <a:pt x="3492" y="24"/>
                        </a:lnTo>
                        <a:lnTo>
                          <a:pt x="3492" y="24"/>
                        </a:lnTo>
                        <a:lnTo>
                          <a:pt x="3492" y="24"/>
                        </a:lnTo>
                        <a:lnTo>
                          <a:pt x="3492" y="24"/>
                        </a:lnTo>
                        <a:lnTo>
                          <a:pt x="3492" y="24"/>
                        </a:lnTo>
                        <a:lnTo>
                          <a:pt x="3492" y="24"/>
                        </a:lnTo>
                        <a:lnTo>
                          <a:pt x="3498" y="24"/>
                        </a:lnTo>
                        <a:lnTo>
                          <a:pt x="3498" y="24"/>
                        </a:lnTo>
                        <a:lnTo>
                          <a:pt x="3498" y="24"/>
                        </a:lnTo>
                        <a:lnTo>
                          <a:pt x="3498" y="24"/>
                        </a:lnTo>
                        <a:lnTo>
                          <a:pt x="3498" y="24"/>
                        </a:lnTo>
                        <a:lnTo>
                          <a:pt x="3498" y="24"/>
                        </a:lnTo>
                        <a:lnTo>
                          <a:pt x="3504" y="24"/>
                        </a:lnTo>
                        <a:lnTo>
                          <a:pt x="3504" y="24"/>
                        </a:lnTo>
                        <a:lnTo>
                          <a:pt x="3504" y="24"/>
                        </a:lnTo>
                        <a:lnTo>
                          <a:pt x="3504" y="24"/>
                        </a:lnTo>
                        <a:lnTo>
                          <a:pt x="3504" y="24"/>
                        </a:lnTo>
                        <a:lnTo>
                          <a:pt x="3510" y="24"/>
                        </a:lnTo>
                        <a:lnTo>
                          <a:pt x="3510" y="24"/>
                        </a:lnTo>
                        <a:lnTo>
                          <a:pt x="3510" y="24"/>
                        </a:lnTo>
                        <a:lnTo>
                          <a:pt x="3510" y="24"/>
                        </a:lnTo>
                        <a:lnTo>
                          <a:pt x="3510" y="24"/>
                        </a:lnTo>
                        <a:lnTo>
                          <a:pt x="3510" y="24"/>
                        </a:lnTo>
                        <a:lnTo>
                          <a:pt x="3516" y="24"/>
                        </a:lnTo>
                        <a:lnTo>
                          <a:pt x="3516" y="24"/>
                        </a:lnTo>
                        <a:lnTo>
                          <a:pt x="3516" y="24"/>
                        </a:lnTo>
                        <a:lnTo>
                          <a:pt x="3516" y="24"/>
                        </a:lnTo>
                        <a:lnTo>
                          <a:pt x="3516" y="24"/>
                        </a:lnTo>
                        <a:lnTo>
                          <a:pt x="3516" y="24"/>
                        </a:lnTo>
                        <a:lnTo>
                          <a:pt x="3522" y="24"/>
                        </a:lnTo>
                        <a:lnTo>
                          <a:pt x="3522" y="24"/>
                        </a:lnTo>
                        <a:lnTo>
                          <a:pt x="3522" y="24"/>
                        </a:lnTo>
                        <a:lnTo>
                          <a:pt x="3522" y="24"/>
                        </a:lnTo>
                        <a:lnTo>
                          <a:pt x="3522" y="24"/>
                        </a:lnTo>
                        <a:lnTo>
                          <a:pt x="3522" y="24"/>
                        </a:lnTo>
                        <a:lnTo>
                          <a:pt x="3528" y="24"/>
                        </a:lnTo>
                        <a:lnTo>
                          <a:pt x="3528" y="24"/>
                        </a:lnTo>
                        <a:lnTo>
                          <a:pt x="3528" y="24"/>
                        </a:lnTo>
                        <a:lnTo>
                          <a:pt x="3528" y="24"/>
                        </a:lnTo>
                        <a:lnTo>
                          <a:pt x="3528" y="24"/>
                        </a:lnTo>
                        <a:lnTo>
                          <a:pt x="3534" y="24"/>
                        </a:lnTo>
                        <a:lnTo>
                          <a:pt x="3534" y="24"/>
                        </a:lnTo>
                        <a:lnTo>
                          <a:pt x="3534" y="24"/>
                        </a:lnTo>
                        <a:lnTo>
                          <a:pt x="3534" y="24"/>
                        </a:lnTo>
                        <a:lnTo>
                          <a:pt x="3534" y="24"/>
                        </a:lnTo>
                        <a:lnTo>
                          <a:pt x="3534" y="24"/>
                        </a:lnTo>
                        <a:lnTo>
                          <a:pt x="3540" y="24"/>
                        </a:lnTo>
                        <a:lnTo>
                          <a:pt x="3540" y="24"/>
                        </a:lnTo>
                        <a:lnTo>
                          <a:pt x="3540" y="24"/>
                        </a:lnTo>
                        <a:lnTo>
                          <a:pt x="3540" y="24"/>
                        </a:lnTo>
                        <a:lnTo>
                          <a:pt x="3540" y="24"/>
                        </a:lnTo>
                        <a:lnTo>
                          <a:pt x="3540" y="24"/>
                        </a:lnTo>
                        <a:lnTo>
                          <a:pt x="3546" y="24"/>
                        </a:lnTo>
                        <a:lnTo>
                          <a:pt x="3546" y="24"/>
                        </a:lnTo>
                        <a:lnTo>
                          <a:pt x="3546" y="24"/>
                        </a:lnTo>
                        <a:lnTo>
                          <a:pt x="3546" y="24"/>
                        </a:lnTo>
                        <a:lnTo>
                          <a:pt x="3546" y="24"/>
                        </a:lnTo>
                        <a:lnTo>
                          <a:pt x="3552" y="24"/>
                        </a:lnTo>
                        <a:lnTo>
                          <a:pt x="3552" y="24"/>
                        </a:lnTo>
                        <a:lnTo>
                          <a:pt x="3552" y="24"/>
                        </a:lnTo>
                        <a:lnTo>
                          <a:pt x="3552" y="24"/>
                        </a:lnTo>
                        <a:lnTo>
                          <a:pt x="3552" y="24"/>
                        </a:lnTo>
                        <a:lnTo>
                          <a:pt x="3552" y="24"/>
                        </a:lnTo>
                        <a:lnTo>
                          <a:pt x="3558" y="24"/>
                        </a:lnTo>
                        <a:lnTo>
                          <a:pt x="3558" y="24"/>
                        </a:lnTo>
                        <a:lnTo>
                          <a:pt x="3558" y="24"/>
                        </a:lnTo>
                        <a:lnTo>
                          <a:pt x="3558" y="24"/>
                        </a:lnTo>
                        <a:lnTo>
                          <a:pt x="3558" y="24"/>
                        </a:lnTo>
                        <a:lnTo>
                          <a:pt x="3558" y="24"/>
                        </a:lnTo>
                        <a:lnTo>
                          <a:pt x="3564" y="24"/>
                        </a:lnTo>
                        <a:lnTo>
                          <a:pt x="3564" y="24"/>
                        </a:lnTo>
                        <a:lnTo>
                          <a:pt x="3564" y="24"/>
                        </a:lnTo>
                        <a:lnTo>
                          <a:pt x="3564" y="24"/>
                        </a:lnTo>
                        <a:lnTo>
                          <a:pt x="3564" y="24"/>
                        </a:lnTo>
                        <a:lnTo>
                          <a:pt x="3570" y="24"/>
                        </a:lnTo>
                        <a:lnTo>
                          <a:pt x="3570" y="24"/>
                        </a:lnTo>
                        <a:lnTo>
                          <a:pt x="3570" y="24"/>
                        </a:lnTo>
                        <a:lnTo>
                          <a:pt x="3570" y="24"/>
                        </a:lnTo>
                        <a:lnTo>
                          <a:pt x="3570" y="24"/>
                        </a:lnTo>
                        <a:lnTo>
                          <a:pt x="3570" y="24"/>
                        </a:lnTo>
                        <a:lnTo>
                          <a:pt x="3576" y="24"/>
                        </a:lnTo>
                        <a:lnTo>
                          <a:pt x="3576" y="24"/>
                        </a:lnTo>
                        <a:lnTo>
                          <a:pt x="3576" y="24"/>
                        </a:lnTo>
                        <a:lnTo>
                          <a:pt x="3576" y="24"/>
                        </a:lnTo>
                        <a:lnTo>
                          <a:pt x="3576" y="24"/>
                        </a:lnTo>
                        <a:lnTo>
                          <a:pt x="3576" y="24"/>
                        </a:lnTo>
                        <a:lnTo>
                          <a:pt x="3582" y="24"/>
                        </a:lnTo>
                        <a:lnTo>
                          <a:pt x="3582" y="24"/>
                        </a:lnTo>
                        <a:lnTo>
                          <a:pt x="3582" y="24"/>
                        </a:lnTo>
                        <a:lnTo>
                          <a:pt x="3582" y="24"/>
                        </a:lnTo>
                        <a:lnTo>
                          <a:pt x="3582" y="24"/>
                        </a:lnTo>
                        <a:lnTo>
                          <a:pt x="3588" y="24"/>
                        </a:lnTo>
                        <a:lnTo>
                          <a:pt x="3588" y="24"/>
                        </a:lnTo>
                        <a:lnTo>
                          <a:pt x="3588" y="24"/>
                        </a:lnTo>
                        <a:lnTo>
                          <a:pt x="3588" y="24"/>
                        </a:lnTo>
                        <a:lnTo>
                          <a:pt x="3588" y="24"/>
                        </a:lnTo>
                        <a:lnTo>
                          <a:pt x="3588" y="24"/>
                        </a:lnTo>
                        <a:lnTo>
                          <a:pt x="3594" y="24"/>
                        </a:lnTo>
                        <a:lnTo>
                          <a:pt x="3594" y="24"/>
                        </a:lnTo>
                        <a:lnTo>
                          <a:pt x="3594" y="24"/>
                        </a:lnTo>
                        <a:lnTo>
                          <a:pt x="3594" y="24"/>
                        </a:lnTo>
                        <a:lnTo>
                          <a:pt x="3594" y="24"/>
                        </a:lnTo>
                        <a:lnTo>
                          <a:pt x="3594" y="24"/>
                        </a:lnTo>
                        <a:lnTo>
                          <a:pt x="3600" y="24"/>
                        </a:lnTo>
                        <a:lnTo>
                          <a:pt x="3600" y="24"/>
                        </a:lnTo>
                        <a:lnTo>
                          <a:pt x="3600" y="24"/>
                        </a:lnTo>
                        <a:lnTo>
                          <a:pt x="3600" y="24"/>
                        </a:lnTo>
                        <a:lnTo>
                          <a:pt x="3600" y="24"/>
                        </a:lnTo>
                        <a:lnTo>
                          <a:pt x="3606" y="24"/>
                        </a:lnTo>
                        <a:lnTo>
                          <a:pt x="3606" y="24"/>
                        </a:lnTo>
                        <a:lnTo>
                          <a:pt x="3606" y="24"/>
                        </a:lnTo>
                        <a:lnTo>
                          <a:pt x="3606" y="24"/>
                        </a:lnTo>
                        <a:lnTo>
                          <a:pt x="3606" y="24"/>
                        </a:lnTo>
                        <a:lnTo>
                          <a:pt x="3606" y="24"/>
                        </a:lnTo>
                        <a:lnTo>
                          <a:pt x="3612" y="24"/>
                        </a:lnTo>
                        <a:lnTo>
                          <a:pt x="3612" y="24"/>
                        </a:lnTo>
                        <a:lnTo>
                          <a:pt x="3612" y="24"/>
                        </a:lnTo>
                        <a:lnTo>
                          <a:pt x="3612" y="24"/>
                        </a:lnTo>
                        <a:lnTo>
                          <a:pt x="3612" y="24"/>
                        </a:lnTo>
                        <a:lnTo>
                          <a:pt x="3612" y="24"/>
                        </a:lnTo>
                        <a:lnTo>
                          <a:pt x="3618" y="24"/>
                        </a:lnTo>
                        <a:lnTo>
                          <a:pt x="3618" y="24"/>
                        </a:lnTo>
                        <a:lnTo>
                          <a:pt x="3618" y="24"/>
                        </a:lnTo>
                        <a:lnTo>
                          <a:pt x="3618" y="24"/>
                        </a:lnTo>
                        <a:lnTo>
                          <a:pt x="3618" y="24"/>
                        </a:lnTo>
                        <a:lnTo>
                          <a:pt x="3624" y="24"/>
                        </a:lnTo>
                        <a:lnTo>
                          <a:pt x="3624" y="24"/>
                        </a:lnTo>
                        <a:lnTo>
                          <a:pt x="3624" y="24"/>
                        </a:lnTo>
                        <a:lnTo>
                          <a:pt x="3624" y="24"/>
                        </a:lnTo>
                        <a:lnTo>
                          <a:pt x="3624" y="24"/>
                        </a:lnTo>
                        <a:lnTo>
                          <a:pt x="3624" y="24"/>
                        </a:lnTo>
                        <a:lnTo>
                          <a:pt x="3630" y="24"/>
                        </a:lnTo>
                        <a:lnTo>
                          <a:pt x="3630" y="24"/>
                        </a:lnTo>
                        <a:lnTo>
                          <a:pt x="3630" y="24"/>
                        </a:lnTo>
                        <a:lnTo>
                          <a:pt x="3630" y="24"/>
                        </a:lnTo>
                        <a:lnTo>
                          <a:pt x="3630" y="24"/>
                        </a:lnTo>
                        <a:lnTo>
                          <a:pt x="3630" y="24"/>
                        </a:lnTo>
                        <a:lnTo>
                          <a:pt x="3636" y="24"/>
                        </a:lnTo>
                        <a:lnTo>
                          <a:pt x="3636" y="24"/>
                        </a:lnTo>
                        <a:lnTo>
                          <a:pt x="3636" y="24"/>
                        </a:lnTo>
                        <a:lnTo>
                          <a:pt x="3636" y="24"/>
                        </a:lnTo>
                        <a:lnTo>
                          <a:pt x="3636" y="24"/>
                        </a:lnTo>
                        <a:lnTo>
                          <a:pt x="3774" y="24"/>
                        </a:lnTo>
                        <a:lnTo>
                          <a:pt x="3780" y="24"/>
                        </a:lnTo>
                        <a:lnTo>
                          <a:pt x="3780" y="24"/>
                        </a:lnTo>
                        <a:lnTo>
                          <a:pt x="3780" y="24"/>
                        </a:lnTo>
                        <a:lnTo>
                          <a:pt x="3780" y="24"/>
                        </a:lnTo>
                        <a:lnTo>
                          <a:pt x="3780" y="24"/>
                        </a:lnTo>
                        <a:lnTo>
                          <a:pt x="3786" y="24"/>
                        </a:lnTo>
                        <a:lnTo>
                          <a:pt x="3786" y="24"/>
                        </a:lnTo>
                        <a:lnTo>
                          <a:pt x="3786" y="24"/>
                        </a:lnTo>
                        <a:lnTo>
                          <a:pt x="3786" y="24"/>
                        </a:lnTo>
                        <a:lnTo>
                          <a:pt x="3786" y="24"/>
                        </a:lnTo>
                        <a:lnTo>
                          <a:pt x="3786" y="24"/>
                        </a:lnTo>
                        <a:lnTo>
                          <a:pt x="3792" y="24"/>
                        </a:lnTo>
                        <a:lnTo>
                          <a:pt x="3792" y="24"/>
                        </a:lnTo>
                        <a:lnTo>
                          <a:pt x="3792" y="24"/>
                        </a:lnTo>
                        <a:lnTo>
                          <a:pt x="3792" y="24"/>
                        </a:lnTo>
                        <a:lnTo>
                          <a:pt x="3792" y="24"/>
                        </a:lnTo>
                        <a:lnTo>
                          <a:pt x="3792" y="24"/>
                        </a:lnTo>
                        <a:lnTo>
                          <a:pt x="3798" y="24"/>
                        </a:lnTo>
                        <a:lnTo>
                          <a:pt x="3798" y="24"/>
                        </a:lnTo>
                        <a:lnTo>
                          <a:pt x="3798" y="24"/>
                        </a:lnTo>
                        <a:lnTo>
                          <a:pt x="3798" y="24"/>
                        </a:lnTo>
                        <a:lnTo>
                          <a:pt x="3798" y="24"/>
                        </a:lnTo>
                        <a:lnTo>
                          <a:pt x="3798" y="24"/>
                        </a:lnTo>
                        <a:lnTo>
                          <a:pt x="3804" y="24"/>
                        </a:lnTo>
                        <a:lnTo>
                          <a:pt x="3804" y="24"/>
                        </a:lnTo>
                        <a:lnTo>
                          <a:pt x="3804" y="24"/>
                        </a:lnTo>
                        <a:lnTo>
                          <a:pt x="3804" y="24"/>
                        </a:lnTo>
                        <a:lnTo>
                          <a:pt x="3804" y="24"/>
                        </a:lnTo>
                        <a:lnTo>
                          <a:pt x="3810" y="24"/>
                        </a:lnTo>
                        <a:lnTo>
                          <a:pt x="3810" y="24"/>
                        </a:lnTo>
                        <a:lnTo>
                          <a:pt x="3810" y="24"/>
                        </a:lnTo>
                        <a:lnTo>
                          <a:pt x="3810" y="24"/>
                        </a:lnTo>
                        <a:lnTo>
                          <a:pt x="3810" y="24"/>
                        </a:lnTo>
                        <a:lnTo>
                          <a:pt x="3810" y="24"/>
                        </a:lnTo>
                        <a:lnTo>
                          <a:pt x="3816" y="24"/>
                        </a:lnTo>
                        <a:lnTo>
                          <a:pt x="3816" y="24"/>
                        </a:lnTo>
                        <a:lnTo>
                          <a:pt x="3816" y="24"/>
                        </a:lnTo>
                        <a:lnTo>
                          <a:pt x="3816" y="24"/>
                        </a:lnTo>
                        <a:lnTo>
                          <a:pt x="3816" y="24"/>
                        </a:lnTo>
                        <a:lnTo>
                          <a:pt x="3816" y="24"/>
                        </a:lnTo>
                        <a:lnTo>
                          <a:pt x="3822" y="24"/>
                        </a:lnTo>
                        <a:lnTo>
                          <a:pt x="3822" y="24"/>
                        </a:lnTo>
                        <a:lnTo>
                          <a:pt x="3822" y="24"/>
                        </a:lnTo>
                        <a:lnTo>
                          <a:pt x="3822" y="24"/>
                        </a:lnTo>
                        <a:lnTo>
                          <a:pt x="3822" y="24"/>
                        </a:lnTo>
                        <a:lnTo>
                          <a:pt x="3828" y="24"/>
                        </a:lnTo>
                        <a:lnTo>
                          <a:pt x="3828" y="24"/>
                        </a:lnTo>
                        <a:lnTo>
                          <a:pt x="3828" y="24"/>
                        </a:lnTo>
                        <a:lnTo>
                          <a:pt x="3828" y="24"/>
                        </a:lnTo>
                        <a:lnTo>
                          <a:pt x="3828" y="24"/>
                        </a:lnTo>
                        <a:lnTo>
                          <a:pt x="3828" y="24"/>
                        </a:lnTo>
                        <a:lnTo>
                          <a:pt x="3834" y="24"/>
                        </a:lnTo>
                        <a:lnTo>
                          <a:pt x="3834" y="24"/>
                        </a:lnTo>
                        <a:lnTo>
                          <a:pt x="3834" y="24"/>
                        </a:lnTo>
                        <a:lnTo>
                          <a:pt x="3834" y="24"/>
                        </a:lnTo>
                        <a:lnTo>
                          <a:pt x="3834" y="24"/>
                        </a:lnTo>
                        <a:lnTo>
                          <a:pt x="3834" y="24"/>
                        </a:lnTo>
                        <a:lnTo>
                          <a:pt x="3840" y="24"/>
                        </a:lnTo>
                        <a:lnTo>
                          <a:pt x="3840" y="24"/>
                        </a:lnTo>
                        <a:lnTo>
                          <a:pt x="3840" y="24"/>
                        </a:lnTo>
                        <a:lnTo>
                          <a:pt x="3840" y="24"/>
                        </a:lnTo>
                        <a:lnTo>
                          <a:pt x="3840" y="24"/>
                        </a:lnTo>
                        <a:lnTo>
                          <a:pt x="3840" y="24"/>
                        </a:lnTo>
                        <a:lnTo>
                          <a:pt x="3846" y="24"/>
                        </a:lnTo>
                        <a:lnTo>
                          <a:pt x="3846" y="24"/>
                        </a:lnTo>
                        <a:lnTo>
                          <a:pt x="3846" y="24"/>
                        </a:lnTo>
                        <a:lnTo>
                          <a:pt x="3984" y="18"/>
                        </a:lnTo>
                        <a:lnTo>
                          <a:pt x="3984" y="18"/>
                        </a:lnTo>
                        <a:lnTo>
                          <a:pt x="3984" y="18"/>
                        </a:lnTo>
                        <a:lnTo>
                          <a:pt x="3990" y="18"/>
                        </a:lnTo>
                        <a:lnTo>
                          <a:pt x="3990" y="18"/>
                        </a:lnTo>
                        <a:lnTo>
                          <a:pt x="3990" y="18"/>
                        </a:lnTo>
                        <a:lnTo>
                          <a:pt x="3990" y="18"/>
                        </a:lnTo>
                        <a:lnTo>
                          <a:pt x="3990" y="18"/>
                        </a:lnTo>
                        <a:lnTo>
                          <a:pt x="3996" y="18"/>
                        </a:lnTo>
                        <a:lnTo>
                          <a:pt x="3996" y="18"/>
                        </a:lnTo>
                        <a:lnTo>
                          <a:pt x="3996" y="18"/>
                        </a:lnTo>
                        <a:lnTo>
                          <a:pt x="3996" y="18"/>
                        </a:lnTo>
                        <a:lnTo>
                          <a:pt x="3996" y="18"/>
                        </a:lnTo>
                        <a:lnTo>
                          <a:pt x="3996" y="18"/>
                        </a:lnTo>
                        <a:lnTo>
                          <a:pt x="4002" y="18"/>
                        </a:lnTo>
                        <a:lnTo>
                          <a:pt x="4002" y="18"/>
                        </a:lnTo>
                        <a:lnTo>
                          <a:pt x="4002" y="18"/>
                        </a:lnTo>
                        <a:lnTo>
                          <a:pt x="4002" y="18"/>
                        </a:lnTo>
                        <a:lnTo>
                          <a:pt x="4002" y="18"/>
                        </a:lnTo>
                        <a:lnTo>
                          <a:pt x="4002" y="18"/>
                        </a:lnTo>
                        <a:lnTo>
                          <a:pt x="4008" y="18"/>
                        </a:lnTo>
                        <a:lnTo>
                          <a:pt x="4008" y="18"/>
                        </a:lnTo>
                        <a:lnTo>
                          <a:pt x="4008" y="18"/>
                        </a:lnTo>
                        <a:lnTo>
                          <a:pt x="4008" y="18"/>
                        </a:lnTo>
                        <a:lnTo>
                          <a:pt x="4008" y="18"/>
                        </a:lnTo>
                        <a:lnTo>
                          <a:pt x="4014" y="18"/>
                        </a:lnTo>
                        <a:lnTo>
                          <a:pt x="4014" y="18"/>
                        </a:lnTo>
                        <a:lnTo>
                          <a:pt x="4014" y="18"/>
                        </a:lnTo>
                        <a:lnTo>
                          <a:pt x="4014" y="18"/>
                        </a:lnTo>
                        <a:lnTo>
                          <a:pt x="4014" y="18"/>
                        </a:lnTo>
                        <a:lnTo>
                          <a:pt x="4014" y="18"/>
                        </a:lnTo>
                        <a:lnTo>
                          <a:pt x="4020" y="18"/>
                        </a:lnTo>
                        <a:lnTo>
                          <a:pt x="4020" y="18"/>
                        </a:lnTo>
                        <a:lnTo>
                          <a:pt x="4020" y="18"/>
                        </a:lnTo>
                        <a:lnTo>
                          <a:pt x="4020" y="18"/>
                        </a:lnTo>
                        <a:lnTo>
                          <a:pt x="4020" y="18"/>
                        </a:lnTo>
                        <a:lnTo>
                          <a:pt x="4020" y="18"/>
                        </a:lnTo>
                        <a:lnTo>
                          <a:pt x="4026" y="18"/>
                        </a:lnTo>
                        <a:lnTo>
                          <a:pt x="4026" y="18"/>
                        </a:lnTo>
                        <a:lnTo>
                          <a:pt x="4026" y="18"/>
                        </a:lnTo>
                        <a:lnTo>
                          <a:pt x="4026" y="18"/>
                        </a:lnTo>
                        <a:lnTo>
                          <a:pt x="4026" y="18"/>
                        </a:lnTo>
                        <a:lnTo>
                          <a:pt x="4032" y="18"/>
                        </a:lnTo>
                        <a:lnTo>
                          <a:pt x="4032" y="18"/>
                        </a:lnTo>
                        <a:lnTo>
                          <a:pt x="4032" y="18"/>
                        </a:lnTo>
                        <a:lnTo>
                          <a:pt x="4032" y="18"/>
                        </a:lnTo>
                        <a:lnTo>
                          <a:pt x="4032" y="18"/>
                        </a:lnTo>
                        <a:lnTo>
                          <a:pt x="4032" y="18"/>
                        </a:lnTo>
                        <a:lnTo>
                          <a:pt x="4038" y="18"/>
                        </a:lnTo>
                        <a:lnTo>
                          <a:pt x="4038" y="18"/>
                        </a:lnTo>
                        <a:lnTo>
                          <a:pt x="4038" y="18"/>
                        </a:lnTo>
                        <a:lnTo>
                          <a:pt x="4038" y="18"/>
                        </a:lnTo>
                        <a:lnTo>
                          <a:pt x="4038" y="18"/>
                        </a:lnTo>
                        <a:lnTo>
                          <a:pt x="4038" y="18"/>
                        </a:lnTo>
                        <a:lnTo>
                          <a:pt x="4044" y="18"/>
                        </a:lnTo>
                        <a:lnTo>
                          <a:pt x="4044" y="18"/>
                        </a:lnTo>
                        <a:lnTo>
                          <a:pt x="4044" y="18"/>
                        </a:lnTo>
                        <a:lnTo>
                          <a:pt x="4044" y="18"/>
                        </a:lnTo>
                        <a:lnTo>
                          <a:pt x="4044" y="18"/>
                        </a:lnTo>
                        <a:lnTo>
                          <a:pt x="4050" y="18"/>
                        </a:lnTo>
                        <a:lnTo>
                          <a:pt x="4050" y="18"/>
                        </a:lnTo>
                        <a:lnTo>
                          <a:pt x="4050" y="18"/>
                        </a:lnTo>
                        <a:lnTo>
                          <a:pt x="4050" y="18"/>
                        </a:lnTo>
                        <a:lnTo>
                          <a:pt x="4050" y="18"/>
                        </a:lnTo>
                        <a:lnTo>
                          <a:pt x="4050" y="18"/>
                        </a:lnTo>
                        <a:lnTo>
                          <a:pt x="4056" y="18"/>
                        </a:lnTo>
                        <a:lnTo>
                          <a:pt x="4056" y="18"/>
                        </a:lnTo>
                        <a:lnTo>
                          <a:pt x="4056" y="18"/>
                        </a:lnTo>
                        <a:lnTo>
                          <a:pt x="4056" y="18"/>
                        </a:lnTo>
                        <a:lnTo>
                          <a:pt x="4056" y="18"/>
                        </a:lnTo>
                        <a:lnTo>
                          <a:pt x="4056" y="18"/>
                        </a:lnTo>
                        <a:lnTo>
                          <a:pt x="4062" y="18"/>
                        </a:lnTo>
                        <a:lnTo>
                          <a:pt x="4062" y="18"/>
                        </a:lnTo>
                        <a:lnTo>
                          <a:pt x="4062" y="18"/>
                        </a:lnTo>
                        <a:lnTo>
                          <a:pt x="4062" y="18"/>
                        </a:lnTo>
                        <a:lnTo>
                          <a:pt x="4062" y="18"/>
                        </a:lnTo>
                        <a:lnTo>
                          <a:pt x="4068" y="18"/>
                        </a:lnTo>
                        <a:lnTo>
                          <a:pt x="4068" y="18"/>
                        </a:lnTo>
                        <a:lnTo>
                          <a:pt x="4068" y="18"/>
                        </a:lnTo>
                        <a:lnTo>
                          <a:pt x="4068" y="18"/>
                        </a:lnTo>
                        <a:lnTo>
                          <a:pt x="4068" y="18"/>
                        </a:lnTo>
                        <a:lnTo>
                          <a:pt x="4068" y="18"/>
                        </a:lnTo>
                        <a:lnTo>
                          <a:pt x="4074" y="18"/>
                        </a:lnTo>
                        <a:lnTo>
                          <a:pt x="4074" y="18"/>
                        </a:lnTo>
                        <a:lnTo>
                          <a:pt x="4074" y="18"/>
                        </a:lnTo>
                        <a:lnTo>
                          <a:pt x="4074" y="18"/>
                        </a:lnTo>
                        <a:lnTo>
                          <a:pt x="4074" y="18"/>
                        </a:lnTo>
                        <a:lnTo>
                          <a:pt x="4074" y="18"/>
                        </a:lnTo>
                        <a:lnTo>
                          <a:pt x="4080" y="18"/>
                        </a:lnTo>
                        <a:lnTo>
                          <a:pt x="4080" y="18"/>
                        </a:lnTo>
                        <a:lnTo>
                          <a:pt x="4080" y="18"/>
                        </a:lnTo>
                        <a:lnTo>
                          <a:pt x="4080" y="18"/>
                        </a:lnTo>
                        <a:lnTo>
                          <a:pt x="4080" y="18"/>
                        </a:lnTo>
                        <a:lnTo>
                          <a:pt x="4086" y="18"/>
                        </a:lnTo>
                        <a:lnTo>
                          <a:pt x="4086" y="18"/>
                        </a:lnTo>
                        <a:lnTo>
                          <a:pt x="4086" y="18"/>
                        </a:lnTo>
                        <a:lnTo>
                          <a:pt x="4086" y="18"/>
                        </a:lnTo>
                        <a:lnTo>
                          <a:pt x="4086" y="18"/>
                        </a:lnTo>
                        <a:lnTo>
                          <a:pt x="4086" y="18"/>
                        </a:lnTo>
                        <a:lnTo>
                          <a:pt x="4092" y="18"/>
                        </a:lnTo>
                        <a:lnTo>
                          <a:pt x="4092" y="18"/>
                        </a:lnTo>
                        <a:lnTo>
                          <a:pt x="4092" y="18"/>
                        </a:lnTo>
                        <a:lnTo>
                          <a:pt x="4092" y="18"/>
                        </a:lnTo>
                        <a:lnTo>
                          <a:pt x="4092" y="18"/>
                        </a:lnTo>
                        <a:lnTo>
                          <a:pt x="4092" y="18"/>
                        </a:lnTo>
                        <a:lnTo>
                          <a:pt x="4098" y="18"/>
                        </a:lnTo>
                        <a:lnTo>
                          <a:pt x="4098" y="18"/>
                        </a:lnTo>
                        <a:lnTo>
                          <a:pt x="4098" y="18"/>
                        </a:lnTo>
                        <a:lnTo>
                          <a:pt x="4098" y="18"/>
                        </a:lnTo>
                        <a:lnTo>
                          <a:pt x="4098" y="18"/>
                        </a:lnTo>
                        <a:lnTo>
                          <a:pt x="4104" y="18"/>
                        </a:lnTo>
                        <a:lnTo>
                          <a:pt x="4104" y="18"/>
                        </a:lnTo>
                        <a:lnTo>
                          <a:pt x="4104" y="18"/>
                        </a:lnTo>
                        <a:lnTo>
                          <a:pt x="4104" y="18"/>
                        </a:lnTo>
                        <a:lnTo>
                          <a:pt x="4104" y="18"/>
                        </a:lnTo>
                        <a:lnTo>
                          <a:pt x="4104" y="18"/>
                        </a:lnTo>
                        <a:lnTo>
                          <a:pt x="4110" y="18"/>
                        </a:lnTo>
                        <a:lnTo>
                          <a:pt x="4110" y="18"/>
                        </a:lnTo>
                        <a:lnTo>
                          <a:pt x="4110" y="18"/>
                        </a:lnTo>
                        <a:lnTo>
                          <a:pt x="4110" y="18"/>
                        </a:lnTo>
                        <a:lnTo>
                          <a:pt x="4110" y="18"/>
                        </a:lnTo>
                        <a:lnTo>
                          <a:pt x="4110" y="18"/>
                        </a:lnTo>
                        <a:lnTo>
                          <a:pt x="4116" y="18"/>
                        </a:lnTo>
                        <a:lnTo>
                          <a:pt x="4116" y="18"/>
                        </a:lnTo>
                        <a:lnTo>
                          <a:pt x="4116" y="18"/>
                        </a:lnTo>
                        <a:lnTo>
                          <a:pt x="4116" y="18"/>
                        </a:lnTo>
                        <a:lnTo>
                          <a:pt x="4116" y="18"/>
                        </a:lnTo>
                        <a:lnTo>
                          <a:pt x="4122" y="18"/>
                        </a:lnTo>
                        <a:lnTo>
                          <a:pt x="4122" y="18"/>
                        </a:lnTo>
                        <a:lnTo>
                          <a:pt x="4122" y="18"/>
                        </a:lnTo>
                        <a:lnTo>
                          <a:pt x="4122" y="18"/>
                        </a:lnTo>
                        <a:lnTo>
                          <a:pt x="4122" y="18"/>
                        </a:lnTo>
                        <a:lnTo>
                          <a:pt x="4122" y="18"/>
                        </a:lnTo>
                        <a:lnTo>
                          <a:pt x="4128" y="18"/>
                        </a:lnTo>
                        <a:lnTo>
                          <a:pt x="4128" y="18"/>
                        </a:lnTo>
                        <a:lnTo>
                          <a:pt x="4128" y="18"/>
                        </a:lnTo>
                        <a:lnTo>
                          <a:pt x="4128" y="18"/>
                        </a:lnTo>
                        <a:lnTo>
                          <a:pt x="4128" y="18"/>
                        </a:lnTo>
                        <a:lnTo>
                          <a:pt x="4128" y="18"/>
                        </a:lnTo>
                        <a:lnTo>
                          <a:pt x="4134" y="18"/>
                        </a:lnTo>
                        <a:lnTo>
                          <a:pt x="4134" y="18"/>
                        </a:lnTo>
                        <a:lnTo>
                          <a:pt x="4134" y="18"/>
                        </a:lnTo>
                        <a:lnTo>
                          <a:pt x="4134" y="18"/>
                        </a:lnTo>
                        <a:lnTo>
                          <a:pt x="4134" y="18"/>
                        </a:lnTo>
                        <a:lnTo>
                          <a:pt x="4140" y="18"/>
                        </a:lnTo>
                        <a:lnTo>
                          <a:pt x="4140" y="18"/>
                        </a:lnTo>
                        <a:lnTo>
                          <a:pt x="4140" y="18"/>
                        </a:lnTo>
                        <a:lnTo>
                          <a:pt x="4140" y="18"/>
                        </a:lnTo>
                        <a:lnTo>
                          <a:pt x="4140" y="18"/>
                        </a:lnTo>
                        <a:lnTo>
                          <a:pt x="4140" y="18"/>
                        </a:lnTo>
                        <a:lnTo>
                          <a:pt x="4146" y="18"/>
                        </a:lnTo>
                        <a:lnTo>
                          <a:pt x="4146" y="18"/>
                        </a:lnTo>
                        <a:lnTo>
                          <a:pt x="4146" y="18"/>
                        </a:lnTo>
                        <a:lnTo>
                          <a:pt x="4146" y="18"/>
                        </a:lnTo>
                        <a:lnTo>
                          <a:pt x="4146" y="18"/>
                        </a:lnTo>
                        <a:lnTo>
                          <a:pt x="4146" y="18"/>
                        </a:lnTo>
                        <a:lnTo>
                          <a:pt x="4152" y="18"/>
                        </a:lnTo>
                        <a:lnTo>
                          <a:pt x="4152" y="18"/>
                        </a:lnTo>
                        <a:lnTo>
                          <a:pt x="4152" y="18"/>
                        </a:lnTo>
                        <a:lnTo>
                          <a:pt x="4152" y="18"/>
                        </a:lnTo>
                        <a:lnTo>
                          <a:pt x="4152" y="18"/>
                        </a:lnTo>
                        <a:lnTo>
                          <a:pt x="4158" y="18"/>
                        </a:lnTo>
                        <a:lnTo>
                          <a:pt x="4158" y="18"/>
                        </a:lnTo>
                        <a:lnTo>
                          <a:pt x="4158" y="18"/>
                        </a:lnTo>
                        <a:lnTo>
                          <a:pt x="4158" y="18"/>
                        </a:lnTo>
                        <a:lnTo>
                          <a:pt x="4158" y="18"/>
                        </a:lnTo>
                        <a:lnTo>
                          <a:pt x="4158" y="18"/>
                        </a:lnTo>
                        <a:lnTo>
                          <a:pt x="4164" y="18"/>
                        </a:lnTo>
                        <a:lnTo>
                          <a:pt x="4164" y="18"/>
                        </a:lnTo>
                        <a:lnTo>
                          <a:pt x="4164" y="18"/>
                        </a:lnTo>
                        <a:lnTo>
                          <a:pt x="4164" y="18"/>
                        </a:lnTo>
                        <a:lnTo>
                          <a:pt x="4164" y="18"/>
                        </a:lnTo>
                        <a:lnTo>
                          <a:pt x="4164" y="18"/>
                        </a:lnTo>
                        <a:lnTo>
                          <a:pt x="4170" y="18"/>
                        </a:lnTo>
                        <a:lnTo>
                          <a:pt x="4308" y="12"/>
                        </a:lnTo>
                        <a:lnTo>
                          <a:pt x="4308" y="12"/>
                        </a:lnTo>
                        <a:lnTo>
                          <a:pt x="4308" y="12"/>
                        </a:lnTo>
                        <a:lnTo>
                          <a:pt x="4308" y="12"/>
                        </a:lnTo>
                        <a:lnTo>
                          <a:pt x="4308" y="12"/>
                        </a:lnTo>
                        <a:lnTo>
                          <a:pt x="4314" y="12"/>
                        </a:lnTo>
                        <a:lnTo>
                          <a:pt x="4314" y="12"/>
                        </a:lnTo>
                        <a:lnTo>
                          <a:pt x="4314" y="12"/>
                        </a:lnTo>
                        <a:lnTo>
                          <a:pt x="4314" y="12"/>
                        </a:lnTo>
                        <a:lnTo>
                          <a:pt x="4314" y="12"/>
                        </a:lnTo>
                        <a:lnTo>
                          <a:pt x="4314" y="12"/>
                        </a:lnTo>
                        <a:lnTo>
                          <a:pt x="4320" y="12"/>
                        </a:lnTo>
                        <a:lnTo>
                          <a:pt x="4320" y="12"/>
                        </a:lnTo>
                        <a:lnTo>
                          <a:pt x="4320" y="12"/>
                        </a:lnTo>
                        <a:lnTo>
                          <a:pt x="4320" y="12"/>
                        </a:lnTo>
                        <a:lnTo>
                          <a:pt x="4320" y="12"/>
                        </a:lnTo>
                        <a:lnTo>
                          <a:pt x="4326" y="12"/>
                        </a:lnTo>
                        <a:lnTo>
                          <a:pt x="4326" y="12"/>
                        </a:lnTo>
                        <a:lnTo>
                          <a:pt x="4326" y="12"/>
                        </a:lnTo>
                        <a:lnTo>
                          <a:pt x="4326" y="12"/>
                        </a:lnTo>
                        <a:lnTo>
                          <a:pt x="4326" y="12"/>
                        </a:lnTo>
                        <a:lnTo>
                          <a:pt x="4326" y="12"/>
                        </a:lnTo>
                        <a:lnTo>
                          <a:pt x="4332" y="12"/>
                        </a:lnTo>
                        <a:lnTo>
                          <a:pt x="4332" y="12"/>
                        </a:lnTo>
                        <a:lnTo>
                          <a:pt x="4332" y="12"/>
                        </a:lnTo>
                        <a:lnTo>
                          <a:pt x="4332" y="12"/>
                        </a:lnTo>
                        <a:lnTo>
                          <a:pt x="4332" y="12"/>
                        </a:lnTo>
                        <a:lnTo>
                          <a:pt x="4332" y="12"/>
                        </a:lnTo>
                        <a:lnTo>
                          <a:pt x="4338" y="12"/>
                        </a:lnTo>
                        <a:lnTo>
                          <a:pt x="4338" y="12"/>
                        </a:lnTo>
                        <a:lnTo>
                          <a:pt x="4338" y="12"/>
                        </a:lnTo>
                        <a:lnTo>
                          <a:pt x="4338" y="12"/>
                        </a:lnTo>
                        <a:lnTo>
                          <a:pt x="4338" y="12"/>
                        </a:lnTo>
                        <a:lnTo>
                          <a:pt x="4344" y="12"/>
                        </a:lnTo>
                        <a:lnTo>
                          <a:pt x="4344" y="12"/>
                        </a:lnTo>
                        <a:lnTo>
                          <a:pt x="4344" y="12"/>
                        </a:lnTo>
                        <a:lnTo>
                          <a:pt x="4344" y="12"/>
                        </a:lnTo>
                        <a:lnTo>
                          <a:pt x="4344" y="12"/>
                        </a:lnTo>
                        <a:lnTo>
                          <a:pt x="4344" y="12"/>
                        </a:lnTo>
                        <a:lnTo>
                          <a:pt x="4350" y="12"/>
                        </a:lnTo>
                        <a:lnTo>
                          <a:pt x="4350" y="12"/>
                        </a:lnTo>
                        <a:lnTo>
                          <a:pt x="4350" y="12"/>
                        </a:lnTo>
                        <a:lnTo>
                          <a:pt x="4350" y="12"/>
                        </a:lnTo>
                        <a:lnTo>
                          <a:pt x="4350" y="12"/>
                        </a:lnTo>
                        <a:lnTo>
                          <a:pt x="4350" y="12"/>
                        </a:lnTo>
                        <a:lnTo>
                          <a:pt x="4356" y="12"/>
                        </a:lnTo>
                        <a:lnTo>
                          <a:pt x="4356" y="12"/>
                        </a:lnTo>
                        <a:lnTo>
                          <a:pt x="4356" y="12"/>
                        </a:lnTo>
                        <a:lnTo>
                          <a:pt x="4356" y="12"/>
                        </a:lnTo>
                        <a:lnTo>
                          <a:pt x="4356" y="12"/>
                        </a:lnTo>
                        <a:lnTo>
                          <a:pt x="4356" y="12"/>
                        </a:lnTo>
                        <a:lnTo>
                          <a:pt x="4362" y="12"/>
                        </a:lnTo>
                        <a:lnTo>
                          <a:pt x="4362" y="12"/>
                        </a:lnTo>
                        <a:lnTo>
                          <a:pt x="4362" y="12"/>
                        </a:lnTo>
                        <a:lnTo>
                          <a:pt x="4362" y="12"/>
                        </a:lnTo>
                        <a:lnTo>
                          <a:pt x="4362" y="12"/>
                        </a:lnTo>
                        <a:lnTo>
                          <a:pt x="4368" y="12"/>
                        </a:lnTo>
                        <a:lnTo>
                          <a:pt x="4368" y="12"/>
                        </a:lnTo>
                        <a:lnTo>
                          <a:pt x="4368" y="12"/>
                        </a:lnTo>
                        <a:lnTo>
                          <a:pt x="4368" y="12"/>
                        </a:lnTo>
                        <a:lnTo>
                          <a:pt x="4368" y="12"/>
                        </a:lnTo>
                        <a:lnTo>
                          <a:pt x="4368" y="12"/>
                        </a:lnTo>
                        <a:lnTo>
                          <a:pt x="4374" y="12"/>
                        </a:lnTo>
                        <a:lnTo>
                          <a:pt x="4374" y="12"/>
                        </a:lnTo>
                        <a:lnTo>
                          <a:pt x="4374" y="12"/>
                        </a:lnTo>
                        <a:lnTo>
                          <a:pt x="4374" y="12"/>
                        </a:lnTo>
                        <a:lnTo>
                          <a:pt x="4374" y="12"/>
                        </a:lnTo>
                        <a:lnTo>
                          <a:pt x="4512" y="12"/>
                        </a:lnTo>
                        <a:lnTo>
                          <a:pt x="4518" y="12"/>
                        </a:lnTo>
                        <a:lnTo>
                          <a:pt x="4518" y="12"/>
                        </a:lnTo>
                        <a:lnTo>
                          <a:pt x="4518" y="12"/>
                        </a:lnTo>
                        <a:lnTo>
                          <a:pt x="4518" y="12"/>
                        </a:lnTo>
                        <a:lnTo>
                          <a:pt x="4518" y="12"/>
                        </a:lnTo>
                        <a:lnTo>
                          <a:pt x="4518" y="12"/>
                        </a:lnTo>
                        <a:lnTo>
                          <a:pt x="4524" y="12"/>
                        </a:lnTo>
                        <a:lnTo>
                          <a:pt x="4524" y="12"/>
                        </a:lnTo>
                        <a:lnTo>
                          <a:pt x="4524" y="12"/>
                        </a:lnTo>
                        <a:lnTo>
                          <a:pt x="4524" y="12"/>
                        </a:lnTo>
                        <a:lnTo>
                          <a:pt x="4524" y="12"/>
                        </a:lnTo>
                        <a:lnTo>
                          <a:pt x="4530" y="12"/>
                        </a:lnTo>
                        <a:lnTo>
                          <a:pt x="4530" y="12"/>
                        </a:lnTo>
                        <a:lnTo>
                          <a:pt x="4530" y="12"/>
                        </a:lnTo>
                        <a:lnTo>
                          <a:pt x="4530" y="12"/>
                        </a:lnTo>
                        <a:lnTo>
                          <a:pt x="4530" y="12"/>
                        </a:lnTo>
                        <a:lnTo>
                          <a:pt x="4530" y="12"/>
                        </a:lnTo>
                        <a:lnTo>
                          <a:pt x="4536" y="12"/>
                        </a:lnTo>
                        <a:lnTo>
                          <a:pt x="4536" y="12"/>
                        </a:lnTo>
                        <a:lnTo>
                          <a:pt x="4536" y="12"/>
                        </a:lnTo>
                        <a:lnTo>
                          <a:pt x="4536" y="12"/>
                        </a:lnTo>
                        <a:lnTo>
                          <a:pt x="4536" y="12"/>
                        </a:lnTo>
                        <a:lnTo>
                          <a:pt x="4536" y="12"/>
                        </a:lnTo>
                        <a:lnTo>
                          <a:pt x="4542" y="12"/>
                        </a:lnTo>
                        <a:lnTo>
                          <a:pt x="4542" y="12"/>
                        </a:lnTo>
                        <a:lnTo>
                          <a:pt x="4542" y="12"/>
                        </a:lnTo>
                        <a:lnTo>
                          <a:pt x="4542" y="12"/>
                        </a:lnTo>
                        <a:lnTo>
                          <a:pt x="4542" y="12"/>
                        </a:lnTo>
                        <a:lnTo>
                          <a:pt x="4548" y="12"/>
                        </a:lnTo>
                        <a:lnTo>
                          <a:pt x="4548" y="12"/>
                        </a:lnTo>
                        <a:lnTo>
                          <a:pt x="4548" y="12"/>
                        </a:lnTo>
                        <a:lnTo>
                          <a:pt x="4548" y="12"/>
                        </a:lnTo>
                        <a:lnTo>
                          <a:pt x="4548" y="12"/>
                        </a:lnTo>
                        <a:lnTo>
                          <a:pt x="4548" y="12"/>
                        </a:lnTo>
                        <a:lnTo>
                          <a:pt x="4554" y="12"/>
                        </a:lnTo>
                        <a:lnTo>
                          <a:pt x="4554" y="12"/>
                        </a:lnTo>
                        <a:lnTo>
                          <a:pt x="4554" y="12"/>
                        </a:lnTo>
                        <a:lnTo>
                          <a:pt x="4554" y="12"/>
                        </a:lnTo>
                        <a:lnTo>
                          <a:pt x="4554" y="12"/>
                        </a:lnTo>
                        <a:lnTo>
                          <a:pt x="4554" y="12"/>
                        </a:lnTo>
                        <a:lnTo>
                          <a:pt x="4560" y="12"/>
                        </a:lnTo>
                        <a:lnTo>
                          <a:pt x="4560" y="12"/>
                        </a:lnTo>
                        <a:lnTo>
                          <a:pt x="4560" y="12"/>
                        </a:lnTo>
                        <a:lnTo>
                          <a:pt x="4560" y="12"/>
                        </a:lnTo>
                        <a:lnTo>
                          <a:pt x="4560" y="12"/>
                        </a:lnTo>
                        <a:lnTo>
                          <a:pt x="4566" y="12"/>
                        </a:lnTo>
                        <a:lnTo>
                          <a:pt x="4566" y="12"/>
                        </a:lnTo>
                        <a:lnTo>
                          <a:pt x="4566" y="12"/>
                        </a:lnTo>
                        <a:lnTo>
                          <a:pt x="4566" y="12"/>
                        </a:lnTo>
                        <a:lnTo>
                          <a:pt x="4566" y="12"/>
                        </a:lnTo>
                        <a:lnTo>
                          <a:pt x="4566" y="12"/>
                        </a:lnTo>
                        <a:lnTo>
                          <a:pt x="4572" y="12"/>
                        </a:lnTo>
                        <a:lnTo>
                          <a:pt x="4572" y="12"/>
                        </a:lnTo>
                        <a:lnTo>
                          <a:pt x="4572" y="12"/>
                        </a:lnTo>
                        <a:lnTo>
                          <a:pt x="4572" y="12"/>
                        </a:lnTo>
                        <a:lnTo>
                          <a:pt x="4572" y="12"/>
                        </a:lnTo>
                        <a:lnTo>
                          <a:pt x="4572" y="12"/>
                        </a:lnTo>
                        <a:lnTo>
                          <a:pt x="4578" y="12"/>
                        </a:lnTo>
                        <a:lnTo>
                          <a:pt x="4578" y="12"/>
                        </a:lnTo>
                        <a:lnTo>
                          <a:pt x="4578" y="12"/>
                        </a:lnTo>
                        <a:lnTo>
                          <a:pt x="4578" y="12"/>
                        </a:lnTo>
                        <a:lnTo>
                          <a:pt x="4578" y="12"/>
                        </a:lnTo>
                        <a:lnTo>
                          <a:pt x="4584" y="12"/>
                        </a:lnTo>
                        <a:lnTo>
                          <a:pt x="4584" y="12"/>
                        </a:lnTo>
                        <a:lnTo>
                          <a:pt x="4584" y="12"/>
                        </a:lnTo>
                        <a:lnTo>
                          <a:pt x="4584" y="12"/>
                        </a:lnTo>
                        <a:lnTo>
                          <a:pt x="4584" y="12"/>
                        </a:lnTo>
                        <a:lnTo>
                          <a:pt x="4584" y="12"/>
                        </a:lnTo>
                        <a:lnTo>
                          <a:pt x="4590" y="12"/>
                        </a:lnTo>
                        <a:lnTo>
                          <a:pt x="4590" y="12"/>
                        </a:lnTo>
                        <a:lnTo>
                          <a:pt x="4590" y="12"/>
                        </a:lnTo>
                        <a:lnTo>
                          <a:pt x="4590" y="12"/>
                        </a:lnTo>
                        <a:lnTo>
                          <a:pt x="4590" y="12"/>
                        </a:lnTo>
                        <a:lnTo>
                          <a:pt x="4590" y="12"/>
                        </a:lnTo>
                        <a:lnTo>
                          <a:pt x="4596" y="12"/>
                        </a:lnTo>
                        <a:lnTo>
                          <a:pt x="4596" y="12"/>
                        </a:lnTo>
                        <a:lnTo>
                          <a:pt x="4596" y="12"/>
                        </a:lnTo>
                        <a:lnTo>
                          <a:pt x="4596" y="12"/>
                        </a:lnTo>
                        <a:lnTo>
                          <a:pt x="4596" y="12"/>
                        </a:lnTo>
                        <a:lnTo>
                          <a:pt x="4602" y="12"/>
                        </a:lnTo>
                        <a:lnTo>
                          <a:pt x="4602" y="12"/>
                        </a:lnTo>
                        <a:lnTo>
                          <a:pt x="4602" y="12"/>
                        </a:lnTo>
                        <a:lnTo>
                          <a:pt x="4602" y="12"/>
                        </a:lnTo>
                        <a:lnTo>
                          <a:pt x="4602" y="12"/>
                        </a:lnTo>
                        <a:lnTo>
                          <a:pt x="4602" y="12"/>
                        </a:lnTo>
                        <a:lnTo>
                          <a:pt x="4608" y="12"/>
                        </a:lnTo>
                        <a:lnTo>
                          <a:pt x="4608" y="12"/>
                        </a:lnTo>
                        <a:lnTo>
                          <a:pt x="4608" y="12"/>
                        </a:lnTo>
                        <a:lnTo>
                          <a:pt x="4608" y="12"/>
                        </a:lnTo>
                        <a:lnTo>
                          <a:pt x="4608" y="12"/>
                        </a:lnTo>
                        <a:lnTo>
                          <a:pt x="4608" y="12"/>
                        </a:lnTo>
                        <a:lnTo>
                          <a:pt x="4614" y="12"/>
                        </a:lnTo>
                        <a:lnTo>
                          <a:pt x="4614" y="12"/>
                        </a:lnTo>
                        <a:lnTo>
                          <a:pt x="4614" y="12"/>
                        </a:lnTo>
                        <a:lnTo>
                          <a:pt x="4614" y="12"/>
                        </a:lnTo>
                        <a:lnTo>
                          <a:pt x="4614" y="12"/>
                        </a:lnTo>
                        <a:lnTo>
                          <a:pt x="4614" y="12"/>
                        </a:lnTo>
                        <a:lnTo>
                          <a:pt x="4620" y="12"/>
                        </a:lnTo>
                        <a:lnTo>
                          <a:pt x="4620" y="12"/>
                        </a:lnTo>
                        <a:lnTo>
                          <a:pt x="4620" y="12"/>
                        </a:lnTo>
                        <a:lnTo>
                          <a:pt x="4620" y="12"/>
                        </a:lnTo>
                        <a:lnTo>
                          <a:pt x="4620" y="12"/>
                        </a:lnTo>
                        <a:lnTo>
                          <a:pt x="4626" y="12"/>
                        </a:lnTo>
                        <a:lnTo>
                          <a:pt x="4626" y="12"/>
                        </a:lnTo>
                        <a:lnTo>
                          <a:pt x="4626" y="12"/>
                        </a:lnTo>
                        <a:lnTo>
                          <a:pt x="4626" y="12"/>
                        </a:lnTo>
                        <a:lnTo>
                          <a:pt x="4626" y="12"/>
                        </a:lnTo>
                        <a:lnTo>
                          <a:pt x="4626" y="12"/>
                        </a:lnTo>
                        <a:lnTo>
                          <a:pt x="4632" y="12"/>
                        </a:lnTo>
                        <a:lnTo>
                          <a:pt x="4632" y="12"/>
                        </a:lnTo>
                        <a:lnTo>
                          <a:pt x="4632" y="12"/>
                        </a:lnTo>
                        <a:lnTo>
                          <a:pt x="4632" y="12"/>
                        </a:lnTo>
                        <a:lnTo>
                          <a:pt x="4632" y="12"/>
                        </a:lnTo>
                        <a:lnTo>
                          <a:pt x="4632" y="12"/>
                        </a:lnTo>
                        <a:lnTo>
                          <a:pt x="4638" y="12"/>
                        </a:lnTo>
                        <a:lnTo>
                          <a:pt x="4638" y="12"/>
                        </a:lnTo>
                        <a:lnTo>
                          <a:pt x="4638" y="12"/>
                        </a:lnTo>
                        <a:lnTo>
                          <a:pt x="4638" y="12"/>
                        </a:lnTo>
                        <a:lnTo>
                          <a:pt x="4638" y="12"/>
                        </a:lnTo>
                        <a:lnTo>
                          <a:pt x="4644" y="12"/>
                        </a:lnTo>
                        <a:lnTo>
                          <a:pt x="4644" y="12"/>
                        </a:lnTo>
                        <a:lnTo>
                          <a:pt x="4644" y="12"/>
                        </a:lnTo>
                        <a:lnTo>
                          <a:pt x="4644" y="12"/>
                        </a:lnTo>
                        <a:lnTo>
                          <a:pt x="4644" y="12"/>
                        </a:lnTo>
                        <a:lnTo>
                          <a:pt x="4644" y="12"/>
                        </a:lnTo>
                        <a:lnTo>
                          <a:pt x="4650" y="12"/>
                        </a:lnTo>
                        <a:lnTo>
                          <a:pt x="4650" y="12"/>
                        </a:lnTo>
                        <a:lnTo>
                          <a:pt x="4650" y="12"/>
                        </a:lnTo>
                        <a:lnTo>
                          <a:pt x="4650" y="12"/>
                        </a:lnTo>
                        <a:lnTo>
                          <a:pt x="4650" y="12"/>
                        </a:lnTo>
                        <a:lnTo>
                          <a:pt x="4650" y="12"/>
                        </a:lnTo>
                        <a:lnTo>
                          <a:pt x="4656" y="12"/>
                        </a:lnTo>
                        <a:lnTo>
                          <a:pt x="4656" y="12"/>
                        </a:lnTo>
                        <a:lnTo>
                          <a:pt x="4656" y="12"/>
                        </a:lnTo>
                        <a:lnTo>
                          <a:pt x="4656" y="12"/>
                        </a:lnTo>
                        <a:lnTo>
                          <a:pt x="4656" y="12"/>
                        </a:lnTo>
                        <a:lnTo>
                          <a:pt x="4662" y="12"/>
                        </a:lnTo>
                        <a:lnTo>
                          <a:pt x="4662" y="12"/>
                        </a:lnTo>
                        <a:lnTo>
                          <a:pt x="4662" y="12"/>
                        </a:lnTo>
                        <a:lnTo>
                          <a:pt x="4662" y="12"/>
                        </a:lnTo>
                        <a:lnTo>
                          <a:pt x="4662" y="12"/>
                        </a:lnTo>
                        <a:lnTo>
                          <a:pt x="4662" y="12"/>
                        </a:lnTo>
                        <a:lnTo>
                          <a:pt x="4668" y="12"/>
                        </a:lnTo>
                        <a:lnTo>
                          <a:pt x="4668" y="12"/>
                        </a:lnTo>
                        <a:lnTo>
                          <a:pt x="4668" y="12"/>
                        </a:lnTo>
                        <a:lnTo>
                          <a:pt x="4668" y="12"/>
                        </a:lnTo>
                        <a:lnTo>
                          <a:pt x="4668" y="12"/>
                        </a:lnTo>
                        <a:lnTo>
                          <a:pt x="4668" y="12"/>
                        </a:lnTo>
                        <a:lnTo>
                          <a:pt x="4674" y="12"/>
                        </a:lnTo>
                        <a:lnTo>
                          <a:pt x="4674" y="12"/>
                        </a:lnTo>
                        <a:lnTo>
                          <a:pt x="4674" y="12"/>
                        </a:lnTo>
                        <a:lnTo>
                          <a:pt x="4674" y="12"/>
                        </a:lnTo>
                        <a:lnTo>
                          <a:pt x="4674" y="12"/>
                        </a:lnTo>
                        <a:lnTo>
                          <a:pt x="4680" y="12"/>
                        </a:lnTo>
                        <a:lnTo>
                          <a:pt x="4680" y="12"/>
                        </a:lnTo>
                        <a:lnTo>
                          <a:pt x="4680" y="12"/>
                        </a:lnTo>
                        <a:lnTo>
                          <a:pt x="4680" y="12"/>
                        </a:lnTo>
                        <a:lnTo>
                          <a:pt x="4680" y="12"/>
                        </a:lnTo>
                        <a:lnTo>
                          <a:pt x="4680" y="12"/>
                        </a:lnTo>
                        <a:lnTo>
                          <a:pt x="4686" y="12"/>
                        </a:lnTo>
                        <a:lnTo>
                          <a:pt x="4686" y="12"/>
                        </a:lnTo>
                        <a:lnTo>
                          <a:pt x="4686" y="12"/>
                        </a:lnTo>
                        <a:lnTo>
                          <a:pt x="4686" y="12"/>
                        </a:lnTo>
                        <a:lnTo>
                          <a:pt x="4686" y="12"/>
                        </a:lnTo>
                        <a:lnTo>
                          <a:pt x="4686" y="12"/>
                        </a:lnTo>
                        <a:lnTo>
                          <a:pt x="4692" y="12"/>
                        </a:lnTo>
                        <a:lnTo>
                          <a:pt x="4692" y="12"/>
                        </a:lnTo>
                        <a:lnTo>
                          <a:pt x="4692" y="12"/>
                        </a:lnTo>
                        <a:lnTo>
                          <a:pt x="4692" y="12"/>
                        </a:lnTo>
                        <a:lnTo>
                          <a:pt x="4692" y="12"/>
                        </a:lnTo>
                        <a:lnTo>
                          <a:pt x="4698" y="12"/>
                        </a:lnTo>
                        <a:lnTo>
                          <a:pt x="4698" y="12"/>
                        </a:lnTo>
                        <a:lnTo>
                          <a:pt x="4698" y="12"/>
                        </a:lnTo>
                        <a:lnTo>
                          <a:pt x="4836" y="6"/>
                        </a:lnTo>
                        <a:lnTo>
                          <a:pt x="4836" y="6"/>
                        </a:lnTo>
                        <a:lnTo>
                          <a:pt x="4836" y="6"/>
                        </a:lnTo>
                        <a:lnTo>
                          <a:pt x="4842" y="6"/>
                        </a:lnTo>
                        <a:lnTo>
                          <a:pt x="4842" y="6"/>
                        </a:lnTo>
                        <a:lnTo>
                          <a:pt x="4842" y="6"/>
                        </a:lnTo>
                        <a:lnTo>
                          <a:pt x="4842" y="6"/>
                        </a:lnTo>
                        <a:lnTo>
                          <a:pt x="4842" y="6"/>
                        </a:lnTo>
                        <a:lnTo>
                          <a:pt x="4842" y="6"/>
                        </a:lnTo>
                        <a:lnTo>
                          <a:pt x="4848" y="6"/>
                        </a:lnTo>
                        <a:lnTo>
                          <a:pt x="4848" y="6"/>
                        </a:lnTo>
                        <a:lnTo>
                          <a:pt x="4848" y="6"/>
                        </a:lnTo>
                        <a:lnTo>
                          <a:pt x="4848" y="6"/>
                        </a:lnTo>
                        <a:lnTo>
                          <a:pt x="4848" y="6"/>
                        </a:lnTo>
                        <a:lnTo>
                          <a:pt x="4848" y="6"/>
                        </a:lnTo>
                        <a:lnTo>
                          <a:pt x="4854" y="6"/>
                        </a:lnTo>
                        <a:lnTo>
                          <a:pt x="4854" y="6"/>
                        </a:lnTo>
                        <a:lnTo>
                          <a:pt x="4854" y="6"/>
                        </a:lnTo>
                        <a:lnTo>
                          <a:pt x="4854" y="6"/>
                        </a:lnTo>
                        <a:lnTo>
                          <a:pt x="4854" y="6"/>
                        </a:lnTo>
                        <a:lnTo>
                          <a:pt x="4860" y="6"/>
                        </a:lnTo>
                        <a:lnTo>
                          <a:pt x="4860" y="6"/>
                        </a:lnTo>
                        <a:lnTo>
                          <a:pt x="4860" y="6"/>
                        </a:lnTo>
                        <a:lnTo>
                          <a:pt x="4860" y="6"/>
                        </a:lnTo>
                        <a:lnTo>
                          <a:pt x="4860" y="6"/>
                        </a:lnTo>
                        <a:lnTo>
                          <a:pt x="4860" y="6"/>
                        </a:lnTo>
                        <a:lnTo>
                          <a:pt x="4866" y="6"/>
                        </a:lnTo>
                        <a:lnTo>
                          <a:pt x="4866" y="6"/>
                        </a:lnTo>
                        <a:lnTo>
                          <a:pt x="4866" y="6"/>
                        </a:lnTo>
                        <a:lnTo>
                          <a:pt x="4866" y="6"/>
                        </a:lnTo>
                        <a:lnTo>
                          <a:pt x="4866" y="6"/>
                        </a:lnTo>
                        <a:lnTo>
                          <a:pt x="4866" y="6"/>
                        </a:lnTo>
                        <a:lnTo>
                          <a:pt x="4872" y="6"/>
                        </a:lnTo>
                        <a:lnTo>
                          <a:pt x="4872" y="6"/>
                        </a:lnTo>
                        <a:lnTo>
                          <a:pt x="4872" y="6"/>
                        </a:lnTo>
                        <a:lnTo>
                          <a:pt x="4872" y="6"/>
                        </a:lnTo>
                        <a:lnTo>
                          <a:pt x="4872" y="6"/>
                        </a:lnTo>
                        <a:lnTo>
                          <a:pt x="4872" y="6"/>
                        </a:lnTo>
                        <a:lnTo>
                          <a:pt x="4878" y="6"/>
                        </a:lnTo>
                        <a:lnTo>
                          <a:pt x="4878" y="6"/>
                        </a:lnTo>
                        <a:lnTo>
                          <a:pt x="4878" y="6"/>
                        </a:lnTo>
                        <a:lnTo>
                          <a:pt x="4878" y="6"/>
                        </a:lnTo>
                        <a:lnTo>
                          <a:pt x="4878" y="6"/>
                        </a:lnTo>
                        <a:lnTo>
                          <a:pt x="4884" y="6"/>
                        </a:lnTo>
                        <a:lnTo>
                          <a:pt x="4884" y="6"/>
                        </a:lnTo>
                        <a:lnTo>
                          <a:pt x="4884" y="6"/>
                        </a:lnTo>
                        <a:lnTo>
                          <a:pt x="4884" y="6"/>
                        </a:lnTo>
                        <a:lnTo>
                          <a:pt x="4884" y="6"/>
                        </a:lnTo>
                        <a:lnTo>
                          <a:pt x="4884" y="6"/>
                        </a:lnTo>
                        <a:lnTo>
                          <a:pt x="4890" y="6"/>
                        </a:lnTo>
                        <a:lnTo>
                          <a:pt x="4890" y="6"/>
                        </a:lnTo>
                        <a:lnTo>
                          <a:pt x="4890" y="6"/>
                        </a:lnTo>
                        <a:lnTo>
                          <a:pt x="4890" y="6"/>
                        </a:lnTo>
                        <a:lnTo>
                          <a:pt x="4890" y="6"/>
                        </a:lnTo>
                        <a:lnTo>
                          <a:pt x="4890" y="6"/>
                        </a:lnTo>
                        <a:lnTo>
                          <a:pt x="4896" y="6"/>
                        </a:lnTo>
                        <a:lnTo>
                          <a:pt x="4896" y="6"/>
                        </a:lnTo>
                        <a:lnTo>
                          <a:pt x="4896" y="6"/>
                        </a:lnTo>
                        <a:lnTo>
                          <a:pt x="4896" y="6"/>
                        </a:lnTo>
                        <a:lnTo>
                          <a:pt x="4896" y="6"/>
                        </a:lnTo>
                        <a:lnTo>
                          <a:pt x="4902" y="6"/>
                        </a:lnTo>
                        <a:lnTo>
                          <a:pt x="4902" y="6"/>
                        </a:lnTo>
                        <a:lnTo>
                          <a:pt x="4902" y="6"/>
                        </a:lnTo>
                        <a:lnTo>
                          <a:pt x="4902" y="6"/>
                        </a:lnTo>
                        <a:lnTo>
                          <a:pt x="4902" y="6"/>
                        </a:lnTo>
                        <a:lnTo>
                          <a:pt x="4902" y="6"/>
                        </a:lnTo>
                        <a:lnTo>
                          <a:pt x="4908" y="6"/>
                        </a:lnTo>
                        <a:lnTo>
                          <a:pt x="5046" y="6"/>
                        </a:lnTo>
                        <a:lnTo>
                          <a:pt x="5046" y="6"/>
                        </a:lnTo>
                        <a:lnTo>
                          <a:pt x="5046" y="6"/>
                        </a:lnTo>
                        <a:lnTo>
                          <a:pt x="5046" y="6"/>
                        </a:lnTo>
                        <a:lnTo>
                          <a:pt x="5046" y="6"/>
                        </a:lnTo>
                        <a:lnTo>
                          <a:pt x="5052" y="6"/>
                        </a:lnTo>
                        <a:lnTo>
                          <a:pt x="5052" y="6"/>
                        </a:lnTo>
                        <a:lnTo>
                          <a:pt x="5052" y="6"/>
                        </a:lnTo>
                        <a:lnTo>
                          <a:pt x="5052" y="6"/>
                        </a:lnTo>
                        <a:lnTo>
                          <a:pt x="5052" y="6"/>
                        </a:lnTo>
                        <a:lnTo>
                          <a:pt x="5052" y="6"/>
                        </a:lnTo>
                        <a:lnTo>
                          <a:pt x="5058" y="6"/>
                        </a:lnTo>
                        <a:lnTo>
                          <a:pt x="5058" y="6"/>
                        </a:lnTo>
                        <a:lnTo>
                          <a:pt x="5058" y="6"/>
                        </a:lnTo>
                        <a:lnTo>
                          <a:pt x="5058" y="6"/>
                        </a:lnTo>
                        <a:lnTo>
                          <a:pt x="5058" y="6"/>
                        </a:lnTo>
                        <a:lnTo>
                          <a:pt x="5058" y="6"/>
                        </a:lnTo>
                        <a:lnTo>
                          <a:pt x="5064" y="6"/>
                        </a:lnTo>
                        <a:lnTo>
                          <a:pt x="5064" y="6"/>
                        </a:lnTo>
                        <a:lnTo>
                          <a:pt x="5064" y="6"/>
                        </a:lnTo>
                        <a:lnTo>
                          <a:pt x="5064" y="6"/>
                        </a:lnTo>
                        <a:lnTo>
                          <a:pt x="5064" y="6"/>
                        </a:lnTo>
                        <a:lnTo>
                          <a:pt x="5070" y="6"/>
                        </a:lnTo>
                        <a:lnTo>
                          <a:pt x="5070" y="6"/>
                        </a:lnTo>
                        <a:lnTo>
                          <a:pt x="5070" y="6"/>
                        </a:lnTo>
                        <a:lnTo>
                          <a:pt x="5070" y="6"/>
                        </a:lnTo>
                        <a:lnTo>
                          <a:pt x="5070" y="6"/>
                        </a:lnTo>
                        <a:lnTo>
                          <a:pt x="5070" y="6"/>
                        </a:lnTo>
                        <a:lnTo>
                          <a:pt x="5076" y="6"/>
                        </a:lnTo>
                        <a:lnTo>
                          <a:pt x="5076" y="6"/>
                        </a:lnTo>
                        <a:lnTo>
                          <a:pt x="5076" y="6"/>
                        </a:lnTo>
                        <a:lnTo>
                          <a:pt x="5076" y="6"/>
                        </a:lnTo>
                        <a:lnTo>
                          <a:pt x="5076" y="6"/>
                        </a:lnTo>
                        <a:lnTo>
                          <a:pt x="5076" y="6"/>
                        </a:lnTo>
                        <a:lnTo>
                          <a:pt x="5082" y="6"/>
                        </a:lnTo>
                        <a:lnTo>
                          <a:pt x="5082" y="6"/>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158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Rectangle 139">
                    <a:extLst>
                      <a:ext uri="{FF2B5EF4-FFF2-40B4-BE49-F238E27FC236}">
                        <a16:creationId xmlns:a16="http://schemas.microsoft.com/office/drawing/2014/main" id="{3362E194-2DFD-4858-9080-ADD71CB27993}"/>
                      </a:ext>
                    </a:extLst>
                  </p:cNvPr>
                  <p:cNvSpPr>
                    <a:spLocks noChangeArrowheads="1"/>
                  </p:cNvSpPr>
                  <p:nvPr/>
                </p:nvSpPr>
                <p:spPr bwMode="auto">
                  <a:xfrm>
                    <a:off x="515" y="3480"/>
                    <a:ext cx="51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FF0000"/>
                        </a:solidFill>
                      </a:rPr>
                      <a:t>BETA_X</a:t>
                    </a:r>
                    <a:endParaRPr lang="en-US" altLang="en-US" sz="900" dirty="0"/>
                  </a:p>
                </p:txBody>
              </p:sp>
              <p:sp>
                <p:nvSpPr>
                  <p:cNvPr id="136" name="Freeform 140">
                    <a:extLst>
                      <a:ext uri="{FF2B5EF4-FFF2-40B4-BE49-F238E27FC236}">
                        <a16:creationId xmlns:a16="http://schemas.microsoft.com/office/drawing/2014/main" id="{3D78BA9B-8F31-46C3-8599-510EDED62C29}"/>
                      </a:ext>
                    </a:extLst>
                  </p:cNvPr>
                  <p:cNvSpPr>
                    <a:spLocks/>
                  </p:cNvSpPr>
                  <p:nvPr/>
                </p:nvSpPr>
                <p:spPr bwMode="auto">
                  <a:xfrm>
                    <a:off x="287" y="2706"/>
                    <a:ext cx="5322" cy="30"/>
                  </a:xfrm>
                  <a:custGeom>
                    <a:avLst/>
                    <a:gdLst>
                      <a:gd name="T0" fmla="*/ 48 w 5322"/>
                      <a:gd name="T1" fmla="*/ 30 h 30"/>
                      <a:gd name="T2" fmla="*/ 96 w 5322"/>
                      <a:gd name="T3" fmla="*/ 24 h 30"/>
                      <a:gd name="T4" fmla="*/ 144 w 5322"/>
                      <a:gd name="T5" fmla="*/ 12 h 30"/>
                      <a:gd name="T6" fmla="*/ 198 w 5322"/>
                      <a:gd name="T7" fmla="*/ 30 h 30"/>
                      <a:gd name="T8" fmla="*/ 246 w 5322"/>
                      <a:gd name="T9" fmla="*/ 30 h 30"/>
                      <a:gd name="T10" fmla="*/ 294 w 5322"/>
                      <a:gd name="T11" fmla="*/ 30 h 30"/>
                      <a:gd name="T12" fmla="*/ 348 w 5322"/>
                      <a:gd name="T13" fmla="*/ 30 h 30"/>
                      <a:gd name="T14" fmla="*/ 396 w 5322"/>
                      <a:gd name="T15" fmla="*/ 30 h 30"/>
                      <a:gd name="T16" fmla="*/ 444 w 5322"/>
                      <a:gd name="T17" fmla="*/ 30 h 30"/>
                      <a:gd name="T18" fmla="*/ 636 w 5322"/>
                      <a:gd name="T19" fmla="*/ 30 h 30"/>
                      <a:gd name="T20" fmla="*/ 822 w 5322"/>
                      <a:gd name="T21" fmla="*/ 24 h 30"/>
                      <a:gd name="T22" fmla="*/ 870 w 5322"/>
                      <a:gd name="T23" fmla="*/ 24 h 30"/>
                      <a:gd name="T24" fmla="*/ 918 w 5322"/>
                      <a:gd name="T25" fmla="*/ 24 h 30"/>
                      <a:gd name="T26" fmla="*/ 972 w 5322"/>
                      <a:gd name="T27" fmla="*/ 24 h 30"/>
                      <a:gd name="T28" fmla="*/ 1158 w 5322"/>
                      <a:gd name="T29" fmla="*/ 24 h 30"/>
                      <a:gd name="T30" fmla="*/ 1344 w 5322"/>
                      <a:gd name="T31" fmla="*/ 18 h 30"/>
                      <a:gd name="T32" fmla="*/ 1392 w 5322"/>
                      <a:gd name="T33" fmla="*/ 18 h 30"/>
                      <a:gd name="T34" fmla="*/ 1446 w 5322"/>
                      <a:gd name="T35" fmla="*/ 18 h 30"/>
                      <a:gd name="T36" fmla="*/ 1494 w 5322"/>
                      <a:gd name="T37" fmla="*/ 18 h 30"/>
                      <a:gd name="T38" fmla="*/ 1680 w 5322"/>
                      <a:gd name="T39" fmla="*/ 12 h 30"/>
                      <a:gd name="T40" fmla="*/ 1866 w 5322"/>
                      <a:gd name="T41" fmla="*/ 12 h 30"/>
                      <a:gd name="T42" fmla="*/ 1914 w 5322"/>
                      <a:gd name="T43" fmla="*/ 12 h 30"/>
                      <a:gd name="T44" fmla="*/ 1968 w 5322"/>
                      <a:gd name="T45" fmla="*/ 12 h 30"/>
                      <a:gd name="T46" fmla="*/ 2016 w 5322"/>
                      <a:gd name="T47" fmla="*/ 12 h 30"/>
                      <a:gd name="T48" fmla="*/ 2202 w 5322"/>
                      <a:gd name="T49" fmla="*/ 6 h 30"/>
                      <a:gd name="T50" fmla="*/ 2388 w 5322"/>
                      <a:gd name="T51" fmla="*/ 6 h 30"/>
                      <a:gd name="T52" fmla="*/ 2442 w 5322"/>
                      <a:gd name="T53" fmla="*/ 0 h 30"/>
                      <a:gd name="T54" fmla="*/ 2490 w 5322"/>
                      <a:gd name="T55" fmla="*/ 0 h 30"/>
                      <a:gd name="T56" fmla="*/ 2538 w 5322"/>
                      <a:gd name="T57" fmla="*/ 0 h 30"/>
                      <a:gd name="T58" fmla="*/ 2592 w 5322"/>
                      <a:gd name="T59" fmla="*/ 0 h 30"/>
                      <a:gd name="T60" fmla="*/ 2640 w 5322"/>
                      <a:gd name="T61" fmla="*/ 0 h 30"/>
                      <a:gd name="T62" fmla="*/ 2688 w 5322"/>
                      <a:gd name="T63" fmla="*/ 0 h 30"/>
                      <a:gd name="T64" fmla="*/ 2736 w 5322"/>
                      <a:gd name="T65" fmla="*/ 0 h 30"/>
                      <a:gd name="T66" fmla="*/ 2784 w 5322"/>
                      <a:gd name="T67" fmla="*/ 18 h 30"/>
                      <a:gd name="T68" fmla="*/ 2832 w 5322"/>
                      <a:gd name="T69" fmla="*/ 6 h 30"/>
                      <a:gd name="T70" fmla="*/ 2880 w 5322"/>
                      <a:gd name="T71" fmla="*/ 0 h 30"/>
                      <a:gd name="T72" fmla="*/ 2934 w 5322"/>
                      <a:gd name="T73" fmla="*/ 0 h 30"/>
                      <a:gd name="T74" fmla="*/ 2982 w 5322"/>
                      <a:gd name="T75" fmla="*/ 0 h 30"/>
                      <a:gd name="T76" fmla="*/ 3030 w 5322"/>
                      <a:gd name="T77" fmla="*/ 0 h 30"/>
                      <a:gd name="T78" fmla="*/ 3084 w 5322"/>
                      <a:gd name="T79" fmla="*/ 0 h 30"/>
                      <a:gd name="T80" fmla="*/ 3270 w 5322"/>
                      <a:gd name="T81" fmla="*/ 6 h 30"/>
                      <a:gd name="T82" fmla="*/ 3456 w 5322"/>
                      <a:gd name="T83" fmla="*/ 6 h 30"/>
                      <a:gd name="T84" fmla="*/ 3504 w 5322"/>
                      <a:gd name="T85" fmla="*/ 6 h 30"/>
                      <a:gd name="T86" fmla="*/ 3558 w 5322"/>
                      <a:gd name="T87" fmla="*/ 12 h 30"/>
                      <a:gd name="T88" fmla="*/ 3606 w 5322"/>
                      <a:gd name="T89" fmla="*/ 12 h 30"/>
                      <a:gd name="T90" fmla="*/ 3792 w 5322"/>
                      <a:gd name="T91" fmla="*/ 12 h 30"/>
                      <a:gd name="T92" fmla="*/ 3840 w 5322"/>
                      <a:gd name="T93" fmla="*/ 12 h 30"/>
                      <a:gd name="T94" fmla="*/ 4032 w 5322"/>
                      <a:gd name="T95" fmla="*/ 18 h 30"/>
                      <a:gd name="T96" fmla="*/ 4080 w 5322"/>
                      <a:gd name="T97" fmla="*/ 18 h 30"/>
                      <a:gd name="T98" fmla="*/ 4128 w 5322"/>
                      <a:gd name="T99" fmla="*/ 18 h 30"/>
                      <a:gd name="T100" fmla="*/ 4314 w 5322"/>
                      <a:gd name="T101" fmla="*/ 18 h 30"/>
                      <a:gd name="T102" fmla="*/ 4368 w 5322"/>
                      <a:gd name="T103" fmla="*/ 18 h 30"/>
                      <a:gd name="T104" fmla="*/ 4554 w 5322"/>
                      <a:gd name="T105" fmla="*/ 24 h 30"/>
                      <a:gd name="T106" fmla="*/ 4602 w 5322"/>
                      <a:gd name="T107" fmla="*/ 24 h 30"/>
                      <a:gd name="T108" fmla="*/ 4650 w 5322"/>
                      <a:gd name="T109" fmla="*/ 24 h 30"/>
                      <a:gd name="T110" fmla="*/ 4842 w 5322"/>
                      <a:gd name="T111" fmla="*/ 24 h 30"/>
                      <a:gd name="T112" fmla="*/ 4890 w 5322"/>
                      <a:gd name="T113" fmla="*/ 24 h 30"/>
                      <a:gd name="T114" fmla="*/ 5076 w 5322"/>
                      <a:gd name="T115" fmla="*/ 30 h 30"/>
                      <a:gd name="T116" fmla="*/ 5124 w 5322"/>
                      <a:gd name="T117" fmla="*/ 30 h 30"/>
                      <a:gd name="T118" fmla="*/ 5178 w 5322"/>
                      <a:gd name="T119" fmla="*/ 30 h 30"/>
                      <a:gd name="T120" fmla="*/ 5226 w 5322"/>
                      <a:gd name="T121" fmla="*/ 30 h 30"/>
                      <a:gd name="T122" fmla="*/ 5274 w 5322"/>
                      <a:gd name="T123"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22" h="30">
                        <a:moveTo>
                          <a:pt x="0" y="30"/>
                        </a:moveTo>
                        <a:lnTo>
                          <a:pt x="0" y="30"/>
                        </a:lnTo>
                        <a:lnTo>
                          <a:pt x="0" y="30"/>
                        </a:lnTo>
                        <a:lnTo>
                          <a:pt x="0" y="30"/>
                        </a:lnTo>
                        <a:lnTo>
                          <a:pt x="0" y="30"/>
                        </a:lnTo>
                        <a:lnTo>
                          <a:pt x="6" y="30"/>
                        </a:lnTo>
                        <a:lnTo>
                          <a:pt x="6" y="30"/>
                        </a:lnTo>
                        <a:lnTo>
                          <a:pt x="6" y="30"/>
                        </a:lnTo>
                        <a:lnTo>
                          <a:pt x="6" y="30"/>
                        </a:lnTo>
                        <a:lnTo>
                          <a:pt x="6" y="30"/>
                        </a:lnTo>
                        <a:lnTo>
                          <a:pt x="6" y="30"/>
                        </a:lnTo>
                        <a:lnTo>
                          <a:pt x="12" y="30"/>
                        </a:lnTo>
                        <a:lnTo>
                          <a:pt x="12" y="30"/>
                        </a:lnTo>
                        <a:lnTo>
                          <a:pt x="12" y="30"/>
                        </a:lnTo>
                        <a:lnTo>
                          <a:pt x="12" y="30"/>
                        </a:lnTo>
                        <a:lnTo>
                          <a:pt x="12" y="30"/>
                        </a:lnTo>
                        <a:lnTo>
                          <a:pt x="18" y="30"/>
                        </a:lnTo>
                        <a:lnTo>
                          <a:pt x="18" y="30"/>
                        </a:lnTo>
                        <a:lnTo>
                          <a:pt x="18" y="30"/>
                        </a:lnTo>
                        <a:lnTo>
                          <a:pt x="18" y="30"/>
                        </a:lnTo>
                        <a:lnTo>
                          <a:pt x="18" y="30"/>
                        </a:lnTo>
                        <a:lnTo>
                          <a:pt x="18" y="30"/>
                        </a:lnTo>
                        <a:lnTo>
                          <a:pt x="24" y="30"/>
                        </a:lnTo>
                        <a:lnTo>
                          <a:pt x="24" y="30"/>
                        </a:lnTo>
                        <a:lnTo>
                          <a:pt x="24" y="30"/>
                        </a:lnTo>
                        <a:lnTo>
                          <a:pt x="24" y="30"/>
                        </a:lnTo>
                        <a:lnTo>
                          <a:pt x="24" y="30"/>
                        </a:lnTo>
                        <a:lnTo>
                          <a:pt x="24" y="30"/>
                        </a:lnTo>
                        <a:lnTo>
                          <a:pt x="30" y="30"/>
                        </a:lnTo>
                        <a:lnTo>
                          <a:pt x="30" y="30"/>
                        </a:lnTo>
                        <a:lnTo>
                          <a:pt x="30" y="30"/>
                        </a:lnTo>
                        <a:lnTo>
                          <a:pt x="30" y="30"/>
                        </a:lnTo>
                        <a:lnTo>
                          <a:pt x="30" y="30"/>
                        </a:lnTo>
                        <a:lnTo>
                          <a:pt x="36" y="30"/>
                        </a:lnTo>
                        <a:lnTo>
                          <a:pt x="36" y="30"/>
                        </a:lnTo>
                        <a:lnTo>
                          <a:pt x="36" y="30"/>
                        </a:lnTo>
                        <a:lnTo>
                          <a:pt x="36" y="30"/>
                        </a:lnTo>
                        <a:lnTo>
                          <a:pt x="36" y="30"/>
                        </a:lnTo>
                        <a:lnTo>
                          <a:pt x="36" y="30"/>
                        </a:lnTo>
                        <a:lnTo>
                          <a:pt x="42" y="30"/>
                        </a:lnTo>
                        <a:lnTo>
                          <a:pt x="42" y="30"/>
                        </a:lnTo>
                        <a:lnTo>
                          <a:pt x="42" y="30"/>
                        </a:lnTo>
                        <a:lnTo>
                          <a:pt x="42" y="30"/>
                        </a:lnTo>
                        <a:lnTo>
                          <a:pt x="42" y="30"/>
                        </a:lnTo>
                        <a:lnTo>
                          <a:pt x="42" y="30"/>
                        </a:lnTo>
                        <a:lnTo>
                          <a:pt x="48" y="30"/>
                        </a:lnTo>
                        <a:lnTo>
                          <a:pt x="48" y="30"/>
                        </a:lnTo>
                        <a:lnTo>
                          <a:pt x="48" y="30"/>
                        </a:lnTo>
                        <a:lnTo>
                          <a:pt x="48" y="30"/>
                        </a:lnTo>
                        <a:lnTo>
                          <a:pt x="48" y="30"/>
                        </a:lnTo>
                        <a:lnTo>
                          <a:pt x="48" y="30"/>
                        </a:lnTo>
                        <a:lnTo>
                          <a:pt x="54" y="30"/>
                        </a:lnTo>
                        <a:lnTo>
                          <a:pt x="54" y="30"/>
                        </a:lnTo>
                        <a:lnTo>
                          <a:pt x="54" y="30"/>
                        </a:lnTo>
                        <a:lnTo>
                          <a:pt x="54" y="30"/>
                        </a:lnTo>
                        <a:lnTo>
                          <a:pt x="54" y="30"/>
                        </a:lnTo>
                        <a:lnTo>
                          <a:pt x="60" y="30"/>
                        </a:lnTo>
                        <a:lnTo>
                          <a:pt x="60" y="30"/>
                        </a:lnTo>
                        <a:lnTo>
                          <a:pt x="60" y="30"/>
                        </a:lnTo>
                        <a:lnTo>
                          <a:pt x="60" y="30"/>
                        </a:lnTo>
                        <a:lnTo>
                          <a:pt x="60" y="30"/>
                        </a:lnTo>
                        <a:lnTo>
                          <a:pt x="60" y="30"/>
                        </a:lnTo>
                        <a:lnTo>
                          <a:pt x="66" y="30"/>
                        </a:lnTo>
                        <a:lnTo>
                          <a:pt x="66" y="30"/>
                        </a:lnTo>
                        <a:lnTo>
                          <a:pt x="66" y="30"/>
                        </a:lnTo>
                        <a:lnTo>
                          <a:pt x="66" y="30"/>
                        </a:lnTo>
                        <a:lnTo>
                          <a:pt x="66" y="30"/>
                        </a:lnTo>
                        <a:lnTo>
                          <a:pt x="66" y="30"/>
                        </a:lnTo>
                        <a:lnTo>
                          <a:pt x="72" y="30"/>
                        </a:lnTo>
                        <a:lnTo>
                          <a:pt x="72" y="30"/>
                        </a:lnTo>
                        <a:lnTo>
                          <a:pt x="72" y="30"/>
                        </a:lnTo>
                        <a:lnTo>
                          <a:pt x="72" y="30"/>
                        </a:lnTo>
                        <a:lnTo>
                          <a:pt x="72" y="30"/>
                        </a:lnTo>
                        <a:lnTo>
                          <a:pt x="78" y="30"/>
                        </a:lnTo>
                        <a:lnTo>
                          <a:pt x="78" y="30"/>
                        </a:lnTo>
                        <a:lnTo>
                          <a:pt x="78" y="30"/>
                        </a:lnTo>
                        <a:lnTo>
                          <a:pt x="78" y="30"/>
                        </a:lnTo>
                        <a:lnTo>
                          <a:pt x="78" y="24"/>
                        </a:lnTo>
                        <a:lnTo>
                          <a:pt x="78" y="24"/>
                        </a:lnTo>
                        <a:lnTo>
                          <a:pt x="84" y="24"/>
                        </a:lnTo>
                        <a:lnTo>
                          <a:pt x="84" y="24"/>
                        </a:lnTo>
                        <a:lnTo>
                          <a:pt x="84" y="24"/>
                        </a:lnTo>
                        <a:lnTo>
                          <a:pt x="84" y="24"/>
                        </a:lnTo>
                        <a:lnTo>
                          <a:pt x="84" y="24"/>
                        </a:lnTo>
                        <a:lnTo>
                          <a:pt x="84" y="24"/>
                        </a:lnTo>
                        <a:lnTo>
                          <a:pt x="90" y="24"/>
                        </a:lnTo>
                        <a:lnTo>
                          <a:pt x="90" y="24"/>
                        </a:lnTo>
                        <a:lnTo>
                          <a:pt x="90" y="24"/>
                        </a:lnTo>
                        <a:lnTo>
                          <a:pt x="90" y="24"/>
                        </a:lnTo>
                        <a:lnTo>
                          <a:pt x="90" y="24"/>
                        </a:lnTo>
                        <a:lnTo>
                          <a:pt x="96" y="24"/>
                        </a:lnTo>
                        <a:lnTo>
                          <a:pt x="96" y="24"/>
                        </a:lnTo>
                        <a:lnTo>
                          <a:pt x="96" y="24"/>
                        </a:lnTo>
                        <a:lnTo>
                          <a:pt x="96" y="24"/>
                        </a:lnTo>
                        <a:lnTo>
                          <a:pt x="96" y="18"/>
                        </a:lnTo>
                        <a:lnTo>
                          <a:pt x="96" y="18"/>
                        </a:lnTo>
                        <a:lnTo>
                          <a:pt x="102" y="18"/>
                        </a:lnTo>
                        <a:lnTo>
                          <a:pt x="102" y="18"/>
                        </a:lnTo>
                        <a:lnTo>
                          <a:pt x="102" y="18"/>
                        </a:lnTo>
                        <a:lnTo>
                          <a:pt x="102" y="18"/>
                        </a:lnTo>
                        <a:lnTo>
                          <a:pt x="102" y="18"/>
                        </a:lnTo>
                        <a:lnTo>
                          <a:pt x="108" y="18"/>
                        </a:lnTo>
                        <a:lnTo>
                          <a:pt x="108" y="18"/>
                        </a:lnTo>
                        <a:lnTo>
                          <a:pt x="108" y="18"/>
                        </a:lnTo>
                        <a:lnTo>
                          <a:pt x="108" y="18"/>
                        </a:lnTo>
                        <a:lnTo>
                          <a:pt x="108" y="18"/>
                        </a:lnTo>
                        <a:lnTo>
                          <a:pt x="108" y="18"/>
                        </a:lnTo>
                        <a:lnTo>
                          <a:pt x="114" y="18"/>
                        </a:lnTo>
                        <a:lnTo>
                          <a:pt x="114" y="18"/>
                        </a:lnTo>
                        <a:lnTo>
                          <a:pt x="114" y="18"/>
                        </a:lnTo>
                        <a:lnTo>
                          <a:pt x="114" y="18"/>
                        </a:lnTo>
                        <a:lnTo>
                          <a:pt x="114" y="18"/>
                        </a:lnTo>
                        <a:lnTo>
                          <a:pt x="114" y="12"/>
                        </a:lnTo>
                        <a:lnTo>
                          <a:pt x="120" y="12"/>
                        </a:lnTo>
                        <a:lnTo>
                          <a:pt x="120" y="12"/>
                        </a:lnTo>
                        <a:lnTo>
                          <a:pt x="120" y="12"/>
                        </a:lnTo>
                        <a:lnTo>
                          <a:pt x="120" y="12"/>
                        </a:lnTo>
                        <a:lnTo>
                          <a:pt x="120" y="12"/>
                        </a:lnTo>
                        <a:lnTo>
                          <a:pt x="126" y="12"/>
                        </a:lnTo>
                        <a:lnTo>
                          <a:pt x="126" y="12"/>
                        </a:lnTo>
                        <a:lnTo>
                          <a:pt x="126" y="12"/>
                        </a:lnTo>
                        <a:lnTo>
                          <a:pt x="126" y="12"/>
                        </a:lnTo>
                        <a:lnTo>
                          <a:pt x="126" y="12"/>
                        </a:lnTo>
                        <a:lnTo>
                          <a:pt x="126" y="12"/>
                        </a:lnTo>
                        <a:lnTo>
                          <a:pt x="132" y="12"/>
                        </a:lnTo>
                        <a:lnTo>
                          <a:pt x="132" y="12"/>
                        </a:lnTo>
                        <a:lnTo>
                          <a:pt x="132" y="12"/>
                        </a:lnTo>
                        <a:lnTo>
                          <a:pt x="132" y="12"/>
                        </a:lnTo>
                        <a:lnTo>
                          <a:pt x="132" y="12"/>
                        </a:lnTo>
                        <a:lnTo>
                          <a:pt x="132" y="12"/>
                        </a:lnTo>
                        <a:lnTo>
                          <a:pt x="138" y="12"/>
                        </a:lnTo>
                        <a:lnTo>
                          <a:pt x="138" y="12"/>
                        </a:lnTo>
                        <a:lnTo>
                          <a:pt x="138" y="12"/>
                        </a:lnTo>
                        <a:lnTo>
                          <a:pt x="138" y="12"/>
                        </a:lnTo>
                        <a:lnTo>
                          <a:pt x="138" y="12"/>
                        </a:lnTo>
                        <a:lnTo>
                          <a:pt x="138" y="12"/>
                        </a:lnTo>
                        <a:lnTo>
                          <a:pt x="144" y="12"/>
                        </a:lnTo>
                        <a:lnTo>
                          <a:pt x="144" y="12"/>
                        </a:lnTo>
                        <a:lnTo>
                          <a:pt x="144" y="12"/>
                        </a:lnTo>
                        <a:lnTo>
                          <a:pt x="144" y="12"/>
                        </a:lnTo>
                        <a:lnTo>
                          <a:pt x="144" y="12"/>
                        </a:lnTo>
                        <a:lnTo>
                          <a:pt x="150" y="12"/>
                        </a:lnTo>
                        <a:lnTo>
                          <a:pt x="150" y="12"/>
                        </a:lnTo>
                        <a:lnTo>
                          <a:pt x="150" y="12"/>
                        </a:lnTo>
                        <a:lnTo>
                          <a:pt x="150" y="12"/>
                        </a:lnTo>
                        <a:lnTo>
                          <a:pt x="150" y="12"/>
                        </a:lnTo>
                        <a:lnTo>
                          <a:pt x="156" y="12"/>
                        </a:lnTo>
                        <a:lnTo>
                          <a:pt x="156" y="18"/>
                        </a:lnTo>
                        <a:lnTo>
                          <a:pt x="156" y="18"/>
                        </a:lnTo>
                        <a:lnTo>
                          <a:pt x="156" y="18"/>
                        </a:lnTo>
                        <a:lnTo>
                          <a:pt x="156" y="18"/>
                        </a:lnTo>
                        <a:lnTo>
                          <a:pt x="156" y="18"/>
                        </a:lnTo>
                        <a:lnTo>
                          <a:pt x="162" y="18"/>
                        </a:lnTo>
                        <a:lnTo>
                          <a:pt x="162" y="18"/>
                        </a:lnTo>
                        <a:lnTo>
                          <a:pt x="162" y="18"/>
                        </a:lnTo>
                        <a:lnTo>
                          <a:pt x="162" y="18"/>
                        </a:lnTo>
                        <a:lnTo>
                          <a:pt x="162" y="18"/>
                        </a:lnTo>
                        <a:lnTo>
                          <a:pt x="162" y="18"/>
                        </a:lnTo>
                        <a:lnTo>
                          <a:pt x="168" y="18"/>
                        </a:lnTo>
                        <a:lnTo>
                          <a:pt x="168" y="18"/>
                        </a:lnTo>
                        <a:lnTo>
                          <a:pt x="168" y="18"/>
                        </a:lnTo>
                        <a:lnTo>
                          <a:pt x="168" y="18"/>
                        </a:lnTo>
                        <a:lnTo>
                          <a:pt x="168" y="18"/>
                        </a:lnTo>
                        <a:lnTo>
                          <a:pt x="174" y="18"/>
                        </a:lnTo>
                        <a:lnTo>
                          <a:pt x="174" y="18"/>
                        </a:lnTo>
                        <a:lnTo>
                          <a:pt x="174" y="18"/>
                        </a:lnTo>
                        <a:lnTo>
                          <a:pt x="174" y="24"/>
                        </a:lnTo>
                        <a:lnTo>
                          <a:pt x="174" y="24"/>
                        </a:lnTo>
                        <a:lnTo>
                          <a:pt x="174" y="24"/>
                        </a:lnTo>
                        <a:lnTo>
                          <a:pt x="180" y="24"/>
                        </a:lnTo>
                        <a:lnTo>
                          <a:pt x="180" y="24"/>
                        </a:lnTo>
                        <a:lnTo>
                          <a:pt x="180" y="24"/>
                        </a:lnTo>
                        <a:lnTo>
                          <a:pt x="180" y="24"/>
                        </a:lnTo>
                        <a:lnTo>
                          <a:pt x="180" y="24"/>
                        </a:lnTo>
                        <a:lnTo>
                          <a:pt x="180" y="24"/>
                        </a:lnTo>
                        <a:lnTo>
                          <a:pt x="186" y="24"/>
                        </a:lnTo>
                        <a:lnTo>
                          <a:pt x="186" y="24"/>
                        </a:lnTo>
                        <a:lnTo>
                          <a:pt x="186" y="24"/>
                        </a:lnTo>
                        <a:lnTo>
                          <a:pt x="186" y="24"/>
                        </a:lnTo>
                        <a:lnTo>
                          <a:pt x="186" y="24"/>
                        </a:lnTo>
                        <a:lnTo>
                          <a:pt x="192" y="24"/>
                        </a:lnTo>
                        <a:lnTo>
                          <a:pt x="192" y="24"/>
                        </a:lnTo>
                        <a:lnTo>
                          <a:pt x="192" y="30"/>
                        </a:lnTo>
                        <a:lnTo>
                          <a:pt x="192" y="30"/>
                        </a:lnTo>
                        <a:lnTo>
                          <a:pt x="192" y="30"/>
                        </a:lnTo>
                        <a:lnTo>
                          <a:pt x="192" y="30"/>
                        </a:lnTo>
                        <a:lnTo>
                          <a:pt x="198" y="30"/>
                        </a:lnTo>
                        <a:lnTo>
                          <a:pt x="198" y="30"/>
                        </a:lnTo>
                        <a:lnTo>
                          <a:pt x="198" y="30"/>
                        </a:lnTo>
                        <a:lnTo>
                          <a:pt x="198" y="30"/>
                        </a:lnTo>
                        <a:lnTo>
                          <a:pt x="198" y="30"/>
                        </a:lnTo>
                        <a:lnTo>
                          <a:pt x="198" y="30"/>
                        </a:lnTo>
                        <a:lnTo>
                          <a:pt x="204" y="30"/>
                        </a:lnTo>
                        <a:lnTo>
                          <a:pt x="204" y="30"/>
                        </a:lnTo>
                        <a:lnTo>
                          <a:pt x="204" y="30"/>
                        </a:lnTo>
                        <a:lnTo>
                          <a:pt x="204" y="30"/>
                        </a:lnTo>
                        <a:lnTo>
                          <a:pt x="204" y="30"/>
                        </a:lnTo>
                        <a:lnTo>
                          <a:pt x="204" y="30"/>
                        </a:lnTo>
                        <a:lnTo>
                          <a:pt x="210" y="30"/>
                        </a:lnTo>
                        <a:lnTo>
                          <a:pt x="210" y="30"/>
                        </a:lnTo>
                        <a:lnTo>
                          <a:pt x="210" y="30"/>
                        </a:lnTo>
                        <a:lnTo>
                          <a:pt x="210" y="30"/>
                        </a:lnTo>
                        <a:lnTo>
                          <a:pt x="210" y="30"/>
                        </a:lnTo>
                        <a:lnTo>
                          <a:pt x="216" y="30"/>
                        </a:lnTo>
                        <a:lnTo>
                          <a:pt x="216" y="30"/>
                        </a:lnTo>
                        <a:lnTo>
                          <a:pt x="216" y="30"/>
                        </a:lnTo>
                        <a:lnTo>
                          <a:pt x="216" y="30"/>
                        </a:lnTo>
                        <a:lnTo>
                          <a:pt x="216" y="30"/>
                        </a:lnTo>
                        <a:lnTo>
                          <a:pt x="222" y="30"/>
                        </a:lnTo>
                        <a:lnTo>
                          <a:pt x="222" y="30"/>
                        </a:lnTo>
                        <a:lnTo>
                          <a:pt x="222" y="30"/>
                        </a:lnTo>
                        <a:lnTo>
                          <a:pt x="222" y="30"/>
                        </a:lnTo>
                        <a:lnTo>
                          <a:pt x="222" y="30"/>
                        </a:lnTo>
                        <a:lnTo>
                          <a:pt x="222" y="30"/>
                        </a:lnTo>
                        <a:lnTo>
                          <a:pt x="228" y="30"/>
                        </a:lnTo>
                        <a:lnTo>
                          <a:pt x="228" y="30"/>
                        </a:lnTo>
                        <a:lnTo>
                          <a:pt x="228" y="30"/>
                        </a:lnTo>
                        <a:lnTo>
                          <a:pt x="228" y="30"/>
                        </a:lnTo>
                        <a:lnTo>
                          <a:pt x="228" y="30"/>
                        </a:lnTo>
                        <a:lnTo>
                          <a:pt x="228" y="30"/>
                        </a:lnTo>
                        <a:lnTo>
                          <a:pt x="234" y="30"/>
                        </a:lnTo>
                        <a:lnTo>
                          <a:pt x="234" y="30"/>
                        </a:lnTo>
                        <a:lnTo>
                          <a:pt x="234" y="30"/>
                        </a:lnTo>
                        <a:lnTo>
                          <a:pt x="234" y="30"/>
                        </a:lnTo>
                        <a:lnTo>
                          <a:pt x="234" y="30"/>
                        </a:lnTo>
                        <a:lnTo>
                          <a:pt x="240" y="30"/>
                        </a:lnTo>
                        <a:lnTo>
                          <a:pt x="240" y="30"/>
                        </a:lnTo>
                        <a:lnTo>
                          <a:pt x="240" y="30"/>
                        </a:lnTo>
                        <a:lnTo>
                          <a:pt x="240" y="30"/>
                        </a:lnTo>
                        <a:lnTo>
                          <a:pt x="240" y="30"/>
                        </a:lnTo>
                        <a:lnTo>
                          <a:pt x="240" y="30"/>
                        </a:lnTo>
                        <a:lnTo>
                          <a:pt x="246" y="30"/>
                        </a:lnTo>
                        <a:lnTo>
                          <a:pt x="246" y="30"/>
                        </a:lnTo>
                        <a:lnTo>
                          <a:pt x="246" y="30"/>
                        </a:lnTo>
                        <a:lnTo>
                          <a:pt x="246" y="30"/>
                        </a:lnTo>
                        <a:lnTo>
                          <a:pt x="246" y="30"/>
                        </a:lnTo>
                        <a:lnTo>
                          <a:pt x="246" y="30"/>
                        </a:lnTo>
                        <a:lnTo>
                          <a:pt x="252" y="30"/>
                        </a:lnTo>
                        <a:lnTo>
                          <a:pt x="252" y="30"/>
                        </a:lnTo>
                        <a:lnTo>
                          <a:pt x="252" y="30"/>
                        </a:lnTo>
                        <a:lnTo>
                          <a:pt x="252" y="30"/>
                        </a:lnTo>
                        <a:lnTo>
                          <a:pt x="252" y="30"/>
                        </a:lnTo>
                        <a:lnTo>
                          <a:pt x="258" y="30"/>
                        </a:lnTo>
                        <a:lnTo>
                          <a:pt x="258" y="30"/>
                        </a:lnTo>
                        <a:lnTo>
                          <a:pt x="258" y="30"/>
                        </a:lnTo>
                        <a:lnTo>
                          <a:pt x="258" y="30"/>
                        </a:lnTo>
                        <a:lnTo>
                          <a:pt x="258" y="30"/>
                        </a:lnTo>
                        <a:lnTo>
                          <a:pt x="258" y="30"/>
                        </a:lnTo>
                        <a:lnTo>
                          <a:pt x="264" y="30"/>
                        </a:lnTo>
                        <a:lnTo>
                          <a:pt x="264" y="30"/>
                        </a:lnTo>
                        <a:lnTo>
                          <a:pt x="264" y="30"/>
                        </a:lnTo>
                        <a:lnTo>
                          <a:pt x="264" y="30"/>
                        </a:lnTo>
                        <a:lnTo>
                          <a:pt x="264" y="30"/>
                        </a:lnTo>
                        <a:lnTo>
                          <a:pt x="264" y="30"/>
                        </a:lnTo>
                        <a:lnTo>
                          <a:pt x="270" y="30"/>
                        </a:lnTo>
                        <a:lnTo>
                          <a:pt x="270" y="30"/>
                        </a:lnTo>
                        <a:lnTo>
                          <a:pt x="270" y="30"/>
                        </a:lnTo>
                        <a:lnTo>
                          <a:pt x="270" y="30"/>
                        </a:lnTo>
                        <a:lnTo>
                          <a:pt x="270" y="30"/>
                        </a:lnTo>
                        <a:lnTo>
                          <a:pt x="276" y="30"/>
                        </a:lnTo>
                        <a:lnTo>
                          <a:pt x="276" y="30"/>
                        </a:lnTo>
                        <a:lnTo>
                          <a:pt x="276" y="30"/>
                        </a:lnTo>
                        <a:lnTo>
                          <a:pt x="276" y="30"/>
                        </a:lnTo>
                        <a:lnTo>
                          <a:pt x="276" y="30"/>
                        </a:lnTo>
                        <a:lnTo>
                          <a:pt x="276" y="30"/>
                        </a:lnTo>
                        <a:lnTo>
                          <a:pt x="282" y="30"/>
                        </a:lnTo>
                        <a:lnTo>
                          <a:pt x="282" y="30"/>
                        </a:lnTo>
                        <a:lnTo>
                          <a:pt x="282" y="30"/>
                        </a:lnTo>
                        <a:lnTo>
                          <a:pt x="282" y="30"/>
                        </a:lnTo>
                        <a:lnTo>
                          <a:pt x="282" y="30"/>
                        </a:lnTo>
                        <a:lnTo>
                          <a:pt x="288" y="30"/>
                        </a:lnTo>
                        <a:lnTo>
                          <a:pt x="288" y="30"/>
                        </a:lnTo>
                        <a:lnTo>
                          <a:pt x="288" y="30"/>
                        </a:lnTo>
                        <a:lnTo>
                          <a:pt x="288" y="30"/>
                        </a:lnTo>
                        <a:lnTo>
                          <a:pt x="288" y="30"/>
                        </a:lnTo>
                        <a:lnTo>
                          <a:pt x="288" y="30"/>
                        </a:lnTo>
                        <a:lnTo>
                          <a:pt x="294" y="30"/>
                        </a:lnTo>
                        <a:lnTo>
                          <a:pt x="294" y="30"/>
                        </a:lnTo>
                        <a:lnTo>
                          <a:pt x="294" y="30"/>
                        </a:lnTo>
                        <a:lnTo>
                          <a:pt x="294" y="30"/>
                        </a:lnTo>
                        <a:lnTo>
                          <a:pt x="294" y="30"/>
                        </a:lnTo>
                        <a:lnTo>
                          <a:pt x="294" y="30"/>
                        </a:lnTo>
                        <a:lnTo>
                          <a:pt x="300" y="30"/>
                        </a:lnTo>
                        <a:lnTo>
                          <a:pt x="300" y="30"/>
                        </a:lnTo>
                        <a:lnTo>
                          <a:pt x="300" y="30"/>
                        </a:lnTo>
                        <a:lnTo>
                          <a:pt x="300" y="30"/>
                        </a:lnTo>
                        <a:lnTo>
                          <a:pt x="300" y="30"/>
                        </a:lnTo>
                        <a:lnTo>
                          <a:pt x="306" y="30"/>
                        </a:lnTo>
                        <a:lnTo>
                          <a:pt x="306" y="30"/>
                        </a:lnTo>
                        <a:lnTo>
                          <a:pt x="306" y="30"/>
                        </a:lnTo>
                        <a:lnTo>
                          <a:pt x="306" y="30"/>
                        </a:lnTo>
                        <a:lnTo>
                          <a:pt x="306" y="30"/>
                        </a:lnTo>
                        <a:lnTo>
                          <a:pt x="306" y="30"/>
                        </a:lnTo>
                        <a:lnTo>
                          <a:pt x="312" y="30"/>
                        </a:lnTo>
                        <a:lnTo>
                          <a:pt x="312" y="30"/>
                        </a:lnTo>
                        <a:lnTo>
                          <a:pt x="312" y="30"/>
                        </a:lnTo>
                        <a:lnTo>
                          <a:pt x="312" y="30"/>
                        </a:lnTo>
                        <a:lnTo>
                          <a:pt x="312" y="30"/>
                        </a:lnTo>
                        <a:lnTo>
                          <a:pt x="312" y="30"/>
                        </a:lnTo>
                        <a:lnTo>
                          <a:pt x="318" y="30"/>
                        </a:lnTo>
                        <a:lnTo>
                          <a:pt x="318" y="30"/>
                        </a:lnTo>
                        <a:lnTo>
                          <a:pt x="318" y="30"/>
                        </a:lnTo>
                        <a:lnTo>
                          <a:pt x="318" y="30"/>
                        </a:lnTo>
                        <a:lnTo>
                          <a:pt x="318" y="30"/>
                        </a:lnTo>
                        <a:lnTo>
                          <a:pt x="324" y="30"/>
                        </a:lnTo>
                        <a:lnTo>
                          <a:pt x="324" y="30"/>
                        </a:lnTo>
                        <a:lnTo>
                          <a:pt x="324" y="30"/>
                        </a:lnTo>
                        <a:lnTo>
                          <a:pt x="324" y="30"/>
                        </a:lnTo>
                        <a:lnTo>
                          <a:pt x="324" y="30"/>
                        </a:lnTo>
                        <a:lnTo>
                          <a:pt x="324" y="30"/>
                        </a:lnTo>
                        <a:lnTo>
                          <a:pt x="330" y="30"/>
                        </a:lnTo>
                        <a:lnTo>
                          <a:pt x="330" y="30"/>
                        </a:lnTo>
                        <a:lnTo>
                          <a:pt x="330" y="30"/>
                        </a:lnTo>
                        <a:lnTo>
                          <a:pt x="330" y="30"/>
                        </a:lnTo>
                        <a:lnTo>
                          <a:pt x="330" y="30"/>
                        </a:lnTo>
                        <a:lnTo>
                          <a:pt x="330" y="30"/>
                        </a:lnTo>
                        <a:lnTo>
                          <a:pt x="336" y="30"/>
                        </a:lnTo>
                        <a:lnTo>
                          <a:pt x="336" y="30"/>
                        </a:lnTo>
                        <a:lnTo>
                          <a:pt x="336" y="30"/>
                        </a:lnTo>
                        <a:lnTo>
                          <a:pt x="336" y="30"/>
                        </a:lnTo>
                        <a:lnTo>
                          <a:pt x="336" y="30"/>
                        </a:lnTo>
                        <a:lnTo>
                          <a:pt x="342" y="30"/>
                        </a:lnTo>
                        <a:lnTo>
                          <a:pt x="342" y="30"/>
                        </a:lnTo>
                        <a:lnTo>
                          <a:pt x="342" y="30"/>
                        </a:lnTo>
                        <a:lnTo>
                          <a:pt x="342" y="30"/>
                        </a:lnTo>
                        <a:lnTo>
                          <a:pt x="342" y="30"/>
                        </a:lnTo>
                        <a:lnTo>
                          <a:pt x="342" y="30"/>
                        </a:lnTo>
                        <a:lnTo>
                          <a:pt x="348" y="30"/>
                        </a:lnTo>
                        <a:lnTo>
                          <a:pt x="348" y="30"/>
                        </a:lnTo>
                        <a:lnTo>
                          <a:pt x="348" y="30"/>
                        </a:lnTo>
                        <a:lnTo>
                          <a:pt x="348" y="30"/>
                        </a:lnTo>
                        <a:lnTo>
                          <a:pt x="348" y="30"/>
                        </a:lnTo>
                        <a:lnTo>
                          <a:pt x="348" y="30"/>
                        </a:lnTo>
                        <a:lnTo>
                          <a:pt x="354" y="30"/>
                        </a:lnTo>
                        <a:lnTo>
                          <a:pt x="354" y="30"/>
                        </a:lnTo>
                        <a:lnTo>
                          <a:pt x="354" y="30"/>
                        </a:lnTo>
                        <a:lnTo>
                          <a:pt x="354" y="30"/>
                        </a:lnTo>
                        <a:lnTo>
                          <a:pt x="354" y="30"/>
                        </a:lnTo>
                        <a:lnTo>
                          <a:pt x="360" y="30"/>
                        </a:lnTo>
                        <a:lnTo>
                          <a:pt x="360" y="30"/>
                        </a:lnTo>
                        <a:lnTo>
                          <a:pt x="360" y="30"/>
                        </a:lnTo>
                        <a:lnTo>
                          <a:pt x="360" y="30"/>
                        </a:lnTo>
                        <a:lnTo>
                          <a:pt x="360" y="30"/>
                        </a:lnTo>
                        <a:lnTo>
                          <a:pt x="360" y="30"/>
                        </a:lnTo>
                        <a:lnTo>
                          <a:pt x="366" y="30"/>
                        </a:lnTo>
                        <a:lnTo>
                          <a:pt x="366" y="30"/>
                        </a:lnTo>
                        <a:lnTo>
                          <a:pt x="366" y="30"/>
                        </a:lnTo>
                        <a:lnTo>
                          <a:pt x="366" y="30"/>
                        </a:lnTo>
                        <a:lnTo>
                          <a:pt x="366" y="30"/>
                        </a:lnTo>
                        <a:lnTo>
                          <a:pt x="366" y="30"/>
                        </a:lnTo>
                        <a:lnTo>
                          <a:pt x="372" y="30"/>
                        </a:lnTo>
                        <a:lnTo>
                          <a:pt x="372" y="30"/>
                        </a:lnTo>
                        <a:lnTo>
                          <a:pt x="372" y="30"/>
                        </a:lnTo>
                        <a:lnTo>
                          <a:pt x="372" y="30"/>
                        </a:lnTo>
                        <a:lnTo>
                          <a:pt x="372" y="30"/>
                        </a:lnTo>
                        <a:lnTo>
                          <a:pt x="378" y="30"/>
                        </a:lnTo>
                        <a:lnTo>
                          <a:pt x="378" y="30"/>
                        </a:lnTo>
                        <a:lnTo>
                          <a:pt x="378" y="30"/>
                        </a:lnTo>
                        <a:lnTo>
                          <a:pt x="378" y="30"/>
                        </a:lnTo>
                        <a:lnTo>
                          <a:pt x="378" y="30"/>
                        </a:lnTo>
                        <a:lnTo>
                          <a:pt x="378" y="30"/>
                        </a:lnTo>
                        <a:lnTo>
                          <a:pt x="384" y="30"/>
                        </a:lnTo>
                        <a:lnTo>
                          <a:pt x="384" y="30"/>
                        </a:lnTo>
                        <a:lnTo>
                          <a:pt x="384" y="30"/>
                        </a:lnTo>
                        <a:lnTo>
                          <a:pt x="384" y="30"/>
                        </a:lnTo>
                        <a:lnTo>
                          <a:pt x="384" y="30"/>
                        </a:lnTo>
                        <a:lnTo>
                          <a:pt x="390" y="30"/>
                        </a:lnTo>
                        <a:lnTo>
                          <a:pt x="390" y="30"/>
                        </a:lnTo>
                        <a:lnTo>
                          <a:pt x="390" y="30"/>
                        </a:lnTo>
                        <a:lnTo>
                          <a:pt x="390" y="30"/>
                        </a:lnTo>
                        <a:lnTo>
                          <a:pt x="390" y="30"/>
                        </a:lnTo>
                        <a:lnTo>
                          <a:pt x="390" y="30"/>
                        </a:lnTo>
                        <a:lnTo>
                          <a:pt x="396" y="30"/>
                        </a:lnTo>
                        <a:lnTo>
                          <a:pt x="396" y="30"/>
                        </a:lnTo>
                        <a:lnTo>
                          <a:pt x="396" y="30"/>
                        </a:lnTo>
                        <a:lnTo>
                          <a:pt x="396" y="30"/>
                        </a:lnTo>
                        <a:lnTo>
                          <a:pt x="396" y="30"/>
                        </a:lnTo>
                        <a:lnTo>
                          <a:pt x="396" y="30"/>
                        </a:lnTo>
                        <a:lnTo>
                          <a:pt x="402" y="30"/>
                        </a:lnTo>
                        <a:lnTo>
                          <a:pt x="402" y="30"/>
                        </a:lnTo>
                        <a:lnTo>
                          <a:pt x="402" y="30"/>
                        </a:lnTo>
                        <a:lnTo>
                          <a:pt x="402" y="30"/>
                        </a:lnTo>
                        <a:lnTo>
                          <a:pt x="402" y="30"/>
                        </a:lnTo>
                        <a:lnTo>
                          <a:pt x="408" y="30"/>
                        </a:lnTo>
                        <a:lnTo>
                          <a:pt x="408" y="30"/>
                        </a:lnTo>
                        <a:lnTo>
                          <a:pt x="408" y="30"/>
                        </a:lnTo>
                        <a:lnTo>
                          <a:pt x="408" y="30"/>
                        </a:lnTo>
                        <a:lnTo>
                          <a:pt x="408" y="30"/>
                        </a:lnTo>
                        <a:lnTo>
                          <a:pt x="408" y="30"/>
                        </a:lnTo>
                        <a:lnTo>
                          <a:pt x="414" y="30"/>
                        </a:lnTo>
                        <a:lnTo>
                          <a:pt x="414" y="30"/>
                        </a:lnTo>
                        <a:lnTo>
                          <a:pt x="414" y="30"/>
                        </a:lnTo>
                        <a:lnTo>
                          <a:pt x="414" y="30"/>
                        </a:lnTo>
                        <a:lnTo>
                          <a:pt x="414" y="30"/>
                        </a:lnTo>
                        <a:lnTo>
                          <a:pt x="414" y="30"/>
                        </a:lnTo>
                        <a:lnTo>
                          <a:pt x="420" y="30"/>
                        </a:lnTo>
                        <a:lnTo>
                          <a:pt x="420" y="30"/>
                        </a:lnTo>
                        <a:lnTo>
                          <a:pt x="420" y="30"/>
                        </a:lnTo>
                        <a:lnTo>
                          <a:pt x="420" y="30"/>
                        </a:lnTo>
                        <a:lnTo>
                          <a:pt x="420" y="30"/>
                        </a:lnTo>
                        <a:lnTo>
                          <a:pt x="426" y="30"/>
                        </a:lnTo>
                        <a:lnTo>
                          <a:pt x="426" y="30"/>
                        </a:lnTo>
                        <a:lnTo>
                          <a:pt x="426" y="30"/>
                        </a:lnTo>
                        <a:lnTo>
                          <a:pt x="426" y="30"/>
                        </a:lnTo>
                        <a:lnTo>
                          <a:pt x="426" y="30"/>
                        </a:lnTo>
                        <a:lnTo>
                          <a:pt x="426" y="30"/>
                        </a:lnTo>
                        <a:lnTo>
                          <a:pt x="432" y="30"/>
                        </a:lnTo>
                        <a:lnTo>
                          <a:pt x="432" y="30"/>
                        </a:lnTo>
                        <a:lnTo>
                          <a:pt x="432" y="30"/>
                        </a:lnTo>
                        <a:lnTo>
                          <a:pt x="432" y="30"/>
                        </a:lnTo>
                        <a:lnTo>
                          <a:pt x="432" y="30"/>
                        </a:lnTo>
                        <a:lnTo>
                          <a:pt x="432" y="30"/>
                        </a:lnTo>
                        <a:lnTo>
                          <a:pt x="438" y="30"/>
                        </a:lnTo>
                        <a:lnTo>
                          <a:pt x="438" y="30"/>
                        </a:lnTo>
                        <a:lnTo>
                          <a:pt x="438" y="30"/>
                        </a:lnTo>
                        <a:lnTo>
                          <a:pt x="438" y="30"/>
                        </a:lnTo>
                        <a:lnTo>
                          <a:pt x="438" y="30"/>
                        </a:lnTo>
                        <a:lnTo>
                          <a:pt x="444" y="30"/>
                        </a:lnTo>
                        <a:lnTo>
                          <a:pt x="444" y="30"/>
                        </a:lnTo>
                        <a:lnTo>
                          <a:pt x="444" y="30"/>
                        </a:lnTo>
                        <a:lnTo>
                          <a:pt x="444" y="30"/>
                        </a:lnTo>
                        <a:lnTo>
                          <a:pt x="444" y="30"/>
                        </a:lnTo>
                        <a:lnTo>
                          <a:pt x="444" y="30"/>
                        </a:lnTo>
                        <a:lnTo>
                          <a:pt x="450" y="30"/>
                        </a:lnTo>
                        <a:lnTo>
                          <a:pt x="588" y="30"/>
                        </a:lnTo>
                        <a:lnTo>
                          <a:pt x="588" y="30"/>
                        </a:lnTo>
                        <a:lnTo>
                          <a:pt x="588" y="30"/>
                        </a:lnTo>
                        <a:lnTo>
                          <a:pt x="588" y="30"/>
                        </a:lnTo>
                        <a:lnTo>
                          <a:pt x="588" y="30"/>
                        </a:lnTo>
                        <a:lnTo>
                          <a:pt x="594" y="30"/>
                        </a:lnTo>
                        <a:lnTo>
                          <a:pt x="594" y="30"/>
                        </a:lnTo>
                        <a:lnTo>
                          <a:pt x="594" y="30"/>
                        </a:lnTo>
                        <a:lnTo>
                          <a:pt x="594" y="30"/>
                        </a:lnTo>
                        <a:lnTo>
                          <a:pt x="594" y="30"/>
                        </a:lnTo>
                        <a:lnTo>
                          <a:pt x="594" y="30"/>
                        </a:lnTo>
                        <a:lnTo>
                          <a:pt x="600" y="30"/>
                        </a:lnTo>
                        <a:lnTo>
                          <a:pt x="600" y="30"/>
                        </a:lnTo>
                        <a:lnTo>
                          <a:pt x="600" y="30"/>
                        </a:lnTo>
                        <a:lnTo>
                          <a:pt x="600" y="30"/>
                        </a:lnTo>
                        <a:lnTo>
                          <a:pt x="600" y="30"/>
                        </a:lnTo>
                        <a:lnTo>
                          <a:pt x="606" y="30"/>
                        </a:lnTo>
                        <a:lnTo>
                          <a:pt x="606" y="30"/>
                        </a:lnTo>
                        <a:lnTo>
                          <a:pt x="606" y="30"/>
                        </a:lnTo>
                        <a:lnTo>
                          <a:pt x="606" y="30"/>
                        </a:lnTo>
                        <a:lnTo>
                          <a:pt x="606" y="30"/>
                        </a:lnTo>
                        <a:lnTo>
                          <a:pt x="606" y="30"/>
                        </a:lnTo>
                        <a:lnTo>
                          <a:pt x="612" y="30"/>
                        </a:lnTo>
                        <a:lnTo>
                          <a:pt x="612" y="30"/>
                        </a:lnTo>
                        <a:lnTo>
                          <a:pt x="612" y="30"/>
                        </a:lnTo>
                        <a:lnTo>
                          <a:pt x="612" y="30"/>
                        </a:lnTo>
                        <a:lnTo>
                          <a:pt x="612" y="30"/>
                        </a:lnTo>
                        <a:lnTo>
                          <a:pt x="612" y="30"/>
                        </a:lnTo>
                        <a:lnTo>
                          <a:pt x="618" y="30"/>
                        </a:lnTo>
                        <a:lnTo>
                          <a:pt x="618" y="30"/>
                        </a:lnTo>
                        <a:lnTo>
                          <a:pt x="618" y="30"/>
                        </a:lnTo>
                        <a:lnTo>
                          <a:pt x="618" y="30"/>
                        </a:lnTo>
                        <a:lnTo>
                          <a:pt x="618" y="30"/>
                        </a:lnTo>
                        <a:lnTo>
                          <a:pt x="618" y="30"/>
                        </a:lnTo>
                        <a:lnTo>
                          <a:pt x="624" y="30"/>
                        </a:lnTo>
                        <a:lnTo>
                          <a:pt x="624" y="30"/>
                        </a:lnTo>
                        <a:lnTo>
                          <a:pt x="624" y="30"/>
                        </a:lnTo>
                        <a:lnTo>
                          <a:pt x="624" y="30"/>
                        </a:lnTo>
                        <a:lnTo>
                          <a:pt x="624" y="30"/>
                        </a:lnTo>
                        <a:lnTo>
                          <a:pt x="630" y="30"/>
                        </a:lnTo>
                        <a:lnTo>
                          <a:pt x="630" y="30"/>
                        </a:lnTo>
                        <a:lnTo>
                          <a:pt x="630" y="30"/>
                        </a:lnTo>
                        <a:lnTo>
                          <a:pt x="630" y="30"/>
                        </a:lnTo>
                        <a:lnTo>
                          <a:pt x="630" y="30"/>
                        </a:lnTo>
                        <a:lnTo>
                          <a:pt x="630" y="30"/>
                        </a:lnTo>
                        <a:lnTo>
                          <a:pt x="636" y="30"/>
                        </a:lnTo>
                        <a:lnTo>
                          <a:pt x="636" y="30"/>
                        </a:lnTo>
                        <a:lnTo>
                          <a:pt x="636" y="30"/>
                        </a:lnTo>
                        <a:lnTo>
                          <a:pt x="636" y="30"/>
                        </a:lnTo>
                        <a:lnTo>
                          <a:pt x="636" y="30"/>
                        </a:lnTo>
                        <a:lnTo>
                          <a:pt x="636" y="30"/>
                        </a:lnTo>
                        <a:lnTo>
                          <a:pt x="642" y="30"/>
                        </a:lnTo>
                        <a:lnTo>
                          <a:pt x="642" y="30"/>
                        </a:lnTo>
                        <a:lnTo>
                          <a:pt x="642" y="30"/>
                        </a:lnTo>
                        <a:lnTo>
                          <a:pt x="642" y="30"/>
                        </a:lnTo>
                        <a:lnTo>
                          <a:pt x="642" y="30"/>
                        </a:lnTo>
                        <a:lnTo>
                          <a:pt x="648" y="30"/>
                        </a:lnTo>
                        <a:lnTo>
                          <a:pt x="648" y="30"/>
                        </a:lnTo>
                        <a:lnTo>
                          <a:pt x="648" y="30"/>
                        </a:lnTo>
                        <a:lnTo>
                          <a:pt x="648" y="24"/>
                        </a:lnTo>
                        <a:lnTo>
                          <a:pt x="648" y="24"/>
                        </a:lnTo>
                        <a:lnTo>
                          <a:pt x="648" y="24"/>
                        </a:lnTo>
                        <a:lnTo>
                          <a:pt x="654" y="24"/>
                        </a:lnTo>
                        <a:lnTo>
                          <a:pt x="654" y="24"/>
                        </a:lnTo>
                        <a:lnTo>
                          <a:pt x="654" y="24"/>
                        </a:lnTo>
                        <a:lnTo>
                          <a:pt x="654" y="24"/>
                        </a:lnTo>
                        <a:lnTo>
                          <a:pt x="654" y="24"/>
                        </a:lnTo>
                        <a:lnTo>
                          <a:pt x="792" y="24"/>
                        </a:lnTo>
                        <a:lnTo>
                          <a:pt x="798" y="24"/>
                        </a:lnTo>
                        <a:lnTo>
                          <a:pt x="798" y="24"/>
                        </a:lnTo>
                        <a:lnTo>
                          <a:pt x="798" y="24"/>
                        </a:lnTo>
                        <a:lnTo>
                          <a:pt x="798" y="24"/>
                        </a:lnTo>
                        <a:lnTo>
                          <a:pt x="798" y="24"/>
                        </a:lnTo>
                        <a:lnTo>
                          <a:pt x="798" y="24"/>
                        </a:lnTo>
                        <a:lnTo>
                          <a:pt x="804" y="24"/>
                        </a:lnTo>
                        <a:lnTo>
                          <a:pt x="804" y="24"/>
                        </a:lnTo>
                        <a:lnTo>
                          <a:pt x="804" y="24"/>
                        </a:lnTo>
                        <a:lnTo>
                          <a:pt x="804" y="24"/>
                        </a:lnTo>
                        <a:lnTo>
                          <a:pt x="804" y="24"/>
                        </a:lnTo>
                        <a:lnTo>
                          <a:pt x="804" y="24"/>
                        </a:lnTo>
                        <a:lnTo>
                          <a:pt x="810" y="24"/>
                        </a:lnTo>
                        <a:lnTo>
                          <a:pt x="810" y="24"/>
                        </a:lnTo>
                        <a:lnTo>
                          <a:pt x="810" y="24"/>
                        </a:lnTo>
                        <a:lnTo>
                          <a:pt x="810" y="24"/>
                        </a:lnTo>
                        <a:lnTo>
                          <a:pt x="810" y="24"/>
                        </a:lnTo>
                        <a:lnTo>
                          <a:pt x="816" y="24"/>
                        </a:lnTo>
                        <a:lnTo>
                          <a:pt x="816" y="24"/>
                        </a:lnTo>
                        <a:lnTo>
                          <a:pt x="816" y="24"/>
                        </a:lnTo>
                        <a:lnTo>
                          <a:pt x="816" y="24"/>
                        </a:lnTo>
                        <a:lnTo>
                          <a:pt x="816" y="24"/>
                        </a:lnTo>
                        <a:lnTo>
                          <a:pt x="816" y="24"/>
                        </a:lnTo>
                        <a:lnTo>
                          <a:pt x="822" y="24"/>
                        </a:lnTo>
                        <a:lnTo>
                          <a:pt x="822" y="24"/>
                        </a:lnTo>
                        <a:lnTo>
                          <a:pt x="822" y="24"/>
                        </a:lnTo>
                        <a:lnTo>
                          <a:pt x="822" y="24"/>
                        </a:lnTo>
                        <a:lnTo>
                          <a:pt x="822" y="24"/>
                        </a:lnTo>
                        <a:lnTo>
                          <a:pt x="822" y="24"/>
                        </a:lnTo>
                        <a:lnTo>
                          <a:pt x="828" y="24"/>
                        </a:lnTo>
                        <a:lnTo>
                          <a:pt x="828" y="24"/>
                        </a:lnTo>
                        <a:lnTo>
                          <a:pt x="828" y="24"/>
                        </a:lnTo>
                        <a:lnTo>
                          <a:pt x="828" y="24"/>
                        </a:lnTo>
                        <a:lnTo>
                          <a:pt x="828" y="24"/>
                        </a:lnTo>
                        <a:lnTo>
                          <a:pt x="834" y="24"/>
                        </a:lnTo>
                        <a:lnTo>
                          <a:pt x="834" y="24"/>
                        </a:lnTo>
                        <a:lnTo>
                          <a:pt x="834" y="24"/>
                        </a:lnTo>
                        <a:lnTo>
                          <a:pt x="834" y="24"/>
                        </a:lnTo>
                        <a:lnTo>
                          <a:pt x="834" y="24"/>
                        </a:lnTo>
                        <a:lnTo>
                          <a:pt x="834" y="24"/>
                        </a:lnTo>
                        <a:lnTo>
                          <a:pt x="840" y="24"/>
                        </a:lnTo>
                        <a:lnTo>
                          <a:pt x="840" y="24"/>
                        </a:lnTo>
                        <a:lnTo>
                          <a:pt x="840" y="24"/>
                        </a:lnTo>
                        <a:lnTo>
                          <a:pt x="840" y="24"/>
                        </a:lnTo>
                        <a:lnTo>
                          <a:pt x="840" y="24"/>
                        </a:lnTo>
                        <a:lnTo>
                          <a:pt x="840" y="24"/>
                        </a:lnTo>
                        <a:lnTo>
                          <a:pt x="846" y="24"/>
                        </a:lnTo>
                        <a:lnTo>
                          <a:pt x="846" y="24"/>
                        </a:lnTo>
                        <a:lnTo>
                          <a:pt x="846" y="24"/>
                        </a:lnTo>
                        <a:lnTo>
                          <a:pt x="846" y="24"/>
                        </a:lnTo>
                        <a:lnTo>
                          <a:pt x="846" y="24"/>
                        </a:lnTo>
                        <a:lnTo>
                          <a:pt x="852" y="24"/>
                        </a:lnTo>
                        <a:lnTo>
                          <a:pt x="852" y="24"/>
                        </a:lnTo>
                        <a:lnTo>
                          <a:pt x="852" y="24"/>
                        </a:lnTo>
                        <a:lnTo>
                          <a:pt x="852" y="24"/>
                        </a:lnTo>
                        <a:lnTo>
                          <a:pt x="852" y="24"/>
                        </a:lnTo>
                        <a:lnTo>
                          <a:pt x="852" y="24"/>
                        </a:lnTo>
                        <a:lnTo>
                          <a:pt x="858" y="24"/>
                        </a:lnTo>
                        <a:lnTo>
                          <a:pt x="858" y="24"/>
                        </a:lnTo>
                        <a:lnTo>
                          <a:pt x="858" y="24"/>
                        </a:lnTo>
                        <a:lnTo>
                          <a:pt x="858" y="24"/>
                        </a:lnTo>
                        <a:lnTo>
                          <a:pt x="858" y="24"/>
                        </a:lnTo>
                        <a:lnTo>
                          <a:pt x="858" y="24"/>
                        </a:lnTo>
                        <a:lnTo>
                          <a:pt x="864" y="24"/>
                        </a:lnTo>
                        <a:lnTo>
                          <a:pt x="864" y="24"/>
                        </a:lnTo>
                        <a:lnTo>
                          <a:pt x="864" y="24"/>
                        </a:lnTo>
                        <a:lnTo>
                          <a:pt x="864" y="24"/>
                        </a:lnTo>
                        <a:lnTo>
                          <a:pt x="864" y="24"/>
                        </a:lnTo>
                        <a:lnTo>
                          <a:pt x="870" y="24"/>
                        </a:lnTo>
                        <a:lnTo>
                          <a:pt x="870" y="24"/>
                        </a:lnTo>
                        <a:lnTo>
                          <a:pt x="870" y="24"/>
                        </a:lnTo>
                        <a:lnTo>
                          <a:pt x="870" y="24"/>
                        </a:lnTo>
                        <a:lnTo>
                          <a:pt x="870" y="24"/>
                        </a:lnTo>
                        <a:lnTo>
                          <a:pt x="870" y="24"/>
                        </a:lnTo>
                        <a:lnTo>
                          <a:pt x="876" y="24"/>
                        </a:lnTo>
                        <a:lnTo>
                          <a:pt x="876" y="24"/>
                        </a:lnTo>
                        <a:lnTo>
                          <a:pt x="876" y="24"/>
                        </a:lnTo>
                        <a:lnTo>
                          <a:pt x="876" y="24"/>
                        </a:lnTo>
                        <a:lnTo>
                          <a:pt x="876" y="24"/>
                        </a:lnTo>
                        <a:lnTo>
                          <a:pt x="876" y="24"/>
                        </a:lnTo>
                        <a:lnTo>
                          <a:pt x="882" y="24"/>
                        </a:lnTo>
                        <a:lnTo>
                          <a:pt x="882" y="24"/>
                        </a:lnTo>
                        <a:lnTo>
                          <a:pt x="882" y="24"/>
                        </a:lnTo>
                        <a:lnTo>
                          <a:pt x="882" y="24"/>
                        </a:lnTo>
                        <a:lnTo>
                          <a:pt x="882" y="24"/>
                        </a:lnTo>
                        <a:lnTo>
                          <a:pt x="888" y="24"/>
                        </a:lnTo>
                        <a:lnTo>
                          <a:pt x="888" y="24"/>
                        </a:lnTo>
                        <a:lnTo>
                          <a:pt x="888" y="24"/>
                        </a:lnTo>
                        <a:lnTo>
                          <a:pt x="888" y="24"/>
                        </a:lnTo>
                        <a:lnTo>
                          <a:pt x="888" y="24"/>
                        </a:lnTo>
                        <a:lnTo>
                          <a:pt x="888" y="24"/>
                        </a:lnTo>
                        <a:lnTo>
                          <a:pt x="894" y="24"/>
                        </a:lnTo>
                        <a:lnTo>
                          <a:pt x="894" y="24"/>
                        </a:lnTo>
                        <a:lnTo>
                          <a:pt x="894" y="24"/>
                        </a:lnTo>
                        <a:lnTo>
                          <a:pt x="894" y="24"/>
                        </a:lnTo>
                        <a:lnTo>
                          <a:pt x="894" y="24"/>
                        </a:lnTo>
                        <a:lnTo>
                          <a:pt x="894" y="24"/>
                        </a:lnTo>
                        <a:lnTo>
                          <a:pt x="900" y="24"/>
                        </a:lnTo>
                        <a:lnTo>
                          <a:pt x="900" y="24"/>
                        </a:lnTo>
                        <a:lnTo>
                          <a:pt x="900" y="24"/>
                        </a:lnTo>
                        <a:lnTo>
                          <a:pt x="900" y="24"/>
                        </a:lnTo>
                        <a:lnTo>
                          <a:pt x="900" y="24"/>
                        </a:lnTo>
                        <a:lnTo>
                          <a:pt x="906" y="24"/>
                        </a:lnTo>
                        <a:lnTo>
                          <a:pt x="906" y="24"/>
                        </a:lnTo>
                        <a:lnTo>
                          <a:pt x="906" y="24"/>
                        </a:lnTo>
                        <a:lnTo>
                          <a:pt x="906" y="24"/>
                        </a:lnTo>
                        <a:lnTo>
                          <a:pt x="906" y="24"/>
                        </a:lnTo>
                        <a:lnTo>
                          <a:pt x="906" y="24"/>
                        </a:lnTo>
                        <a:lnTo>
                          <a:pt x="912" y="24"/>
                        </a:lnTo>
                        <a:lnTo>
                          <a:pt x="912" y="24"/>
                        </a:lnTo>
                        <a:lnTo>
                          <a:pt x="912" y="24"/>
                        </a:lnTo>
                        <a:lnTo>
                          <a:pt x="912" y="24"/>
                        </a:lnTo>
                        <a:lnTo>
                          <a:pt x="912" y="24"/>
                        </a:lnTo>
                        <a:lnTo>
                          <a:pt x="912" y="24"/>
                        </a:lnTo>
                        <a:lnTo>
                          <a:pt x="918" y="24"/>
                        </a:lnTo>
                        <a:lnTo>
                          <a:pt x="918" y="24"/>
                        </a:lnTo>
                        <a:lnTo>
                          <a:pt x="918" y="24"/>
                        </a:lnTo>
                        <a:lnTo>
                          <a:pt x="918" y="24"/>
                        </a:lnTo>
                        <a:lnTo>
                          <a:pt x="918" y="24"/>
                        </a:lnTo>
                        <a:lnTo>
                          <a:pt x="924" y="24"/>
                        </a:lnTo>
                        <a:lnTo>
                          <a:pt x="924" y="24"/>
                        </a:lnTo>
                        <a:lnTo>
                          <a:pt x="924" y="24"/>
                        </a:lnTo>
                        <a:lnTo>
                          <a:pt x="924" y="24"/>
                        </a:lnTo>
                        <a:lnTo>
                          <a:pt x="924" y="24"/>
                        </a:lnTo>
                        <a:lnTo>
                          <a:pt x="924" y="24"/>
                        </a:lnTo>
                        <a:lnTo>
                          <a:pt x="930" y="24"/>
                        </a:lnTo>
                        <a:lnTo>
                          <a:pt x="930" y="24"/>
                        </a:lnTo>
                        <a:lnTo>
                          <a:pt x="930" y="24"/>
                        </a:lnTo>
                        <a:lnTo>
                          <a:pt x="930" y="24"/>
                        </a:lnTo>
                        <a:lnTo>
                          <a:pt x="930" y="24"/>
                        </a:lnTo>
                        <a:lnTo>
                          <a:pt x="930" y="24"/>
                        </a:lnTo>
                        <a:lnTo>
                          <a:pt x="936" y="24"/>
                        </a:lnTo>
                        <a:lnTo>
                          <a:pt x="936" y="24"/>
                        </a:lnTo>
                        <a:lnTo>
                          <a:pt x="936" y="24"/>
                        </a:lnTo>
                        <a:lnTo>
                          <a:pt x="936" y="24"/>
                        </a:lnTo>
                        <a:lnTo>
                          <a:pt x="936" y="24"/>
                        </a:lnTo>
                        <a:lnTo>
                          <a:pt x="942" y="24"/>
                        </a:lnTo>
                        <a:lnTo>
                          <a:pt x="942" y="24"/>
                        </a:lnTo>
                        <a:lnTo>
                          <a:pt x="942" y="24"/>
                        </a:lnTo>
                        <a:lnTo>
                          <a:pt x="942" y="24"/>
                        </a:lnTo>
                        <a:lnTo>
                          <a:pt x="942" y="24"/>
                        </a:lnTo>
                        <a:lnTo>
                          <a:pt x="942" y="24"/>
                        </a:lnTo>
                        <a:lnTo>
                          <a:pt x="948" y="24"/>
                        </a:lnTo>
                        <a:lnTo>
                          <a:pt x="948" y="24"/>
                        </a:lnTo>
                        <a:lnTo>
                          <a:pt x="948" y="24"/>
                        </a:lnTo>
                        <a:lnTo>
                          <a:pt x="948" y="24"/>
                        </a:lnTo>
                        <a:lnTo>
                          <a:pt x="948" y="24"/>
                        </a:lnTo>
                        <a:lnTo>
                          <a:pt x="948" y="24"/>
                        </a:lnTo>
                        <a:lnTo>
                          <a:pt x="954" y="24"/>
                        </a:lnTo>
                        <a:lnTo>
                          <a:pt x="954" y="24"/>
                        </a:lnTo>
                        <a:lnTo>
                          <a:pt x="954" y="24"/>
                        </a:lnTo>
                        <a:lnTo>
                          <a:pt x="954" y="24"/>
                        </a:lnTo>
                        <a:lnTo>
                          <a:pt x="954" y="24"/>
                        </a:lnTo>
                        <a:lnTo>
                          <a:pt x="960" y="24"/>
                        </a:lnTo>
                        <a:lnTo>
                          <a:pt x="960" y="24"/>
                        </a:lnTo>
                        <a:lnTo>
                          <a:pt x="960" y="24"/>
                        </a:lnTo>
                        <a:lnTo>
                          <a:pt x="960" y="24"/>
                        </a:lnTo>
                        <a:lnTo>
                          <a:pt x="960" y="24"/>
                        </a:lnTo>
                        <a:lnTo>
                          <a:pt x="960" y="24"/>
                        </a:lnTo>
                        <a:lnTo>
                          <a:pt x="966" y="24"/>
                        </a:lnTo>
                        <a:lnTo>
                          <a:pt x="966" y="24"/>
                        </a:lnTo>
                        <a:lnTo>
                          <a:pt x="966" y="24"/>
                        </a:lnTo>
                        <a:lnTo>
                          <a:pt x="966" y="24"/>
                        </a:lnTo>
                        <a:lnTo>
                          <a:pt x="966" y="24"/>
                        </a:lnTo>
                        <a:lnTo>
                          <a:pt x="966" y="24"/>
                        </a:lnTo>
                        <a:lnTo>
                          <a:pt x="972" y="24"/>
                        </a:lnTo>
                        <a:lnTo>
                          <a:pt x="972" y="24"/>
                        </a:lnTo>
                        <a:lnTo>
                          <a:pt x="972" y="24"/>
                        </a:lnTo>
                        <a:lnTo>
                          <a:pt x="972" y="24"/>
                        </a:lnTo>
                        <a:lnTo>
                          <a:pt x="972" y="24"/>
                        </a:lnTo>
                        <a:lnTo>
                          <a:pt x="978" y="24"/>
                        </a:lnTo>
                        <a:lnTo>
                          <a:pt x="978" y="24"/>
                        </a:lnTo>
                        <a:lnTo>
                          <a:pt x="978" y="24"/>
                        </a:lnTo>
                        <a:lnTo>
                          <a:pt x="1116" y="24"/>
                        </a:lnTo>
                        <a:lnTo>
                          <a:pt x="1116" y="24"/>
                        </a:lnTo>
                        <a:lnTo>
                          <a:pt x="1116" y="24"/>
                        </a:lnTo>
                        <a:lnTo>
                          <a:pt x="1116" y="24"/>
                        </a:lnTo>
                        <a:lnTo>
                          <a:pt x="1122" y="24"/>
                        </a:lnTo>
                        <a:lnTo>
                          <a:pt x="1122" y="24"/>
                        </a:lnTo>
                        <a:lnTo>
                          <a:pt x="1122" y="24"/>
                        </a:lnTo>
                        <a:lnTo>
                          <a:pt x="1122" y="24"/>
                        </a:lnTo>
                        <a:lnTo>
                          <a:pt x="1122" y="24"/>
                        </a:lnTo>
                        <a:lnTo>
                          <a:pt x="1128" y="24"/>
                        </a:lnTo>
                        <a:lnTo>
                          <a:pt x="1128" y="24"/>
                        </a:lnTo>
                        <a:lnTo>
                          <a:pt x="1128" y="24"/>
                        </a:lnTo>
                        <a:lnTo>
                          <a:pt x="1128" y="24"/>
                        </a:lnTo>
                        <a:lnTo>
                          <a:pt x="1128" y="24"/>
                        </a:lnTo>
                        <a:lnTo>
                          <a:pt x="1128" y="24"/>
                        </a:lnTo>
                        <a:lnTo>
                          <a:pt x="1134" y="24"/>
                        </a:lnTo>
                        <a:lnTo>
                          <a:pt x="1134" y="24"/>
                        </a:lnTo>
                        <a:lnTo>
                          <a:pt x="1134" y="24"/>
                        </a:lnTo>
                        <a:lnTo>
                          <a:pt x="1134" y="24"/>
                        </a:lnTo>
                        <a:lnTo>
                          <a:pt x="1134" y="24"/>
                        </a:lnTo>
                        <a:lnTo>
                          <a:pt x="1134" y="24"/>
                        </a:lnTo>
                        <a:lnTo>
                          <a:pt x="1140" y="24"/>
                        </a:lnTo>
                        <a:lnTo>
                          <a:pt x="1140" y="24"/>
                        </a:lnTo>
                        <a:lnTo>
                          <a:pt x="1140" y="24"/>
                        </a:lnTo>
                        <a:lnTo>
                          <a:pt x="1140" y="24"/>
                        </a:lnTo>
                        <a:lnTo>
                          <a:pt x="1140" y="24"/>
                        </a:lnTo>
                        <a:lnTo>
                          <a:pt x="1146" y="24"/>
                        </a:lnTo>
                        <a:lnTo>
                          <a:pt x="1146" y="24"/>
                        </a:lnTo>
                        <a:lnTo>
                          <a:pt x="1146" y="24"/>
                        </a:lnTo>
                        <a:lnTo>
                          <a:pt x="1146" y="24"/>
                        </a:lnTo>
                        <a:lnTo>
                          <a:pt x="1146" y="24"/>
                        </a:lnTo>
                        <a:lnTo>
                          <a:pt x="1146" y="24"/>
                        </a:lnTo>
                        <a:lnTo>
                          <a:pt x="1152" y="24"/>
                        </a:lnTo>
                        <a:lnTo>
                          <a:pt x="1152" y="24"/>
                        </a:lnTo>
                        <a:lnTo>
                          <a:pt x="1152" y="24"/>
                        </a:lnTo>
                        <a:lnTo>
                          <a:pt x="1152" y="24"/>
                        </a:lnTo>
                        <a:lnTo>
                          <a:pt x="1152" y="24"/>
                        </a:lnTo>
                        <a:lnTo>
                          <a:pt x="1152" y="24"/>
                        </a:lnTo>
                        <a:lnTo>
                          <a:pt x="1158" y="24"/>
                        </a:lnTo>
                        <a:lnTo>
                          <a:pt x="1158" y="24"/>
                        </a:lnTo>
                        <a:lnTo>
                          <a:pt x="1158" y="24"/>
                        </a:lnTo>
                        <a:lnTo>
                          <a:pt x="1158" y="24"/>
                        </a:lnTo>
                        <a:lnTo>
                          <a:pt x="1158" y="24"/>
                        </a:lnTo>
                        <a:lnTo>
                          <a:pt x="1158" y="24"/>
                        </a:lnTo>
                        <a:lnTo>
                          <a:pt x="1164" y="24"/>
                        </a:lnTo>
                        <a:lnTo>
                          <a:pt x="1164" y="24"/>
                        </a:lnTo>
                        <a:lnTo>
                          <a:pt x="1164" y="24"/>
                        </a:lnTo>
                        <a:lnTo>
                          <a:pt x="1164" y="24"/>
                        </a:lnTo>
                        <a:lnTo>
                          <a:pt x="1164" y="24"/>
                        </a:lnTo>
                        <a:lnTo>
                          <a:pt x="1170" y="18"/>
                        </a:lnTo>
                        <a:lnTo>
                          <a:pt x="1170" y="18"/>
                        </a:lnTo>
                        <a:lnTo>
                          <a:pt x="1170" y="18"/>
                        </a:lnTo>
                        <a:lnTo>
                          <a:pt x="1170" y="18"/>
                        </a:lnTo>
                        <a:lnTo>
                          <a:pt x="1170" y="18"/>
                        </a:lnTo>
                        <a:lnTo>
                          <a:pt x="1170" y="18"/>
                        </a:lnTo>
                        <a:lnTo>
                          <a:pt x="1176" y="18"/>
                        </a:lnTo>
                        <a:lnTo>
                          <a:pt x="1176" y="18"/>
                        </a:lnTo>
                        <a:lnTo>
                          <a:pt x="1176" y="18"/>
                        </a:lnTo>
                        <a:lnTo>
                          <a:pt x="1176" y="18"/>
                        </a:lnTo>
                        <a:lnTo>
                          <a:pt x="1176" y="18"/>
                        </a:lnTo>
                        <a:lnTo>
                          <a:pt x="1176" y="18"/>
                        </a:lnTo>
                        <a:lnTo>
                          <a:pt x="1182" y="18"/>
                        </a:lnTo>
                        <a:lnTo>
                          <a:pt x="1182" y="18"/>
                        </a:lnTo>
                        <a:lnTo>
                          <a:pt x="1182" y="18"/>
                        </a:lnTo>
                        <a:lnTo>
                          <a:pt x="1182" y="18"/>
                        </a:lnTo>
                        <a:lnTo>
                          <a:pt x="1182" y="18"/>
                        </a:lnTo>
                        <a:lnTo>
                          <a:pt x="1188" y="18"/>
                        </a:lnTo>
                        <a:lnTo>
                          <a:pt x="1326" y="18"/>
                        </a:lnTo>
                        <a:lnTo>
                          <a:pt x="1326" y="18"/>
                        </a:lnTo>
                        <a:lnTo>
                          <a:pt x="1326" y="18"/>
                        </a:lnTo>
                        <a:lnTo>
                          <a:pt x="1326" y="18"/>
                        </a:lnTo>
                        <a:lnTo>
                          <a:pt x="1326" y="18"/>
                        </a:lnTo>
                        <a:lnTo>
                          <a:pt x="1332" y="18"/>
                        </a:lnTo>
                        <a:lnTo>
                          <a:pt x="1332" y="18"/>
                        </a:lnTo>
                        <a:lnTo>
                          <a:pt x="1332" y="18"/>
                        </a:lnTo>
                        <a:lnTo>
                          <a:pt x="1332" y="18"/>
                        </a:lnTo>
                        <a:lnTo>
                          <a:pt x="1332" y="18"/>
                        </a:lnTo>
                        <a:lnTo>
                          <a:pt x="1332" y="18"/>
                        </a:lnTo>
                        <a:lnTo>
                          <a:pt x="1338" y="18"/>
                        </a:lnTo>
                        <a:lnTo>
                          <a:pt x="1338" y="18"/>
                        </a:lnTo>
                        <a:lnTo>
                          <a:pt x="1338" y="18"/>
                        </a:lnTo>
                        <a:lnTo>
                          <a:pt x="1338" y="18"/>
                        </a:lnTo>
                        <a:lnTo>
                          <a:pt x="1338" y="18"/>
                        </a:lnTo>
                        <a:lnTo>
                          <a:pt x="1338" y="18"/>
                        </a:lnTo>
                        <a:lnTo>
                          <a:pt x="1344" y="18"/>
                        </a:lnTo>
                        <a:lnTo>
                          <a:pt x="1344" y="18"/>
                        </a:lnTo>
                        <a:lnTo>
                          <a:pt x="1344" y="18"/>
                        </a:lnTo>
                        <a:lnTo>
                          <a:pt x="1344" y="18"/>
                        </a:lnTo>
                        <a:lnTo>
                          <a:pt x="1344" y="18"/>
                        </a:lnTo>
                        <a:lnTo>
                          <a:pt x="1350" y="18"/>
                        </a:lnTo>
                        <a:lnTo>
                          <a:pt x="1350" y="18"/>
                        </a:lnTo>
                        <a:lnTo>
                          <a:pt x="1350" y="18"/>
                        </a:lnTo>
                        <a:lnTo>
                          <a:pt x="1350" y="18"/>
                        </a:lnTo>
                        <a:lnTo>
                          <a:pt x="1350" y="18"/>
                        </a:lnTo>
                        <a:lnTo>
                          <a:pt x="1350" y="18"/>
                        </a:lnTo>
                        <a:lnTo>
                          <a:pt x="1356" y="18"/>
                        </a:lnTo>
                        <a:lnTo>
                          <a:pt x="1356" y="18"/>
                        </a:lnTo>
                        <a:lnTo>
                          <a:pt x="1356" y="18"/>
                        </a:lnTo>
                        <a:lnTo>
                          <a:pt x="1356" y="18"/>
                        </a:lnTo>
                        <a:lnTo>
                          <a:pt x="1356" y="18"/>
                        </a:lnTo>
                        <a:lnTo>
                          <a:pt x="1356" y="18"/>
                        </a:lnTo>
                        <a:lnTo>
                          <a:pt x="1362" y="18"/>
                        </a:lnTo>
                        <a:lnTo>
                          <a:pt x="1362" y="18"/>
                        </a:lnTo>
                        <a:lnTo>
                          <a:pt x="1362" y="18"/>
                        </a:lnTo>
                        <a:lnTo>
                          <a:pt x="1362" y="18"/>
                        </a:lnTo>
                        <a:lnTo>
                          <a:pt x="1362" y="18"/>
                        </a:lnTo>
                        <a:lnTo>
                          <a:pt x="1368" y="18"/>
                        </a:lnTo>
                        <a:lnTo>
                          <a:pt x="1368" y="18"/>
                        </a:lnTo>
                        <a:lnTo>
                          <a:pt x="1368" y="18"/>
                        </a:lnTo>
                        <a:lnTo>
                          <a:pt x="1368" y="18"/>
                        </a:lnTo>
                        <a:lnTo>
                          <a:pt x="1368" y="18"/>
                        </a:lnTo>
                        <a:lnTo>
                          <a:pt x="1368" y="18"/>
                        </a:lnTo>
                        <a:lnTo>
                          <a:pt x="1374" y="18"/>
                        </a:lnTo>
                        <a:lnTo>
                          <a:pt x="1374" y="18"/>
                        </a:lnTo>
                        <a:lnTo>
                          <a:pt x="1374" y="18"/>
                        </a:lnTo>
                        <a:lnTo>
                          <a:pt x="1374" y="18"/>
                        </a:lnTo>
                        <a:lnTo>
                          <a:pt x="1374" y="18"/>
                        </a:lnTo>
                        <a:lnTo>
                          <a:pt x="1374" y="18"/>
                        </a:lnTo>
                        <a:lnTo>
                          <a:pt x="1380" y="18"/>
                        </a:lnTo>
                        <a:lnTo>
                          <a:pt x="1380" y="18"/>
                        </a:lnTo>
                        <a:lnTo>
                          <a:pt x="1380" y="18"/>
                        </a:lnTo>
                        <a:lnTo>
                          <a:pt x="1380" y="18"/>
                        </a:lnTo>
                        <a:lnTo>
                          <a:pt x="1380" y="18"/>
                        </a:lnTo>
                        <a:lnTo>
                          <a:pt x="1386" y="18"/>
                        </a:lnTo>
                        <a:lnTo>
                          <a:pt x="1386" y="18"/>
                        </a:lnTo>
                        <a:lnTo>
                          <a:pt x="1386" y="18"/>
                        </a:lnTo>
                        <a:lnTo>
                          <a:pt x="1386" y="18"/>
                        </a:lnTo>
                        <a:lnTo>
                          <a:pt x="1386" y="18"/>
                        </a:lnTo>
                        <a:lnTo>
                          <a:pt x="1386" y="18"/>
                        </a:lnTo>
                        <a:lnTo>
                          <a:pt x="1392" y="18"/>
                        </a:lnTo>
                        <a:lnTo>
                          <a:pt x="1392" y="18"/>
                        </a:lnTo>
                        <a:lnTo>
                          <a:pt x="1392" y="18"/>
                        </a:lnTo>
                        <a:lnTo>
                          <a:pt x="1392" y="18"/>
                        </a:lnTo>
                        <a:lnTo>
                          <a:pt x="1392" y="18"/>
                        </a:lnTo>
                        <a:lnTo>
                          <a:pt x="1392" y="18"/>
                        </a:lnTo>
                        <a:lnTo>
                          <a:pt x="1398" y="18"/>
                        </a:lnTo>
                        <a:lnTo>
                          <a:pt x="1398" y="18"/>
                        </a:lnTo>
                        <a:lnTo>
                          <a:pt x="1398" y="18"/>
                        </a:lnTo>
                        <a:lnTo>
                          <a:pt x="1398" y="18"/>
                        </a:lnTo>
                        <a:lnTo>
                          <a:pt x="1398" y="18"/>
                        </a:lnTo>
                        <a:lnTo>
                          <a:pt x="1398" y="18"/>
                        </a:lnTo>
                        <a:lnTo>
                          <a:pt x="1404" y="18"/>
                        </a:lnTo>
                        <a:lnTo>
                          <a:pt x="1404" y="18"/>
                        </a:lnTo>
                        <a:lnTo>
                          <a:pt x="1404" y="18"/>
                        </a:lnTo>
                        <a:lnTo>
                          <a:pt x="1404" y="18"/>
                        </a:lnTo>
                        <a:lnTo>
                          <a:pt x="1404" y="18"/>
                        </a:lnTo>
                        <a:lnTo>
                          <a:pt x="1410" y="18"/>
                        </a:lnTo>
                        <a:lnTo>
                          <a:pt x="1410" y="18"/>
                        </a:lnTo>
                        <a:lnTo>
                          <a:pt x="1410" y="18"/>
                        </a:lnTo>
                        <a:lnTo>
                          <a:pt x="1410" y="18"/>
                        </a:lnTo>
                        <a:lnTo>
                          <a:pt x="1410" y="18"/>
                        </a:lnTo>
                        <a:lnTo>
                          <a:pt x="1410" y="18"/>
                        </a:lnTo>
                        <a:lnTo>
                          <a:pt x="1416" y="18"/>
                        </a:lnTo>
                        <a:lnTo>
                          <a:pt x="1416" y="18"/>
                        </a:lnTo>
                        <a:lnTo>
                          <a:pt x="1416" y="18"/>
                        </a:lnTo>
                        <a:lnTo>
                          <a:pt x="1416" y="18"/>
                        </a:lnTo>
                        <a:lnTo>
                          <a:pt x="1416" y="18"/>
                        </a:lnTo>
                        <a:lnTo>
                          <a:pt x="1416" y="18"/>
                        </a:lnTo>
                        <a:lnTo>
                          <a:pt x="1422" y="18"/>
                        </a:lnTo>
                        <a:lnTo>
                          <a:pt x="1422" y="18"/>
                        </a:lnTo>
                        <a:lnTo>
                          <a:pt x="1422" y="18"/>
                        </a:lnTo>
                        <a:lnTo>
                          <a:pt x="1422" y="18"/>
                        </a:lnTo>
                        <a:lnTo>
                          <a:pt x="1422" y="18"/>
                        </a:lnTo>
                        <a:lnTo>
                          <a:pt x="1428" y="18"/>
                        </a:lnTo>
                        <a:lnTo>
                          <a:pt x="1428" y="18"/>
                        </a:lnTo>
                        <a:lnTo>
                          <a:pt x="1428" y="18"/>
                        </a:lnTo>
                        <a:lnTo>
                          <a:pt x="1428" y="18"/>
                        </a:lnTo>
                        <a:lnTo>
                          <a:pt x="1428" y="18"/>
                        </a:lnTo>
                        <a:lnTo>
                          <a:pt x="1428" y="18"/>
                        </a:lnTo>
                        <a:lnTo>
                          <a:pt x="1434" y="18"/>
                        </a:lnTo>
                        <a:lnTo>
                          <a:pt x="1434" y="18"/>
                        </a:lnTo>
                        <a:lnTo>
                          <a:pt x="1434" y="18"/>
                        </a:lnTo>
                        <a:lnTo>
                          <a:pt x="1434" y="18"/>
                        </a:lnTo>
                        <a:lnTo>
                          <a:pt x="1434" y="18"/>
                        </a:lnTo>
                        <a:lnTo>
                          <a:pt x="1434" y="18"/>
                        </a:lnTo>
                        <a:lnTo>
                          <a:pt x="1440" y="18"/>
                        </a:lnTo>
                        <a:lnTo>
                          <a:pt x="1440" y="18"/>
                        </a:lnTo>
                        <a:lnTo>
                          <a:pt x="1440" y="18"/>
                        </a:lnTo>
                        <a:lnTo>
                          <a:pt x="1440" y="18"/>
                        </a:lnTo>
                        <a:lnTo>
                          <a:pt x="1440" y="18"/>
                        </a:lnTo>
                        <a:lnTo>
                          <a:pt x="1446" y="18"/>
                        </a:lnTo>
                        <a:lnTo>
                          <a:pt x="1446" y="18"/>
                        </a:lnTo>
                        <a:lnTo>
                          <a:pt x="1446" y="18"/>
                        </a:lnTo>
                        <a:lnTo>
                          <a:pt x="1446" y="18"/>
                        </a:lnTo>
                        <a:lnTo>
                          <a:pt x="1446" y="18"/>
                        </a:lnTo>
                        <a:lnTo>
                          <a:pt x="1446"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64" y="18"/>
                        </a:lnTo>
                        <a:lnTo>
                          <a:pt x="1464" y="18"/>
                        </a:lnTo>
                        <a:lnTo>
                          <a:pt x="1464" y="18"/>
                        </a:lnTo>
                        <a:lnTo>
                          <a:pt x="1464" y="18"/>
                        </a:lnTo>
                        <a:lnTo>
                          <a:pt x="1464" y="18"/>
                        </a:lnTo>
                        <a:lnTo>
                          <a:pt x="1464" y="18"/>
                        </a:lnTo>
                        <a:lnTo>
                          <a:pt x="1470" y="18"/>
                        </a:lnTo>
                        <a:lnTo>
                          <a:pt x="1470" y="18"/>
                        </a:lnTo>
                        <a:lnTo>
                          <a:pt x="1470" y="18"/>
                        </a:lnTo>
                        <a:lnTo>
                          <a:pt x="1470" y="18"/>
                        </a:lnTo>
                        <a:lnTo>
                          <a:pt x="1470" y="18"/>
                        </a:lnTo>
                        <a:lnTo>
                          <a:pt x="1470" y="18"/>
                        </a:lnTo>
                        <a:lnTo>
                          <a:pt x="1476" y="18"/>
                        </a:lnTo>
                        <a:lnTo>
                          <a:pt x="1476" y="18"/>
                        </a:lnTo>
                        <a:lnTo>
                          <a:pt x="1476" y="18"/>
                        </a:lnTo>
                        <a:lnTo>
                          <a:pt x="1476" y="18"/>
                        </a:lnTo>
                        <a:lnTo>
                          <a:pt x="1476" y="18"/>
                        </a:lnTo>
                        <a:lnTo>
                          <a:pt x="1482" y="18"/>
                        </a:lnTo>
                        <a:lnTo>
                          <a:pt x="1482" y="18"/>
                        </a:lnTo>
                        <a:lnTo>
                          <a:pt x="1482" y="18"/>
                        </a:lnTo>
                        <a:lnTo>
                          <a:pt x="1482" y="18"/>
                        </a:lnTo>
                        <a:lnTo>
                          <a:pt x="1482" y="18"/>
                        </a:lnTo>
                        <a:lnTo>
                          <a:pt x="1482" y="18"/>
                        </a:lnTo>
                        <a:lnTo>
                          <a:pt x="1488" y="18"/>
                        </a:lnTo>
                        <a:lnTo>
                          <a:pt x="1488" y="18"/>
                        </a:lnTo>
                        <a:lnTo>
                          <a:pt x="1488" y="18"/>
                        </a:lnTo>
                        <a:lnTo>
                          <a:pt x="1488" y="18"/>
                        </a:lnTo>
                        <a:lnTo>
                          <a:pt x="1488" y="18"/>
                        </a:lnTo>
                        <a:lnTo>
                          <a:pt x="1488" y="18"/>
                        </a:lnTo>
                        <a:lnTo>
                          <a:pt x="1494" y="18"/>
                        </a:lnTo>
                        <a:lnTo>
                          <a:pt x="1494" y="18"/>
                        </a:lnTo>
                        <a:lnTo>
                          <a:pt x="1494" y="18"/>
                        </a:lnTo>
                        <a:lnTo>
                          <a:pt x="1494" y="18"/>
                        </a:lnTo>
                        <a:lnTo>
                          <a:pt x="1494" y="18"/>
                        </a:lnTo>
                        <a:lnTo>
                          <a:pt x="1500" y="18"/>
                        </a:lnTo>
                        <a:lnTo>
                          <a:pt x="1500" y="18"/>
                        </a:lnTo>
                        <a:lnTo>
                          <a:pt x="1500" y="18"/>
                        </a:lnTo>
                        <a:lnTo>
                          <a:pt x="1500" y="18"/>
                        </a:lnTo>
                        <a:lnTo>
                          <a:pt x="1500" y="18"/>
                        </a:lnTo>
                        <a:lnTo>
                          <a:pt x="1500" y="18"/>
                        </a:lnTo>
                        <a:lnTo>
                          <a:pt x="1506" y="18"/>
                        </a:lnTo>
                        <a:lnTo>
                          <a:pt x="1506" y="18"/>
                        </a:lnTo>
                        <a:lnTo>
                          <a:pt x="1506" y="18"/>
                        </a:lnTo>
                        <a:lnTo>
                          <a:pt x="1506" y="18"/>
                        </a:lnTo>
                        <a:lnTo>
                          <a:pt x="1644" y="12"/>
                        </a:lnTo>
                        <a:lnTo>
                          <a:pt x="1644" y="12"/>
                        </a:lnTo>
                        <a:lnTo>
                          <a:pt x="1650" y="12"/>
                        </a:lnTo>
                        <a:lnTo>
                          <a:pt x="1650" y="12"/>
                        </a:lnTo>
                        <a:lnTo>
                          <a:pt x="1650" y="12"/>
                        </a:lnTo>
                        <a:lnTo>
                          <a:pt x="1650" y="12"/>
                        </a:lnTo>
                        <a:lnTo>
                          <a:pt x="1650" y="12"/>
                        </a:lnTo>
                        <a:lnTo>
                          <a:pt x="1650" y="12"/>
                        </a:lnTo>
                        <a:lnTo>
                          <a:pt x="1656" y="12"/>
                        </a:lnTo>
                        <a:lnTo>
                          <a:pt x="1656" y="12"/>
                        </a:lnTo>
                        <a:lnTo>
                          <a:pt x="1656" y="12"/>
                        </a:lnTo>
                        <a:lnTo>
                          <a:pt x="1656" y="12"/>
                        </a:lnTo>
                        <a:lnTo>
                          <a:pt x="1656" y="12"/>
                        </a:lnTo>
                        <a:lnTo>
                          <a:pt x="1662" y="12"/>
                        </a:lnTo>
                        <a:lnTo>
                          <a:pt x="1662" y="12"/>
                        </a:lnTo>
                        <a:lnTo>
                          <a:pt x="1662" y="12"/>
                        </a:lnTo>
                        <a:lnTo>
                          <a:pt x="1662" y="12"/>
                        </a:lnTo>
                        <a:lnTo>
                          <a:pt x="1662" y="12"/>
                        </a:lnTo>
                        <a:lnTo>
                          <a:pt x="1662" y="12"/>
                        </a:lnTo>
                        <a:lnTo>
                          <a:pt x="1668" y="12"/>
                        </a:lnTo>
                        <a:lnTo>
                          <a:pt x="1668" y="12"/>
                        </a:lnTo>
                        <a:lnTo>
                          <a:pt x="1668" y="12"/>
                        </a:lnTo>
                        <a:lnTo>
                          <a:pt x="1668" y="12"/>
                        </a:lnTo>
                        <a:lnTo>
                          <a:pt x="1668" y="12"/>
                        </a:lnTo>
                        <a:lnTo>
                          <a:pt x="1668" y="12"/>
                        </a:lnTo>
                        <a:lnTo>
                          <a:pt x="1674" y="12"/>
                        </a:lnTo>
                        <a:lnTo>
                          <a:pt x="1674" y="12"/>
                        </a:lnTo>
                        <a:lnTo>
                          <a:pt x="1674" y="12"/>
                        </a:lnTo>
                        <a:lnTo>
                          <a:pt x="1674" y="12"/>
                        </a:lnTo>
                        <a:lnTo>
                          <a:pt x="1674" y="12"/>
                        </a:lnTo>
                        <a:lnTo>
                          <a:pt x="1674" y="12"/>
                        </a:lnTo>
                        <a:lnTo>
                          <a:pt x="1680" y="12"/>
                        </a:lnTo>
                        <a:lnTo>
                          <a:pt x="1680" y="12"/>
                        </a:lnTo>
                        <a:lnTo>
                          <a:pt x="1680" y="12"/>
                        </a:lnTo>
                        <a:lnTo>
                          <a:pt x="1680" y="12"/>
                        </a:lnTo>
                        <a:lnTo>
                          <a:pt x="1680" y="12"/>
                        </a:lnTo>
                        <a:lnTo>
                          <a:pt x="1686" y="12"/>
                        </a:lnTo>
                        <a:lnTo>
                          <a:pt x="1686" y="12"/>
                        </a:lnTo>
                        <a:lnTo>
                          <a:pt x="1686" y="12"/>
                        </a:lnTo>
                        <a:lnTo>
                          <a:pt x="1686" y="12"/>
                        </a:lnTo>
                        <a:lnTo>
                          <a:pt x="1686" y="12"/>
                        </a:lnTo>
                        <a:lnTo>
                          <a:pt x="1686" y="12"/>
                        </a:lnTo>
                        <a:lnTo>
                          <a:pt x="1692" y="12"/>
                        </a:lnTo>
                        <a:lnTo>
                          <a:pt x="1692" y="12"/>
                        </a:lnTo>
                        <a:lnTo>
                          <a:pt x="1692" y="12"/>
                        </a:lnTo>
                        <a:lnTo>
                          <a:pt x="1692" y="12"/>
                        </a:lnTo>
                        <a:lnTo>
                          <a:pt x="1692" y="12"/>
                        </a:lnTo>
                        <a:lnTo>
                          <a:pt x="1692" y="12"/>
                        </a:lnTo>
                        <a:lnTo>
                          <a:pt x="1698" y="12"/>
                        </a:lnTo>
                        <a:lnTo>
                          <a:pt x="1698" y="12"/>
                        </a:lnTo>
                        <a:lnTo>
                          <a:pt x="1698" y="12"/>
                        </a:lnTo>
                        <a:lnTo>
                          <a:pt x="1698" y="12"/>
                        </a:lnTo>
                        <a:lnTo>
                          <a:pt x="1698" y="12"/>
                        </a:lnTo>
                        <a:lnTo>
                          <a:pt x="1704" y="12"/>
                        </a:lnTo>
                        <a:lnTo>
                          <a:pt x="1704" y="12"/>
                        </a:lnTo>
                        <a:lnTo>
                          <a:pt x="1704" y="12"/>
                        </a:lnTo>
                        <a:lnTo>
                          <a:pt x="1704" y="12"/>
                        </a:lnTo>
                        <a:lnTo>
                          <a:pt x="1704" y="12"/>
                        </a:lnTo>
                        <a:lnTo>
                          <a:pt x="1704" y="12"/>
                        </a:lnTo>
                        <a:lnTo>
                          <a:pt x="1710" y="12"/>
                        </a:lnTo>
                        <a:lnTo>
                          <a:pt x="1710" y="12"/>
                        </a:lnTo>
                        <a:lnTo>
                          <a:pt x="1710" y="12"/>
                        </a:lnTo>
                        <a:lnTo>
                          <a:pt x="1710" y="12"/>
                        </a:lnTo>
                        <a:lnTo>
                          <a:pt x="1710" y="12"/>
                        </a:lnTo>
                        <a:lnTo>
                          <a:pt x="1710" y="12"/>
                        </a:lnTo>
                        <a:lnTo>
                          <a:pt x="1716" y="12"/>
                        </a:lnTo>
                        <a:lnTo>
                          <a:pt x="1716" y="12"/>
                        </a:lnTo>
                        <a:lnTo>
                          <a:pt x="1854" y="12"/>
                        </a:lnTo>
                        <a:lnTo>
                          <a:pt x="1854" y="12"/>
                        </a:lnTo>
                        <a:lnTo>
                          <a:pt x="1854" y="12"/>
                        </a:lnTo>
                        <a:lnTo>
                          <a:pt x="1854" y="12"/>
                        </a:lnTo>
                        <a:lnTo>
                          <a:pt x="1860" y="12"/>
                        </a:lnTo>
                        <a:lnTo>
                          <a:pt x="1860" y="12"/>
                        </a:lnTo>
                        <a:lnTo>
                          <a:pt x="1860" y="12"/>
                        </a:lnTo>
                        <a:lnTo>
                          <a:pt x="1860" y="12"/>
                        </a:lnTo>
                        <a:lnTo>
                          <a:pt x="1860" y="12"/>
                        </a:lnTo>
                        <a:lnTo>
                          <a:pt x="1860" y="12"/>
                        </a:lnTo>
                        <a:lnTo>
                          <a:pt x="1866" y="12"/>
                        </a:lnTo>
                        <a:lnTo>
                          <a:pt x="1866" y="12"/>
                        </a:lnTo>
                        <a:lnTo>
                          <a:pt x="1866" y="12"/>
                        </a:lnTo>
                        <a:lnTo>
                          <a:pt x="1866" y="12"/>
                        </a:lnTo>
                        <a:lnTo>
                          <a:pt x="1866" y="12"/>
                        </a:lnTo>
                        <a:lnTo>
                          <a:pt x="1872" y="12"/>
                        </a:lnTo>
                        <a:lnTo>
                          <a:pt x="1872" y="12"/>
                        </a:lnTo>
                        <a:lnTo>
                          <a:pt x="1872" y="12"/>
                        </a:lnTo>
                        <a:lnTo>
                          <a:pt x="1872" y="12"/>
                        </a:lnTo>
                        <a:lnTo>
                          <a:pt x="1872" y="12"/>
                        </a:lnTo>
                        <a:lnTo>
                          <a:pt x="1872" y="12"/>
                        </a:lnTo>
                        <a:lnTo>
                          <a:pt x="1878" y="12"/>
                        </a:lnTo>
                        <a:lnTo>
                          <a:pt x="1878" y="12"/>
                        </a:lnTo>
                        <a:lnTo>
                          <a:pt x="1878" y="12"/>
                        </a:lnTo>
                        <a:lnTo>
                          <a:pt x="1878" y="12"/>
                        </a:lnTo>
                        <a:lnTo>
                          <a:pt x="1878" y="12"/>
                        </a:lnTo>
                        <a:lnTo>
                          <a:pt x="1878" y="12"/>
                        </a:lnTo>
                        <a:lnTo>
                          <a:pt x="1884" y="12"/>
                        </a:lnTo>
                        <a:lnTo>
                          <a:pt x="1884" y="12"/>
                        </a:lnTo>
                        <a:lnTo>
                          <a:pt x="1884" y="12"/>
                        </a:lnTo>
                        <a:lnTo>
                          <a:pt x="1884" y="12"/>
                        </a:lnTo>
                        <a:lnTo>
                          <a:pt x="1884" y="12"/>
                        </a:lnTo>
                        <a:lnTo>
                          <a:pt x="1890" y="12"/>
                        </a:lnTo>
                        <a:lnTo>
                          <a:pt x="1890" y="12"/>
                        </a:lnTo>
                        <a:lnTo>
                          <a:pt x="1890" y="12"/>
                        </a:lnTo>
                        <a:lnTo>
                          <a:pt x="1890" y="12"/>
                        </a:lnTo>
                        <a:lnTo>
                          <a:pt x="1890" y="12"/>
                        </a:lnTo>
                        <a:lnTo>
                          <a:pt x="1890" y="12"/>
                        </a:lnTo>
                        <a:lnTo>
                          <a:pt x="1896" y="12"/>
                        </a:lnTo>
                        <a:lnTo>
                          <a:pt x="1896" y="12"/>
                        </a:lnTo>
                        <a:lnTo>
                          <a:pt x="1896" y="12"/>
                        </a:lnTo>
                        <a:lnTo>
                          <a:pt x="1896" y="12"/>
                        </a:lnTo>
                        <a:lnTo>
                          <a:pt x="1896" y="12"/>
                        </a:lnTo>
                        <a:lnTo>
                          <a:pt x="1896" y="12"/>
                        </a:lnTo>
                        <a:lnTo>
                          <a:pt x="1902" y="12"/>
                        </a:lnTo>
                        <a:lnTo>
                          <a:pt x="1902" y="12"/>
                        </a:lnTo>
                        <a:lnTo>
                          <a:pt x="1902" y="12"/>
                        </a:lnTo>
                        <a:lnTo>
                          <a:pt x="1902" y="12"/>
                        </a:lnTo>
                        <a:lnTo>
                          <a:pt x="1902" y="12"/>
                        </a:lnTo>
                        <a:lnTo>
                          <a:pt x="1908" y="12"/>
                        </a:lnTo>
                        <a:lnTo>
                          <a:pt x="1908" y="12"/>
                        </a:lnTo>
                        <a:lnTo>
                          <a:pt x="1908" y="12"/>
                        </a:lnTo>
                        <a:lnTo>
                          <a:pt x="1908" y="12"/>
                        </a:lnTo>
                        <a:lnTo>
                          <a:pt x="1908" y="12"/>
                        </a:lnTo>
                        <a:lnTo>
                          <a:pt x="1908" y="12"/>
                        </a:lnTo>
                        <a:lnTo>
                          <a:pt x="1914" y="12"/>
                        </a:lnTo>
                        <a:lnTo>
                          <a:pt x="1914" y="12"/>
                        </a:lnTo>
                        <a:lnTo>
                          <a:pt x="1914" y="12"/>
                        </a:lnTo>
                        <a:lnTo>
                          <a:pt x="1914" y="12"/>
                        </a:lnTo>
                        <a:lnTo>
                          <a:pt x="1914" y="12"/>
                        </a:lnTo>
                        <a:lnTo>
                          <a:pt x="1914" y="12"/>
                        </a:lnTo>
                        <a:lnTo>
                          <a:pt x="1920" y="12"/>
                        </a:lnTo>
                        <a:lnTo>
                          <a:pt x="1920" y="12"/>
                        </a:lnTo>
                        <a:lnTo>
                          <a:pt x="1920" y="12"/>
                        </a:lnTo>
                        <a:lnTo>
                          <a:pt x="1920" y="12"/>
                        </a:lnTo>
                        <a:lnTo>
                          <a:pt x="1920" y="12"/>
                        </a:lnTo>
                        <a:lnTo>
                          <a:pt x="1926" y="12"/>
                        </a:lnTo>
                        <a:lnTo>
                          <a:pt x="1926" y="12"/>
                        </a:lnTo>
                        <a:lnTo>
                          <a:pt x="1926" y="12"/>
                        </a:lnTo>
                        <a:lnTo>
                          <a:pt x="1926" y="12"/>
                        </a:lnTo>
                        <a:lnTo>
                          <a:pt x="1926" y="12"/>
                        </a:lnTo>
                        <a:lnTo>
                          <a:pt x="1926" y="12"/>
                        </a:lnTo>
                        <a:lnTo>
                          <a:pt x="1932" y="12"/>
                        </a:lnTo>
                        <a:lnTo>
                          <a:pt x="1932" y="12"/>
                        </a:lnTo>
                        <a:lnTo>
                          <a:pt x="1932" y="12"/>
                        </a:lnTo>
                        <a:lnTo>
                          <a:pt x="1932" y="12"/>
                        </a:lnTo>
                        <a:lnTo>
                          <a:pt x="1932" y="12"/>
                        </a:lnTo>
                        <a:lnTo>
                          <a:pt x="1932" y="12"/>
                        </a:lnTo>
                        <a:lnTo>
                          <a:pt x="1938" y="12"/>
                        </a:lnTo>
                        <a:lnTo>
                          <a:pt x="1938" y="12"/>
                        </a:lnTo>
                        <a:lnTo>
                          <a:pt x="1938" y="12"/>
                        </a:lnTo>
                        <a:lnTo>
                          <a:pt x="1938" y="12"/>
                        </a:lnTo>
                        <a:lnTo>
                          <a:pt x="1938" y="12"/>
                        </a:lnTo>
                        <a:lnTo>
                          <a:pt x="1944" y="12"/>
                        </a:lnTo>
                        <a:lnTo>
                          <a:pt x="1944" y="12"/>
                        </a:lnTo>
                        <a:lnTo>
                          <a:pt x="1944" y="12"/>
                        </a:lnTo>
                        <a:lnTo>
                          <a:pt x="1944" y="12"/>
                        </a:lnTo>
                        <a:lnTo>
                          <a:pt x="1944" y="12"/>
                        </a:lnTo>
                        <a:lnTo>
                          <a:pt x="1944" y="12"/>
                        </a:lnTo>
                        <a:lnTo>
                          <a:pt x="1950" y="12"/>
                        </a:lnTo>
                        <a:lnTo>
                          <a:pt x="1950" y="12"/>
                        </a:lnTo>
                        <a:lnTo>
                          <a:pt x="1950" y="12"/>
                        </a:lnTo>
                        <a:lnTo>
                          <a:pt x="1950" y="12"/>
                        </a:lnTo>
                        <a:lnTo>
                          <a:pt x="1950" y="12"/>
                        </a:lnTo>
                        <a:lnTo>
                          <a:pt x="1950" y="12"/>
                        </a:lnTo>
                        <a:lnTo>
                          <a:pt x="1956" y="12"/>
                        </a:lnTo>
                        <a:lnTo>
                          <a:pt x="1956" y="12"/>
                        </a:lnTo>
                        <a:lnTo>
                          <a:pt x="1956" y="12"/>
                        </a:lnTo>
                        <a:lnTo>
                          <a:pt x="1956" y="12"/>
                        </a:lnTo>
                        <a:lnTo>
                          <a:pt x="1956" y="12"/>
                        </a:lnTo>
                        <a:lnTo>
                          <a:pt x="1962" y="12"/>
                        </a:lnTo>
                        <a:lnTo>
                          <a:pt x="1962" y="12"/>
                        </a:lnTo>
                        <a:lnTo>
                          <a:pt x="1962" y="12"/>
                        </a:lnTo>
                        <a:lnTo>
                          <a:pt x="1962" y="12"/>
                        </a:lnTo>
                        <a:lnTo>
                          <a:pt x="1962" y="12"/>
                        </a:lnTo>
                        <a:lnTo>
                          <a:pt x="1962" y="12"/>
                        </a:lnTo>
                        <a:lnTo>
                          <a:pt x="1968" y="12"/>
                        </a:lnTo>
                        <a:lnTo>
                          <a:pt x="1968" y="12"/>
                        </a:lnTo>
                        <a:lnTo>
                          <a:pt x="1968" y="12"/>
                        </a:lnTo>
                        <a:lnTo>
                          <a:pt x="1968" y="12"/>
                        </a:lnTo>
                        <a:lnTo>
                          <a:pt x="1968" y="12"/>
                        </a:lnTo>
                        <a:lnTo>
                          <a:pt x="1968" y="12"/>
                        </a:lnTo>
                        <a:lnTo>
                          <a:pt x="1974" y="12"/>
                        </a:lnTo>
                        <a:lnTo>
                          <a:pt x="1974" y="12"/>
                        </a:lnTo>
                        <a:lnTo>
                          <a:pt x="1974" y="12"/>
                        </a:lnTo>
                        <a:lnTo>
                          <a:pt x="1974" y="12"/>
                        </a:lnTo>
                        <a:lnTo>
                          <a:pt x="1974" y="12"/>
                        </a:lnTo>
                        <a:lnTo>
                          <a:pt x="1980" y="12"/>
                        </a:lnTo>
                        <a:lnTo>
                          <a:pt x="1980" y="12"/>
                        </a:lnTo>
                        <a:lnTo>
                          <a:pt x="1980" y="12"/>
                        </a:lnTo>
                        <a:lnTo>
                          <a:pt x="1980" y="12"/>
                        </a:lnTo>
                        <a:lnTo>
                          <a:pt x="1980" y="12"/>
                        </a:lnTo>
                        <a:lnTo>
                          <a:pt x="1980" y="12"/>
                        </a:lnTo>
                        <a:lnTo>
                          <a:pt x="1986" y="12"/>
                        </a:lnTo>
                        <a:lnTo>
                          <a:pt x="1986" y="12"/>
                        </a:lnTo>
                        <a:lnTo>
                          <a:pt x="1986" y="12"/>
                        </a:lnTo>
                        <a:lnTo>
                          <a:pt x="1986" y="12"/>
                        </a:lnTo>
                        <a:lnTo>
                          <a:pt x="1986" y="12"/>
                        </a:lnTo>
                        <a:lnTo>
                          <a:pt x="1986" y="12"/>
                        </a:lnTo>
                        <a:lnTo>
                          <a:pt x="1992" y="12"/>
                        </a:lnTo>
                        <a:lnTo>
                          <a:pt x="1992" y="12"/>
                        </a:lnTo>
                        <a:lnTo>
                          <a:pt x="1992" y="12"/>
                        </a:lnTo>
                        <a:lnTo>
                          <a:pt x="1992" y="12"/>
                        </a:lnTo>
                        <a:lnTo>
                          <a:pt x="1992" y="12"/>
                        </a:lnTo>
                        <a:lnTo>
                          <a:pt x="1998" y="12"/>
                        </a:lnTo>
                        <a:lnTo>
                          <a:pt x="1998" y="12"/>
                        </a:lnTo>
                        <a:lnTo>
                          <a:pt x="1998" y="12"/>
                        </a:lnTo>
                        <a:lnTo>
                          <a:pt x="1998" y="12"/>
                        </a:lnTo>
                        <a:lnTo>
                          <a:pt x="1998" y="12"/>
                        </a:lnTo>
                        <a:lnTo>
                          <a:pt x="1998" y="12"/>
                        </a:lnTo>
                        <a:lnTo>
                          <a:pt x="2004" y="12"/>
                        </a:lnTo>
                        <a:lnTo>
                          <a:pt x="2004" y="12"/>
                        </a:lnTo>
                        <a:lnTo>
                          <a:pt x="2004" y="12"/>
                        </a:lnTo>
                        <a:lnTo>
                          <a:pt x="2004" y="12"/>
                        </a:lnTo>
                        <a:lnTo>
                          <a:pt x="2004" y="12"/>
                        </a:lnTo>
                        <a:lnTo>
                          <a:pt x="2004" y="12"/>
                        </a:lnTo>
                        <a:lnTo>
                          <a:pt x="2010" y="12"/>
                        </a:lnTo>
                        <a:lnTo>
                          <a:pt x="2010" y="12"/>
                        </a:lnTo>
                        <a:lnTo>
                          <a:pt x="2010" y="12"/>
                        </a:lnTo>
                        <a:lnTo>
                          <a:pt x="2010" y="12"/>
                        </a:lnTo>
                        <a:lnTo>
                          <a:pt x="2010" y="12"/>
                        </a:lnTo>
                        <a:lnTo>
                          <a:pt x="2016" y="12"/>
                        </a:lnTo>
                        <a:lnTo>
                          <a:pt x="2016" y="12"/>
                        </a:lnTo>
                        <a:lnTo>
                          <a:pt x="2016" y="12"/>
                        </a:lnTo>
                        <a:lnTo>
                          <a:pt x="2016" y="12"/>
                        </a:lnTo>
                        <a:lnTo>
                          <a:pt x="2016" y="12"/>
                        </a:lnTo>
                        <a:lnTo>
                          <a:pt x="2016" y="12"/>
                        </a:lnTo>
                        <a:lnTo>
                          <a:pt x="2022" y="12"/>
                        </a:lnTo>
                        <a:lnTo>
                          <a:pt x="2022" y="12"/>
                        </a:lnTo>
                        <a:lnTo>
                          <a:pt x="2022" y="12"/>
                        </a:lnTo>
                        <a:lnTo>
                          <a:pt x="2022" y="12"/>
                        </a:lnTo>
                        <a:lnTo>
                          <a:pt x="2022" y="12"/>
                        </a:lnTo>
                        <a:lnTo>
                          <a:pt x="2022" y="12"/>
                        </a:lnTo>
                        <a:lnTo>
                          <a:pt x="2028" y="12"/>
                        </a:lnTo>
                        <a:lnTo>
                          <a:pt x="2028" y="12"/>
                        </a:lnTo>
                        <a:lnTo>
                          <a:pt x="2028" y="12"/>
                        </a:lnTo>
                        <a:lnTo>
                          <a:pt x="2028" y="12"/>
                        </a:lnTo>
                        <a:lnTo>
                          <a:pt x="2028" y="12"/>
                        </a:lnTo>
                        <a:lnTo>
                          <a:pt x="2034" y="12"/>
                        </a:lnTo>
                        <a:lnTo>
                          <a:pt x="2034" y="12"/>
                        </a:lnTo>
                        <a:lnTo>
                          <a:pt x="2034" y="12"/>
                        </a:lnTo>
                        <a:lnTo>
                          <a:pt x="2034" y="12"/>
                        </a:lnTo>
                        <a:lnTo>
                          <a:pt x="2034" y="12"/>
                        </a:lnTo>
                        <a:lnTo>
                          <a:pt x="2034" y="12"/>
                        </a:lnTo>
                        <a:lnTo>
                          <a:pt x="2178" y="6"/>
                        </a:lnTo>
                        <a:lnTo>
                          <a:pt x="2178" y="6"/>
                        </a:lnTo>
                        <a:lnTo>
                          <a:pt x="2178" y="6"/>
                        </a:lnTo>
                        <a:lnTo>
                          <a:pt x="2178" y="6"/>
                        </a:lnTo>
                        <a:lnTo>
                          <a:pt x="2178" y="6"/>
                        </a:lnTo>
                        <a:lnTo>
                          <a:pt x="2178" y="6"/>
                        </a:lnTo>
                        <a:lnTo>
                          <a:pt x="2184" y="6"/>
                        </a:lnTo>
                        <a:lnTo>
                          <a:pt x="2184" y="6"/>
                        </a:lnTo>
                        <a:lnTo>
                          <a:pt x="2184" y="6"/>
                        </a:lnTo>
                        <a:lnTo>
                          <a:pt x="2184" y="6"/>
                        </a:lnTo>
                        <a:lnTo>
                          <a:pt x="2184" y="6"/>
                        </a:lnTo>
                        <a:lnTo>
                          <a:pt x="2184" y="6"/>
                        </a:lnTo>
                        <a:lnTo>
                          <a:pt x="2190" y="6"/>
                        </a:lnTo>
                        <a:lnTo>
                          <a:pt x="2190" y="6"/>
                        </a:lnTo>
                        <a:lnTo>
                          <a:pt x="2190" y="6"/>
                        </a:lnTo>
                        <a:lnTo>
                          <a:pt x="2190" y="6"/>
                        </a:lnTo>
                        <a:lnTo>
                          <a:pt x="2190" y="6"/>
                        </a:lnTo>
                        <a:lnTo>
                          <a:pt x="2190" y="6"/>
                        </a:lnTo>
                        <a:lnTo>
                          <a:pt x="2196" y="6"/>
                        </a:lnTo>
                        <a:lnTo>
                          <a:pt x="2196" y="6"/>
                        </a:lnTo>
                        <a:lnTo>
                          <a:pt x="2196" y="6"/>
                        </a:lnTo>
                        <a:lnTo>
                          <a:pt x="2196" y="6"/>
                        </a:lnTo>
                        <a:lnTo>
                          <a:pt x="2196" y="6"/>
                        </a:lnTo>
                        <a:lnTo>
                          <a:pt x="2202" y="6"/>
                        </a:lnTo>
                        <a:lnTo>
                          <a:pt x="2202" y="6"/>
                        </a:lnTo>
                        <a:lnTo>
                          <a:pt x="2202" y="6"/>
                        </a:lnTo>
                        <a:lnTo>
                          <a:pt x="2202" y="6"/>
                        </a:lnTo>
                        <a:lnTo>
                          <a:pt x="2202" y="6"/>
                        </a:lnTo>
                        <a:lnTo>
                          <a:pt x="2202" y="6"/>
                        </a:lnTo>
                        <a:lnTo>
                          <a:pt x="2208" y="6"/>
                        </a:lnTo>
                        <a:lnTo>
                          <a:pt x="2208" y="6"/>
                        </a:lnTo>
                        <a:lnTo>
                          <a:pt x="2208" y="6"/>
                        </a:lnTo>
                        <a:lnTo>
                          <a:pt x="2208" y="6"/>
                        </a:lnTo>
                        <a:lnTo>
                          <a:pt x="2208" y="6"/>
                        </a:lnTo>
                        <a:lnTo>
                          <a:pt x="2208" y="6"/>
                        </a:lnTo>
                        <a:lnTo>
                          <a:pt x="2214" y="6"/>
                        </a:lnTo>
                        <a:lnTo>
                          <a:pt x="2214" y="6"/>
                        </a:lnTo>
                        <a:lnTo>
                          <a:pt x="2214" y="6"/>
                        </a:lnTo>
                        <a:lnTo>
                          <a:pt x="2214" y="6"/>
                        </a:lnTo>
                        <a:lnTo>
                          <a:pt x="2214" y="6"/>
                        </a:lnTo>
                        <a:lnTo>
                          <a:pt x="2220" y="6"/>
                        </a:lnTo>
                        <a:lnTo>
                          <a:pt x="2220" y="6"/>
                        </a:lnTo>
                        <a:lnTo>
                          <a:pt x="2220" y="6"/>
                        </a:lnTo>
                        <a:lnTo>
                          <a:pt x="2220" y="6"/>
                        </a:lnTo>
                        <a:lnTo>
                          <a:pt x="2220" y="6"/>
                        </a:lnTo>
                        <a:lnTo>
                          <a:pt x="2220" y="6"/>
                        </a:lnTo>
                        <a:lnTo>
                          <a:pt x="2226" y="6"/>
                        </a:lnTo>
                        <a:lnTo>
                          <a:pt x="2226" y="6"/>
                        </a:lnTo>
                        <a:lnTo>
                          <a:pt x="2226" y="6"/>
                        </a:lnTo>
                        <a:lnTo>
                          <a:pt x="2226" y="6"/>
                        </a:lnTo>
                        <a:lnTo>
                          <a:pt x="2226" y="6"/>
                        </a:lnTo>
                        <a:lnTo>
                          <a:pt x="2226" y="6"/>
                        </a:lnTo>
                        <a:lnTo>
                          <a:pt x="2232" y="6"/>
                        </a:lnTo>
                        <a:lnTo>
                          <a:pt x="2232" y="6"/>
                        </a:lnTo>
                        <a:lnTo>
                          <a:pt x="2232" y="6"/>
                        </a:lnTo>
                        <a:lnTo>
                          <a:pt x="2232" y="6"/>
                        </a:lnTo>
                        <a:lnTo>
                          <a:pt x="2232" y="6"/>
                        </a:lnTo>
                        <a:lnTo>
                          <a:pt x="2232" y="6"/>
                        </a:lnTo>
                        <a:lnTo>
                          <a:pt x="2238" y="6"/>
                        </a:lnTo>
                        <a:lnTo>
                          <a:pt x="2238" y="6"/>
                        </a:lnTo>
                        <a:lnTo>
                          <a:pt x="2238" y="6"/>
                        </a:lnTo>
                        <a:lnTo>
                          <a:pt x="2238" y="6"/>
                        </a:lnTo>
                        <a:lnTo>
                          <a:pt x="2238" y="6"/>
                        </a:lnTo>
                        <a:lnTo>
                          <a:pt x="2244" y="6"/>
                        </a:lnTo>
                        <a:lnTo>
                          <a:pt x="2244" y="6"/>
                        </a:lnTo>
                        <a:lnTo>
                          <a:pt x="2244" y="6"/>
                        </a:lnTo>
                        <a:lnTo>
                          <a:pt x="2244" y="6"/>
                        </a:lnTo>
                        <a:lnTo>
                          <a:pt x="2382" y="6"/>
                        </a:lnTo>
                        <a:lnTo>
                          <a:pt x="2382" y="6"/>
                        </a:lnTo>
                        <a:lnTo>
                          <a:pt x="2388" y="6"/>
                        </a:lnTo>
                        <a:lnTo>
                          <a:pt x="2388" y="6"/>
                        </a:lnTo>
                        <a:lnTo>
                          <a:pt x="2388" y="6"/>
                        </a:lnTo>
                        <a:lnTo>
                          <a:pt x="2388" y="6"/>
                        </a:lnTo>
                        <a:lnTo>
                          <a:pt x="2388" y="6"/>
                        </a:lnTo>
                        <a:lnTo>
                          <a:pt x="2388" y="6"/>
                        </a:lnTo>
                        <a:lnTo>
                          <a:pt x="2394" y="6"/>
                        </a:lnTo>
                        <a:lnTo>
                          <a:pt x="2394" y="6"/>
                        </a:lnTo>
                        <a:lnTo>
                          <a:pt x="2394" y="6"/>
                        </a:lnTo>
                        <a:lnTo>
                          <a:pt x="2394" y="6"/>
                        </a:lnTo>
                        <a:lnTo>
                          <a:pt x="2394" y="6"/>
                        </a:lnTo>
                        <a:lnTo>
                          <a:pt x="2394" y="6"/>
                        </a:lnTo>
                        <a:lnTo>
                          <a:pt x="2400" y="6"/>
                        </a:lnTo>
                        <a:lnTo>
                          <a:pt x="2400" y="6"/>
                        </a:lnTo>
                        <a:lnTo>
                          <a:pt x="2400" y="6"/>
                        </a:lnTo>
                        <a:lnTo>
                          <a:pt x="2400" y="6"/>
                        </a:lnTo>
                        <a:lnTo>
                          <a:pt x="2400" y="6"/>
                        </a:lnTo>
                        <a:lnTo>
                          <a:pt x="2406" y="6"/>
                        </a:lnTo>
                        <a:lnTo>
                          <a:pt x="2406" y="6"/>
                        </a:lnTo>
                        <a:lnTo>
                          <a:pt x="2406" y="6"/>
                        </a:lnTo>
                        <a:lnTo>
                          <a:pt x="2406" y="6"/>
                        </a:lnTo>
                        <a:lnTo>
                          <a:pt x="2406" y="6"/>
                        </a:lnTo>
                        <a:lnTo>
                          <a:pt x="2406" y="6"/>
                        </a:lnTo>
                        <a:lnTo>
                          <a:pt x="2412" y="6"/>
                        </a:lnTo>
                        <a:lnTo>
                          <a:pt x="2412" y="6"/>
                        </a:lnTo>
                        <a:lnTo>
                          <a:pt x="2412" y="6"/>
                        </a:lnTo>
                        <a:lnTo>
                          <a:pt x="2412" y="6"/>
                        </a:lnTo>
                        <a:lnTo>
                          <a:pt x="2412" y="6"/>
                        </a:lnTo>
                        <a:lnTo>
                          <a:pt x="2412" y="6"/>
                        </a:lnTo>
                        <a:lnTo>
                          <a:pt x="2418" y="6"/>
                        </a:lnTo>
                        <a:lnTo>
                          <a:pt x="2418" y="6"/>
                        </a:lnTo>
                        <a:lnTo>
                          <a:pt x="2418" y="6"/>
                        </a:lnTo>
                        <a:lnTo>
                          <a:pt x="2418" y="6"/>
                        </a:lnTo>
                        <a:lnTo>
                          <a:pt x="2418" y="6"/>
                        </a:lnTo>
                        <a:lnTo>
                          <a:pt x="2424" y="6"/>
                        </a:lnTo>
                        <a:lnTo>
                          <a:pt x="2424" y="6"/>
                        </a:lnTo>
                        <a:lnTo>
                          <a:pt x="2424" y="6"/>
                        </a:lnTo>
                        <a:lnTo>
                          <a:pt x="2424" y="6"/>
                        </a:lnTo>
                        <a:lnTo>
                          <a:pt x="2424" y="6"/>
                        </a:lnTo>
                        <a:lnTo>
                          <a:pt x="2424" y="6"/>
                        </a:lnTo>
                        <a:lnTo>
                          <a:pt x="2430" y="6"/>
                        </a:lnTo>
                        <a:lnTo>
                          <a:pt x="2430" y="6"/>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6"/>
                        </a:lnTo>
                        <a:lnTo>
                          <a:pt x="2742" y="6"/>
                        </a:lnTo>
                        <a:lnTo>
                          <a:pt x="2742" y="6"/>
                        </a:lnTo>
                        <a:lnTo>
                          <a:pt x="2742" y="6"/>
                        </a:lnTo>
                        <a:lnTo>
                          <a:pt x="2748" y="6"/>
                        </a:lnTo>
                        <a:lnTo>
                          <a:pt x="2748" y="6"/>
                        </a:lnTo>
                        <a:lnTo>
                          <a:pt x="2748" y="6"/>
                        </a:lnTo>
                        <a:lnTo>
                          <a:pt x="2748" y="6"/>
                        </a:lnTo>
                        <a:lnTo>
                          <a:pt x="2748" y="6"/>
                        </a:lnTo>
                        <a:lnTo>
                          <a:pt x="2748" y="6"/>
                        </a:lnTo>
                        <a:lnTo>
                          <a:pt x="2754" y="6"/>
                        </a:lnTo>
                        <a:lnTo>
                          <a:pt x="2754" y="6"/>
                        </a:lnTo>
                        <a:lnTo>
                          <a:pt x="2754" y="6"/>
                        </a:lnTo>
                        <a:lnTo>
                          <a:pt x="2754" y="6"/>
                        </a:lnTo>
                        <a:lnTo>
                          <a:pt x="2754" y="6"/>
                        </a:lnTo>
                        <a:lnTo>
                          <a:pt x="2760" y="6"/>
                        </a:lnTo>
                        <a:lnTo>
                          <a:pt x="2760" y="6"/>
                        </a:lnTo>
                        <a:lnTo>
                          <a:pt x="2760" y="12"/>
                        </a:lnTo>
                        <a:lnTo>
                          <a:pt x="2760" y="12"/>
                        </a:lnTo>
                        <a:lnTo>
                          <a:pt x="2760" y="12"/>
                        </a:lnTo>
                        <a:lnTo>
                          <a:pt x="2760" y="12"/>
                        </a:lnTo>
                        <a:lnTo>
                          <a:pt x="2766" y="12"/>
                        </a:lnTo>
                        <a:lnTo>
                          <a:pt x="2766" y="12"/>
                        </a:lnTo>
                        <a:lnTo>
                          <a:pt x="2766" y="12"/>
                        </a:lnTo>
                        <a:lnTo>
                          <a:pt x="2766" y="12"/>
                        </a:lnTo>
                        <a:lnTo>
                          <a:pt x="2766" y="12"/>
                        </a:lnTo>
                        <a:lnTo>
                          <a:pt x="2766" y="12"/>
                        </a:lnTo>
                        <a:lnTo>
                          <a:pt x="2772" y="12"/>
                        </a:lnTo>
                        <a:lnTo>
                          <a:pt x="2772" y="12"/>
                        </a:lnTo>
                        <a:lnTo>
                          <a:pt x="2772" y="12"/>
                        </a:lnTo>
                        <a:lnTo>
                          <a:pt x="2772" y="12"/>
                        </a:lnTo>
                        <a:lnTo>
                          <a:pt x="2772" y="12"/>
                        </a:lnTo>
                        <a:lnTo>
                          <a:pt x="2772" y="12"/>
                        </a:lnTo>
                        <a:lnTo>
                          <a:pt x="2778" y="12"/>
                        </a:lnTo>
                        <a:lnTo>
                          <a:pt x="2778" y="12"/>
                        </a:lnTo>
                        <a:lnTo>
                          <a:pt x="2778" y="18"/>
                        </a:lnTo>
                        <a:lnTo>
                          <a:pt x="2778" y="18"/>
                        </a:lnTo>
                        <a:lnTo>
                          <a:pt x="2778" y="18"/>
                        </a:lnTo>
                        <a:lnTo>
                          <a:pt x="2778" y="18"/>
                        </a:lnTo>
                        <a:lnTo>
                          <a:pt x="2784" y="18"/>
                        </a:lnTo>
                        <a:lnTo>
                          <a:pt x="2784" y="18"/>
                        </a:lnTo>
                        <a:lnTo>
                          <a:pt x="2784" y="18"/>
                        </a:lnTo>
                        <a:lnTo>
                          <a:pt x="2784" y="18"/>
                        </a:lnTo>
                        <a:lnTo>
                          <a:pt x="2784" y="18"/>
                        </a:lnTo>
                        <a:lnTo>
                          <a:pt x="2790" y="18"/>
                        </a:lnTo>
                        <a:lnTo>
                          <a:pt x="2790" y="18"/>
                        </a:lnTo>
                        <a:lnTo>
                          <a:pt x="2790" y="18"/>
                        </a:lnTo>
                        <a:lnTo>
                          <a:pt x="2790" y="18"/>
                        </a:lnTo>
                        <a:lnTo>
                          <a:pt x="2790" y="18"/>
                        </a:lnTo>
                        <a:lnTo>
                          <a:pt x="2790" y="18"/>
                        </a:lnTo>
                        <a:lnTo>
                          <a:pt x="2796" y="18"/>
                        </a:lnTo>
                        <a:lnTo>
                          <a:pt x="2796" y="18"/>
                        </a:lnTo>
                        <a:lnTo>
                          <a:pt x="2796" y="18"/>
                        </a:lnTo>
                        <a:lnTo>
                          <a:pt x="2796" y="18"/>
                        </a:lnTo>
                        <a:lnTo>
                          <a:pt x="2796" y="18"/>
                        </a:lnTo>
                        <a:lnTo>
                          <a:pt x="2796" y="18"/>
                        </a:lnTo>
                        <a:lnTo>
                          <a:pt x="2802" y="18"/>
                        </a:lnTo>
                        <a:lnTo>
                          <a:pt x="2802" y="18"/>
                        </a:lnTo>
                        <a:lnTo>
                          <a:pt x="2802" y="18"/>
                        </a:lnTo>
                        <a:lnTo>
                          <a:pt x="2802" y="18"/>
                        </a:lnTo>
                        <a:lnTo>
                          <a:pt x="2802" y="18"/>
                        </a:lnTo>
                        <a:lnTo>
                          <a:pt x="2802" y="18"/>
                        </a:lnTo>
                        <a:lnTo>
                          <a:pt x="2808" y="18"/>
                        </a:lnTo>
                        <a:lnTo>
                          <a:pt x="2808" y="18"/>
                        </a:lnTo>
                        <a:lnTo>
                          <a:pt x="2808" y="18"/>
                        </a:lnTo>
                        <a:lnTo>
                          <a:pt x="2808" y="18"/>
                        </a:lnTo>
                        <a:lnTo>
                          <a:pt x="2808" y="18"/>
                        </a:lnTo>
                        <a:lnTo>
                          <a:pt x="2814" y="18"/>
                        </a:lnTo>
                        <a:lnTo>
                          <a:pt x="2814" y="18"/>
                        </a:lnTo>
                        <a:lnTo>
                          <a:pt x="2814" y="18"/>
                        </a:lnTo>
                        <a:lnTo>
                          <a:pt x="2814" y="18"/>
                        </a:lnTo>
                        <a:lnTo>
                          <a:pt x="2814" y="12"/>
                        </a:lnTo>
                        <a:lnTo>
                          <a:pt x="2814" y="12"/>
                        </a:lnTo>
                        <a:lnTo>
                          <a:pt x="2820" y="12"/>
                        </a:lnTo>
                        <a:lnTo>
                          <a:pt x="2820" y="12"/>
                        </a:lnTo>
                        <a:lnTo>
                          <a:pt x="2820" y="12"/>
                        </a:lnTo>
                        <a:lnTo>
                          <a:pt x="2820" y="12"/>
                        </a:lnTo>
                        <a:lnTo>
                          <a:pt x="2820" y="12"/>
                        </a:lnTo>
                        <a:lnTo>
                          <a:pt x="2820" y="12"/>
                        </a:lnTo>
                        <a:lnTo>
                          <a:pt x="2826" y="12"/>
                        </a:lnTo>
                        <a:lnTo>
                          <a:pt x="2826" y="12"/>
                        </a:lnTo>
                        <a:lnTo>
                          <a:pt x="2826" y="12"/>
                        </a:lnTo>
                        <a:lnTo>
                          <a:pt x="2826" y="12"/>
                        </a:lnTo>
                        <a:lnTo>
                          <a:pt x="2826" y="12"/>
                        </a:lnTo>
                        <a:lnTo>
                          <a:pt x="2826" y="12"/>
                        </a:lnTo>
                        <a:lnTo>
                          <a:pt x="2832" y="12"/>
                        </a:lnTo>
                        <a:lnTo>
                          <a:pt x="2832" y="12"/>
                        </a:lnTo>
                        <a:lnTo>
                          <a:pt x="2832" y="12"/>
                        </a:lnTo>
                        <a:lnTo>
                          <a:pt x="2832" y="12"/>
                        </a:lnTo>
                        <a:lnTo>
                          <a:pt x="2832" y="6"/>
                        </a:lnTo>
                        <a:lnTo>
                          <a:pt x="2838" y="6"/>
                        </a:lnTo>
                        <a:lnTo>
                          <a:pt x="2838" y="6"/>
                        </a:lnTo>
                        <a:lnTo>
                          <a:pt x="2838" y="6"/>
                        </a:lnTo>
                        <a:lnTo>
                          <a:pt x="2838" y="6"/>
                        </a:lnTo>
                        <a:lnTo>
                          <a:pt x="2838" y="6"/>
                        </a:lnTo>
                        <a:lnTo>
                          <a:pt x="2838" y="6"/>
                        </a:lnTo>
                        <a:lnTo>
                          <a:pt x="2844" y="6"/>
                        </a:lnTo>
                        <a:lnTo>
                          <a:pt x="2844" y="6"/>
                        </a:lnTo>
                        <a:lnTo>
                          <a:pt x="2844" y="6"/>
                        </a:lnTo>
                        <a:lnTo>
                          <a:pt x="2844" y="6"/>
                        </a:lnTo>
                        <a:lnTo>
                          <a:pt x="2844" y="6"/>
                        </a:lnTo>
                        <a:lnTo>
                          <a:pt x="2844" y="6"/>
                        </a:lnTo>
                        <a:lnTo>
                          <a:pt x="2850" y="6"/>
                        </a:lnTo>
                        <a:lnTo>
                          <a:pt x="2850" y="6"/>
                        </a:lnTo>
                        <a:lnTo>
                          <a:pt x="2850" y="6"/>
                        </a:lnTo>
                        <a:lnTo>
                          <a:pt x="2850" y="6"/>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6"/>
                        </a:lnTo>
                        <a:lnTo>
                          <a:pt x="3246" y="6"/>
                        </a:lnTo>
                        <a:lnTo>
                          <a:pt x="3252" y="6"/>
                        </a:lnTo>
                        <a:lnTo>
                          <a:pt x="3252" y="6"/>
                        </a:lnTo>
                        <a:lnTo>
                          <a:pt x="3252" y="6"/>
                        </a:lnTo>
                        <a:lnTo>
                          <a:pt x="3252" y="6"/>
                        </a:lnTo>
                        <a:lnTo>
                          <a:pt x="3252" y="6"/>
                        </a:lnTo>
                        <a:lnTo>
                          <a:pt x="3252" y="6"/>
                        </a:lnTo>
                        <a:lnTo>
                          <a:pt x="3258" y="6"/>
                        </a:lnTo>
                        <a:lnTo>
                          <a:pt x="3258" y="6"/>
                        </a:lnTo>
                        <a:lnTo>
                          <a:pt x="3258" y="6"/>
                        </a:lnTo>
                        <a:lnTo>
                          <a:pt x="3258" y="6"/>
                        </a:lnTo>
                        <a:lnTo>
                          <a:pt x="3258" y="6"/>
                        </a:lnTo>
                        <a:lnTo>
                          <a:pt x="3258" y="6"/>
                        </a:lnTo>
                        <a:lnTo>
                          <a:pt x="3264" y="6"/>
                        </a:lnTo>
                        <a:lnTo>
                          <a:pt x="3264" y="6"/>
                        </a:lnTo>
                        <a:lnTo>
                          <a:pt x="3264" y="6"/>
                        </a:lnTo>
                        <a:lnTo>
                          <a:pt x="3264" y="6"/>
                        </a:lnTo>
                        <a:lnTo>
                          <a:pt x="3264" y="6"/>
                        </a:lnTo>
                        <a:lnTo>
                          <a:pt x="3270" y="6"/>
                        </a:lnTo>
                        <a:lnTo>
                          <a:pt x="3270" y="6"/>
                        </a:lnTo>
                        <a:lnTo>
                          <a:pt x="3270" y="6"/>
                        </a:lnTo>
                        <a:lnTo>
                          <a:pt x="3270" y="6"/>
                        </a:lnTo>
                        <a:lnTo>
                          <a:pt x="3270" y="6"/>
                        </a:lnTo>
                        <a:lnTo>
                          <a:pt x="3270" y="6"/>
                        </a:lnTo>
                        <a:lnTo>
                          <a:pt x="3276" y="6"/>
                        </a:lnTo>
                        <a:lnTo>
                          <a:pt x="3276" y="6"/>
                        </a:lnTo>
                        <a:lnTo>
                          <a:pt x="3276" y="6"/>
                        </a:lnTo>
                        <a:lnTo>
                          <a:pt x="3276" y="6"/>
                        </a:lnTo>
                        <a:lnTo>
                          <a:pt x="3276" y="6"/>
                        </a:lnTo>
                        <a:lnTo>
                          <a:pt x="3276" y="6"/>
                        </a:lnTo>
                        <a:lnTo>
                          <a:pt x="3282" y="6"/>
                        </a:lnTo>
                        <a:lnTo>
                          <a:pt x="3282" y="6"/>
                        </a:lnTo>
                        <a:lnTo>
                          <a:pt x="3282" y="6"/>
                        </a:lnTo>
                        <a:lnTo>
                          <a:pt x="3282" y="6"/>
                        </a:lnTo>
                        <a:lnTo>
                          <a:pt x="3282" y="6"/>
                        </a:lnTo>
                        <a:lnTo>
                          <a:pt x="3288" y="6"/>
                        </a:lnTo>
                        <a:lnTo>
                          <a:pt x="3288" y="6"/>
                        </a:lnTo>
                        <a:lnTo>
                          <a:pt x="3288" y="6"/>
                        </a:lnTo>
                        <a:lnTo>
                          <a:pt x="3288" y="6"/>
                        </a:lnTo>
                        <a:lnTo>
                          <a:pt x="3288" y="6"/>
                        </a:lnTo>
                        <a:lnTo>
                          <a:pt x="3288" y="6"/>
                        </a:lnTo>
                        <a:lnTo>
                          <a:pt x="3294" y="6"/>
                        </a:lnTo>
                        <a:lnTo>
                          <a:pt x="3294" y="6"/>
                        </a:lnTo>
                        <a:lnTo>
                          <a:pt x="3294" y="6"/>
                        </a:lnTo>
                        <a:lnTo>
                          <a:pt x="3294" y="6"/>
                        </a:lnTo>
                        <a:lnTo>
                          <a:pt x="3294" y="6"/>
                        </a:lnTo>
                        <a:lnTo>
                          <a:pt x="3294" y="6"/>
                        </a:lnTo>
                        <a:lnTo>
                          <a:pt x="3300" y="6"/>
                        </a:lnTo>
                        <a:lnTo>
                          <a:pt x="3300" y="6"/>
                        </a:lnTo>
                        <a:lnTo>
                          <a:pt x="3300" y="6"/>
                        </a:lnTo>
                        <a:lnTo>
                          <a:pt x="3300" y="6"/>
                        </a:lnTo>
                        <a:lnTo>
                          <a:pt x="3300" y="6"/>
                        </a:lnTo>
                        <a:lnTo>
                          <a:pt x="3300" y="6"/>
                        </a:lnTo>
                        <a:lnTo>
                          <a:pt x="3306" y="6"/>
                        </a:lnTo>
                        <a:lnTo>
                          <a:pt x="3306" y="6"/>
                        </a:lnTo>
                        <a:lnTo>
                          <a:pt x="3306" y="6"/>
                        </a:lnTo>
                        <a:lnTo>
                          <a:pt x="3306" y="6"/>
                        </a:lnTo>
                        <a:lnTo>
                          <a:pt x="3306" y="6"/>
                        </a:lnTo>
                        <a:lnTo>
                          <a:pt x="3312" y="6"/>
                        </a:lnTo>
                        <a:lnTo>
                          <a:pt x="3312" y="6"/>
                        </a:lnTo>
                        <a:lnTo>
                          <a:pt x="3312" y="6"/>
                        </a:lnTo>
                        <a:lnTo>
                          <a:pt x="3312" y="6"/>
                        </a:lnTo>
                        <a:lnTo>
                          <a:pt x="3312" y="6"/>
                        </a:lnTo>
                        <a:lnTo>
                          <a:pt x="3312" y="6"/>
                        </a:lnTo>
                        <a:lnTo>
                          <a:pt x="3318" y="6"/>
                        </a:lnTo>
                        <a:lnTo>
                          <a:pt x="3318" y="6"/>
                        </a:lnTo>
                        <a:lnTo>
                          <a:pt x="3456" y="6"/>
                        </a:lnTo>
                        <a:lnTo>
                          <a:pt x="3456" y="6"/>
                        </a:lnTo>
                        <a:lnTo>
                          <a:pt x="3456" y="6"/>
                        </a:lnTo>
                        <a:lnTo>
                          <a:pt x="3456" y="6"/>
                        </a:lnTo>
                        <a:lnTo>
                          <a:pt x="3462" y="6"/>
                        </a:lnTo>
                        <a:lnTo>
                          <a:pt x="3462" y="6"/>
                        </a:lnTo>
                        <a:lnTo>
                          <a:pt x="3462" y="6"/>
                        </a:lnTo>
                        <a:lnTo>
                          <a:pt x="3462" y="6"/>
                        </a:lnTo>
                        <a:lnTo>
                          <a:pt x="3462" y="6"/>
                        </a:lnTo>
                        <a:lnTo>
                          <a:pt x="3462" y="6"/>
                        </a:lnTo>
                        <a:lnTo>
                          <a:pt x="3468" y="6"/>
                        </a:lnTo>
                        <a:lnTo>
                          <a:pt x="3468" y="6"/>
                        </a:lnTo>
                        <a:lnTo>
                          <a:pt x="3468" y="6"/>
                        </a:lnTo>
                        <a:lnTo>
                          <a:pt x="3468" y="6"/>
                        </a:lnTo>
                        <a:lnTo>
                          <a:pt x="3468" y="6"/>
                        </a:lnTo>
                        <a:lnTo>
                          <a:pt x="3474" y="6"/>
                        </a:lnTo>
                        <a:lnTo>
                          <a:pt x="3474" y="6"/>
                        </a:lnTo>
                        <a:lnTo>
                          <a:pt x="3474" y="6"/>
                        </a:lnTo>
                        <a:lnTo>
                          <a:pt x="3474" y="6"/>
                        </a:lnTo>
                        <a:lnTo>
                          <a:pt x="3474" y="6"/>
                        </a:lnTo>
                        <a:lnTo>
                          <a:pt x="3474" y="6"/>
                        </a:lnTo>
                        <a:lnTo>
                          <a:pt x="3480" y="6"/>
                        </a:lnTo>
                        <a:lnTo>
                          <a:pt x="3480" y="6"/>
                        </a:lnTo>
                        <a:lnTo>
                          <a:pt x="3480" y="6"/>
                        </a:lnTo>
                        <a:lnTo>
                          <a:pt x="3480" y="6"/>
                        </a:lnTo>
                        <a:lnTo>
                          <a:pt x="3480" y="6"/>
                        </a:lnTo>
                        <a:lnTo>
                          <a:pt x="3480" y="6"/>
                        </a:lnTo>
                        <a:lnTo>
                          <a:pt x="3486" y="6"/>
                        </a:lnTo>
                        <a:lnTo>
                          <a:pt x="3486" y="6"/>
                        </a:lnTo>
                        <a:lnTo>
                          <a:pt x="3486" y="6"/>
                        </a:lnTo>
                        <a:lnTo>
                          <a:pt x="3486" y="6"/>
                        </a:lnTo>
                        <a:lnTo>
                          <a:pt x="3486" y="6"/>
                        </a:lnTo>
                        <a:lnTo>
                          <a:pt x="3492" y="6"/>
                        </a:lnTo>
                        <a:lnTo>
                          <a:pt x="3492" y="6"/>
                        </a:lnTo>
                        <a:lnTo>
                          <a:pt x="3492" y="6"/>
                        </a:lnTo>
                        <a:lnTo>
                          <a:pt x="3492" y="6"/>
                        </a:lnTo>
                        <a:lnTo>
                          <a:pt x="3492" y="6"/>
                        </a:lnTo>
                        <a:lnTo>
                          <a:pt x="3492" y="6"/>
                        </a:lnTo>
                        <a:lnTo>
                          <a:pt x="3498" y="6"/>
                        </a:lnTo>
                        <a:lnTo>
                          <a:pt x="3498" y="6"/>
                        </a:lnTo>
                        <a:lnTo>
                          <a:pt x="3498" y="6"/>
                        </a:lnTo>
                        <a:lnTo>
                          <a:pt x="3498" y="6"/>
                        </a:lnTo>
                        <a:lnTo>
                          <a:pt x="3498" y="6"/>
                        </a:lnTo>
                        <a:lnTo>
                          <a:pt x="3498" y="6"/>
                        </a:lnTo>
                        <a:lnTo>
                          <a:pt x="3504" y="6"/>
                        </a:lnTo>
                        <a:lnTo>
                          <a:pt x="3504" y="6"/>
                        </a:lnTo>
                        <a:lnTo>
                          <a:pt x="3504" y="6"/>
                        </a:lnTo>
                        <a:lnTo>
                          <a:pt x="3504" y="6"/>
                        </a:lnTo>
                        <a:lnTo>
                          <a:pt x="3504" y="6"/>
                        </a:lnTo>
                        <a:lnTo>
                          <a:pt x="3510" y="6"/>
                        </a:lnTo>
                        <a:lnTo>
                          <a:pt x="3510" y="6"/>
                        </a:lnTo>
                        <a:lnTo>
                          <a:pt x="3510" y="6"/>
                        </a:lnTo>
                        <a:lnTo>
                          <a:pt x="3510" y="6"/>
                        </a:lnTo>
                        <a:lnTo>
                          <a:pt x="3510" y="6"/>
                        </a:lnTo>
                        <a:lnTo>
                          <a:pt x="3510" y="6"/>
                        </a:lnTo>
                        <a:lnTo>
                          <a:pt x="3516" y="6"/>
                        </a:lnTo>
                        <a:lnTo>
                          <a:pt x="3516" y="6"/>
                        </a:lnTo>
                        <a:lnTo>
                          <a:pt x="3516" y="6"/>
                        </a:lnTo>
                        <a:lnTo>
                          <a:pt x="3516" y="6"/>
                        </a:lnTo>
                        <a:lnTo>
                          <a:pt x="3516" y="6"/>
                        </a:lnTo>
                        <a:lnTo>
                          <a:pt x="3516" y="6"/>
                        </a:lnTo>
                        <a:lnTo>
                          <a:pt x="3522" y="6"/>
                        </a:lnTo>
                        <a:lnTo>
                          <a:pt x="3522" y="6"/>
                        </a:lnTo>
                        <a:lnTo>
                          <a:pt x="3522" y="6"/>
                        </a:lnTo>
                        <a:lnTo>
                          <a:pt x="3522" y="6"/>
                        </a:lnTo>
                        <a:lnTo>
                          <a:pt x="3522" y="6"/>
                        </a:lnTo>
                        <a:lnTo>
                          <a:pt x="3522" y="6"/>
                        </a:lnTo>
                        <a:lnTo>
                          <a:pt x="3528" y="6"/>
                        </a:lnTo>
                        <a:lnTo>
                          <a:pt x="3528" y="6"/>
                        </a:lnTo>
                        <a:lnTo>
                          <a:pt x="3528" y="6"/>
                        </a:lnTo>
                        <a:lnTo>
                          <a:pt x="3528" y="6"/>
                        </a:lnTo>
                        <a:lnTo>
                          <a:pt x="3528" y="6"/>
                        </a:lnTo>
                        <a:lnTo>
                          <a:pt x="3534" y="6"/>
                        </a:lnTo>
                        <a:lnTo>
                          <a:pt x="3534" y="6"/>
                        </a:lnTo>
                        <a:lnTo>
                          <a:pt x="3534" y="6"/>
                        </a:lnTo>
                        <a:lnTo>
                          <a:pt x="3534" y="6"/>
                        </a:lnTo>
                        <a:lnTo>
                          <a:pt x="3534" y="6"/>
                        </a:lnTo>
                        <a:lnTo>
                          <a:pt x="3534" y="6"/>
                        </a:lnTo>
                        <a:lnTo>
                          <a:pt x="3540" y="6"/>
                        </a:lnTo>
                        <a:lnTo>
                          <a:pt x="3540" y="6"/>
                        </a:lnTo>
                        <a:lnTo>
                          <a:pt x="3540" y="6"/>
                        </a:lnTo>
                        <a:lnTo>
                          <a:pt x="3540" y="6"/>
                        </a:lnTo>
                        <a:lnTo>
                          <a:pt x="3540" y="6"/>
                        </a:lnTo>
                        <a:lnTo>
                          <a:pt x="3540" y="6"/>
                        </a:lnTo>
                        <a:lnTo>
                          <a:pt x="3546" y="6"/>
                        </a:lnTo>
                        <a:lnTo>
                          <a:pt x="3546" y="6"/>
                        </a:lnTo>
                        <a:lnTo>
                          <a:pt x="3546" y="6"/>
                        </a:lnTo>
                        <a:lnTo>
                          <a:pt x="3546" y="6"/>
                        </a:lnTo>
                        <a:lnTo>
                          <a:pt x="3546" y="12"/>
                        </a:lnTo>
                        <a:lnTo>
                          <a:pt x="3552" y="12"/>
                        </a:lnTo>
                        <a:lnTo>
                          <a:pt x="3552" y="12"/>
                        </a:lnTo>
                        <a:lnTo>
                          <a:pt x="3552" y="12"/>
                        </a:lnTo>
                        <a:lnTo>
                          <a:pt x="3552" y="12"/>
                        </a:lnTo>
                        <a:lnTo>
                          <a:pt x="3552" y="12"/>
                        </a:lnTo>
                        <a:lnTo>
                          <a:pt x="3552" y="12"/>
                        </a:lnTo>
                        <a:lnTo>
                          <a:pt x="3558" y="12"/>
                        </a:lnTo>
                        <a:lnTo>
                          <a:pt x="3558" y="12"/>
                        </a:lnTo>
                        <a:lnTo>
                          <a:pt x="3558" y="12"/>
                        </a:lnTo>
                        <a:lnTo>
                          <a:pt x="3558" y="12"/>
                        </a:lnTo>
                        <a:lnTo>
                          <a:pt x="3558" y="12"/>
                        </a:lnTo>
                        <a:lnTo>
                          <a:pt x="3558" y="12"/>
                        </a:lnTo>
                        <a:lnTo>
                          <a:pt x="3564" y="12"/>
                        </a:lnTo>
                        <a:lnTo>
                          <a:pt x="3564" y="12"/>
                        </a:lnTo>
                        <a:lnTo>
                          <a:pt x="3564" y="12"/>
                        </a:lnTo>
                        <a:lnTo>
                          <a:pt x="3564" y="12"/>
                        </a:lnTo>
                        <a:lnTo>
                          <a:pt x="3564" y="12"/>
                        </a:lnTo>
                        <a:lnTo>
                          <a:pt x="3570" y="12"/>
                        </a:lnTo>
                        <a:lnTo>
                          <a:pt x="3570" y="12"/>
                        </a:lnTo>
                        <a:lnTo>
                          <a:pt x="3570" y="12"/>
                        </a:lnTo>
                        <a:lnTo>
                          <a:pt x="3570" y="12"/>
                        </a:lnTo>
                        <a:lnTo>
                          <a:pt x="3570" y="12"/>
                        </a:lnTo>
                        <a:lnTo>
                          <a:pt x="3570" y="12"/>
                        </a:lnTo>
                        <a:lnTo>
                          <a:pt x="3576" y="12"/>
                        </a:lnTo>
                        <a:lnTo>
                          <a:pt x="3576" y="12"/>
                        </a:lnTo>
                        <a:lnTo>
                          <a:pt x="3576" y="12"/>
                        </a:lnTo>
                        <a:lnTo>
                          <a:pt x="3576" y="12"/>
                        </a:lnTo>
                        <a:lnTo>
                          <a:pt x="3576" y="12"/>
                        </a:lnTo>
                        <a:lnTo>
                          <a:pt x="3576" y="12"/>
                        </a:lnTo>
                        <a:lnTo>
                          <a:pt x="3582" y="12"/>
                        </a:lnTo>
                        <a:lnTo>
                          <a:pt x="3582" y="12"/>
                        </a:lnTo>
                        <a:lnTo>
                          <a:pt x="3582" y="12"/>
                        </a:lnTo>
                        <a:lnTo>
                          <a:pt x="3582" y="12"/>
                        </a:lnTo>
                        <a:lnTo>
                          <a:pt x="3582" y="12"/>
                        </a:lnTo>
                        <a:lnTo>
                          <a:pt x="3588" y="12"/>
                        </a:lnTo>
                        <a:lnTo>
                          <a:pt x="3588" y="12"/>
                        </a:lnTo>
                        <a:lnTo>
                          <a:pt x="3588" y="12"/>
                        </a:lnTo>
                        <a:lnTo>
                          <a:pt x="3588" y="12"/>
                        </a:lnTo>
                        <a:lnTo>
                          <a:pt x="3588" y="12"/>
                        </a:lnTo>
                        <a:lnTo>
                          <a:pt x="3588" y="12"/>
                        </a:lnTo>
                        <a:lnTo>
                          <a:pt x="3594" y="12"/>
                        </a:lnTo>
                        <a:lnTo>
                          <a:pt x="3594" y="12"/>
                        </a:lnTo>
                        <a:lnTo>
                          <a:pt x="3594" y="12"/>
                        </a:lnTo>
                        <a:lnTo>
                          <a:pt x="3594" y="12"/>
                        </a:lnTo>
                        <a:lnTo>
                          <a:pt x="3594" y="12"/>
                        </a:lnTo>
                        <a:lnTo>
                          <a:pt x="3594" y="12"/>
                        </a:lnTo>
                        <a:lnTo>
                          <a:pt x="3600" y="12"/>
                        </a:lnTo>
                        <a:lnTo>
                          <a:pt x="3600" y="12"/>
                        </a:lnTo>
                        <a:lnTo>
                          <a:pt x="3600" y="12"/>
                        </a:lnTo>
                        <a:lnTo>
                          <a:pt x="3600" y="12"/>
                        </a:lnTo>
                        <a:lnTo>
                          <a:pt x="3600" y="12"/>
                        </a:lnTo>
                        <a:lnTo>
                          <a:pt x="3606" y="12"/>
                        </a:lnTo>
                        <a:lnTo>
                          <a:pt x="3606" y="12"/>
                        </a:lnTo>
                        <a:lnTo>
                          <a:pt x="3606" y="12"/>
                        </a:lnTo>
                        <a:lnTo>
                          <a:pt x="3606" y="12"/>
                        </a:lnTo>
                        <a:lnTo>
                          <a:pt x="3606" y="12"/>
                        </a:lnTo>
                        <a:lnTo>
                          <a:pt x="3606" y="12"/>
                        </a:lnTo>
                        <a:lnTo>
                          <a:pt x="3612" y="12"/>
                        </a:lnTo>
                        <a:lnTo>
                          <a:pt x="3612" y="12"/>
                        </a:lnTo>
                        <a:lnTo>
                          <a:pt x="3612" y="12"/>
                        </a:lnTo>
                        <a:lnTo>
                          <a:pt x="3612" y="12"/>
                        </a:lnTo>
                        <a:lnTo>
                          <a:pt x="3612" y="12"/>
                        </a:lnTo>
                        <a:lnTo>
                          <a:pt x="3612" y="12"/>
                        </a:lnTo>
                        <a:lnTo>
                          <a:pt x="3618" y="12"/>
                        </a:lnTo>
                        <a:lnTo>
                          <a:pt x="3618" y="12"/>
                        </a:lnTo>
                        <a:lnTo>
                          <a:pt x="3618" y="12"/>
                        </a:lnTo>
                        <a:lnTo>
                          <a:pt x="3618" y="12"/>
                        </a:lnTo>
                        <a:lnTo>
                          <a:pt x="3618" y="12"/>
                        </a:lnTo>
                        <a:lnTo>
                          <a:pt x="3624" y="12"/>
                        </a:lnTo>
                        <a:lnTo>
                          <a:pt x="3624" y="12"/>
                        </a:lnTo>
                        <a:lnTo>
                          <a:pt x="3624" y="12"/>
                        </a:lnTo>
                        <a:lnTo>
                          <a:pt x="3624" y="12"/>
                        </a:lnTo>
                        <a:lnTo>
                          <a:pt x="3624" y="12"/>
                        </a:lnTo>
                        <a:lnTo>
                          <a:pt x="3624" y="12"/>
                        </a:lnTo>
                        <a:lnTo>
                          <a:pt x="3630" y="12"/>
                        </a:lnTo>
                        <a:lnTo>
                          <a:pt x="3630" y="12"/>
                        </a:lnTo>
                        <a:lnTo>
                          <a:pt x="3630" y="12"/>
                        </a:lnTo>
                        <a:lnTo>
                          <a:pt x="3630" y="12"/>
                        </a:lnTo>
                        <a:lnTo>
                          <a:pt x="3630" y="12"/>
                        </a:lnTo>
                        <a:lnTo>
                          <a:pt x="3630" y="12"/>
                        </a:lnTo>
                        <a:lnTo>
                          <a:pt x="3636" y="12"/>
                        </a:lnTo>
                        <a:lnTo>
                          <a:pt x="3636" y="12"/>
                        </a:lnTo>
                        <a:lnTo>
                          <a:pt x="3636" y="12"/>
                        </a:lnTo>
                        <a:lnTo>
                          <a:pt x="3636" y="12"/>
                        </a:lnTo>
                        <a:lnTo>
                          <a:pt x="3636" y="12"/>
                        </a:lnTo>
                        <a:lnTo>
                          <a:pt x="3774" y="12"/>
                        </a:lnTo>
                        <a:lnTo>
                          <a:pt x="3780" y="12"/>
                        </a:lnTo>
                        <a:lnTo>
                          <a:pt x="3780" y="12"/>
                        </a:lnTo>
                        <a:lnTo>
                          <a:pt x="3780" y="12"/>
                        </a:lnTo>
                        <a:lnTo>
                          <a:pt x="3780" y="12"/>
                        </a:lnTo>
                        <a:lnTo>
                          <a:pt x="3780" y="12"/>
                        </a:lnTo>
                        <a:lnTo>
                          <a:pt x="3786" y="12"/>
                        </a:lnTo>
                        <a:lnTo>
                          <a:pt x="3786" y="12"/>
                        </a:lnTo>
                        <a:lnTo>
                          <a:pt x="3786" y="12"/>
                        </a:lnTo>
                        <a:lnTo>
                          <a:pt x="3786" y="12"/>
                        </a:lnTo>
                        <a:lnTo>
                          <a:pt x="3786" y="12"/>
                        </a:lnTo>
                        <a:lnTo>
                          <a:pt x="3786" y="12"/>
                        </a:lnTo>
                        <a:lnTo>
                          <a:pt x="3792" y="12"/>
                        </a:lnTo>
                        <a:lnTo>
                          <a:pt x="3792" y="12"/>
                        </a:lnTo>
                        <a:lnTo>
                          <a:pt x="3792" y="12"/>
                        </a:lnTo>
                        <a:lnTo>
                          <a:pt x="3792" y="12"/>
                        </a:lnTo>
                        <a:lnTo>
                          <a:pt x="3792" y="12"/>
                        </a:lnTo>
                        <a:lnTo>
                          <a:pt x="3792" y="12"/>
                        </a:lnTo>
                        <a:lnTo>
                          <a:pt x="3798" y="12"/>
                        </a:lnTo>
                        <a:lnTo>
                          <a:pt x="3798" y="12"/>
                        </a:lnTo>
                        <a:lnTo>
                          <a:pt x="3798" y="12"/>
                        </a:lnTo>
                        <a:lnTo>
                          <a:pt x="3798" y="12"/>
                        </a:lnTo>
                        <a:lnTo>
                          <a:pt x="3798" y="12"/>
                        </a:lnTo>
                        <a:lnTo>
                          <a:pt x="3798" y="12"/>
                        </a:lnTo>
                        <a:lnTo>
                          <a:pt x="3804" y="12"/>
                        </a:lnTo>
                        <a:lnTo>
                          <a:pt x="3804" y="12"/>
                        </a:lnTo>
                        <a:lnTo>
                          <a:pt x="3804" y="12"/>
                        </a:lnTo>
                        <a:lnTo>
                          <a:pt x="3804" y="12"/>
                        </a:lnTo>
                        <a:lnTo>
                          <a:pt x="3804" y="12"/>
                        </a:lnTo>
                        <a:lnTo>
                          <a:pt x="3810" y="12"/>
                        </a:lnTo>
                        <a:lnTo>
                          <a:pt x="3810" y="12"/>
                        </a:lnTo>
                        <a:lnTo>
                          <a:pt x="3810" y="12"/>
                        </a:lnTo>
                        <a:lnTo>
                          <a:pt x="3810" y="12"/>
                        </a:lnTo>
                        <a:lnTo>
                          <a:pt x="3810" y="12"/>
                        </a:lnTo>
                        <a:lnTo>
                          <a:pt x="3810" y="12"/>
                        </a:lnTo>
                        <a:lnTo>
                          <a:pt x="3816" y="12"/>
                        </a:lnTo>
                        <a:lnTo>
                          <a:pt x="3816" y="12"/>
                        </a:lnTo>
                        <a:lnTo>
                          <a:pt x="3816" y="12"/>
                        </a:lnTo>
                        <a:lnTo>
                          <a:pt x="3816" y="12"/>
                        </a:lnTo>
                        <a:lnTo>
                          <a:pt x="3816" y="12"/>
                        </a:lnTo>
                        <a:lnTo>
                          <a:pt x="3816" y="12"/>
                        </a:lnTo>
                        <a:lnTo>
                          <a:pt x="3822" y="12"/>
                        </a:lnTo>
                        <a:lnTo>
                          <a:pt x="3822" y="12"/>
                        </a:lnTo>
                        <a:lnTo>
                          <a:pt x="3822" y="12"/>
                        </a:lnTo>
                        <a:lnTo>
                          <a:pt x="3822" y="12"/>
                        </a:lnTo>
                        <a:lnTo>
                          <a:pt x="3822" y="12"/>
                        </a:lnTo>
                        <a:lnTo>
                          <a:pt x="3828" y="12"/>
                        </a:lnTo>
                        <a:lnTo>
                          <a:pt x="3828" y="12"/>
                        </a:lnTo>
                        <a:lnTo>
                          <a:pt x="3828" y="12"/>
                        </a:lnTo>
                        <a:lnTo>
                          <a:pt x="3828" y="12"/>
                        </a:lnTo>
                        <a:lnTo>
                          <a:pt x="3828" y="12"/>
                        </a:lnTo>
                        <a:lnTo>
                          <a:pt x="3828" y="12"/>
                        </a:lnTo>
                        <a:lnTo>
                          <a:pt x="3834" y="12"/>
                        </a:lnTo>
                        <a:lnTo>
                          <a:pt x="3834" y="12"/>
                        </a:lnTo>
                        <a:lnTo>
                          <a:pt x="3834" y="12"/>
                        </a:lnTo>
                        <a:lnTo>
                          <a:pt x="3834" y="12"/>
                        </a:lnTo>
                        <a:lnTo>
                          <a:pt x="3834" y="12"/>
                        </a:lnTo>
                        <a:lnTo>
                          <a:pt x="3834" y="12"/>
                        </a:lnTo>
                        <a:lnTo>
                          <a:pt x="3840" y="12"/>
                        </a:lnTo>
                        <a:lnTo>
                          <a:pt x="3840" y="12"/>
                        </a:lnTo>
                        <a:lnTo>
                          <a:pt x="3840" y="12"/>
                        </a:lnTo>
                        <a:lnTo>
                          <a:pt x="3840" y="12"/>
                        </a:lnTo>
                        <a:lnTo>
                          <a:pt x="3840" y="12"/>
                        </a:lnTo>
                        <a:lnTo>
                          <a:pt x="3840" y="12"/>
                        </a:lnTo>
                        <a:lnTo>
                          <a:pt x="3846" y="12"/>
                        </a:lnTo>
                        <a:lnTo>
                          <a:pt x="3846" y="12"/>
                        </a:lnTo>
                        <a:lnTo>
                          <a:pt x="3846" y="12"/>
                        </a:lnTo>
                        <a:lnTo>
                          <a:pt x="3984" y="18"/>
                        </a:lnTo>
                        <a:lnTo>
                          <a:pt x="3984" y="18"/>
                        </a:lnTo>
                        <a:lnTo>
                          <a:pt x="3984" y="18"/>
                        </a:lnTo>
                        <a:lnTo>
                          <a:pt x="3990" y="18"/>
                        </a:lnTo>
                        <a:lnTo>
                          <a:pt x="3990" y="18"/>
                        </a:lnTo>
                        <a:lnTo>
                          <a:pt x="3990" y="18"/>
                        </a:lnTo>
                        <a:lnTo>
                          <a:pt x="3990" y="18"/>
                        </a:lnTo>
                        <a:lnTo>
                          <a:pt x="3990" y="18"/>
                        </a:lnTo>
                        <a:lnTo>
                          <a:pt x="3996" y="18"/>
                        </a:lnTo>
                        <a:lnTo>
                          <a:pt x="3996" y="18"/>
                        </a:lnTo>
                        <a:lnTo>
                          <a:pt x="3996" y="18"/>
                        </a:lnTo>
                        <a:lnTo>
                          <a:pt x="3996" y="18"/>
                        </a:lnTo>
                        <a:lnTo>
                          <a:pt x="3996" y="18"/>
                        </a:lnTo>
                        <a:lnTo>
                          <a:pt x="3996" y="18"/>
                        </a:lnTo>
                        <a:lnTo>
                          <a:pt x="4002" y="18"/>
                        </a:lnTo>
                        <a:lnTo>
                          <a:pt x="4002" y="18"/>
                        </a:lnTo>
                        <a:lnTo>
                          <a:pt x="4002" y="18"/>
                        </a:lnTo>
                        <a:lnTo>
                          <a:pt x="4002" y="18"/>
                        </a:lnTo>
                        <a:lnTo>
                          <a:pt x="4002" y="18"/>
                        </a:lnTo>
                        <a:lnTo>
                          <a:pt x="4002" y="18"/>
                        </a:lnTo>
                        <a:lnTo>
                          <a:pt x="4008" y="18"/>
                        </a:lnTo>
                        <a:lnTo>
                          <a:pt x="4008" y="18"/>
                        </a:lnTo>
                        <a:lnTo>
                          <a:pt x="4008" y="18"/>
                        </a:lnTo>
                        <a:lnTo>
                          <a:pt x="4008" y="18"/>
                        </a:lnTo>
                        <a:lnTo>
                          <a:pt x="4008" y="18"/>
                        </a:lnTo>
                        <a:lnTo>
                          <a:pt x="4014" y="18"/>
                        </a:lnTo>
                        <a:lnTo>
                          <a:pt x="4014" y="18"/>
                        </a:lnTo>
                        <a:lnTo>
                          <a:pt x="4014" y="18"/>
                        </a:lnTo>
                        <a:lnTo>
                          <a:pt x="4014" y="18"/>
                        </a:lnTo>
                        <a:lnTo>
                          <a:pt x="4014" y="18"/>
                        </a:lnTo>
                        <a:lnTo>
                          <a:pt x="4014" y="18"/>
                        </a:lnTo>
                        <a:lnTo>
                          <a:pt x="4020" y="18"/>
                        </a:lnTo>
                        <a:lnTo>
                          <a:pt x="4020" y="18"/>
                        </a:lnTo>
                        <a:lnTo>
                          <a:pt x="4020" y="18"/>
                        </a:lnTo>
                        <a:lnTo>
                          <a:pt x="4020" y="18"/>
                        </a:lnTo>
                        <a:lnTo>
                          <a:pt x="4020" y="18"/>
                        </a:lnTo>
                        <a:lnTo>
                          <a:pt x="4020" y="18"/>
                        </a:lnTo>
                        <a:lnTo>
                          <a:pt x="4026" y="18"/>
                        </a:lnTo>
                        <a:lnTo>
                          <a:pt x="4026" y="18"/>
                        </a:lnTo>
                        <a:lnTo>
                          <a:pt x="4026" y="18"/>
                        </a:lnTo>
                        <a:lnTo>
                          <a:pt x="4026" y="18"/>
                        </a:lnTo>
                        <a:lnTo>
                          <a:pt x="4026" y="18"/>
                        </a:lnTo>
                        <a:lnTo>
                          <a:pt x="4032" y="18"/>
                        </a:lnTo>
                        <a:lnTo>
                          <a:pt x="4032" y="18"/>
                        </a:lnTo>
                        <a:lnTo>
                          <a:pt x="4032" y="18"/>
                        </a:lnTo>
                        <a:lnTo>
                          <a:pt x="4032" y="18"/>
                        </a:lnTo>
                        <a:lnTo>
                          <a:pt x="4032" y="18"/>
                        </a:lnTo>
                        <a:lnTo>
                          <a:pt x="4032" y="18"/>
                        </a:lnTo>
                        <a:lnTo>
                          <a:pt x="4038" y="18"/>
                        </a:lnTo>
                        <a:lnTo>
                          <a:pt x="4038" y="18"/>
                        </a:lnTo>
                        <a:lnTo>
                          <a:pt x="4038" y="18"/>
                        </a:lnTo>
                        <a:lnTo>
                          <a:pt x="4038" y="18"/>
                        </a:lnTo>
                        <a:lnTo>
                          <a:pt x="4038" y="18"/>
                        </a:lnTo>
                        <a:lnTo>
                          <a:pt x="4038" y="18"/>
                        </a:lnTo>
                        <a:lnTo>
                          <a:pt x="4044" y="18"/>
                        </a:lnTo>
                        <a:lnTo>
                          <a:pt x="4044" y="18"/>
                        </a:lnTo>
                        <a:lnTo>
                          <a:pt x="4044" y="18"/>
                        </a:lnTo>
                        <a:lnTo>
                          <a:pt x="4044" y="18"/>
                        </a:lnTo>
                        <a:lnTo>
                          <a:pt x="4044" y="18"/>
                        </a:lnTo>
                        <a:lnTo>
                          <a:pt x="4050" y="18"/>
                        </a:lnTo>
                        <a:lnTo>
                          <a:pt x="4050" y="18"/>
                        </a:lnTo>
                        <a:lnTo>
                          <a:pt x="4050" y="18"/>
                        </a:lnTo>
                        <a:lnTo>
                          <a:pt x="4050" y="18"/>
                        </a:lnTo>
                        <a:lnTo>
                          <a:pt x="4050" y="18"/>
                        </a:lnTo>
                        <a:lnTo>
                          <a:pt x="4050" y="18"/>
                        </a:lnTo>
                        <a:lnTo>
                          <a:pt x="4056" y="18"/>
                        </a:lnTo>
                        <a:lnTo>
                          <a:pt x="4056" y="18"/>
                        </a:lnTo>
                        <a:lnTo>
                          <a:pt x="4056" y="18"/>
                        </a:lnTo>
                        <a:lnTo>
                          <a:pt x="4056" y="18"/>
                        </a:lnTo>
                        <a:lnTo>
                          <a:pt x="4056" y="18"/>
                        </a:lnTo>
                        <a:lnTo>
                          <a:pt x="4056" y="18"/>
                        </a:lnTo>
                        <a:lnTo>
                          <a:pt x="4062" y="18"/>
                        </a:lnTo>
                        <a:lnTo>
                          <a:pt x="4062" y="18"/>
                        </a:lnTo>
                        <a:lnTo>
                          <a:pt x="4062" y="18"/>
                        </a:lnTo>
                        <a:lnTo>
                          <a:pt x="4062" y="18"/>
                        </a:lnTo>
                        <a:lnTo>
                          <a:pt x="4062" y="18"/>
                        </a:lnTo>
                        <a:lnTo>
                          <a:pt x="4068" y="18"/>
                        </a:lnTo>
                        <a:lnTo>
                          <a:pt x="4068" y="18"/>
                        </a:lnTo>
                        <a:lnTo>
                          <a:pt x="4068" y="18"/>
                        </a:lnTo>
                        <a:lnTo>
                          <a:pt x="4068" y="18"/>
                        </a:lnTo>
                        <a:lnTo>
                          <a:pt x="4068" y="18"/>
                        </a:lnTo>
                        <a:lnTo>
                          <a:pt x="4068" y="18"/>
                        </a:lnTo>
                        <a:lnTo>
                          <a:pt x="4074" y="18"/>
                        </a:lnTo>
                        <a:lnTo>
                          <a:pt x="4074" y="18"/>
                        </a:lnTo>
                        <a:lnTo>
                          <a:pt x="4074" y="18"/>
                        </a:lnTo>
                        <a:lnTo>
                          <a:pt x="4074" y="18"/>
                        </a:lnTo>
                        <a:lnTo>
                          <a:pt x="4074" y="18"/>
                        </a:lnTo>
                        <a:lnTo>
                          <a:pt x="4074" y="18"/>
                        </a:lnTo>
                        <a:lnTo>
                          <a:pt x="4080" y="18"/>
                        </a:lnTo>
                        <a:lnTo>
                          <a:pt x="4080" y="18"/>
                        </a:lnTo>
                        <a:lnTo>
                          <a:pt x="4080" y="18"/>
                        </a:lnTo>
                        <a:lnTo>
                          <a:pt x="4080" y="18"/>
                        </a:lnTo>
                        <a:lnTo>
                          <a:pt x="4080" y="18"/>
                        </a:lnTo>
                        <a:lnTo>
                          <a:pt x="4086" y="18"/>
                        </a:lnTo>
                        <a:lnTo>
                          <a:pt x="4086" y="18"/>
                        </a:lnTo>
                        <a:lnTo>
                          <a:pt x="4086" y="18"/>
                        </a:lnTo>
                        <a:lnTo>
                          <a:pt x="4086" y="18"/>
                        </a:lnTo>
                        <a:lnTo>
                          <a:pt x="4086" y="18"/>
                        </a:lnTo>
                        <a:lnTo>
                          <a:pt x="4086" y="18"/>
                        </a:lnTo>
                        <a:lnTo>
                          <a:pt x="4092" y="18"/>
                        </a:lnTo>
                        <a:lnTo>
                          <a:pt x="4092" y="18"/>
                        </a:lnTo>
                        <a:lnTo>
                          <a:pt x="4092" y="18"/>
                        </a:lnTo>
                        <a:lnTo>
                          <a:pt x="4092" y="18"/>
                        </a:lnTo>
                        <a:lnTo>
                          <a:pt x="4092" y="18"/>
                        </a:lnTo>
                        <a:lnTo>
                          <a:pt x="4092" y="18"/>
                        </a:lnTo>
                        <a:lnTo>
                          <a:pt x="4098" y="18"/>
                        </a:lnTo>
                        <a:lnTo>
                          <a:pt x="4098" y="18"/>
                        </a:lnTo>
                        <a:lnTo>
                          <a:pt x="4098" y="18"/>
                        </a:lnTo>
                        <a:lnTo>
                          <a:pt x="4098" y="18"/>
                        </a:lnTo>
                        <a:lnTo>
                          <a:pt x="4098" y="18"/>
                        </a:lnTo>
                        <a:lnTo>
                          <a:pt x="4104" y="18"/>
                        </a:lnTo>
                        <a:lnTo>
                          <a:pt x="4104" y="18"/>
                        </a:lnTo>
                        <a:lnTo>
                          <a:pt x="4104" y="18"/>
                        </a:lnTo>
                        <a:lnTo>
                          <a:pt x="4104" y="18"/>
                        </a:lnTo>
                        <a:lnTo>
                          <a:pt x="4104" y="18"/>
                        </a:lnTo>
                        <a:lnTo>
                          <a:pt x="4104" y="18"/>
                        </a:lnTo>
                        <a:lnTo>
                          <a:pt x="4110" y="18"/>
                        </a:lnTo>
                        <a:lnTo>
                          <a:pt x="4110" y="18"/>
                        </a:lnTo>
                        <a:lnTo>
                          <a:pt x="4110" y="18"/>
                        </a:lnTo>
                        <a:lnTo>
                          <a:pt x="4110" y="18"/>
                        </a:lnTo>
                        <a:lnTo>
                          <a:pt x="4110" y="18"/>
                        </a:lnTo>
                        <a:lnTo>
                          <a:pt x="4110" y="18"/>
                        </a:lnTo>
                        <a:lnTo>
                          <a:pt x="4116" y="18"/>
                        </a:lnTo>
                        <a:lnTo>
                          <a:pt x="4116" y="18"/>
                        </a:lnTo>
                        <a:lnTo>
                          <a:pt x="4116" y="18"/>
                        </a:lnTo>
                        <a:lnTo>
                          <a:pt x="4116" y="18"/>
                        </a:lnTo>
                        <a:lnTo>
                          <a:pt x="4116" y="18"/>
                        </a:lnTo>
                        <a:lnTo>
                          <a:pt x="4122" y="18"/>
                        </a:lnTo>
                        <a:lnTo>
                          <a:pt x="4122" y="18"/>
                        </a:lnTo>
                        <a:lnTo>
                          <a:pt x="4122" y="18"/>
                        </a:lnTo>
                        <a:lnTo>
                          <a:pt x="4122" y="18"/>
                        </a:lnTo>
                        <a:lnTo>
                          <a:pt x="4122" y="18"/>
                        </a:lnTo>
                        <a:lnTo>
                          <a:pt x="4122" y="18"/>
                        </a:lnTo>
                        <a:lnTo>
                          <a:pt x="4128" y="18"/>
                        </a:lnTo>
                        <a:lnTo>
                          <a:pt x="4128" y="18"/>
                        </a:lnTo>
                        <a:lnTo>
                          <a:pt x="4128" y="18"/>
                        </a:lnTo>
                        <a:lnTo>
                          <a:pt x="4128" y="18"/>
                        </a:lnTo>
                        <a:lnTo>
                          <a:pt x="4128" y="18"/>
                        </a:lnTo>
                        <a:lnTo>
                          <a:pt x="4128" y="18"/>
                        </a:lnTo>
                        <a:lnTo>
                          <a:pt x="4134" y="18"/>
                        </a:lnTo>
                        <a:lnTo>
                          <a:pt x="4134" y="18"/>
                        </a:lnTo>
                        <a:lnTo>
                          <a:pt x="4134" y="18"/>
                        </a:lnTo>
                        <a:lnTo>
                          <a:pt x="4134" y="18"/>
                        </a:lnTo>
                        <a:lnTo>
                          <a:pt x="4134" y="18"/>
                        </a:lnTo>
                        <a:lnTo>
                          <a:pt x="4140" y="18"/>
                        </a:lnTo>
                        <a:lnTo>
                          <a:pt x="4140" y="18"/>
                        </a:lnTo>
                        <a:lnTo>
                          <a:pt x="4140" y="18"/>
                        </a:lnTo>
                        <a:lnTo>
                          <a:pt x="4140" y="18"/>
                        </a:lnTo>
                        <a:lnTo>
                          <a:pt x="4140" y="18"/>
                        </a:lnTo>
                        <a:lnTo>
                          <a:pt x="4140" y="18"/>
                        </a:lnTo>
                        <a:lnTo>
                          <a:pt x="4146" y="18"/>
                        </a:lnTo>
                        <a:lnTo>
                          <a:pt x="4146" y="18"/>
                        </a:lnTo>
                        <a:lnTo>
                          <a:pt x="4146" y="18"/>
                        </a:lnTo>
                        <a:lnTo>
                          <a:pt x="4146" y="18"/>
                        </a:lnTo>
                        <a:lnTo>
                          <a:pt x="4146" y="18"/>
                        </a:lnTo>
                        <a:lnTo>
                          <a:pt x="4146" y="18"/>
                        </a:lnTo>
                        <a:lnTo>
                          <a:pt x="4152" y="18"/>
                        </a:lnTo>
                        <a:lnTo>
                          <a:pt x="4152" y="18"/>
                        </a:lnTo>
                        <a:lnTo>
                          <a:pt x="4152" y="18"/>
                        </a:lnTo>
                        <a:lnTo>
                          <a:pt x="4152" y="18"/>
                        </a:lnTo>
                        <a:lnTo>
                          <a:pt x="4152" y="18"/>
                        </a:lnTo>
                        <a:lnTo>
                          <a:pt x="4158" y="18"/>
                        </a:lnTo>
                        <a:lnTo>
                          <a:pt x="4158" y="18"/>
                        </a:lnTo>
                        <a:lnTo>
                          <a:pt x="4158" y="18"/>
                        </a:lnTo>
                        <a:lnTo>
                          <a:pt x="4158" y="18"/>
                        </a:lnTo>
                        <a:lnTo>
                          <a:pt x="4158" y="18"/>
                        </a:lnTo>
                        <a:lnTo>
                          <a:pt x="4158" y="18"/>
                        </a:lnTo>
                        <a:lnTo>
                          <a:pt x="4164" y="18"/>
                        </a:lnTo>
                        <a:lnTo>
                          <a:pt x="4164" y="18"/>
                        </a:lnTo>
                        <a:lnTo>
                          <a:pt x="4164" y="18"/>
                        </a:lnTo>
                        <a:lnTo>
                          <a:pt x="4164" y="18"/>
                        </a:lnTo>
                        <a:lnTo>
                          <a:pt x="4164" y="18"/>
                        </a:lnTo>
                        <a:lnTo>
                          <a:pt x="4164" y="18"/>
                        </a:lnTo>
                        <a:lnTo>
                          <a:pt x="4170" y="18"/>
                        </a:lnTo>
                        <a:lnTo>
                          <a:pt x="4308" y="18"/>
                        </a:lnTo>
                        <a:lnTo>
                          <a:pt x="4308" y="18"/>
                        </a:lnTo>
                        <a:lnTo>
                          <a:pt x="4308" y="18"/>
                        </a:lnTo>
                        <a:lnTo>
                          <a:pt x="4308" y="18"/>
                        </a:lnTo>
                        <a:lnTo>
                          <a:pt x="4308" y="18"/>
                        </a:lnTo>
                        <a:lnTo>
                          <a:pt x="4314" y="18"/>
                        </a:lnTo>
                        <a:lnTo>
                          <a:pt x="4314" y="18"/>
                        </a:lnTo>
                        <a:lnTo>
                          <a:pt x="4314" y="18"/>
                        </a:lnTo>
                        <a:lnTo>
                          <a:pt x="4314" y="18"/>
                        </a:lnTo>
                        <a:lnTo>
                          <a:pt x="4314" y="18"/>
                        </a:lnTo>
                        <a:lnTo>
                          <a:pt x="4314" y="18"/>
                        </a:lnTo>
                        <a:lnTo>
                          <a:pt x="4320" y="18"/>
                        </a:lnTo>
                        <a:lnTo>
                          <a:pt x="4320" y="18"/>
                        </a:lnTo>
                        <a:lnTo>
                          <a:pt x="4320" y="18"/>
                        </a:lnTo>
                        <a:lnTo>
                          <a:pt x="4320" y="18"/>
                        </a:lnTo>
                        <a:lnTo>
                          <a:pt x="4320" y="18"/>
                        </a:lnTo>
                        <a:lnTo>
                          <a:pt x="4326" y="18"/>
                        </a:lnTo>
                        <a:lnTo>
                          <a:pt x="4326" y="18"/>
                        </a:lnTo>
                        <a:lnTo>
                          <a:pt x="4326" y="18"/>
                        </a:lnTo>
                        <a:lnTo>
                          <a:pt x="4326" y="18"/>
                        </a:lnTo>
                        <a:lnTo>
                          <a:pt x="4326" y="18"/>
                        </a:lnTo>
                        <a:lnTo>
                          <a:pt x="4326" y="18"/>
                        </a:lnTo>
                        <a:lnTo>
                          <a:pt x="4332" y="18"/>
                        </a:lnTo>
                        <a:lnTo>
                          <a:pt x="4332" y="18"/>
                        </a:lnTo>
                        <a:lnTo>
                          <a:pt x="4332" y="18"/>
                        </a:lnTo>
                        <a:lnTo>
                          <a:pt x="4332" y="18"/>
                        </a:lnTo>
                        <a:lnTo>
                          <a:pt x="4332" y="18"/>
                        </a:lnTo>
                        <a:lnTo>
                          <a:pt x="4332" y="18"/>
                        </a:lnTo>
                        <a:lnTo>
                          <a:pt x="4338" y="18"/>
                        </a:lnTo>
                        <a:lnTo>
                          <a:pt x="4338" y="18"/>
                        </a:lnTo>
                        <a:lnTo>
                          <a:pt x="4338" y="18"/>
                        </a:lnTo>
                        <a:lnTo>
                          <a:pt x="4338" y="18"/>
                        </a:lnTo>
                        <a:lnTo>
                          <a:pt x="4338" y="18"/>
                        </a:lnTo>
                        <a:lnTo>
                          <a:pt x="4344" y="18"/>
                        </a:lnTo>
                        <a:lnTo>
                          <a:pt x="4344" y="18"/>
                        </a:lnTo>
                        <a:lnTo>
                          <a:pt x="4344" y="18"/>
                        </a:lnTo>
                        <a:lnTo>
                          <a:pt x="4344" y="18"/>
                        </a:lnTo>
                        <a:lnTo>
                          <a:pt x="4344" y="18"/>
                        </a:lnTo>
                        <a:lnTo>
                          <a:pt x="4344" y="18"/>
                        </a:lnTo>
                        <a:lnTo>
                          <a:pt x="4350" y="18"/>
                        </a:lnTo>
                        <a:lnTo>
                          <a:pt x="4350" y="18"/>
                        </a:lnTo>
                        <a:lnTo>
                          <a:pt x="4350" y="18"/>
                        </a:lnTo>
                        <a:lnTo>
                          <a:pt x="4350" y="18"/>
                        </a:lnTo>
                        <a:lnTo>
                          <a:pt x="4350" y="18"/>
                        </a:lnTo>
                        <a:lnTo>
                          <a:pt x="4350" y="18"/>
                        </a:lnTo>
                        <a:lnTo>
                          <a:pt x="4356" y="18"/>
                        </a:lnTo>
                        <a:lnTo>
                          <a:pt x="4356" y="18"/>
                        </a:lnTo>
                        <a:lnTo>
                          <a:pt x="4356" y="18"/>
                        </a:lnTo>
                        <a:lnTo>
                          <a:pt x="4356" y="18"/>
                        </a:lnTo>
                        <a:lnTo>
                          <a:pt x="4356" y="18"/>
                        </a:lnTo>
                        <a:lnTo>
                          <a:pt x="4356" y="18"/>
                        </a:lnTo>
                        <a:lnTo>
                          <a:pt x="4362" y="18"/>
                        </a:lnTo>
                        <a:lnTo>
                          <a:pt x="4362" y="18"/>
                        </a:lnTo>
                        <a:lnTo>
                          <a:pt x="4362" y="18"/>
                        </a:lnTo>
                        <a:lnTo>
                          <a:pt x="4362" y="18"/>
                        </a:lnTo>
                        <a:lnTo>
                          <a:pt x="4362" y="18"/>
                        </a:lnTo>
                        <a:lnTo>
                          <a:pt x="4368" y="18"/>
                        </a:lnTo>
                        <a:lnTo>
                          <a:pt x="4368" y="18"/>
                        </a:lnTo>
                        <a:lnTo>
                          <a:pt x="4368" y="18"/>
                        </a:lnTo>
                        <a:lnTo>
                          <a:pt x="4368" y="18"/>
                        </a:lnTo>
                        <a:lnTo>
                          <a:pt x="4368" y="18"/>
                        </a:lnTo>
                        <a:lnTo>
                          <a:pt x="4368" y="18"/>
                        </a:lnTo>
                        <a:lnTo>
                          <a:pt x="4374" y="18"/>
                        </a:lnTo>
                        <a:lnTo>
                          <a:pt x="4374" y="18"/>
                        </a:lnTo>
                        <a:lnTo>
                          <a:pt x="4374" y="18"/>
                        </a:lnTo>
                        <a:lnTo>
                          <a:pt x="4374" y="18"/>
                        </a:lnTo>
                        <a:lnTo>
                          <a:pt x="4374" y="18"/>
                        </a:lnTo>
                        <a:lnTo>
                          <a:pt x="4512" y="24"/>
                        </a:lnTo>
                        <a:lnTo>
                          <a:pt x="4518" y="24"/>
                        </a:lnTo>
                        <a:lnTo>
                          <a:pt x="4518" y="24"/>
                        </a:lnTo>
                        <a:lnTo>
                          <a:pt x="4518" y="24"/>
                        </a:lnTo>
                        <a:lnTo>
                          <a:pt x="4518" y="24"/>
                        </a:lnTo>
                        <a:lnTo>
                          <a:pt x="4518" y="24"/>
                        </a:lnTo>
                        <a:lnTo>
                          <a:pt x="4518" y="24"/>
                        </a:lnTo>
                        <a:lnTo>
                          <a:pt x="4524" y="24"/>
                        </a:lnTo>
                        <a:lnTo>
                          <a:pt x="4524" y="24"/>
                        </a:lnTo>
                        <a:lnTo>
                          <a:pt x="4524" y="24"/>
                        </a:lnTo>
                        <a:lnTo>
                          <a:pt x="4524" y="24"/>
                        </a:lnTo>
                        <a:lnTo>
                          <a:pt x="4524" y="24"/>
                        </a:lnTo>
                        <a:lnTo>
                          <a:pt x="4530" y="24"/>
                        </a:lnTo>
                        <a:lnTo>
                          <a:pt x="4530" y="24"/>
                        </a:lnTo>
                        <a:lnTo>
                          <a:pt x="4530" y="24"/>
                        </a:lnTo>
                        <a:lnTo>
                          <a:pt x="4530" y="24"/>
                        </a:lnTo>
                        <a:lnTo>
                          <a:pt x="4530" y="24"/>
                        </a:lnTo>
                        <a:lnTo>
                          <a:pt x="4530" y="24"/>
                        </a:lnTo>
                        <a:lnTo>
                          <a:pt x="4536" y="24"/>
                        </a:lnTo>
                        <a:lnTo>
                          <a:pt x="4536" y="24"/>
                        </a:lnTo>
                        <a:lnTo>
                          <a:pt x="4536" y="24"/>
                        </a:lnTo>
                        <a:lnTo>
                          <a:pt x="4536" y="24"/>
                        </a:lnTo>
                        <a:lnTo>
                          <a:pt x="4536" y="24"/>
                        </a:lnTo>
                        <a:lnTo>
                          <a:pt x="4536" y="24"/>
                        </a:lnTo>
                        <a:lnTo>
                          <a:pt x="4542" y="24"/>
                        </a:lnTo>
                        <a:lnTo>
                          <a:pt x="4542" y="24"/>
                        </a:lnTo>
                        <a:lnTo>
                          <a:pt x="4542" y="24"/>
                        </a:lnTo>
                        <a:lnTo>
                          <a:pt x="4542" y="24"/>
                        </a:lnTo>
                        <a:lnTo>
                          <a:pt x="4542" y="24"/>
                        </a:lnTo>
                        <a:lnTo>
                          <a:pt x="4548" y="24"/>
                        </a:lnTo>
                        <a:lnTo>
                          <a:pt x="4548" y="24"/>
                        </a:lnTo>
                        <a:lnTo>
                          <a:pt x="4548" y="24"/>
                        </a:lnTo>
                        <a:lnTo>
                          <a:pt x="4548" y="24"/>
                        </a:lnTo>
                        <a:lnTo>
                          <a:pt x="4548" y="24"/>
                        </a:lnTo>
                        <a:lnTo>
                          <a:pt x="4548" y="24"/>
                        </a:lnTo>
                        <a:lnTo>
                          <a:pt x="4554" y="24"/>
                        </a:lnTo>
                        <a:lnTo>
                          <a:pt x="4554" y="24"/>
                        </a:lnTo>
                        <a:lnTo>
                          <a:pt x="4554" y="24"/>
                        </a:lnTo>
                        <a:lnTo>
                          <a:pt x="4554" y="24"/>
                        </a:lnTo>
                        <a:lnTo>
                          <a:pt x="4554" y="24"/>
                        </a:lnTo>
                        <a:lnTo>
                          <a:pt x="4554" y="24"/>
                        </a:lnTo>
                        <a:lnTo>
                          <a:pt x="4560" y="24"/>
                        </a:lnTo>
                        <a:lnTo>
                          <a:pt x="4560" y="24"/>
                        </a:lnTo>
                        <a:lnTo>
                          <a:pt x="4560" y="24"/>
                        </a:lnTo>
                        <a:lnTo>
                          <a:pt x="4560" y="24"/>
                        </a:lnTo>
                        <a:lnTo>
                          <a:pt x="4560" y="24"/>
                        </a:lnTo>
                        <a:lnTo>
                          <a:pt x="4566" y="24"/>
                        </a:lnTo>
                        <a:lnTo>
                          <a:pt x="4566" y="24"/>
                        </a:lnTo>
                        <a:lnTo>
                          <a:pt x="4566" y="24"/>
                        </a:lnTo>
                        <a:lnTo>
                          <a:pt x="4566" y="24"/>
                        </a:lnTo>
                        <a:lnTo>
                          <a:pt x="4566" y="24"/>
                        </a:lnTo>
                        <a:lnTo>
                          <a:pt x="4566" y="24"/>
                        </a:lnTo>
                        <a:lnTo>
                          <a:pt x="4572" y="24"/>
                        </a:lnTo>
                        <a:lnTo>
                          <a:pt x="4572" y="24"/>
                        </a:lnTo>
                        <a:lnTo>
                          <a:pt x="4572" y="24"/>
                        </a:lnTo>
                        <a:lnTo>
                          <a:pt x="4572" y="24"/>
                        </a:lnTo>
                        <a:lnTo>
                          <a:pt x="4572" y="24"/>
                        </a:lnTo>
                        <a:lnTo>
                          <a:pt x="4572" y="24"/>
                        </a:lnTo>
                        <a:lnTo>
                          <a:pt x="4578" y="24"/>
                        </a:lnTo>
                        <a:lnTo>
                          <a:pt x="4578" y="24"/>
                        </a:lnTo>
                        <a:lnTo>
                          <a:pt x="4578" y="24"/>
                        </a:lnTo>
                        <a:lnTo>
                          <a:pt x="4578" y="24"/>
                        </a:lnTo>
                        <a:lnTo>
                          <a:pt x="4578" y="24"/>
                        </a:lnTo>
                        <a:lnTo>
                          <a:pt x="4584" y="24"/>
                        </a:lnTo>
                        <a:lnTo>
                          <a:pt x="4584" y="24"/>
                        </a:lnTo>
                        <a:lnTo>
                          <a:pt x="4584" y="24"/>
                        </a:lnTo>
                        <a:lnTo>
                          <a:pt x="4584" y="24"/>
                        </a:lnTo>
                        <a:lnTo>
                          <a:pt x="4584" y="24"/>
                        </a:lnTo>
                        <a:lnTo>
                          <a:pt x="4584" y="24"/>
                        </a:lnTo>
                        <a:lnTo>
                          <a:pt x="4590" y="24"/>
                        </a:lnTo>
                        <a:lnTo>
                          <a:pt x="4590" y="24"/>
                        </a:lnTo>
                        <a:lnTo>
                          <a:pt x="4590" y="24"/>
                        </a:lnTo>
                        <a:lnTo>
                          <a:pt x="4590" y="24"/>
                        </a:lnTo>
                        <a:lnTo>
                          <a:pt x="4590" y="24"/>
                        </a:lnTo>
                        <a:lnTo>
                          <a:pt x="4590" y="24"/>
                        </a:lnTo>
                        <a:lnTo>
                          <a:pt x="4596" y="24"/>
                        </a:lnTo>
                        <a:lnTo>
                          <a:pt x="4596" y="24"/>
                        </a:lnTo>
                        <a:lnTo>
                          <a:pt x="4596" y="24"/>
                        </a:lnTo>
                        <a:lnTo>
                          <a:pt x="4596" y="24"/>
                        </a:lnTo>
                        <a:lnTo>
                          <a:pt x="4596" y="24"/>
                        </a:lnTo>
                        <a:lnTo>
                          <a:pt x="4602" y="24"/>
                        </a:lnTo>
                        <a:lnTo>
                          <a:pt x="4602" y="24"/>
                        </a:lnTo>
                        <a:lnTo>
                          <a:pt x="4602" y="24"/>
                        </a:lnTo>
                        <a:lnTo>
                          <a:pt x="4602" y="24"/>
                        </a:lnTo>
                        <a:lnTo>
                          <a:pt x="4602" y="24"/>
                        </a:lnTo>
                        <a:lnTo>
                          <a:pt x="4602" y="24"/>
                        </a:lnTo>
                        <a:lnTo>
                          <a:pt x="4608" y="24"/>
                        </a:lnTo>
                        <a:lnTo>
                          <a:pt x="4608" y="24"/>
                        </a:lnTo>
                        <a:lnTo>
                          <a:pt x="4608" y="24"/>
                        </a:lnTo>
                        <a:lnTo>
                          <a:pt x="4608" y="24"/>
                        </a:lnTo>
                        <a:lnTo>
                          <a:pt x="4608" y="24"/>
                        </a:lnTo>
                        <a:lnTo>
                          <a:pt x="4608" y="24"/>
                        </a:lnTo>
                        <a:lnTo>
                          <a:pt x="4614" y="24"/>
                        </a:lnTo>
                        <a:lnTo>
                          <a:pt x="4614" y="24"/>
                        </a:lnTo>
                        <a:lnTo>
                          <a:pt x="4614" y="24"/>
                        </a:lnTo>
                        <a:lnTo>
                          <a:pt x="4614" y="24"/>
                        </a:lnTo>
                        <a:lnTo>
                          <a:pt x="4614" y="24"/>
                        </a:lnTo>
                        <a:lnTo>
                          <a:pt x="4614" y="24"/>
                        </a:lnTo>
                        <a:lnTo>
                          <a:pt x="4620" y="24"/>
                        </a:lnTo>
                        <a:lnTo>
                          <a:pt x="4620" y="24"/>
                        </a:lnTo>
                        <a:lnTo>
                          <a:pt x="4620" y="24"/>
                        </a:lnTo>
                        <a:lnTo>
                          <a:pt x="4620" y="24"/>
                        </a:lnTo>
                        <a:lnTo>
                          <a:pt x="4620" y="24"/>
                        </a:lnTo>
                        <a:lnTo>
                          <a:pt x="4626" y="24"/>
                        </a:lnTo>
                        <a:lnTo>
                          <a:pt x="4626" y="24"/>
                        </a:lnTo>
                        <a:lnTo>
                          <a:pt x="4626" y="24"/>
                        </a:lnTo>
                        <a:lnTo>
                          <a:pt x="4626" y="24"/>
                        </a:lnTo>
                        <a:lnTo>
                          <a:pt x="4626" y="24"/>
                        </a:lnTo>
                        <a:lnTo>
                          <a:pt x="4626" y="24"/>
                        </a:lnTo>
                        <a:lnTo>
                          <a:pt x="4632" y="24"/>
                        </a:lnTo>
                        <a:lnTo>
                          <a:pt x="4632" y="24"/>
                        </a:lnTo>
                        <a:lnTo>
                          <a:pt x="4632" y="24"/>
                        </a:lnTo>
                        <a:lnTo>
                          <a:pt x="4632" y="24"/>
                        </a:lnTo>
                        <a:lnTo>
                          <a:pt x="4632" y="24"/>
                        </a:lnTo>
                        <a:lnTo>
                          <a:pt x="4632" y="24"/>
                        </a:lnTo>
                        <a:lnTo>
                          <a:pt x="4638" y="24"/>
                        </a:lnTo>
                        <a:lnTo>
                          <a:pt x="4638" y="24"/>
                        </a:lnTo>
                        <a:lnTo>
                          <a:pt x="4638" y="24"/>
                        </a:lnTo>
                        <a:lnTo>
                          <a:pt x="4638" y="24"/>
                        </a:lnTo>
                        <a:lnTo>
                          <a:pt x="4638" y="24"/>
                        </a:lnTo>
                        <a:lnTo>
                          <a:pt x="4644" y="24"/>
                        </a:lnTo>
                        <a:lnTo>
                          <a:pt x="4644" y="24"/>
                        </a:lnTo>
                        <a:lnTo>
                          <a:pt x="4644" y="24"/>
                        </a:lnTo>
                        <a:lnTo>
                          <a:pt x="4644" y="24"/>
                        </a:lnTo>
                        <a:lnTo>
                          <a:pt x="4644" y="24"/>
                        </a:lnTo>
                        <a:lnTo>
                          <a:pt x="4644" y="24"/>
                        </a:lnTo>
                        <a:lnTo>
                          <a:pt x="4650" y="24"/>
                        </a:lnTo>
                        <a:lnTo>
                          <a:pt x="4650" y="24"/>
                        </a:lnTo>
                        <a:lnTo>
                          <a:pt x="4650" y="24"/>
                        </a:lnTo>
                        <a:lnTo>
                          <a:pt x="4650" y="24"/>
                        </a:lnTo>
                        <a:lnTo>
                          <a:pt x="4650" y="24"/>
                        </a:lnTo>
                        <a:lnTo>
                          <a:pt x="4650" y="24"/>
                        </a:lnTo>
                        <a:lnTo>
                          <a:pt x="4656" y="24"/>
                        </a:lnTo>
                        <a:lnTo>
                          <a:pt x="4656" y="24"/>
                        </a:lnTo>
                        <a:lnTo>
                          <a:pt x="4656" y="24"/>
                        </a:lnTo>
                        <a:lnTo>
                          <a:pt x="4656" y="24"/>
                        </a:lnTo>
                        <a:lnTo>
                          <a:pt x="4656" y="24"/>
                        </a:lnTo>
                        <a:lnTo>
                          <a:pt x="4662" y="24"/>
                        </a:lnTo>
                        <a:lnTo>
                          <a:pt x="4662" y="24"/>
                        </a:lnTo>
                        <a:lnTo>
                          <a:pt x="4662" y="24"/>
                        </a:lnTo>
                        <a:lnTo>
                          <a:pt x="4662" y="24"/>
                        </a:lnTo>
                        <a:lnTo>
                          <a:pt x="4662" y="24"/>
                        </a:lnTo>
                        <a:lnTo>
                          <a:pt x="4662" y="24"/>
                        </a:lnTo>
                        <a:lnTo>
                          <a:pt x="4668" y="24"/>
                        </a:lnTo>
                        <a:lnTo>
                          <a:pt x="4668" y="24"/>
                        </a:lnTo>
                        <a:lnTo>
                          <a:pt x="4668" y="24"/>
                        </a:lnTo>
                        <a:lnTo>
                          <a:pt x="4668" y="24"/>
                        </a:lnTo>
                        <a:lnTo>
                          <a:pt x="4668" y="24"/>
                        </a:lnTo>
                        <a:lnTo>
                          <a:pt x="4668" y="24"/>
                        </a:lnTo>
                        <a:lnTo>
                          <a:pt x="4674" y="24"/>
                        </a:lnTo>
                        <a:lnTo>
                          <a:pt x="4674" y="24"/>
                        </a:lnTo>
                        <a:lnTo>
                          <a:pt x="4674" y="24"/>
                        </a:lnTo>
                        <a:lnTo>
                          <a:pt x="4674" y="24"/>
                        </a:lnTo>
                        <a:lnTo>
                          <a:pt x="4674" y="24"/>
                        </a:lnTo>
                        <a:lnTo>
                          <a:pt x="4680" y="24"/>
                        </a:lnTo>
                        <a:lnTo>
                          <a:pt x="4680" y="24"/>
                        </a:lnTo>
                        <a:lnTo>
                          <a:pt x="4680" y="24"/>
                        </a:lnTo>
                        <a:lnTo>
                          <a:pt x="4680" y="24"/>
                        </a:lnTo>
                        <a:lnTo>
                          <a:pt x="4680" y="24"/>
                        </a:lnTo>
                        <a:lnTo>
                          <a:pt x="4680" y="24"/>
                        </a:lnTo>
                        <a:lnTo>
                          <a:pt x="4686" y="24"/>
                        </a:lnTo>
                        <a:lnTo>
                          <a:pt x="4686" y="24"/>
                        </a:lnTo>
                        <a:lnTo>
                          <a:pt x="4686" y="24"/>
                        </a:lnTo>
                        <a:lnTo>
                          <a:pt x="4686" y="24"/>
                        </a:lnTo>
                        <a:lnTo>
                          <a:pt x="4686" y="24"/>
                        </a:lnTo>
                        <a:lnTo>
                          <a:pt x="4686" y="24"/>
                        </a:lnTo>
                        <a:lnTo>
                          <a:pt x="4692" y="24"/>
                        </a:lnTo>
                        <a:lnTo>
                          <a:pt x="4692" y="24"/>
                        </a:lnTo>
                        <a:lnTo>
                          <a:pt x="4692" y="24"/>
                        </a:lnTo>
                        <a:lnTo>
                          <a:pt x="4692" y="24"/>
                        </a:lnTo>
                        <a:lnTo>
                          <a:pt x="4692" y="24"/>
                        </a:lnTo>
                        <a:lnTo>
                          <a:pt x="4698" y="24"/>
                        </a:lnTo>
                        <a:lnTo>
                          <a:pt x="4698" y="24"/>
                        </a:lnTo>
                        <a:lnTo>
                          <a:pt x="4698" y="24"/>
                        </a:lnTo>
                        <a:lnTo>
                          <a:pt x="4836" y="24"/>
                        </a:lnTo>
                        <a:lnTo>
                          <a:pt x="4836" y="24"/>
                        </a:lnTo>
                        <a:lnTo>
                          <a:pt x="4836" y="24"/>
                        </a:lnTo>
                        <a:lnTo>
                          <a:pt x="4842" y="24"/>
                        </a:lnTo>
                        <a:lnTo>
                          <a:pt x="4842" y="24"/>
                        </a:lnTo>
                        <a:lnTo>
                          <a:pt x="4842" y="24"/>
                        </a:lnTo>
                        <a:lnTo>
                          <a:pt x="4842" y="24"/>
                        </a:lnTo>
                        <a:lnTo>
                          <a:pt x="4842" y="24"/>
                        </a:lnTo>
                        <a:lnTo>
                          <a:pt x="4842" y="24"/>
                        </a:lnTo>
                        <a:lnTo>
                          <a:pt x="4848" y="24"/>
                        </a:lnTo>
                        <a:lnTo>
                          <a:pt x="4848" y="24"/>
                        </a:lnTo>
                        <a:lnTo>
                          <a:pt x="4848" y="24"/>
                        </a:lnTo>
                        <a:lnTo>
                          <a:pt x="4848" y="24"/>
                        </a:lnTo>
                        <a:lnTo>
                          <a:pt x="4848" y="24"/>
                        </a:lnTo>
                        <a:lnTo>
                          <a:pt x="4848" y="24"/>
                        </a:lnTo>
                        <a:lnTo>
                          <a:pt x="4854" y="24"/>
                        </a:lnTo>
                        <a:lnTo>
                          <a:pt x="4854" y="24"/>
                        </a:lnTo>
                        <a:lnTo>
                          <a:pt x="4854" y="24"/>
                        </a:lnTo>
                        <a:lnTo>
                          <a:pt x="4854" y="24"/>
                        </a:lnTo>
                        <a:lnTo>
                          <a:pt x="4854" y="24"/>
                        </a:lnTo>
                        <a:lnTo>
                          <a:pt x="4860" y="24"/>
                        </a:lnTo>
                        <a:lnTo>
                          <a:pt x="4860" y="24"/>
                        </a:lnTo>
                        <a:lnTo>
                          <a:pt x="4860" y="24"/>
                        </a:lnTo>
                        <a:lnTo>
                          <a:pt x="4860" y="24"/>
                        </a:lnTo>
                        <a:lnTo>
                          <a:pt x="4860" y="24"/>
                        </a:lnTo>
                        <a:lnTo>
                          <a:pt x="4860" y="24"/>
                        </a:lnTo>
                        <a:lnTo>
                          <a:pt x="4866" y="24"/>
                        </a:lnTo>
                        <a:lnTo>
                          <a:pt x="4866" y="24"/>
                        </a:lnTo>
                        <a:lnTo>
                          <a:pt x="4866" y="24"/>
                        </a:lnTo>
                        <a:lnTo>
                          <a:pt x="4866" y="24"/>
                        </a:lnTo>
                        <a:lnTo>
                          <a:pt x="4866" y="24"/>
                        </a:lnTo>
                        <a:lnTo>
                          <a:pt x="4866" y="24"/>
                        </a:lnTo>
                        <a:lnTo>
                          <a:pt x="4872" y="24"/>
                        </a:lnTo>
                        <a:lnTo>
                          <a:pt x="4872" y="24"/>
                        </a:lnTo>
                        <a:lnTo>
                          <a:pt x="4872" y="24"/>
                        </a:lnTo>
                        <a:lnTo>
                          <a:pt x="4872" y="24"/>
                        </a:lnTo>
                        <a:lnTo>
                          <a:pt x="4872" y="24"/>
                        </a:lnTo>
                        <a:lnTo>
                          <a:pt x="4872" y="24"/>
                        </a:lnTo>
                        <a:lnTo>
                          <a:pt x="4878" y="24"/>
                        </a:lnTo>
                        <a:lnTo>
                          <a:pt x="4878" y="24"/>
                        </a:lnTo>
                        <a:lnTo>
                          <a:pt x="4878" y="24"/>
                        </a:lnTo>
                        <a:lnTo>
                          <a:pt x="4878" y="24"/>
                        </a:lnTo>
                        <a:lnTo>
                          <a:pt x="4878" y="24"/>
                        </a:lnTo>
                        <a:lnTo>
                          <a:pt x="4884" y="24"/>
                        </a:lnTo>
                        <a:lnTo>
                          <a:pt x="4884" y="24"/>
                        </a:lnTo>
                        <a:lnTo>
                          <a:pt x="4884" y="24"/>
                        </a:lnTo>
                        <a:lnTo>
                          <a:pt x="4884" y="24"/>
                        </a:lnTo>
                        <a:lnTo>
                          <a:pt x="4884" y="24"/>
                        </a:lnTo>
                        <a:lnTo>
                          <a:pt x="4884" y="24"/>
                        </a:lnTo>
                        <a:lnTo>
                          <a:pt x="4890" y="24"/>
                        </a:lnTo>
                        <a:lnTo>
                          <a:pt x="4890" y="24"/>
                        </a:lnTo>
                        <a:lnTo>
                          <a:pt x="4890" y="24"/>
                        </a:lnTo>
                        <a:lnTo>
                          <a:pt x="4890" y="24"/>
                        </a:lnTo>
                        <a:lnTo>
                          <a:pt x="4890" y="24"/>
                        </a:lnTo>
                        <a:lnTo>
                          <a:pt x="4890" y="24"/>
                        </a:lnTo>
                        <a:lnTo>
                          <a:pt x="4896" y="24"/>
                        </a:lnTo>
                        <a:lnTo>
                          <a:pt x="4896" y="24"/>
                        </a:lnTo>
                        <a:lnTo>
                          <a:pt x="4896" y="24"/>
                        </a:lnTo>
                        <a:lnTo>
                          <a:pt x="4896" y="24"/>
                        </a:lnTo>
                        <a:lnTo>
                          <a:pt x="4896" y="24"/>
                        </a:lnTo>
                        <a:lnTo>
                          <a:pt x="4902" y="24"/>
                        </a:lnTo>
                        <a:lnTo>
                          <a:pt x="4902" y="24"/>
                        </a:lnTo>
                        <a:lnTo>
                          <a:pt x="4902" y="24"/>
                        </a:lnTo>
                        <a:lnTo>
                          <a:pt x="4902" y="24"/>
                        </a:lnTo>
                        <a:lnTo>
                          <a:pt x="4902" y="24"/>
                        </a:lnTo>
                        <a:lnTo>
                          <a:pt x="4902" y="24"/>
                        </a:lnTo>
                        <a:lnTo>
                          <a:pt x="4908" y="24"/>
                        </a:lnTo>
                        <a:lnTo>
                          <a:pt x="5046" y="30"/>
                        </a:lnTo>
                        <a:lnTo>
                          <a:pt x="5046" y="30"/>
                        </a:lnTo>
                        <a:lnTo>
                          <a:pt x="5046" y="30"/>
                        </a:lnTo>
                        <a:lnTo>
                          <a:pt x="5046" y="30"/>
                        </a:lnTo>
                        <a:lnTo>
                          <a:pt x="5046" y="30"/>
                        </a:lnTo>
                        <a:lnTo>
                          <a:pt x="5052" y="30"/>
                        </a:lnTo>
                        <a:lnTo>
                          <a:pt x="5052" y="30"/>
                        </a:lnTo>
                        <a:lnTo>
                          <a:pt x="5052" y="30"/>
                        </a:lnTo>
                        <a:lnTo>
                          <a:pt x="5052" y="30"/>
                        </a:lnTo>
                        <a:lnTo>
                          <a:pt x="5052" y="30"/>
                        </a:lnTo>
                        <a:lnTo>
                          <a:pt x="5052" y="30"/>
                        </a:lnTo>
                        <a:lnTo>
                          <a:pt x="5058" y="30"/>
                        </a:lnTo>
                        <a:lnTo>
                          <a:pt x="5058" y="30"/>
                        </a:lnTo>
                        <a:lnTo>
                          <a:pt x="5058" y="30"/>
                        </a:lnTo>
                        <a:lnTo>
                          <a:pt x="5058" y="30"/>
                        </a:lnTo>
                        <a:lnTo>
                          <a:pt x="5058" y="30"/>
                        </a:lnTo>
                        <a:lnTo>
                          <a:pt x="5058" y="30"/>
                        </a:lnTo>
                        <a:lnTo>
                          <a:pt x="5064" y="30"/>
                        </a:lnTo>
                        <a:lnTo>
                          <a:pt x="5064" y="30"/>
                        </a:lnTo>
                        <a:lnTo>
                          <a:pt x="5064" y="30"/>
                        </a:lnTo>
                        <a:lnTo>
                          <a:pt x="5064" y="30"/>
                        </a:lnTo>
                        <a:lnTo>
                          <a:pt x="5064" y="30"/>
                        </a:lnTo>
                        <a:lnTo>
                          <a:pt x="5070" y="30"/>
                        </a:lnTo>
                        <a:lnTo>
                          <a:pt x="5070" y="30"/>
                        </a:lnTo>
                        <a:lnTo>
                          <a:pt x="5070" y="30"/>
                        </a:lnTo>
                        <a:lnTo>
                          <a:pt x="5070" y="30"/>
                        </a:lnTo>
                        <a:lnTo>
                          <a:pt x="5070" y="30"/>
                        </a:lnTo>
                        <a:lnTo>
                          <a:pt x="5070" y="30"/>
                        </a:lnTo>
                        <a:lnTo>
                          <a:pt x="5076" y="30"/>
                        </a:lnTo>
                        <a:lnTo>
                          <a:pt x="5076" y="30"/>
                        </a:lnTo>
                        <a:lnTo>
                          <a:pt x="5076" y="30"/>
                        </a:lnTo>
                        <a:lnTo>
                          <a:pt x="5076" y="30"/>
                        </a:lnTo>
                        <a:lnTo>
                          <a:pt x="5076" y="30"/>
                        </a:lnTo>
                        <a:lnTo>
                          <a:pt x="5076" y="30"/>
                        </a:lnTo>
                        <a:lnTo>
                          <a:pt x="5082" y="30"/>
                        </a:lnTo>
                        <a:lnTo>
                          <a:pt x="5082" y="30"/>
                        </a:lnTo>
                        <a:lnTo>
                          <a:pt x="5082" y="30"/>
                        </a:lnTo>
                        <a:lnTo>
                          <a:pt x="5082" y="30"/>
                        </a:lnTo>
                        <a:lnTo>
                          <a:pt x="5082" y="30"/>
                        </a:lnTo>
                        <a:lnTo>
                          <a:pt x="5088" y="30"/>
                        </a:lnTo>
                        <a:lnTo>
                          <a:pt x="5088" y="30"/>
                        </a:lnTo>
                        <a:lnTo>
                          <a:pt x="5088" y="30"/>
                        </a:lnTo>
                        <a:lnTo>
                          <a:pt x="5088" y="30"/>
                        </a:lnTo>
                        <a:lnTo>
                          <a:pt x="5088" y="30"/>
                        </a:lnTo>
                        <a:lnTo>
                          <a:pt x="5088" y="30"/>
                        </a:lnTo>
                        <a:lnTo>
                          <a:pt x="5094" y="30"/>
                        </a:lnTo>
                        <a:lnTo>
                          <a:pt x="5094" y="30"/>
                        </a:lnTo>
                        <a:lnTo>
                          <a:pt x="5094" y="30"/>
                        </a:lnTo>
                        <a:lnTo>
                          <a:pt x="5094" y="30"/>
                        </a:lnTo>
                        <a:lnTo>
                          <a:pt x="5094" y="30"/>
                        </a:lnTo>
                        <a:lnTo>
                          <a:pt x="5100" y="30"/>
                        </a:lnTo>
                        <a:lnTo>
                          <a:pt x="5100" y="30"/>
                        </a:lnTo>
                        <a:lnTo>
                          <a:pt x="5100" y="30"/>
                        </a:lnTo>
                        <a:lnTo>
                          <a:pt x="5100" y="30"/>
                        </a:lnTo>
                        <a:lnTo>
                          <a:pt x="5100" y="30"/>
                        </a:lnTo>
                        <a:lnTo>
                          <a:pt x="5100" y="30"/>
                        </a:lnTo>
                        <a:lnTo>
                          <a:pt x="5106" y="30"/>
                        </a:lnTo>
                        <a:lnTo>
                          <a:pt x="5106" y="30"/>
                        </a:lnTo>
                        <a:lnTo>
                          <a:pt x="5106" y="30"/>
                        </a:lnTo>
                        <a:lnTo>
                          <a:pt x="5106" y="30"/>
                        </a:lnTo>
                        <a:lnTo>
                          <a:pt x="5106" y="30"/>
                        </a:lnTo>
                        <a:lnTo>
                          <a:pt x="5106" y="30"/>
                        </a:lnTo>
                        <a:lnTo>
                          <a:pt x="5112" y="30"/>
                        </a:lnTo>
                        <a:lnTo>
                          <a:pt x="5112" y="30"/>
                        </a:lnTo>
                        <a:lnTo>
                          <a:pt x="5112" y="30"/>
                        </a:lnTo>
                        <a:lnTo>
                          <a:pt x="5112" y="30"/>
                        </a:lnTo>
                        <a:lnTo>
                          <a:pt x="5112" y="30"/>
                        </a:lnTo>
                        <a:lnTo>
                          <a:pt x="5118" y="30"/>
                        </a:lnTo>
                        <a:lnTo>
                          <a:pt x="5118" y="30"/>
                        </a:lnTo>
                        <a:lnTo>
                          <a:pt x="5118" y="30"/>
                        </a:lnTo>
                        <a:lnTo>
                          <a:pt x="5118" y="30"/>
                        </a:lnTo>
                        <a:lnTo>
                          <a:pt x="5118" y="30"/>
                        </a:lnTo>
                        <a:lnTo>
                          <a:pt x="5118" y="30"/>
                        </a:lnTo>
                        <a:lnTo>
                          <a:pt x="5124" y="30"/>
                        </a:lnTo>
                        <a:lnTo>
                          <a:pt x="5124" y="30"/>
                        </a:lnTo>
                        <a:lnTo>
                          <a:pt x="5124" y="30"/>
                        </a:lnTo>
                        <a:lnTo>
                          <a:pt x="5124" y="30"/>
                        </a:lnTo>
                        <a:lnTo>
                          <a:pt x="5124" y="30"/>
                        </a:lnTo>
                        <a:lnTo>
                          <a:pt x="5124" y="30"/>
                        </a:lnTo>
                        <a:lnTo>
                          <a:pt x="5130" y="30"/>
                        </a:lnTo>
                        <a:lnTo>
                          <a:pt x="5130" y="30"/>
                        </a:lnTo>
                        <a:lnTo>
                          <a:pt x="5130" y="30"/>
                        </a:lnTo>
                        <a:lnTo>
                          <a:pt x="5130" y="30"/>
                        </a:lnTo>
                        <a:lnTo>
                          <a:pt x="5130" y="30"/>
                        </a:lnTo>
                        <a:lnTo>
                          <a:pt x="5136" y="30"/>
                        </a:lnTo>
                        <a:lnTo>
                          <a:pt x="5136" y="30"/>
                        </a:lnTo>
                        <a:lnTo>
                          <a:pt x="5136" y="30"/>
                        </a:lnTo>
                        <a:lnTo>
                          <a:pt x="5136" y="30"/>
                        </a:lnTo>
                        <a:lnTo>
                          <a:pt x="5136" y="30"/>
                        </a:lnTo>
                        <a:lnTo>
                          <a:pt x="5136" y="30"/>
                        </a:lnTo>
                        <a:lnTo>
                          <a:pt x="5142" y="30"/>
                        </a:lnTo>
                        <a:lnTo>
                          <a:pt x="5142" y="30"/>
                        </a:lnTo>
                        <a:lnTo>
                          <a:pt x="5142" y="30"/>
                        </a:lnTo>
                        <a:lnTo>
                          <a:pt x="5142" y="30"/>
                        </a:lnTo>
                        <a:lnTo>
                          <a:pt x="5142" y="30"/>
                        </a:lnTo>
                        <a:lnTo>
                          <a:pt x="5142" y="30"/>
                        </a:lnTo>
                        <a:lnTo>
                          <a:pt x="5148" y="30"/>
                        </a:lnTo>
                        <a:lnTo>
                          <a:pt x="5148" y="30"/>
                        </a:lnTo>
                        <a:lnTo>
                          <a:pt x="5148" y="30"/>
                        </a:lnTo>
                        <a:lnTo>
                          <a:pt x="5148" y="30"/>
                        </a:lnTo>
                        <a:lnTo>
                          <a:pt x="5148" y="30"/>
                        </a:lnTo>
                        <a:lnTo>
                          <a:pt x="5154" y="30"/>
                        </a:lnTo>
                        <a:lnTo>
                          <a:pt x="5154" y="30"/>
                        </a:lnTo>
                        <a:lnTo>
                          <a:pt x="5154" y="30"/>
                        </a:lnTo>
                        <a:lnTo>
                          <a:pt x="5154" y="30"/>
                        </a:lnTo>
                        <a:lnTo>
                          <a:pt x="5154" y="30"/>
                        </a:lnTo>
                        <a:lnTo>
                          <a:pt x="5154" y="30"/>
                        </a:lnTo>
                        <a:lnTo>
                          <a:pt x="5160" y="30"/>
                        </a:lnTo>
                        <a:lnTo>
                          <a:pt x="5160" y="30"/>
                        </a:lnTo>
                        <a:lnTo>
                          <a:pt x="5160" y="30"/>
                        </a:lnTo>
                        <a:lnTo>
                          <a:pt x="5160" y="30"/>
                        </a:lnTo>
                        <a:lnTo>
                          <a:pt x="5160" y="30"/>
                        </a:lnTo>
                        <a:lnTo>
                          <a:pt x="5160" y="30"/>
                        </a:lnTo>
                        <a:lnTo>
                          <a:pt x="5166" y="30"/>
                        </a:lnTo>
                        <a:lnTo>
                          <a:pt x="5166" y="30"/>
                        </a:lnTo>
                        <a:lnTo>
                          <a:pt x="5166" y="30"/>
                        </a:lnTo>
                        <a:lnTo>
                          <a:pt x="5166" y="30"/>
                        </a:lnTo>
                        <a:lnTo>
                          <a:pt x="5166" y="30"/>
                        </a:lnTo>
                        <a:lnTo>
                          <a:pt x="5172" y="30"/>
                        </a:lnTo>
                        <a:lnTo>
                          <a:pt x="5172" y="30"/>
                        </a:lnTo>
                        <a:lnTo>
                          <a:pt x="5172" y="30"/>
                        </a:lnTo>
                        <a:lnTo>
                          <a:pt x="5172" y="30"/>
                        </a:lnTo>
                        <a:lnTo>
                          <a:pt x="5172" y="30"/>
                        </a:lnTo>
                        <a:lnTo>
                          <a:pt x="5172" y="30"/>
                        </a:lnTo>
                        <a:lnTo>
                          <a:pt x="5178" y="30"/>
                        </a:lnTo>
                        <a:lnTo>
                          <a:pt x="5178" y="30"/>
                        </a:lnTo>
                        <a:lnTo>
                          <a:pt x="5178" y="30"/>
                        </a:lnTo>
                        <a:lnTo>
                          <a:pt x="5178" y="30"/>
                        </a:lnTo>
                        <a:lnTo>
                          <a:pt x="5178" y="30"/>
                        </a:lnTo>
                        <a:lnTo>
                          <a:pt x="5178" y="30"/>
                        </a:lnTo>
                        <a:lnTo>
                          <a:pt x="5184" y="30"/>
                        </a:lnTo>
                        <a:lnTo>
                          <a:pt x="5184" y="30"/>
                        </a:lnTo>
                        <a:lnTo>
                          <a:pt x="5184" y="30"/>
                        </a:lnTo>
                        <a:lnTo>
                          <a:pt x="5184" y="30"/>
                        </a:lnTo>
                        <a:lnTo>
                          <a:pt x="5184" y="30"/>
                        </a:lnTo>
                        <a:lnTo>
                          <a:pt x="5190" y="30"/>
                        </a:lnTo>
                        <a:lnTo>
                          <a:pt x="5190" y="30"/>
                        </a:lnTo>
                        <a:lnTo>
                          <a:pt x="5190" y="30"/>
                        </a:lnTo>
                        <a:lnTo>
                          <a:pt x="5190" y="30"/>
                        </a:lnTo>
                        <a:lnTo>
                          <a:pt x="5190" y="30"/>
                        </a:lnTo>
                        <a:lnTo>
                          <a:pt x="5190" y="30"/>
                        </a:lnTo>
                        <a:lnTo>
                          <a:pt x="5196" y="30"/>
                        </a:lnTo>
                        <a:lnTo>
                          <a:pt x="5196" y="30"/>
                        </a:lnTo>
                        <a:lnTo>
                          <a:pt x="5196" y="30"/>
                        </a:lnTo>
                        <a:lnTo>
                          <a:pt x="5196" y="30"/>
                        </a:lnTo>
                        <a:lnTo>
                          <a:pt x="5196" y="30"/>
                        </a:lnTo>
                        <a:lnTo>
                          <a:pt x="5196" y="30"/>
                        </a:lnTo>
                        <a:lnTo>
                          <a:pt x="5202" y="30"/>
                        </a:lnTo>
                        <a:lnTo>
                          <a:pt x="5202" y="30"/>
                        </a:lnTo>
                        <a:lnTo>
                          <a:pt x="5202" y="30"/>
                        </a:lnTo>
                        <a:lnTo>
                          <a:pt x="5202" y="30"/>
                        </a:lnTo>
                        <a:lnTo>
                          <a:pt x="5202" y="30"/>
                        </a:lnTo>
                        <a:lnTo>
                          <a:pt x="5208" y="30"/>
                        </a:lnTo>
                        <a:lnTo>
                          <a:pt x="5208" y="30"/>
                        </a:lnTo>
                        <a:lnTo>
                          <a:pt x="5208" y="30"/>
                        </a:lnTo>
                        <a:lnTo>
                          <a:pt x="5208" y="30"/>
                        </a:lnTo>
                        <a:lnTo>
                          <a:pt x="5208" y="30"/>
                        </a:lnTo>
                        <a:lnTo>
                          <a:pt x="5208" y="30"/>
                        </a:lnTo>
                        <a:lnTo>
                          <a:pt x="5214" y="30"/>
                        </a:lnTo>
                        <a:lnTo>
                          <a:pt x="5214" y="30"/>
                        </a:lnTo>
                        <a:lnTo>
                          <a:pt x="5214" y="30"/>
                        </a:lnTo>
                        <a:lnTo>
                          <a:pt x="5214" y="30"/>
                        </a:lnTo>
                        <a:lnTo>
                          <a:pt x="5214" y="30"/>
                        </a:lnTo>
                        <a:lnTo>
                          <a:pt x="5220" y="30"/>
                        </a:lnTo>
                        <a:lnTo>
                          <a:pt x="5220" y="30"/>
                        </a:lnTo>
                        <a:lnTo>
                          <a:pt x="5220" y="30"/>
                        </a:lnTo>
                        <a:lnTo>
                          <a:pt x="5220" y="30"/>
                        </a:lnTo>
                        <a:lnTo>
                          <a:pt x="5220" y="30"/>
                        </a:lnTo>
                        <a:lnTo>
                          <a:pt x="5220" y="30"/>
                        </a:lnTo>
                        <a:lnTo>
                          <a:pt x="5226" y="30"/>
                        </a:lnTo>
                        <a:lnTo>
                          <a:pt x="5226" y="30"/>
                        </a:lnTo>
                        <a:lnTo>
                          <a:pt x="5226" y="30"/>
                        </a:lnTo>
                        <a:lnTo>
                          <a:pt x="5226" y="30"/>
                        </a:lnTo>
                        <a:lnTo>
                          <a:pt x="5226" y="30"/>
                        </a:lnTo>
                        <a:lnTo>
                          <a:pt x="5226" y="30"/>
                        </a:lnTo>
                        <a:lnTo>
                          <a:pt x="5232" y="30"/>
                        </a:lnTo>
                        <a:lnTo>
                          <a:pt x="5232" y="30"/>
                        </a:lnTo>
                        <a:lnTo>
                          <a:pt x="5232" y="30"/>
                        </a:lnTo>
                        <a:lnTo>
                          <a:pt x="5232" y="30"/>
                        </a:lnTo>
                        <a:lnTo>
                          <a:pt x="5232" y="30"/>
                        </a:lnTo>
                        <a:lnTo>
                          <a:pt x="5238" y="30"/>
                        </a:lnTo>
                        <a:lnTo>
                          <a:pt x="5238" y="30"/>
                        </a:lnTo>
                        <a:lnTo>
                          <a:pt x="5238" y="30"/>
                        </a:lnTo>
                        <a:lnTo>
                          <a:pt x="5238" y="30"/>
                        </a:lnTo>
                        <a:lnTo>
                          <a:pt x="5238" y="30"/>
                        </a:lnTo>
                        <a:lnTo>
                          <a:pt x="5238" y="30"/>
                        </a:lnTo>
                        <a:lnTo>
                          <a:pt x="5244" y="30"/>
                        </a:lnTo>
                        <a:lnTo>
                          <a:pt x="5244" y="30"/>
                        </a:lnTo>
                        <a:lnTo>
                          <a:pt x="5244" y="30"/>
                        </a:lnTo>
                        <a:lnTo>
                          <a:pt x="5244" y="30"/>
                        </a:lnTo>
                        <a:lnTo>
                          <a:pt x="5244" y="30"/>
                        </a:lnTo>
                        <a:lnTo>
                          <a:pt x="5244" y="30"/>
                        </a:lnTo>
                        <a:lnTo>
                          <a:pt x="5250" y="30"/>
                        </a:lnTo>
                        <a:lnTo>
                          <a:pt x="5250" y="30"/>
                        </a:lnTo>
                        <a:lnTo>
                          <a:pt x="5250" y="30"/>
                        </a:lnTo>
                        <a:lnTo>
                          <a:pt x="5250" y="30"/>
                        </a:lnTo>
                        <a:lnTo>
                          <a:pt x="5250" y="30"/>
                        </a:lnTo>
                        <a:lnTo>
                          <a:pt x="5256" y="30"/>
                        </a:lnTo>
                        <a:lnTo>
                          <a:pt x="5256" y="30"/>
                        </a:lnTo>
                        <a:lnTo>
                          <a:pt x="5256" y="30"/>
                        </a:lnTo>
                        <a:lnTo>
                          <a:pt x="5256" y="30"/>
                        </a:lnTo>
                        <a:lnTo>
                          <a:pt x="5256" y="30"/>
                        </a:lnTo>
                        <a:lnTo>
                          <a:pt x="5256" y="30"/>
                        </a:lnTo>
                        <a:lnTo>
                          <a:pt x="5262" y="30"/>
                        </a:lnTo>
                        <a:lnTo>
                          <a:pt x="5262" y="30"/>
                        </a:lnTo>
                        <a:lnTo>
                          <a:pt x="5262" y="30"/>
                        </a:lnTo>
                        <a:lnTo>
                          <a:pt x="5262" y="30"/>
                        </a:lnTo>
                        <a:lnTo>
                          <a:pt x="5262" y="30"/>
                        </a:lnTo>
                        <a:lnTo>
                          <a:pt x="5262" y="30"/>
                        </a:lnTo>
                        <a:lnTo>
                          <a:pt x="5268" y="30"/>
                        </a:lnTo>
                        <a:lnTo>
                          <a:pt x="5268" y="30"/>
                        </a:lnTo>
                        <a:lnTo>
                          <a:pt x="5268" y="30"/>
                        </a:lnTo>
                        <a:lnTo>
                          <a:pt x="5268" y="30"/>
                        </a:lnTo>
                        <a:lnTo>
                          <a:pt x="5268" y="30"/>
                        </a:lnTo>
                        <a:lnTo>
                          <a:pt x="5274" y="30"/>
                        </a:lnTo>
                        <a:lnTo>
                          <a:pt x="5274" y="30"/>
                        </a:lnTo>
                        <a:lnTo>
                          <a:pt x="5274" y="30"/>
                        </a:lnTo>
                        <a:lnTo>
                          <a:pt x="5274" y="30"/>
                        </a:lnTo>
                        <a:lnTo>
                          <a:pt x="5274" y="30"/>
                        </a:lnTo>
                        <a:lnTo>
                          <a:pt x="5274" y="30"/>
                        </a:lnTo>
                        <a:lnTo>
                          <a:pt x="5280" y="30"/>
                        </a:lnTo>
                        <a:lnTo>
                          <a:pt x="5280" y="30"/>
                        </a:lnTo>
                        <a:lnTo>
                          <a:pt x="5280" y="30"/>
                        </a:lnTo>
                        <a:lnTo>
                          <a:pt x="5280" y="30"/>
                        </a:lnTo>
                        <a:lnTo>
                          <a:pt x="5280" y="30"/>
                        </a:lnTo>
                        <a:lnTo>
                          <a:pt x="5280" y="30"/>
                        </a:lnTo>
                        <a:lnTo>
                          <a:pt x="5286" y="30"/>
                        </a:lnTo>
                        <a:lnTo>
                          <a:pt x="5286" y="30"/>
                        </a:lnTo>
                        <a:lnTo>
                          <a:pt x="5286" y="30"/>
                        </a:lnTo>
                        <a:lnTo>
                          <a:pt x="5286" y="30"/>
                        </a:lnTo>
                        <a:lnTo>
                          <a:pt x="5286" y="30"/>
                        </a:lnTo>
                        <a:lnTo>
                          <a:pt x="5292" y="30"/>
                        </a:lnTo>
                        <a:lnTo>
                          <a:pt x="5292" y="30"/>
                        </a:lnTo>
                        <a:lnTo>
                          <a:pt x="5292" y="30"/>
                        </a:lnTo>
                        <a:lnTo>
                          <a:pt x="5292" y="30"/>
                        </a:lnTo>
                        <a:lnTo>
                          <a:pt x="5292" y="30"/>
                        </a:lnTo>
                        <a:lnTo>
                          <a:pt x="5292" y="30"/>
                        </a:lnTo>
                        <a:lnTo>
                          <a:pt x="5298" y="30"/>
                        </a:lnTo>
                        <a:lnTo>
                          <a:pt x="5298" y="30"/>
                        </a:lnTo>
                        <a:lnTo>
                          <a:pt x="5298" y="30"/>
                        </a:lnTo>
                        <a:lnTo>
                          <a:pt x="5298" y="30"/>
                        </a:lnTo>
                        <a:lnTo>
                          <a:pt x="5298" y="30"/>
                        </a:lnTo>
                        <a:lnTo>
                          <a:pt x="5298" y="30"/>
                        </a:lnTo>
                        <a:lnTo>
                          <a:pt x="5304" y="30"/>
                        </a:lnTo>
                        <a:lnTo>
                          <a:pt x="5304" y="30"/>
                        </a:lnTo>
                        <a:lnTo>
                          <a:pt x="5304" y="30"/>
                        </a:lnTo>
                        <a:lnTo>
                          <a:pt x="5304" y="30"/>
                        </a:lnTo>
                        <a:lnTo>
                          <a:pt x="5304" y="30"/>
                        </a:lnTo>
                        <a:lnTo>
                          <a:pt x="5310" y="30"/>
                        </a:lnTo>
                        <a:lnTo>
                          <a:pt x="5310" y="30"/>
                        </a:lnTo>
                        <a:lnTo>
                          <a:pt x="5310" y="30"/>
                        </a:lnTo>
                        <a:lnTo>
                          <a:pt x="5310" y="30"/>
                        </a:lnTo>
                        <a:lnTo>
                          <a:pt x="5310" y="30"/>
                        </a:lnTo>
                        <a:lnTo>
                          <a:pt x="5310" y="30"/>
                        </a:lnTo>
                        <a:lnTo>
                          <a:pt x="5316" y="30"/>
                        </a:lnTo>
                        <a:lnTo>
                          <a:pt x="5316" y="30"/>
                        </a:lnTo>
                        <a:lnTo>
                          <a:pt x="5316" y="30"/>
                        </a:lnTo>
                        <a:lnTo>
                          <a:pt x="5316" y="30"/>
                        </a:lnTo>
                        <a:lnTo>
                          <a:pt x="5316" y="30"/>
                        </a:lnTo>
                        <a:lnTo>
                          <a:pt x="5322" y="30"/>
                        </a:lnTo>
                      </a:path>
                    </a:pathLst>
                  </a:custGeom>
                  <a:noFill/>
                  <a:ln w="158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141">
                    <a:extLst>
                      <a:ext uri="{FF2B5EF4-FFF2-40B4-BE49-F238E27FC236}">
                        <a16:creationId xmlns:a16="http://schemas.microsoft.com/office/drawing/2014/main" id="{88281ED0-873F-44A7-BEC3-A841E81FCCE1}"/>
                      </a:ext>
                    </a:extLst>
                  </p:cNvPr>
                  <p:cNvSpPr>
                    <a:spLocks noChangeArrowheads="1"/>
                  </p:cNvSpPr>
                  <p:nvPr/>
                </p:nvSpPr>
                <p:spPr bwMode="auto">
                  <a:xfrm>
                    <a:off x="1061" y="3480"/>
                    <a:ext cx="51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FF00"/>
                        </a:solidFill>
                      </a:rPr>
                      <a:t>BETA_Y</a:t>
                    </a:r>
                    <a:endParaRPr lang="en-US" altLang="en-US" sz="900" dirty="0"/>
                  </a:p>
                </p:txBody>
              </p:sp>
              <p:sp>
                <p:nvSpPr>
                  <p:cNvPr id="138" name="Freeform 142">
                    <a:extLst>
                      <a:ext uri="{FF2B5EF4-FFF2-40B4-BE49-F238E27FC236}">
                        <a16:creationId xmlns:a16="http://schemas.microsoft.com/office/drawing/2014/main" id="{831D0E16-4AD7-410E-A102-DD0F6B84DC1C}"/>
                      </a:ext>
                    </a:extLst>
                  </p:cNvPr>
                  <p:cNvSpPr>
                    <a:spLocks/>
                  </p:cNvSpPr>
                  <p:nvPr/>
                </p:nvSpPr>
                <p:spPr bwMode="auto">
                  <a:xfrm>
                    <a:off x="287" y="3468"/>
                    <a:ext cx="5322" cy="0"/>
                  </a:xfrm>
                  <a:custGeom>
                    <a:avLst/>
                    <a:gdLst>
                      <a:gd name="T0" fmla="*/ 48 w 5322"/>
                      <a:gd name="T1" fmla="*/ 96 w 5322"/>
                      <a:gd name="T2" fmla="*/ 144 w 5322"/>
                      <a:gd name="T3" fmla="*/ 198 w 5322"/>
                      <a:gd name="T4" fmla="*/ 246 w 5322"/>
                      <a:gd name="T5" fmla="*/ 294 w 5322"/>
                      <a:gd name="T6" fmla="*/ 348 w 5322"/>
                      <a:gd name="T7" fmla="*/ 396 w 5322"/>
                      <a:gd name="T8" fmla="*/ 444 w 5322"/>
                      <a:gd name="T9" fmla="*/ 636 w 5322"/>
                      <a:gd name="T10" fmla="*/ 822 w 5322"/>
                      <a:gd name="T11" fmla="*/ 870 w 5322"/>
                      <a:gd name="T12" fmla="*/ 918 w 5322"/>
                      <a:gd name="T13" fmla="*/ 972 w 5322"/>
                      <a:gd name="T14" fmla="*/ 1158 w 5322"/>
                      <a:gd name="T15" fmla="*/ 1344 w 5322"/>
                      <a:gd name="T16" fmla="*/ 1392 w 5322"/>
                      <a:gd name="T17" fmla="*/ 1446 w 5322"/>
                      <a:gd name="T18" fmla="*/ 1494 w 5322"/>
                      <a:gd name="T19" fmla="*/ 1680 w 5322"/>
                      <a:gd name="T20" fmla="*/ 1866 w 5322"/>
                      <a:gd name="T21" fmla="*/ 1914 w 5322"/>
                      <a:gd name="T22" fmla="*/ 1968 w 5322"/>
                      <a:gd name="T23" fmla="*/ 2016 w 5322"/>
                      <a:gd name="T24" fmla="*/ 2202 w 5322"/>
                      <a:gd name="T25" fmla="*/ 2388 w 5322"/>
                      <a:gd name="T26" fmla="*/ 2442 w 5322"/>
                      <a:gd name="T27" fmla="*/ 2490 w 5322"/>
                      <a:gd name="T28" fmla="*/ 2538 w 5322"/>
                      <a:gd name="T29" fmla="*/ 2592 w 5322"/>
                      <a:gd name="T30" fmla="*/ 2640 w 5322"/>
                      <a:gd name="T31" fmla="*/ 2688 w 5322"/>
                      <a:gd name="T32" fmla="*/ 2736 w 5322"/>
                      <a:gd name="T33" fmla="*/ 2784 w 5322"/>
                      <a:gd name="T34" fmla="*/ 2832 w 5322"/>
                      <a:gd name="T35" fmla="*/ 2880 w 5322"/>
                      <a:gd name="T36" fmla="*/ 2934 w 5322"/>
                      <a:gd name="T37" fmla="*/ 2982 w 5322"/>
                      <a:gd name="T38" fmla="*/ 3030 w 5322"/>
                      <a:gd name="T39" fmla="*/ 3084 w 5322"/>
                      <a:gd name="T40" fmla="*/ 3270 w 5322"/>
                      <a:gd name="T41" fmla="*/ 3456 w 5322"/>
                      <a:gd name="T42" fmla="*/ 3504 w 5322"/>
                      <a:gd name="T43" fmla="*/ 3558 w 5322"/>
                      <a:gd name="T44" fmla="*/ 3606 w 5322"/>
                      <a:gd name="T45" fmla="*/ 3792 w 5322"/>
                      <a:gd name="T46" fmla="*/ 3840 w 5322"/>
                      <a:gd name="T47" fmla="*/ 4032 w 5322"/>
                      <a:gd name="T48" fmla="*/ 4080 w 5322"/>
                      <a:gd name="T49" fmla="*/ 4128 w 5322"/>
                      <a:gd name="T50" fmla="*/ 4314 w 5322"/>
                      <a:gd name="T51" fmla="*/ 4368 w 5322"/>
                      <a:gd name="T52" fmla="*/ 4554 w 5322"/>
                      <a:gd name="T53" fmla="*/ 4602 w 5322"/>
                      <a:gd name="T54" fmla="*/ 4650 w 5322"/>
                      <a:gd name="T55" fmla="*/ 4842 w 5322"/>
                      <a:gd name="T56" fmla="*/ 4890 w 5322"/>
                      <a:gd name="T57" fmla="*/ 5076 w 5322"/>
                      <a:gd name="T58" fmla="*/ 5124 w 5322"/>
                      <a:gd name="T59" fmla="*/ 5178 w 5322"/>
                      <a:gd name="T60" fmla="*/ 5226 w 5322"/>
                      <a:gd name="T61" fmla="*/ 5274 w 53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22">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1116" y="0"/>
                        </a:lnTo>
                        <a:lnTo>
                          <a:pt x="1116" y="0"/>
                        </a:lnTo>
                        <a:lnTo>
                          <a:pt x="1116" y="0"/>
                        </a:lnTo>
                        <a:lnTo>
                          <a:pt x="1116"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6" y="0"/>
                        </a:lnTo>
                        <a:lnTo>
                          <a:pt x="1506" y="0"/>
                        </a:lnTo>
                        <a:lnTo>
                          <a:pt x="1506" y="0"/>
                        </a:lnTo>
                        <a:lnTo>
                          <a:pt x="1506"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774"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984" y="0"/>
                        </a:lnTo>
                        <a:lnTo>
                          <a:pt x="3984" y="0"/>
                        </a:lnTo>
                        <a:lnTo>
                          <a:pt x="3984"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512"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144">
                    <a:extLst>
                      <a:ext uri="{FF2B5EF4-FFF2-40B4-BE49-F238E27FC236}">
                        <a16:creationId xmlns:a16="http://schemas.microsoft.com/office/drawing/2014/main" id="{33C8E238-D249-4B67-84DA-6CCEB6ACF8C9}"/>
                      </a:ext>
                    </a:extLst>
                  </p:cNvPr>
                  <p:cNvSpPr>
                    <a:spLocks/>
                  </p:cNvSpPr>
                  <p:nvPr/>
                </p:nvSpPr>
                <p:spPr bwMode="auto">
                  <a:xfrm>
                    <a:off x="287" y="3468"/>
                    <a:ext cx="5322" cy="0"/>
                  </a:xfrm>
                  <a:custGeom>
                    <a:avLst/>
                    <a:gdLst>
                      <a:gd name="T0" fmla="*/ 48 w 5322"/>
                      <a:gd name="T1" fmla="*/ 96 w 5322"/>
                      <a:gd name="T2" fmla="*/ 144 w 5322"/>
                      <a:gd name="T3" fmla="*/ 198 w 5322"/>
                      <a:gd name="T4" fmla="*/ 246 w 5322"/>
                      <a:gd name="T5" fmla="*/ 294 w 5322"/>
                      <a:gd name="T6" fmla="*/ 348 w 5322"/>
                      <a:gd name="T7" fmla="*/ 396 w 5322"/>
                      <a:gd name="T8" fmla="*/ 444 w 5322"/>
                      <a:gd name="T9" fmla="*/ 636 w 5322"/>
                      <a:gd name="T10" fmla="*/ 822 w 5322"/>
                      <a:gd name="T11" fmla="*/ 870 w 5322"/>
                      <a:gd name="T12" fmla="*/ 918 w 5322"/>
                      <a:gd name="T13" fmla="*/ 972 w 5322"/>
                      <a:gd name="T14" fmla="*/ 1158 w 5322"/>
                      <a:gd name="T15" fmla="*/ 1344 w 5322"/>
                      <a:gd name="T16" fmla="*/ 1392 w 5322"/>
                      <a:gd name="T17" fmla="*/ 1446 w 5322"/>
                      <a:gd name="T18" fmla="*/ 1494 w 5322"/>
                      <a:gd name="T19" fmla="*/ 1680 w 5322"/>
                      <a:gd name="T20" fmla="*/ 1866 w 5322"/>
                      <a:gd name="T21" fmla="*/ 1914 w 5322"/>
                      <a:gd name="T22" fmla="*/ 1968 w 5322"/>
                      <a:gd name="T23" fmla="*/ 2016 w 5322"/>
                      <a:gd name="T24" fmla="*/ 2202 w 5322"/>
                      <a:gd name="T25" fmla="*/ 2388 w 5322"/>
                      <a:gd name="T26" fmla="*/ 2442 w 5322"/>
                      <a:gd name="T27" fmla="*/ 2490 w 5322"/>
                      <a:gd name="T28" fmla="*/ 2538 w 5322"/>
                      <a:gd name="T29" fmla="*/ 2592 w 5322"/>
                      <a:gd name="T30" fmla="*/ 2640 w 5322"/>
                      <a:gd name="T31" fmla="*/ 2688 w 5322"/>
                      <a:gd name="T32" fmla="*/ 2736 w 5322"/>
                      <a:gd name="T33" fmla="*/ 2784 w 5322"/>
                      <a:gd name="T34" fmla="*/ 2832 w 5322"/>
                      <a:gd name="T35" fmla="*/ 2880 w 5322"/>
                      <a:gd name="T36" fmla="*/ 2934 w 5322"/>
                      <a:gd name="T37" fmla="*/ 2982 w 5322"/>
                      <a:gd name="T38" fmla="*/ 3030 w 5322"/>
                      <a:gd name="T39" fmla="*/ 3084 w 5322"/>
                      <a:gd name="T40" fmla="*/ 3270 w 5322"/>
                      <a:gd name="T41" fmla="*/ 3456 w 5322"/>
                      <a:gd name="T42" fmla="*/ 3504 w 5322"/>
                      <a:gd name="T43" fmla="*/ 3558 w 5322"/>
                      <a:gd name="T44" fmla="*/ 3606 w 5322"/>
                      <a:gd name="T45" fmla="*/ 3792 w 5322"/>
                      <a:gd name="T46" fmla="*/ 3840 w 5322"/>
                      <a:gd name="T47" fmla="*/ 4032 w 5322"/>
                      <a:gd name="T48" fmla="*/ 4080 w 5322"/>
                      <a:gd name="T49" fmla="*/ 4128 w 5322"/>
                      <a:gd name="T50" fmla="*/ 4314 w 5322"/>
                      <a:gd name="T51" fmla="*/ 4368 w 5322"/>
                      <a:gd name="T52" fmla="*/ 4554 w 5322"/>
                      <a:gd name="T53" fmla="*/ 4602 w 5322"/>
                      <a:gd name="T54" fmla="*/ 4650 w 5322"/>
                      <a:gd name="T55" fmla="*/ 4842 w 5322"/>
                      <a:gd name="T56" fmla="*/ 4890 w 5322"/>
                      <a:gd name="T57" fmla="*/ 5076 w 5322"/>
                      <a:gd name="T58" fmla="*/ 5124 w 5322"/>
                      <a:gd name="T59" fmla="*/ 5178 w 5322"/>
                      <a:gd name="T60" fmla="*/ 5226 w 5322"/>
                      <a:gd name="T61" fmla="*/ 5274 w 53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22">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1116" y="0"/>
                        </a:lnTo>
                        <a:lnTo>
                          <a:pt x="1116" y="0"/>
                        </a:lnTo>
                        <a:lnTo>
                          <a:pt x="1116" y="0"/>
                        </a:lnTo>
                        <a:lnTo>
                          <a:pt x="1116"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6" y="0"/>
                        </a:lnTo>
                        <a:lnTo>
                          <a:pt x="1506" y="0"/>
                        </a:lnTo>
                        <a:lnTo>
                          <a:pt x="1506" y="0"/>
                        </a:lnTo>
                        <a:lnTo>
                          <a:pt x="1506"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774"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984" y="0"/>
                        </a:lnTo>
                        <a:lnTo>
                          <a:pt x="3984" y="0"/>
                        </a:lnTo>
                        <a:lnTo>
                          <a:pt x="3984"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512"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Rectangle 146">
                    <a:extLst>
                      <a:ext uri="{FF2B5EF4-FFF2-40B4-BE49-F238E27FC236}">
                        <a16:creationId xmlns:a16="http://schemas.microsoft.com/office/drawing/2014/main" id="{66DDE8EA-6928-45D6-9814-5C7DF3DB533D}"/>
                      </a:ext>
                    </a:extLst>
                  </p:cNvPr>
                  <p:cNvSpPr>
                    <a:spLocks noChangeArrowheads="1"/>
                  </p:cNvSpPr>
                  <p:nvPr/>
                </p:nvSpPr>
                <p:spPr bwMode="auto">
                  <a:xfrm>
                    <a:off x="287" y="359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 name="Rectangle 147">
                    <a:extLst>
                      <a:ext uri="{FF2B5EF4-FFF2-40B4-BE49-F238E27FC236}">
                        <a16:creationId xmlns:a16="http://schemas.microsoft.com/office/drawing/2014/main" id="{E79F3CD8-0745-45CE-8498-F18F9339CD3F}"/>
                      </a:ext>
                    </a:extLst>
                  </p:cNvPr>
                  <p:cNvSpPr>
                    <a:spLocks noChangeArrowheads="1"/>
                  </p:cNvSpPr>
                  <p:nvPr/>
                </p:nvSpPr>
                <p:spPr bwMode="auto">
                  <a:xfrm>
                    <a:off x="335" y="359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 name="Rectangle 148">
                    <a:extLst>
                      <a:ext uri="{FF2B5EF4-FFF2-40B4-BE49-F238E27FC236}">
                        <a16:creationId xmlns:a16="http://schemas.microsoft.com/office/drawing/2014/main" id="{2E8847A0-8041-4EE9-9B42-A5CB19C728BB}"/>
                      </a:ext>
                    </a:extLst>
                  </p:cNvPr>
                  <p:cNvSpPr>
                    <a:spLocks noChangeArrowheads="1"/>
                  </p:cNvSpPr>
                  <p:nvPr/>
                </p:nvSpPr>
                <p:spPr bwMode="auto">
                  <a:xfrm>
                    <a:off x="341" y="357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 name="Rectangle 149">
                    <a:extLst>
                      <a:ext uri="{FF2B5EF4-FFF2-40B4-BE49-F238E27FC236}">
                        <a16:creationId xmlns:a16="http://schemas.microsoft.com/office/drawing/2014/main" id="{ADC68BE7-76E1-4609-86B9-885BB3200BC9}"/>
                      </a:ext>
                    </a:extLst>
                  </p:cNvPr>
                  <p:cNvSpPr>
                    <a:spLocks noChangeArrowheads="1"/>
                  </p:cNvSpPr>
                  <p:nvPr/>
                </p:nvSpPr>
                <p:spPr bwMode="auto">
                  <a:xfrm>
                    <a:off x="395" y="357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 name="Rectangle 150">
                    <a:extLst>
                      <a:ext uri="{FF2B5EF4-FFF2-40B4-BE49-F238E27FC236}">
                        <a16:creationId xmlns:a16="http://schemas.microsoft.com/office/drawing/2014/main" id="{9742CB89-2EFD-4803-A530-28DF8E08EE87}"/>
                      </a:ext>
                    </a:extLst>
                  </p:cNvPr>
                  <p:cNvSpPr>
                    <a:spLocks noChangeArrowheads="1"/>
                  </p:cNvSpPr>
                  <p:nvPr/>
                </p:nvSpPr>
                <p:spPr bwMode="auto">
                  <a:xfrm>
                    <a:off x="479" y="357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 name="Rectangle 151">
                    <a:extLst>
                      <a:ext uri="{FF2B5EF4-FFF2-40B4-BE49-F238E27FC236}">
                        <a16:creationId xmlns:a16="http://schemas.microsoft.com/office/drawing/2014/main" id="{99C333F0-6307-4E19-AB83-9C30DCD978C8}"/>
                      </a:ext>
                    </a:extLst>
                  </p:cNvPr>
                  <p:cNvSpPr>
                    <a:spLocks noChangeArrowheads="1"/>
                  </p:cNvSpPr>
                  <p:nvPr/>
                </p:nvSpPr>
                <p:spPr bwMode="auto">
                  <a:xfrm>
                    <a:off x="737"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 name="Rectangle 152">
                    <a:extLst>
                      <a:ext uri="{FF2B5EF4-FFF2-40B4-BE49-F238E27FC236}">
                        <a16:creationId xmlns:a16="http://schemas.microsoft.com/office/drawing/2014/main" id="{D93154FC-240A-467F-844A-14BADE37051C}"/>
                      </a:ext>
                    </a:extLst>
                  </p:cNvPr>
                  <p:cNvSpPr>
                    <a:spLocks noChangeArrowheads="1"/>
                  </p:cNvSpPr>
                  <p:nvPr/>
                </p:nvSpPr>
                <p:spPr bwMode="auto">
                  <a:xfrm>
                    <a:off x="94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 name="Rectangle 153">
                    <a:extLst>
                      <a:ext uri="{FF2B5EF4-FFF2-40B4-BE49-F238E27FC236}">
                        <a16:creationId xmlns:a16="http://schemas.microsoft.com/office/drawing/2014/main" id="{14EF78EB-A302-423C-96FF-2A2E570BBA57}"/>
                      </a:ext>
                    </a:extLst>
                  </p:cNvPr>
                  <p:cNvSpPr>
                    <a:spLocks noChangeArrowheads="1"/>
                  </p:cNvSpPr>
                  <p:nvPr/>
                </p:nvSpPr>
                <p:spPr bwMode="auto">
                  <a:xfrm>
                    <a:off x="126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 name="Rectangle 154">
                    <a:extLst>
                      <a:ext uri="{FF2B5EF4-FFF2-40B4-BE49-F238E27FC236}">
                        <a16:creationId xmlns:a16="http://schemas.microsoft.com/office/drawing/2014/main" id="{7CE6966D-63DA-4CD2-B8D9-DC11AF7B7C27}"/>
                      </a:ext>
                    </a:extLst>
                  </p:cNvPr>
                  <p:cNvSpPr>
                    <a:spLocks noChangeArrowheads="1"/>
                  </p:cNvSpPr>
                  <p:nvPr/>
                </p:nvSpPr>
                <p:spPr bwMode="auto">
                  <a:xfrm>
                    <a:off x="147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 name="Rectangle 155">
                    <a:extLst>
                      <a:ext uri="{FF2B5EF4-FFF2-40B4-BE49-F238E27FC236}">
                        <a16:creationId xmlns:a16="http://schemas.microsoft.com/office/drawing/2014/main" id="{49D9279F-F727-49CE-8686-26072DC0E810}"/>
                      </a:ext>
                    </a:extLst>
                  </p:cNvPr>
                  <p:cNvSpPr>
                    <a:spLocks noChangeArrowheads="1"/>
                  </p:cNvSpPr>
                  <p:nvPr/>
                </p:nvSpPr>
                <p:spPr bwMode="auto">
                  <a:xfrm>
                    <a:off x="179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 name="Rectangle 156">
                    <a:extLst>
                      <a:ext uri="{FF2B5EF4-FFF2-40B4-BE49-F238E27FC236}">
                        <a16:creationId xmlns:a16="http://schemas.microsoft.com/office/drawing/2014/main" id="{ABC3998E-8E2D-41B8-A41F-CA665D485AF9}"/>
                      </a:ext>
                    </a:extLst>
                  </p:cNvPr>
                  <p:cNvSpPr>
                    <a:spLocks noChangeArrowheads="1"/>
                  </p:cNvSpPr>
                  <p:nvPr/>
                </p:nvSpPr>
                <p:spPr bwMode="auto">
                  <a:xfrm>
                    <a:off x="200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 name="Rectangle 157">
                    <a:extLst>
                      <a:ext uri="{FF2B5EF4-FFF2-40B4-BE49-F238E27FC236}">
                        <a16:creationId xmlns:a16="http://schemas.microsoft.com/office/drawing/2014/main" id="{67AA0B14-D19E-40CC-BB4C-19255B3CDDC5}"/>
                      </a:ext>
                    </a:extLst>
                  </p:cNvPr>
                  <p:cNvSpPr>
                    <a:spLocks noChangeArrowheads="1"/>
                  </p:cNvSpPr>
                  <p:nvPr/>
                </p:nvSpPr>
                <p:spPr bwMode="auto">
                  <a:xfrm>
                    <a:off x="2321" y="3594"/>
                    <a:ext cx="144"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 name="Rectangle 158">
                    <a:extLst>
                      <a:ext uri="{FF2B5EF4-FFF2-40B4-BE49-F238E27FC236}">
                        <a16:creationId xmlns:a16="http://schemas.microsoft.com/office/drawing/2014/main" id="{E9E764B6-FFDF-46E4-90B0-0AF6E386CA07}"/>
                      </a:ext>
                    </a:extLst>
                  </p:cNvPr>
                  <p:cNvSpPr>
                    <a:spLocks noChangeArrowheads="1"/>
                  </p:cNvSpPr>
                  <p:nvPr/>
                </p:nvSpPr>
                <p:spPr bwMode="auto">
                  <a:xfrm>
                    <a:off x="253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 name="Rectangle 159">
                    <a:extLst>
                      <a:ext uri="{FF2B5EF4-FFF2-40B4-BE49-F238E27FC236}">
                        <a16:creationId xmlns:a16="http://schemas.microsoft.com/office/drawing/2014/main" id="{A1CF307D-4ACF-47E1-A5DE-6F50D8C614E0}"/>
                      </a:ext>
                    </a:extLst>
                  </p:cNvPr>
                  <p:cNvSpPr>
                    <a:spLocks noChangeArrowheads="1"/>
                  </p:cNvSpPr>
                  <p:nvPr/>
                </p:nvSpPr>
                <p:spPr bwMode="auto">
                  <a:xfrm>
                    <a:off x="2945" y="359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 name="Rectangle 160">
                    <a:extLst>
                      <a:ext uri="{FF2B5EF4-FFF2-40B4-BE49-F238E27FC236}">
                        <a16:creationId xmlns:a16="http://schemas.microsoft.com/office/drawing/2014/main" id="{16A06850-5F04-40FC-A7B6-CA7EC3184999}"/>
                      </a:ext>
                    </a:extLst>
                  </p:cNvPr>
                  <p:cNvSpPr>
                    <a:spLocks noChangeArrowheads="1"/>
                  </p:cNvSpPr>
                  <p:nvPr/>
                </p:nvSpPr>
                <p:spPr bwMode="auto">
                  <a:xfrm>
                    <a:off x="2993" y="359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 name="Rectangle 161">
                    <a:extLst>
                      <a:ext uri="{FF2B5EF4-FFF2-40B4-BE49-F238E27FC236}">
                        <a16:creationId xmlns:a16="http://schemas.microsoft.com/office/drawing/2014/main" id="{B6D4B343-3875-401D-83A9-E3185A635D80}"/>
                      </a:ext>
                    </a:extLst>
                  </p:cNvPr>
                  <p:cNvSpPr>
                    <a:spLocks noChangeArrowheads="1"/>
                  </p:cNvSpPr>
                  <p:nvPr/>
                </p:nvSpPr>
                <p:spPr bwMode="auto">
                  <a:xfrm>
                    <a:off x="2999" y="3570"/>
                    <a:ext cx="3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6" name="Rectangle 162">
                    <a:extLst>
                      <a:ext uri="{FF2B5EF4-FFF2-40B4-BE49-F238E27FC236}">
                        <a16:creationId xmlns:a16="http://schemas.microsoft.com/office/drawing/2014/main" id="{68D814A3-DD01-42A6-BCC7-AF410B003688}"/>
                      </a:ext>
                    </a:extLst>
                  </p:cNvPr>
                  <p:cNvSpPr>
                    <a:spLocks noChangeArrowheads="1"/>
                  </p:cNvSpPr>
                  <p:nvPr/>
                </p:nvSpPr>
                <p:spPr bwMode="auto">
                  <a:xfrm>
                    <a:off x="3053" y="3570"/>
                    <a:ext cx="6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7" name="Rectangle 163">
                    <a:extLst>
                      <a:ext uri="{FF2B5EF4-FFF2-40B4-BE49-F238E27FC236}">
                        <a16:creationId xmlns:a16="http://schemas.microsoft.com/office/drawing/2014/main" id="{F497AE9C-7F4B-481A-8015-1B30B8893234}"/>
                      </a:ext>
                    </a:extLst>
                  </p:cNvPr>
                  <p:cNvSpPr>
                    <a:spLocks noChangeArrowheads="1"/>
                  </p:cNvSpPr>
                  <p:nvPr/>
                </p:nvSpPr>
                <p:spPr bwMode="auto">
                  <a:xfrm>
                    <a:off x="3137" y="3570"/>
                    <a:ext cx="3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8" name="Rectangle 164">
                    <a:extLst>
                      <a:ext uri="{FF2B5EF4-FFF2-40B4-BE49-F238E27FC236}">
                        <a16:creationId xmlns:a16="http://schemas.microsoft.com/office/drawing/2014/main" id="{D1E805C7-B464-421A-A7EE-AC76C8DC6C0B}"/>
                      </a:ext>
                    </a:extLst>
                  </p:cNvPr>
                  <p:cNvSpPr>
                    <a:spLocks noChangeArrowheads="1"/>
                  </p:cNvSpPr>
                  <p:nvPr/>
                </p:nvSpPr>
                <p:spPr bwMode="auto">
                  <a:xfrm>
                    <a:off x="339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9" name="Rectangle 165">
                    <a:extLst>
                      <a:ext uri="{FF2B5EF4-FFF2-40B4-BE49-F238E27FC236}">
                        <a16:creationId xmlns:a16="http://schemas.microsoft.com/office/drawing/2014/main" id="{50288915-9883-4AF2-8C22-12D3D3446EB0}"/>
                      </a:ext>
                    </a:extLst>
                  </p:cNvPr>
                  <p:cNvSpPr>
                    <a:spLocks noChangeArrowheads="1"/>
                  </p:cNvSpPr>
                  <p:nvPr/>
                </p:nvSpPr>
                <p:spPr bwMode="auto">
                  <a:xfrm>
                    <a:off x="360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0" name="Rectangle 166">
                    <a:extLst>
                      <a:ext uri="{FF2B5EF4-FFF2-40B4-BE49-F238E27FC236}">
                        <a16:creationId xmlns:a16="http://schemas.microsoft.com/office/drawing/2014/main" id="{F290F90A-B5D2-45C8-A474-95A3DAFC9AB3}"/>
                      </a:ext>
                    </a:extLst>
                  </p:cNvPr>
                  <p:cNvSpPr>
                    <a:spLocks noChangeArrowheads="1"/>
                  </p:cNvSpPr>
                  <p:nvPr/>
                </p:nvSpPr>
                <p:spPr bwMode="auto">
                  <a:xfrm>
                    <a:off x="392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 name="Rectangle 167">
                    <a:extLst>
                      <a:ext uri="{FF2B5EF4-FFF2-40B4-BE49-F238E27FC236}">
                        <a16:creationId xmlns:a16="http://schemas.microsoft.com/office/drawing/2014/main" id="{02E52616-D117-4086-A238-E96D0146882C}"/>
                      </a:ext>
                    </a:extLst>
                  </p:cNvPr>
                  <p:cNvSpPr>
                    <a:spLocks noChangeArrowheads="1"/>
                  </p:cNvSpPr>
                  <p:nvPr/>
                </p:nvSpPr>
                <p:spPr bwMode="auto">
                  <a:xfrm>
                    <a:off x="413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 name="Rectangle 168">
                    <a:extLst>
                      <a:ext uri="{FF2B5EF4-FFF2-40B4-BE49-F238E27FC236}">
                        <a16:creationId xmlns:a16="http://schemas.microsoft.com/office/drawing/2014/main" id="{386B04FF-87A8-45F7-A92C-39BFEC802B92}"/>
                      </a:ext>
                    </a:extLst>
                  </p:cNvPr>
                  <p:cNvSpPr>
                    <a:spLocks noChangeArrowheads="1"/>
                  </p:cNvSpPr>
                  <p:nvPr/>
                </p:nvSpPr>
                <p:spPr bwMode="auto">
                  <a:xfrm>
                    <a:off x="4457"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Rectangle 169">
                    <a:extLst>
                      <a:ext uri="{FF2B5EF4-FFF2-40B4-BE49-F238E27FC236}">
                        <a16:creationId xmlns:a16="http://schemas.microsoft.com/office/drawing/2014/main" id="{8E3C778F-D98C-4723-A2A7-3C095A38575F}"/>
                      </a:ext>
                    </a:extLst>
                  </p:cNvPr>
                  <p:cNvSpPr>
                    <a:spLocks noChangeArrowheads="1"/>
                  </p:cNvSpPr>
                  <p:nvPr/>
                </p:nvSpPr>
                <p:spPr bwMode="auto">
                  <a:xfrm>
                    <a:off x="466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 name="Rectangle 170">
                    <a:extLst>
                      <a:ext uri="{FF2B5EF4-FFF2-40B4-BE49-F238E27FC236}">
                        <a16:creationId xmlns:a16="http://schemas.microsoft.com/office/drawing/2014/main" id="{A838FE04-3023-4068-8E02-415BAF9A695C}"/>
                      </a:ext>
                    </a:extLst>
                  </p:cNvPr>
                  <p:cNvSpPr>
                    <a:spLocks noChangeArrowheads="1"/>
                  </p:cNvSpPr>
                  <p:nvPr/>
                </p:nvSpPr>
                <p:spPr bwMode="auto">
                  <a:xfrm>
                    <a:off x="498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 name="Rectangle 171">
                    <a:extLst>
                      <a:ext uri="{FF2B5EF4-FFF2-40B4-BE49-F238E27FC236}">
                        <a16:creationId xmlns:a16="http://schemas.microsoft.com/office/drawing/2014/main" id="{CCBA76A1-7884-43D5-837E-9E86303A1BDF}"/>
                      </a:ext>
                    </a:extLst>
                  </p:cNvPr>
                  <p:cNvSpPr>
                    <a:spLocks noChangeArrowheads="1"/>
                  </p:cNvSpPr>
                  <p:nvPr/>
                </p:nvSpPr>
                <p:spPr bwMode="auto">
                  <a:xfrm>
                    <a:off x="519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 name="Group 4">
                  <a:extLst>
                    <a:ext uri="{FF2B5EF4-FFF2-40B4-BE49-F238E27FC236}">
                      <a16:creationId xmlns:a16="http://schemas.microsoft.com/office/drawing/2014/main" id="{8A772864-245B-48F6-9035-45545DA0B06E}"/>
                    </a:ext>
                  </a:extLst>
                </p:cNvPr>
                <p:cNvGrpSpPr>
                  <a:grpSpLocks noChangeAspect="1"/>
                </p:cNvGrpSpPr>
                <p:nvPr/>
              </p:nvGrpSpPr>
              <p:grpSpPr bwMode="auto">
                <a:xfrm>
                  <a:off x="1549590" y="871275"/>
                  <a:ext cx="5607743" cy="2266950"/>
                  <a:chOff x="12" y="1220"/>
                  <a:chExt cx="5729" cy="1428"/>
                </a:xfrm>
              </p:grpSpPr>
              <p:sp>
                <p:nvSpPr>
                  <p:cNvPr id="13" name="AutoShape 3">
                    <a:extLst>
                      <a:ext uri="{FF2B5EF4-FFF2-40B4-BE49-F238E27FC236}">
                        <a16:creationId xmlns:a16="http://schemas.microsoft.com/office/drawing/2014/main" id="{7C6FC8A1-D678-499F-B8A7-C6DD2A77618D}"/>
                      </a:ext>
                    </a:extLst>
                  </p:cNvPr>
                  <p:cNvSpPr>
                    <a:spLocks noChangeAspect="1" noChangeArrowheads="1" noTextEdit="1"/>
                  </p:cNvSpPr>
                  <p:nvPr/>
                </p:nvSpPr>
                <p:spPr bwMode="auto">
                  <a:xfrm>
                    <a:off x="161" y="1262"/>
                    <a:ext cx="5448" cy="1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900"/>
                  </a:p>
                </p:txBody>
              </p:sp>
              <p:sp>
                <p:nvSpPr>
                  <p:cNvPr id="14" name="Rectangle 5">
                    <a:extLst>
                      <a:ext uri="{FF2B5EF4-FFF2-40B4-BE49-F238E27FC236}">
                        <a16:creationId xmlns:a16="http://schemas.microsoft.com/office/drawing/2014/main" id="{AEC233D2-3990-4A71-A994-6C1E424E2611}"/>
                      </a:ext>
                    </a:extLst>
                  </p:cNvPr>
                  <p:cNvSpPr>
                    <a:spLocks noChangeArrowheads="1"/>
                  </p:cNvSpPr>
                  <p:nvPr/>
                </p:nvSpPr>
                <p:spPr bwMode="auto">
                  <a:xfrm>
                    <a:off x="103" y="1220"/>
                    <a:ext cx="5448" cy="1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900"/>
                  </a:p>
                </p:txBody>
              </p:sp>
              <p:sp>
                <p:nvSpPr>
                  <p:cNvPr id="15" name="Rectangle 6">
                    <a:extLst>
                      <a:ext uri="{FF2B5EF4-FFF2-40B4-BE49-F238E27FC236}">
                        <a16:creationId xmlns:a16="http://schemas.microsoft.com/office/drawing/2014/main" id="{09DAAAC6-0DF4-4056-86A4-EC26E1800C25}"/>
                      </a:ext>
                    </a:extLst>
                  </p:cNvPr>
                  <p:cNvSpPr>
                    <a:spLocks noChangeArrowheads="1"/>
                  </p:cNvSpPr>
                  <p:nvPr/>
                </p:nvSpPr>
                <p:spPr bwMode="auto">
                  <a:xfrm>
                    <a:off x="233" y="1406"/>
                    <a:ext cx="5304" cy="1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16" name="Rectangle 7">
                    <a:extLst>
                      <a:ext uri="{FF2B5EF4-FFF2-40B4-BE49-F238E27FC236}">
                        <a16:creationId xmlns:a16="http://schemas.microsoft.com/office/drawing/2014/main" id="{C11FB3F2-85E3-45D2-BAE1-2648A6598DB7}"/>
                      </a:ext>
                    </a:extLst>
                  </p:cNvPr>
                  <p:cNvSpPr>
                    <a:spLocks noChangeArrowheads="1"/>
                  </p:cNvSpPr>
                  <p:nvPr/>
                </p:nvSpPr>
                <p:spPr bwMode="auto">
                  <a:xfrm>
                    <a:off x="5423" y="2496"/>
                    <a:ext cx="31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9.2</a:t>
                    </a:r>
                    <a:endParaRPr lang="en-US" altLang="en-US" sz="1100" dirty="0"/>
                  </a:p>
                </p:txBody>
              </p:sp>
              <p:sp>
                <p:nvSpPr>
                  <p:cNvPr id="17" name="Rectangle 8">
                    <a:extLst>
                      <a:ext uri="{FF2B5EF4-FFF2-40B4-BE49-F238E27FC236}">
                        <a16:creationId xmlns:a16="http://schemas.microsoft.com/office/drawing/2014/main" id="{DCEE8949-1475-437C-8AD3-F9BB70D93535}"/>
                      </a:ext>
                    </a:extLst>
                  </p:cNvPr>
                  <p:cNvSpPr>
                    <a:spLocks noChangeArrowheads="1"/>
                  </p:cNvSpPr>
                  <p:nvPr/>
                </p:nvSpPr>
                <p:spPr bwMode="auto">
                  <a:xfrm>
                    <a:off x="185" y="2510"/>
                    <a:ext cx="87"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18" name="Rectangle 10">
                    <a:extLst>
                      <a:ext uri="{FF2B5EF4-FFF2-40B4-BE49-F238E27FC236}">
                        <a16:creationId xmlns:a16="http://schemas.microsoft.com/office/drawing/2014/main" id="{3F47FBC4-7BC6-44D5-BD98-AFE0EAE6C9B8}"/>
                      </a:ext>
                    </a:extLst>
                  </p:cNvPr>
                  <p:cNvSpPr>
                    <a:spLocks noChangeArrowheads="1"/>
                  </p:cNvSpPr>
                  <p:nvPr/>
                </p:nvSpPr>
                <p:spPr bwMode="auto">
                  <a:xfrm>
                    <a:off x="281" y="1340"/>
                    <a:ext cx="88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a:solidFill>
                          <a:srgbClr val="000000"/>
                        </a:solidFill>
                      </a:rPr>
                      <a:t>                         </a:t>
                    </a:r>
                    <a:endParaRPr lang="en-US" altLang="en-US" sz="900"/>
                  </a:p>
                </p:txBody>
              </p:sp>
              <p:sp>
                <p:nvSpPr>
                  <p:cNvPr id="19" name="Rectangle 11">
                    <a:extLst>
                      <a:ext uri="{FF2B5EF4-FFF2-40B4-BE49-F238E27FC236}">
                        <a16:creationId xmlns:a16="http://schemas.microsoft.com/office/drawing/2014/main" id="{75919D6A-8C7E-4C0D-9453-03A943292EDD}"/>
                      </a:ext>
                    </a:extLst>
                  </p:cNvPr>
                  <p:cNvSpPr>
                    <a:spLocks noChangeArrowheads="1"/>
                  </p:cNvSpPr>
                  <p:nvPr/>
                </p:nvSpPr>
                <p:spPr bwMode="auto">
                  <a:xfrm rot="16200000">
                    <a:off x="92" y="1324"/>
                    <a:ext cx="10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30</a:t>
                    </a:r>
                    <a:endParaRPr lang="en-US" altLang="en-US" sz="1100" dirty="0"/>
                  </a:p>
                </p:txBody>
              </p:sp>
              <p:sp>
                <p:nvSpPr>
                  <p:cNvPr id="20" name="Rectangle 12">
                    <a:extLst>
                      <a:ext uri="{FF2B5EF4-FFF2-40B4-BE49-F238E27FC236}">
                        <a16:creationId xmlns:a16="http://schemas.microsoft.com/office/drawing/2014/main" id="{5DC143C5-DE1C-42DD-867D-32F9CC8F5EC5}"/>
                      </a:ext>
                    </a:extLst>
                  </p:cNvPr>
                  <p:cNvSpPr>
                    <a:spLocks noChangeArrowheads="1"/>
                  </p:cNvSpPr>
                  <p:nvPr/>
                </p:nvSpPr>
                <p:spPr bwMode="auto">
                  <a:xfrm rot="16200000">
                    <a:off x="149" y="2376"/>
                    <a:ext cx="3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21" name="Rectangle 15">
                    <a:extLst>
                      <a:ext uri="{FF2B5EF4-FFF2-40B4-BE49-F238E27FC236}">
                        <a16:creationId xmlns:a16="http://schemas.microsoft.com/office/drawing/2014/main" id="{B8188C57-6976-4AD6-84D6-FA86C6CD2D21}"/>
                      </a:ext>
                    </a:extLst>
                  </p:cNvPr>
                  <p:cNvSpPr>
                    <a:spLocks noChangeArrowheads="1"/>
                  </p:cNvSpPr>
                  <p:nvPr/>
                </p:nvSpPr>
                <p:spPr bwMode="auto">
                  <a:xfrm rot="16200000">
                    <a:off x="-93" y="1800"/>
                    <a:ext cx="36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0000"/>
                        </a:solidFill>
                      </a:rPr>
                      <a:t>BETA [m]</a:t>
                    </a:r>
                    <a:endParaRPr lang="en-US" altLang="en-US" sz="900" dirty="0"/>
                  </a:p>
                </p:txBody>
              </p:sp>
              <p:sp>
                <p:nvSpPr>
                  <p:cNvPr id="22" name="Line 17">
                    <a:extLst>
                      <a:ext uri="{FF2B5EF4-FFF2-40B4-BE49-F238E27FC236}">
                        <a16:creationId xmlns:a16="http://schemas.microsoft.com/office/drawing/2014/main" id="{DB4E64FB-AE70-4CA1-B228-9C23ED6F58EB}"/>
                      </a:ext>
                    </a:extLst>
                  </p:cNvPr>
                  <p:cNvSpPr>
                    <a:spLocks noChangeShapeType="1"/>
                  </p:cNvSpPr>
                  <p:nvPr/>
                </p:nvSpPr>
                <p:spPr bwMode="auto">
                  <a:xfrm flipH="1">
                    <a:off x="5501" y="151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3" name="Line 18">
                    <a:extLst>
                      <a:ext uri="{FF2B5EF4-FFF2-40B4-BE49-F238E27FC236}">
                        <a16:creationId xmlns:a16="http://schemas.microsoft.com/office/drawing/2014/main" id="{A27B8253-415E-461A-BE54-3C0C834EE403}"/>
                      </a:ext>
                    </a:extLst>
                  </p:cNvPr>
                  <p:cNvSpPr>
                    <a:spLocks noChangeShapeType="1"/>
                  </p:cNvSpPr>
                  <p:nvPr/>
                </p:nvSpPr>
                <p:spPr bwMode="auto">
                  <a:xfrm>
                    <a:off x="233" y="151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4" name="Line 19">
                    <a:extLst>
                      <a:ext uri="{FF2B5EF4-FFF2-40B4-BE49-F238E27FC236}">
                        <a16:creationId xmlns:a16="http://schemas.microsoft.com/office/drawing/2014/main" id="{E63FD7CD-0717-4091-830C-C891EFE949B1}"/>
                      </a:ext>
                    </a:extLst>
                  </p:cNvPr>
                  <p:cNvSpPr>
                    <a:spLocks noChangeShapeType="1"/>
                  </p:cNvSpPr>
                  <p:nvPr/>
                </p:nvSpPr>
                <p:spPr bwMode="auto">
                  <a:xfrm flipV="1">
                    <a:off x="76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5" name="Line 20">
                    <a:extLst>
                      <a:ext uri="{FF2B5EF4-FFF2-40B4-BE49-F238E27FC236}">
                        <a16:creationId xmlns:a16="http://schemas.microsoft.com/office/drawing/2014/main" id="{C710E7FE-709A-46B1-90B9-F89BF9EE73D2}"/>
                      </a:ext>
                    </a:extLst>
                  </p:cNvPr>
                  <p:cNvSpPr>
                    <a:spLocks noChangeShapeType="1"/>
                  </p:cNvSpPr>
                  <p:nvPr/>
                </p:nvSpPr>
                <p:spPr bwMode="auto">
                  <a:xfrm>
                    <a:off x="76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6" name="Line 21">
                    <a:extLst>
                      <a:ext uri="{FF2B5EF4-FFF2-40B4-BE49-F238E27FC236}">
                        <a16:creationId xmlns:a16="http://schemas.microsoft.com/office/drawing/2014/main" id="{BB5DC6CE-671A-48C2-92B7-6AF453F62E44}"/>
                      </a:ext>
                    </a:extLst>
                  </p:cNvPr>
                  <p:cNvSpPr>
                    <a:spLocks noChangeShapeType="1"/>
                  </p:cNvSpPr>
                  <p:nvPr/>
                </p:nvSpPr>
                <p:spPr bwMode="auto">
                  <a:xfrm flipH="1">
                    <a:off x="5501" y="16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7" name="Line 22">
                    <a:extLst>
                      <a:ext uri="{FF2B5EF4-FFF2-40B4-BE49-F238E27FC236}">
                        <a16:creationId xmlns:a16="http://schemas.microsoft.com/office/drawing/2014/main" id="{88F5D5BB-981D-43EC-8276-F29178902975}"/>
                      </a:ext>
                    </a:extLst>
                  </p:cNvPr>
                  <p:cNvSpPr>
                    <a:spLocks noChangeShapeType="1"/>
                  </p:cNvSpPr>
                  <p:nvPr/>
                </p:nvSpPr>
                <p:spPr bwMode="auto">
                  <a:xfrm>
                    <a:off x="233" y="16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8" name="Line 23">
                    <a:extLst>
                      <a:ext uri="{FF2B5EF4-FFF2-40B4-BE49-F238E27FC236}">
                        <a16:creationId xmlns:a16="http://schemas.microsoft.com/office/drawing/2014/main" id="{801296EF-91EB-4981-AEF1-BAE15A3145C7}"/>
                      </a:ext>
                    </a:extLst>
                  </p:cNvPr>
                  <p:cNvSpPr>
                    <a:spLocks noChangeShapeType="1"/>
                  </p:cNvSpPr>
                  <p:nvPr/>
                </p:nvSpPr>
                <p:spPr bwMode="auto">
                  <a:xfrm flipV="1">
                    <a:off x="1289"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9" name="Line 24">
                    <a:extLst>
                      <a:ext uri="{FF2B5EF4-FFF2-40B4-BE49-F238E27FC236}">
                        <a16:creationId xmlns:a16="http://schemas.microsoft.com/office/drawing/2014/main" id="{21D2F7CF-891E-4077-8E27-C44D1F580B13}"/>
                      </a:ext>
                    </a:extLst>
                  </p:cNvPr>
                  <p:cNvSpPr>
                    <a:spLocks noChangeShapeType="1"/>
                  </p:cNvSpPr>
                  <p:nvPr/>
                </p:nvSpPr>
                <p:spPr bwMode="auto">
                  <a:xfrm>
                    <a:off x="1289"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0" name="Line 25">
                    <a:extLst>
                      <a:ext uri="{FF2B5EF4-FFF2-40B4-BE49-F238E27FC236}">
                        <a16:creationId xmlns:a16="http://schemas.microsoft.com/office/drawing/2014/main" id="{7C71DC14-5975-48D9-BBF0-E95F1F70C700}"/>
                      </a:ext>
                    </a:extLst>
                  </p:cNvPr>
                  <p:cNvSpPr>
                    <a:spLocks noChangeShapeType="1"/>
                  </p:cNvSpPr>
                  <p:nvPr/>
                </p:nvSpPr>
                <p:spPr bwMode="auto">
                  <a:xfrm flipH="1">
                    <a:off x="5501" y="17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1" name="Line 26">
                    <a:extLst>
                      <a:ext uri="{FF2B5EF4-FFF2-40B4-BE49-F238E27FC236}">
                        <a16:creationId xmlns:a16="http://schemas.microsoft.com/office/drawing/2014/main" id="{B47D2662-0D60-455D-889D-681BA02D70A2}"/>
                      </a:ext>
                    </a:extLst>
                  </p:cNvPr>
                  <p:cNvSpPr>
                    <a:spLocks noChangeShapeType="1"/>
                  </p:cNvSpPr>
                  <p:nvPr/>
                </p:nvSpPr>
                <p:spPr bwMode="auto">
                  <a:xfrm>
                    <a:off x="233" y="17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2" name="Line 27">
                    <a:extLst>
                      <a:ext uri="{FF2B5EF4-FFF2-40B4-BE49-F238E27FC236}">
                        <a16:creationId xmlns:a16="http://schemas.microsoft.com/office/drawing/2014/main" id="{37A5964C-3889-4005-A9C4-A3CFA8D5362A}"/>
                      </a:ext>
                    </a:extLst>
                  </p:cNvPr>
                  <p:cNvSpPr>
                    <a:spLocks noChangeShapeType="1"/>
                  </p:cNvSpPr>
                  <p:nvPr/>
                </p:nvSpPr>
                <p:spPr bwMode="auto">
                  <a:xfrm flipV="1">
                    <a:off x="182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3" name="Line 28">
                    <a:extLst>
                      <a:ext uri="{FF2B5EF4-FFF2-40B4-BE49-F238E27FC236}">
                        <a16:creationId xmlns:a16="http://schemas.microsoft.com/office/drawing/2014/main" id="{162C9123-558B-47B8-8CD6-38654D4E3CDF}"/>
                      </a:ext>
                    </a:extLst>
                  </p:cNvPr>
                  <p:cNvSpPr>
                    <a:spLocks noChangeShapeType="1"/>
                  </p:cNvSpPr>
                  <p:nvPr/>
                </p:nvSpPr>
                <p:spPr bwMode="auto">
                  <a:xfrm>
                    <a:off x="182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4" name="Line 29">
                    <a:extLst>
                      <a:ext uri="{FF2B5EF4-FFF2-40B4-BE49-F238E27FC236}">
                        <a16:creationId xmlns:a16="http://schemas.microsoft.com/office/drawing/2014/main" id="{4D4447F4-E9A1-474F-A302-51B645FBDD74}"/>
                      </a:ext>
                    </a:extLst>
                  </p:cNvPr>
                  <p:cNvSpPr>
                    <a:spLocks noChangeShapeType="1"/>
                  </p:cNvSpPr>
                  <p:nvPr/>
                </p:nvSpPr>
                <p:spPr bwMode="auto">
                  <a:xfrm flipH="1">
                    <a:off x="5501" y="184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5" name="Line 30">
                    <a:extLst>
                      <a:ext uri="{FF2B5EF4-FFF2-40B4-BE49-F238E27FC236}">
                        <a16:creationId xmlns:a16="http://schemas.microsoft.com/office/drawing/2014/main" id="{59DD9876-B0E5-4D9D-9DA2-90D34B2A04A1}"/>
                      </a:ext>
                    </a:extLst>
                  </p:cNvPr>
                  <p:cNvSpPr>
                    <a:spLocks noChangeShapeType="1"/>
                  </p:cNvSpPr>
                  <p:nvPr/>
                </p:nvSpPr>
                <p:spPr bwMode="auto">
                  <a:xfrm>
                    <a:off x="233" y="184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6" name="Line 31">
                    <a:extLst>
                      <a:ext uri="{FF2B5EF4-FFF2-40B4-BE49-F238E27FC236}">
                        <a16:creationId xmlns:a16="http://schemas.microsoft.com/office/drawing/2014/main" id="{182CC414-7C5A-4E16-917A-E2E26BA16DF4}"/>
                      </a:ext>
                    </a:extLst>
                  </p:cNvPr>
                  <p:cNvSpPr>
                    <a:spLocks noChangeShapeType="1"/>
                  </p:cNvSpPr>
                  <p:nvPr/>
                </p:nvSpPr>
                <p:spPr bwMode="auto">
                  <a:xfrm flipV="1">
                    <a:off x="235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7" name="Line 32">
                    <a:extLst>
                      <a:ext uri="{FF2B5EF4-FFF2-40B4-BE49-F238E27FC236}">
                        <a16:creationId xmlns:a16="http://schemas.microsoft.com/office/drawing/2014/main" id="{FF356DB7-03D8-418C-9B9B-602917CCD720}"/>
                      </a:ext>
                    </a:extLst>
                  </p:cNvPr>
                  <p:cNvSpPr>
                    <a:spLocks noChangeShapeType="1"/>
                  </p:cNvSpPr>
                  <p:nvPr/>
                </p:nvSpPr>
                <p:spPr bwMode="auto">
                  <a:xfrm>
                    <a:off x="235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8" name="Line 33">
                    <a:extLst>
                      <a:ext uri="{FF2B5EF4-FFF2-40B4-BE49-F238E27FC236}">
                        <a16:creationId xmlns:a16="http://schemas.microsoft.com/office/drawing/2014/main" id="{F8608DEC-6C79-47F1-84A9-7833AF01FD37}"/>
                      </a:ext>
                    </a:extLst>
                  </p:cNvPr>
                  <p:cNvSpPr>
                    <a:spLocks noChangeShapeType="1"/>
                  </p:cNvSpPr>
                  <p:nvPr/>
                </p:nvSpPr>
                <p:spPr bwMode="auto">
                  <a:xfrm flipH="1">
                    <a:off x="5501" y="19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9" name="Line 34">
                    <a:extLst>
                      <a:ext uri="{FF2B5EF4-FFF2-40B4-BE49-F238E27FC236}">
                        <a16:creationId xmlns:a16="http://schemas.microsoft.com/office/drawing/2014/main" id="{375ACFBF-04F4-4F61-89B1-DEFCAD60F4E2}"/>
                      </a:ext>
                    </a:extLst>
                  </p:cNvPr>
                  <p:cNvSpPr>
                    <a:spLocks noChangeShapeType="1"/>
                  </p:cNvSpPr>
                  <p:nvPr/>
                </p:nvSpPr>
                <p:spPr bwMode="auto">
                  <a:xfrm>
                    <a:off x="233" y="19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0" name="Line 35">
                    <a:extLst>
                      <a:ext uri="{FF2B5EF4-FFF2-40B4-BE49-F238E27FC236}">
                        <a16:creationId xmlns:a16="http://schemas.microsoft.com/office/drawing/2014/main" id="{0E2F288A-992C-49EE-8BAE-B9823E85F90B}"/>
                      </a:ext>
                    </a:extLst>
                  </p:cNvPr>
                  <p:cNvSpPr>
                    <a:spLocks noChangeShapeType="1"/>
                  </p:cNvSpPr>
                  <p:nvPr/>
                </p:nvSpPr>
                <p:spPr bwMode="auto">
                  <a:xfrm flipV="1">
                    <a:off x="2885"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1" name="Line 36">
                    <a:extLst>
                      <a:ext uri="{FF2B5EF4-FFF2-40B4-BE49-F238E27FC236}">
                        <a16:creationId xmlns:a16="http://schemas.microsoft.com/office/drawing/2014/main" id="{251C8DC0-D795-4D5C-B170-96AA819C2B0F}"/>
                      </a:ext>
                    </a:extLst>
                  </p:cNvPr>
                  <p:cNvSpPr>
                    <a:spLocks noChangeShapeType="1"/>
                  </p:cNvSpPr>
                  <p:nvPr/>
                </p:nvSpPr>
                <p:spPr bwMode="auto">
                  <a:xfrm>
                    <a:off x="2885"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2" name="Line 37">
                    <a:extLst>
                      <a:ext uri="{FF2B5EF4-FFF2-40B4-BE49-F238E27FC236}">
                        <a16:creationId xmlns:a16="http://schemas.microsoft.com/office/drawing/2014/main" id="{27F2F785-1180-4117-B765-3D9014CBDE80}"/>
                      </a:ext>
                    </a:extLst>
                  </p:cNvPr>
                  <p:cNvSpPr>
                    <a:spLocks noChangeShapeType="1"/>
                  </p:cNvSpPr>
                  <p:nvPr/>
                </p:nvSpPr>
                <p:spPr bwMode="auto">
                  <a:xfrm flipH="1">
                    <a:off x="5501" y="20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3" name="Line 38">
                    <a:extLst>
                      <a:ext uri="{FF2B5EF4-FFF2-40B4-BE49-F238E27FC236}">
                        <a16:creationId xmlns:a16="http://schemas.microsoft.com/office/drawing/2014/main" id="{31A19918-6597-486D-815D-BAA0DB595945}"/>
                      </a:ext>
                    </a:extLst>
                  </p:cNvPr>
                  <p:cNvSpPr>
                    <a:spLocks noChangeShapeType="1"/>
                  </p:cNvSpPr>
                  <p:nvPr/>
                </p:nvSpPr>
                <p:spPr bwMode="auto">
                  <a:xfrm>
                    <a:off x="233" y="20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4" name="Line 39">
                    <a:extLst>
                      <a:ext uri="{FF2B5EF4-FFF2-40B4-BE49-F238E27FC236}">
                        <a16:creationId xmlns:a16="http://schemas.microsoft.com/office/drawing/2014/main" id="{6DAFE8B4-A187-420D-B612-59E44FACE9B1}"/>
                      </a:ext>
                    </a:extLst>
                  </p:cNvPr>
                  <p:cNvSpPr>
                    <a:spLocks noChangeShapeType="1"/>
                  </p:cNvSpPr>
                  <p:nvPr/>
                </p:nvSpPr>
                <p:spPr bwMode="auto">
                  <a:xfrm flipV="1">
                    <a:off x="341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5" name="Line 40">
                    <a:extLst>
                      <a:ext uri="{FF2B5EF4-FFF2-40B4-BE49-F238E27FC236}">
                        <a16:creationId xmlns:a16="http://schemas.microsoft.com/office/drawing/2014/main" id="{EFFC0193-C228-47FE-BA11-006A5A4AF44C}"/>
                      </a:ext>
                    </a:extLst>
                  </p:cNvPr>
                  <p:cNvSpPr>
                    <a:spLocks noChangeShapeType="1"/>
                  </p:cNvSpPr>
                  <p:nvPr/>
                </p:nvSpPr>
                <p:spPr bwMode="auto">
                  <a:xfrm>
                    <a:off x="341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6" name="Line 41">
                    <a:extLst>
                      <a:ext uri="{FF2B5EF4-FFF2-40B4-BE49-F238E27FC236}">
                        <a16:creationId xmlns:a16="http://schemas.microsoft.com/office/drawing/2014/main" id="{7C5E5882-039C-483D-8CA5-81B7D7567812}"/>
                      </a:ext>
                    </a:extLst>
                  </p:cNvPr>
                  <p:cNvSpPr>
                    <a:spLocks noChangeShapeType="1"/>
                  </p:cNvSpPr>
                  <p:nvPr/>
                </p:nvSpPr>
                <p:spPr bwMode="auto">
                  <a:xfrm flipH="1">
                    <a:off x="5501" y="21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7" name="Line 42">
                    <a:extLst>
                      <a:ext uri="{FF2B5EF4-FFF2-40B4-BE49-F238E27FC236}">
                        <a16:creationId xmlns:a16="http://schemas.microsoft.com/office/drawing/2014/main" id="{674CBA87-DA45-459F-A4B3-AE7F5527394D}"/>
                      </a:ext>
                    </a:extLst>
                  </p:cNvPr>
                  <p:cNvSpPr>
                    <a:spLocks noChangeShapeType="1"/>
                  </p:cNvSpPr>
                  <p:nvPr/>
                </p:nvSpPr>
                <p:spPr bwMode="auto">
                  <a:xfrm>
                    <a:off x="233" y="21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8" name="Line 43">
                    <a:extLst>
                      <a:ext uri="{FF2B5EF4-FFF2-40B4-BE49-F238E27FC236}">
                        <a16:creationId xmlns:a16="http://schemas.microsoft.com/office/drawing/2014/main" id="{DD689CDB-DD71-4FE0-9660-76BFF3E8D415}"/>
                      </a:ext>
                    </a:extLst>
                  </p:cNvPr>
                  <p:cNvSpPr>
                    <a:spLocks noChangeShapeType="1"/>
                  </p:cNvSpPr>
                  <p:nvPr/>
                </p:nvSpPr>
                <p:spPr bwMode="auto">
                  <a:xfrm flipV="1">
                    <a:off x="394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9" name="Line 44">
                    <a:extLst>
                      <a:ext uri="{FF2B5EF4-FFF2-40B4-BE49-F238E27FC236}">
                        <a16:creationId xmlns:a16="http://schemas.microsoft.com/office/drawing/2014/main" id="{47D5EC56-F41B-4282-85BF-86DE792D6909}"/>
                      </a:ext>
                    </a:extLst>
                  </p:cNvPr>
                  <p:cNvSpPr>
                    <a:spLocks noChangeShapeType="1"/>
                  </p:cNvSpPr>
                  <p:nvPr/>
                </p:nvSpPr>
                <p:spPr bwMode="auto">
                  <a:xfrm>
                    <a:off x="394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0" name="Line 45">
                    <a:extLst>
                      <a:ext uri="{FF2B5EF4-FFF2-40B4-BE49-F238E27FC236}">
                        <a16:creationId xmlns:a16="http://schemas.microsoft.com/office/drawing/2014/main" id="{A07956B9-9780-4CCF-960B-068ECE08EA04}"/>
                      </a:ext>
                    </a:extLst>
                  </p:cNvPr>
                  <p:cNvSpPr>
                    <a:spLocks noChangeShapeType="1"/>
                  </p:cNvSpPr>
                  <p:nvPr/>
                </p:nvSpPr>
                <p:spPr bwMode="auto">
                  <a:xfrm flipH="1">
                    <a:off x="5501" y="228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1" name="Line 46">
                    <a:extLst>
                      <a:ext uri="{FF2B5EF4-FFF2-40B4-BE49-F238E27FC236}">
                        <a16:creationId xmlns:a16="http://schemas.microsoft.com/office/drawing/2014/main" id="{5DCE0E7B-8612-4585-BFC4-B99BF360403B}"/>
                      </a:ext>
                    </a:extLst>
                  </p:cNvPr>
                  <p:cNvSpPr>
                    <a:spLocks noChangeShapeType="1"/>
                  </p:cNvSpPr>
                  <p:nvPr/>
                </p:nvSpPr>
                <p:spPr bwMode="auto">
                  <a:xfrm>
                    <a:off x="233" y="228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2" name="Line 47">
                    <a:extLst>
                      <a:ext uri="{FF2B5EF4-FFF2-40B4-BE49-F238E27FC236}">
                        <a16:creationId xmlns:a16="http://schemas.microsoft.com/office/drawing/2014/main" id="{ADF86A2A-DE3E-4D33-BDD6-63730E781BCB}"/>
                      </a:ext>
                    </a:extLst>
                  </p:cNvPr>
                  <p:cNvSpPr>
                    <a:spLocks noChangeShapeType="1"/>
                  </p:cNvSpPr>
                  <p:nvPr/>
                </p:nvSpPr>
                <p:spPr bwMode="auto">
                  <a:xfrm flipV="1">
                    <a:off x="4475"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3" name="Line 48">
                    <a:extLst>
                      <a:ext uri="{FF2B5EF4-FFF2-40B4-BE49-F238E27FC236}">
                        <a16:creationId xmlns:a16="http://schemas.microsoft.com/office/drawing/2014/main" id="{05E65B8E-4038-4302-AD73-8C278DC8F3FB}"/>
                      </a:ext>
                    </a:extLst>
                  </p:cNvPr>
                  <p:cNvSpPr>
                    <a:spLocks noChangeShapeType="1"/>
                  </p:cNvSpPr>
                  <p:nvPr/>
                </p:nvSpPr>
                <p:spPr bwMode="auto">
                  <a:xfrm>
                    <a:off x="4475"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4" name="Line 49">
                    <a:extLst>
                      <a:ext uri="{FF2B5EF4-FFF2-40B4-BE49-F238E27FC236}">
                        <a16:creationId xmlns:a16="http://schemas.microsoft.com/office/drawing/2014/main" id="{3B89F178-43F5-4271-8CFC-8B0C3F09F739}"/>
                      </a:ext>
                    </a:extLst>
                  </p:cNvPr>
                  <p:cNvSpPr>
                    <a:spLocks noChangeShapeType="1"/>
                  </p:cNvSpPr>
                  <p:nvPr/>
                </p:nvSpPr>
                <p:spPr bwMode="auto">
                  <a:xfrm flipH="1">
                    <a:off x="5501" y="239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5" name="Line 50">
                    <a:extLst>
                      <a:ext uri="{FF2B5EF4-FFF2-40B4-BE49-F238E27FC236}">
                        <a16:creationId xmlns:a16="http://schemas.microsoft.com/office/drawing/2014/main" id="{B837E3DB-34A6-483D-AD5C-E663139A0825}"/>
                      </a:ext>
                    </a:extLst>
                  </p:cNvPr>
                  <p:cNvSpPr>
                    <a:spLocks noChangeShapeType="1"/>
                  </p:cNvSpPr>
                  <p:nvPr/>
                </p:nvSpPr>
                <p:spPr bwMode="auto">
                  <a:xfrm>
                    <a:off x="233" y="239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6" name="Line 51">
                    <a:extLst>
                      <a:ext uri="{FF2B5EF4-FFF2-40B4-BE49-F238E27FC236}">
                        <a16:creationId xmlns:a16="http://schemas.microsoft.com/office/drawing/2014/main" id="{20344DC1-7D3C-4219-8B9B-0EDCB03ED5CE}"/>
                      </a:ext>
                    </a:extLst>
                  </p:cNvPr>
                  <p:cNvSpPr>
                    <a:spLocks noChangeShapeType="1"/>
                  </p:cNvSpPr>
                  <p:nvPr/>
                </p:nvSpPr>
                <p:spPr bwMode="auto">
                  <a:xfrm flipV="1">
                    <a:off x="500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7" name="Line 52">
                    <a:extLst>
                      <a:ext uri="{FF2B5EF4-FFF2-40B4-BE49-F238E27FC236}">
                        <a16:creationId xmlns:a16="http://schemas.microsoft.com/office/drawing/2014/main" id="{50BC60ED-5081-4666-BFCF-0F223734B91C}"/>
                      </a:ext>
                    </a:extLst>
                  </p:cNvPr>
                  <p:cNvSpPr>
                    <a:spLocks noChangeShapeType="1"/>
                  </p:cNvSpPr>
                  <p:nvPr/>
                </p:nvSpPr>
                <p:spPr bwMode="auto">
                  <a:xfrm>
                    <a:off x="500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8" name="Freeform 53">
                    <a:extLst>
                      <a:ext uri="{FF2B5EF4-FFF2-40B4-BE49-F238E27FC236}">
                        <a16:creationId xmlns:a16="http://schemas.microsoft.com/office/drawing/2014/main" id="{C957C4CE-0DA4-45CE-8595-0D25B8EB5BAA}"/>
                      </a:ext>
                    </a:extLst>
                  </p:cNvPr>
                  <p:cNvSpPr>
                    <a:spLocks/>
                  </p:cNvSpPr>
                  <p:nvPr/>
                </p:nvSpPr>
                <p:spPr bwMode="auto">
                  <a:xfrm>
                    <a:off x="233" y="1718"/>
                    <a:ext cx="5304" cy="714"/>
                  </a:xfrm>
                  <a:custGeom>
                    <a:avLst/>
                    <a:gdLst>
                      <a:gd name="T0" fmla="*/ 48 w 5304"/>
                      <a:gd name="T1" fmla="*/ 294 h 714"/>
                      <a:gd name="T2" fmla="*/ 96 w 5304"/>
                      <a:gd name="T3" fmla="*/ 372 h 714"/>
                      <a:gd name="T4" fmla="*/ 144 w 5304"/>
                      <a:gd name="T5" fmla="*/ 432 h 714"/>
                      <a:gd name="T6" fmla="*/ 198 w 5304"/>
                      <a:gd name="T7" fmla="*/ 306 h 714"/>
                      <a:gd name="T8" fmla="*/ 246 w 5304"/>
                      <a:gd name="T9" fmla="*/ 306 h 714"/>
                      <a:gd name="T10" fmla="*/ 294 w 5304"/>
                      <a:gd name="T11" fmla="*/ 342 h 714"/>
                      <a:gd name="T12" fmla="*/ 348 w 5304"/>
                      <a:gd name="T13" fmla="*/ 372 h 714"/>
                      <a:gd name="T14" fmla="*/ 396 w 5304"/>
                      <a:gd name="T15" fmla="*/ 402 h 714"/>
                      <a:gd name="T16" fmla="*/ 444 w 5304"/>
                      <a:gd name="T17" fmla="*/ 432 h 714"/>
                      <a:gd name="T18" fmla="*/ 630 w 5304"/>
                      <a:gd name="T19" fmla="*/ 522 h 714"/>
                      <a:gd name="T20" fmla="*/ 816 w 5304"/>
                      <a:gd name="T21" fmla="*/ 600 h 714"/>
                      <a:gd name="T22" fmla="*/ 870 w 5304"/>
                      <a:gd name="T23" fmla="*/ 618 h 714"/>
                      <a:gd name="T24" fmla="*/ 918 w 5304"/>
                      <a:gd name="T25" fmla="*/ 630 h 714"/>
                      <a:gd name="T26" fmla="*/ 966 w 5304"/>
                      <a:gd name="T27" fmla="*/ 648 h 714"/>
                      <a:gd name="T28" fmla="*/ 1152 w 5304"/>
                      <a:gd name="T29" fmla="*/ 684 h 714"/>
                      <a:gd name="T30" fmla="*/ 1338 w 5304"/>
                      <a:gd name="T31" fmla="*/ 708 h 714"/>
                      <a:gd name="T32" fmla="*/ 1386 w 5304"/>
                      <a:gd name="T33" fmla="*/ 714 h 714"/>
                      <a:gd name="T34" fmla="*/ 1440 w 5304"/>
                      <a:gd name="T35" fmla="*/ 714 h 714"/>
                      <a:gd name="T36" fmla="*/ 1488 w 5304"/>
                      <a:gd name="T37" fmla="*/ 714 h 714"/>
                      <a:gd name="T38" fmla="*/ 1674 w 5304"/>
                      <a:gd name="T39" fmla="*/ 702 h 714"/>
                      <a:gd name="T40" fmla="*/ 1860 w 5304"/>
                      <a:gd name="T41" fmla="*/ 672 h 714"/>
                      <a:gd name="T42" fmla="*/ 1908 w 5304"/>
                      <a:gd name="T43" fmla="*/ 660 h 714"/>
                      <a:gd name="T44" fmla="*/ 1962 w 5304"/>
                      <a:gd name="T45" fmla="*/ 648 h 714"/>
                      <a:gd name="T46" fmla="*/ 2010 w 5304"/>
                      <a:gd name="T47" fmla="*/ 630 h 714"/>
                      <a:gd name="T48" fmla="*/ 2196 w 5304"/>
                      <a:gd name="T49" fmla="*/ 570 h 714"/>
                      <a:gd name="T50" fmla="*/ 2382 w 5304"/>
                      <a:gd name="T51" fmla="*/ 486 h 714"/>
                      <a:gd name="T52" fmla="*/ 2430 w 5304"/>
                      <a:gd name="T53" fmla="*/ 462 h 714"/>
                      <a:gd name="T54" fmla="*/ 2484 w 5304"/>
                      <a:gd name="T55" fmla="*/ 432 h 714"/>
                      <a:gd name="T56" fmla="*/ 2532 w 5304"/>
                      <a:gd name="T57" fmla="*/ 402 h 714"/>
                      <a:gd name="T58" fmla="*/ 2580 w 5304"/>
                      <a:gd name="T59" fmla="*/ 378 h 714"/>
                      <a:gd name="T60" fmla="*/ 2634 w 5304"/>
                      <a:gd name="T61" fmla="*/ 342 h 714"/>
                      <a:gd name="T62" fmla="*/ 2682 w 5304"/>
                      <a:gd name="T63" fmla="*/ 312 h 714"/>
                      <a:gd name="T64" fmla="*/ 2730 w 5304"/>
                      <a:gd name="T65" fmla="*/ 240 h 714"/>
                      <a:gd name="T66" fmla="*/ 2778 w 5304"/>
                      <a:gd name="T67" fmla="*/ 12 h 714"/>
                      <a:gd name="T68" fmla="*/ 2826 w 5304"/>
                      <a:gd name="T69" fmla="*/ 132 h 714"/>
                      <a:gd name="T70" fmla="*/ 2874 w 5304"/>
                      <a:gd name="T71" fmla="*/ 300 h 714"/>
                      <a:gd name="T72" fmla="*/ 2922 w 5304"/>
                      <a:gd name="T73" fmla="*/ 330 h 714"/>
                      <a:gd name="T74" fmla="*/ 2970 w 5304"/>
                      <a:gd name="T75" fmla="*/ 360 h 714"/>
                      <a:gd name="T76" fmla="*/ 3024 w 5304"/>
                      <a:gd name="T77" fmla="*/ 390 h 714"/>
                      <a:gd name="T78" fmla="*/ 3072 w 5304"/>
                      <a:gd name="T79" fmla="*/ 420 h 714"/>
                      <a:gd name="T80" fmla="*/ 3258 w 5304"/>
                      <a:gd name="T81" fmla="*/ 516 h 714"/>
                      <a:gd name="T82" fmla="*/ 3444 w 5304"/>
                      <a:gd name="T83" fmla="*/ 594 h 714"/>
                      <a:gd name="T84" fmla="*/ 3492 w 5304"/>
                      <a:gd name="T85" fmla="*/ 612 h 714"/>
                      <a:gd name="T86" fmla="*/ 3546 w 5304"/>
                      <a:gd name="T87" fmla="*/ 624 h 714"/>
                      <a:gd name="T88" fmla="*/ 3594 w 5304"/>
                      <a:gd name="T89" fmla="*/ 642 h 714"/>
                      <a:gd name="T90" fmla="*/ 3780 w 5304"/>
                      <a:gd name="T91" fmla="*/ 684 h 714"/>
                      <a:gd name="T92" fmla="*/ 3828 w 5304"/>
                      <a:gd name="T93" fmla="*/ 690 h 714"/>
                      <a:gd name="T94" fmla="*/ 4014 w 5304"/>
                      <a:gd name="T95" fmla="*/ 708 h 714"/>
                      <a:gd name="T96" fmla="*/ 4068 w 5304"/>
                      <a:gd name="T97" fmla="*/ 714 h 714"/>
                      <a:gd name="T98" fmla="*/ 4116 w 5304"/>
                      <a:gd name="T99" fmla="*/ 714 h 714"/>
                      <a:gd name="T100" fmla="*/ 4302 w 5304"/>
                      <a:gd name="T101" fmla="*/ 702 h 714"/>
                      <a:gd name="T102" fmla="*/ 4350 w 5304"/>
                      <a:gd name="T103" fmla="*/ 696 h 714"/>
                      <a:gd name="T104" fmla="*/ 4536 w 5304"/>
                      <a:gd name="T105" fmla="*/ 660 h 714"/>
                      <a:gd name="T106" fmla="*/ 4584 w 5304"/>
                      <a:gd name="T107" fmla="*/ 648 h 714"/>
                      <a:gd name="T108" fmla="*/ 4638 w 5304"/>
                      <a:gd name="T109" fmla="*/ 636 h 714"/>
                      <a:gd name="T110" fmla="*/ 4824 w 5304"/>
                      <a:gd name="T111" fmla="*/ 576 h 714"/>
                      <a:gd name="T112" fmla="*/ 4872 w 5304"/>
                      <a:gd name="T113" fmla="*/ 552 h 714"/>
                      <a:gd name="T114" fmla="*/ 5058 w 5304"/>
                      <a:gd name="T115" fmla="*/ 468 h 714"/>
                      <a:gd name="T116" fmla="*/ 5106 w 5304"/>
                      <a:gd name="T117" fmla="*/ 438 h 714"/>
                      <a:gd name="T118" fmla="*/ 5160 w 5304"/>
                      <a:gd name="T119" fmla="*/ 414 h 714"/>
                      <a:gd name="T120" fmla="*/ 5208 w 5304"/>
                      <a:gd name="T121" fmla="*/ 384 h 714"/>
                      <a:gd name="T122" fmla="*/ 5256 w 5304"/>
                      <a:gd name="T123" fmla="*/ 354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04" h="714">
                        <a:moveTo>
                          <a:pt x="0" y="324"/>
                        </a:moveTo>
                        <a:lnTo>
                          <a:pt x="0" y="324"/>
                        </a:lnTo>
                        <a:lnTo>
                          <a:pt x="0" y="324"/>
                        </a:lnTo>
                        <a:lnTo>
                          <a:pt x="0" y="324"/>
                        </a:lnTo>
                        <a:lnTo>
                          <a:pt x="0" y="324"/>
                        </a:lnTo>
                        <a:lnTo>
                          <a:pt x="6" y="324"/>
                        </a:lnTo>
                        <a:lnTo>
                          <a:pt x="6" y="318"/>
                        </a:lnTo>
                        <a:lnTo>
                          <a:pt x="6" y="318"/>
                        </a:lnTo>
                        <a:lnTo>
                          <a:pt x="6" y="318"/>
                        </a:lnTo>
                        <a:lnTo>
                          <a:pt x="6" y="318"/>
                        </a:lnTo>
                        <a:lnTo>
                          <a:pt x="6" y="318"/>
                        </a:lnTo>
                        <a:lnTo>
                          <a:pt x="12" y="318"/>
                        </a:lnTo>
                        <a:lnTo>
                          <a:pt x="12" y="318"/>
                        </a:lnTo>
                        <a:lnTo>
                          <a:pt x="12" y="318"/>
                        </a:lnTo>
                        <a:lnTo>
                          <a:pt x="12" y="312"/>
                        </a:lnTo>
                        <a:lnTo>
                          <a:pt x="12" y="312"/>
                        </a:lnTo>
                        <a:lnTo>
                          <a:pt x="12" y="312"/>
                        </a:lnTo>
                        <a:lnTo>
                          <a:pt x="18" y="312"/>
                        </a:lnTo>
                        <a:lnTo>
                          <a:pt x="18" y="312"/>
                        </a:lnTo>
                        <a:lnTo>
                          <a:pt x="18" y="312"/>
                        </a:lnTo>
                        <a:lnTo>
                          <a:pt x="18" y="312"/>
                        </a:lnTo>
                        <a:lnTo>
                          <a:pt x="18" y="312"/>
                        </a:lnTo>
                        <a:lnTo>
                          <a:pt x="24" y="312"/>
                        </a:lnTo>
                        <a:lnTo>
                          <a:pt x="24" y="306"/>
                        </a:lnTo>
                        <a:lnTo>
                          <a:pt x="24" y="306"/>
                        </a:lnTo>
                        <a:lnTo>
                          <a:pt x="24" y="306"/>
                        </a:lnTo>
                        <a:lnTo>
                          <a:pt x="24" y="306"/>
                        </a:lnTo>
                        <a:lnTo>
                          <a:pt x="24" y="306"/>
                        </a:lnTo>
                        <a:lnTo>
                          <a:pt x="30" y="306"/>
                        </a:lnTo>
                        <a:lnTo>
                          <a:pt x="30" y="306"/>
                        </a:lnTo>
                        <a:lnTo>
                          <a:pt x="30" y="306"/>
                        </a:lnTo>
                        <a:lnTo>
                          <a:pt x="30" y="300"/>
                        </a:lnTo>
                        <a:lnTo>
                          <a:pt x="30" y="300"/>
                        </a:lnTo>
                        <a:lnTo>
                          <a:pt x="30" y="300"/>
                        </a:lnTo>
                        <a:lnTo>
                          <a:pt x="36" y="300"/>
                        </a:lnTo>
                        <a:lnTo>
                          <a:pt x="36" y="300"/>
                        </a:lnTo>
                        <a:lnTo>
                          <a:pt x="36" y="300"/>
                        </a:lnTo>
                        <a:lnTo>
                          <a:pt x="36" y="300"/>
                        </a:lnTo>
                        <a:lnTo>
                          <a:pt x="36" y="300"/>
                        </a:lnTo>
                        <a:lnTo>
                          <a:pt x="42" y="300"/>
                        </a:lnTo>
                        <a:lnTo>
                          <a:pt x="42" y="294"/>
                        </a:lnTo>
                        <a:lnTo>
                          <a:pt x="42" y="294"/>
                        </a:lnTo>
                        <a:lnTo>
                          <a:pt x="42" y="294"/>
                        </a:lnTo>
                        <a:lnTo>
                          <a:pt x="42" y="294"/>
                        </a:lnTo>
                        <a:lnTo>
                          <a:pt x="42" y="294"/>
                        </a:lnTo>
                        <a:lnTo>
                          <a:pt x="48" y="294"/>
                        </a:lnTo>
                        <a:lnTo>
                          <a:pt x="48" y="294"/>
                        </a:lnTo>
                        <a:lnTo>
                          <a:pt x="48" y="294"/>
                        </a:lnTo>
                        <a:lnTo>
                          <a:pt x="48" y="288"/>
                        </a:lnTo>
                        <a:lnTo>
                          <a:pt x="48" y="288"/>
                        </a:lnTo>
                        <a:lnTo>
                          <a:pt x="48" y="288"/>
                        </a:lnTo>
                        <a:lnTo>
                          <a:pt x="54" y="288"/>
                        </a:lnTo>
                        <a:lnTo>
                          <a:pt x="54" y="288"/>
                        </a:lnTo>
                        <a:lnTo>
                          <a:pt x="54" y="288"/>
                        </a:lnTo>
                        <a:lnTo>
                          <a:pt x="54" y="288"/>
                        </a:lnTo>
                        <a:lnTo>
                          <a:pt x="54" y="288"/>
                        </a:lnTo>
                        <a:lnTo>
                          <a:pt x="54" y="288"/>
                        </a:lnTo>
                        <a:lnTo>
                          <a:pt x="60" y="288"/>
                        </a:lnTo>
                        <a:lnTo>
                          <a:pt x="60" y="288"/>
                        </a:lnTo>
                        <a:lnTo>
                          <a:pt x="60" y="288"/>
                        </a:lnTo>
                        <a:lnTo>
                          <a:pt x="60" y="288"/>
                        </a:lnTo>
                        <a:lnTo>
                          <a:pt x="60" y="288"/>
                        </a:lnTo>
                        <a:lnTo>
                          <a:pt x="66" y="288"/>
                        </a:lnTo>
                        <a:lnTo>
                          <a:pt x="66" y="294"/>
                        </a:lnTo>
                        <a:lnTo>
                          <a:pt x="66" y="294"/>
                        </a:lnTo>
                        <a:lnTo>
                          <a:pt x="66" y="294"/>
                        </a:lnTo>
                        <a:lnTo>
                          <a:pt x="66" y="294"/>
                        </a:lnTo>
                        <a:lnTo>
                          <a:pt x="66" y="294"/>
                        </a:lnTo>
                        <a:lnTo>
                          <a:pt x="72" y="300"/>
                        </a:lnTo>
                        <a:lnTo>
                          <a:pt x="72" y="300"/>
                        </a:lnTo>
                        <a:lnTo>
                          <a:pt x="72" y="306"/>
                        </a:lnTo>
                        <a:lnTo>
                          <a:pt x="72" y="306"/>
                        </a:lnTo>
                        <a:lnTo>
                          <a:pt x="72" y="306"/>
                        </a:lnTo>
                        <a:lnTo>
                          <a:pt x="78" y="312"/>
                        </a:lnTo>
                        <a:lnTo>
                          <a:pt x="78" y="312"/>
                        </a:lnTo>
                        <a:lnTo>
                          <a:pt x="78" y="318"/>
                        </a:lnTo>
                        <a:lnTo>
                          <a:pt x="78" y="318"/>
                        </a:lnTo>
                        <a:lnTo>
                          <a:pt x="78" y="324"/>
                        </a:lnTo>
                        <a:lnTo>
                          <a:pt x="78" y="324"/>
                        </a:lnTo>
                        <a:lnTo>
                          <a:pt x="84" y="330"/>
                        </a:lnTo>
                        <a:lnTo>
                          <a:pt x="84" y="330"/>
                        </a:lnTo>
                        <a:lnTo>
                          <a:pt x="84" y="336"/>
                        </a:lnTo>
                        <a:lnTo>
                          <a:pt x="84" y="336"/>
                        </a:lnTo>
                        <a:lnTo>
                          <a:pt x="84" y="342"/>
                        </a:lnTo>
                        <a:lnTo>
                          <a:pt x="84" y="342"/>
                        </a:lnTo>
                        <a:lnTo>
                          <a:pt x="90" y="348"/>
                        </a:lnTo>
                        <a:lnTo>
                          <a:pt x="90" y="348"/>
                        </a:lnTo>
                        <a:lnTo>
                          <a:pt x="90" y="354"/>
                        </a:lnTo>
                        <a:lnTo>
                          <a:pt x="90" y="354"/>
                        </a:lnTo>
                        <a:lnTo>
                          <a:pt x="90" y="360"/>
                        </a:lnTo>
                        <a:lnTo>
                          <a:pt x="90" y="360"/>
                        </a:lnTo>
                        <a:lnTo>
                          <a:pt x="96" y="366"/>
                        </a:lnTo>
                        <a:lnTo>
                          <a:pt x="96" y="366"/>
                        </a:lnTo>
                        <a:lnTo>
                          <a:pt x="96" y="372"/>
                        </a:lnTo>
                        <a:lnTo>
                          <a:pt x="96" y="372"/>
                        </a:lnTo>
                        <a:lnTo>
                          <a:pt x="96" y="378"/>
                        </a:lnTo>
                        <a:lnTo>
                          <a:pt x="102" y="384"/>
                        </a:lnTo>
                        <a:lnTo>
                          <a:pt x="102" y="384"/>
                        </a:lnTo>
                        <a:lnTo>
                          <a:pt x="102" y="390"/>
                        </a:lnTo>
                        <a:lnTo>
                          <a:pt x="102" y="390"/>
                        </a:lnTo>
                        <a:lnTo>
                          <a:pt x="102" y="396"/>
                        </a:lnTo>
                        <a:lnTo>
                          <a:pt x="102" y="396"/>
                        </a:lnTo>
                        <a:lnTo>
                          <a:pt x="108" y="402"/>
                        </a:lnTo>
                        <a:lnTo>
                          <a:pt x="108" y="402"/>
                        </a:lnTo>
                        <a:lnTo>
                          <a:pt x="108" y="408"/>
                        </a:lnTo>
                        <a:lnTo>
                          <a:pt x="108" y="408"/>
                        </a:lnTo>
                        <a:lnTo>
                          <a:pt x="108" y="414"/>
                        </a:lnTo>
                        <a:lnTo>
                          <a:pt x="114" y="414"/>
                        </a:lnTo>
                        <a:lnTo>
                          <a:pt x="114" y="414"/>
                        </a:lnTo>
                        <a:lnTo>
                          <a:pt x="114" y="420"/>
                        </a:lnTo>
                        <a:lnTo>
                          <a:pt x="114" y="420"/>
                        </a:lnTo>
                        <a:lnTo>
                          <a:pt x="114" y="420"/>
                        </a:lnTo>
                        <a:lnTo>
                          <a:pt x="114" y="426"/>
                        </a:lnTo>
                        <a:lnTo>
                          <a:pt x="120" y="426"/>
                        </a:lnTo>
                        <a:lnTo>
                          <a:pt x="120" y="426"/>
                        </a:lnTo>
                        <a:lnTo>
                          <a:pt x="120" y="432"/>
                        </a:lnTo>
                        <a:lnTo>
                          <a:pt x="120" y="432"/>
                        </a:lnTo>
                        <a:lnTo>
                          <a:pt x="120" y="432"/>
                        </a:lnTo>
                        <a:lnTo>
                          <a:pt x="120" y="432"/>
                        </a:lnTo>
                        <a:lnTo>
                          <a:pt x="126" y="432"/>
                        </a:lnTo>
                        <a:lnTo>
                          <a:pt x="126" y="438"/>
                        </a:lnTo>
                        <a:lnTo>
                          <a:pt x="126" y="438"/>
                        </a:lnTo>
                        <a:lnTo>
                          <a:pt x="126" y="438"/>
                        </a:lnTo>
                        <a:lnTo>
                          <a:pt x="126" y="438"/>
                        </a:lnTo>
                        <a:lnTo>
                          <a:pt x="126" y="438"/>
                        </a:lnTo>
                        <a:lnTo>
                          <a:pt x="132" y="438"/>
                        </a:lnTo>
                        <a:lnTo>
                          <a:pt x="132" y="438"/>
                        </a:lnTo>
                        <a:lnTo>
                          <a:pt x="132" y="438"/>
                        </a:lnTo>
                        <a:lnTo>
                          <a:pt x="132" y="438"/>
                        </a:lnTo>
                        <a:lnTo>
                          <a:pt x="132" y="438"/>
                        </a:lnTo>
                        <a:lnTo>
                          <a:pt x="138" y="438"/>
                        </a:lnTo>
                        <a:lnTo>
                          <a:pt x="138" y="438"/>
                        </a:lnTo>
                        <a:lnTo>
                          <a:pt x="138" y="438"/>
                        </a:lnTo>
                        <a:lnTo>
                          <a:pt x="138" y="438"/>
                        </a:lnTo>
                        <a:lnTo>
                          <a:pt x="138" y="438"/>
                        </a:lnTo>
                        <a:lnTo>
                          <a:pt x="138" y="438"/>
                        </a:lnTo>
                        <a:lnTo>
                          <a:pt x="144" y="438"/>
                        </a:lnTo>
                        <a:lnTo>
                          <a:pt x="144" y="438"/>
                        </a:lnTo>
                        <a:lnTo>
                          <a:pt x="144" y="438"/>
                        </a:lnTo>
                        <a:lnTo>
                          <a:pt x="144" y="438"/>
                        </a:lnTo>
                        <a:lnTo>
                          <a:pt x="144" y="432"/>
                        </a:lnTo>
                        <a:lnTo>
                          <a:pt x="144" y="432"/>
                        </a:lnTo>
                        <a:lnTo>
                          <a:pt x="150" y="432"/>
                        </a:lnTo>
                        <a:lnTo>
                          <a:pt x="150" y="432"/>
                        </a:lnTo>
                        <a:lnTo>
                          <a:pt x="150" y="426"/>
                        </a:lnTo>
                        <a:lnTo>
                          <a:pt x="150" y="426"/>
                        </a:lnTo>
                        <a:lnTo>
                          <a:pt x="150" y="426"/>
                        </a:lnTo>
                        <a:lnTo>
                          <a:pt x="156" y="420"/>
                        </a:lnTo>
                        <a:lnTo>
                          <a:pt x="156" y="420"/>
                        </a:lnTo>
                        <a:lnTo>
                          <a:pt x="156" y="420"/>
                        </a:lnTo>
                        <a:lnTo>
                          <a:pt x="156" y="414"/>
                        </a:lnTo>
                        <a:lnTo>
                          <a:pt x="156" y="414"/>
                        </a:lnTo>
                        <a:lnTo>
                          <a:pt x="162" y="414"/>
                        </a:lnTo>
                        <a:lnTo>
                          <a:pt x="162" y="408"/>
                        </a:lnTo>
                        <a:lnTo>
                          <a:pt x="162" y="408"/>
                        </a:lnTo>
                        <a:lnTo>
                          <a:pt x="162" y="402"/>
                        </a:lnTo>
                        <a:lnTo>
                          <a:pt x="162" y="402"/>
                        </a:lnTo>
                        <a:lnTo>
                          <a:pt x="162" y="396"/>
                        </a:lnTo>
                        <a:lnTo>
                          <a:pt x="168" y="396"/>
                        </a:lnTo>
                        <a:lnTo>
                          <a:pt x="168" y="390"/>
                        </a:lnTo>
                        <a:lnTo>
                          <a:pt x="168" y="390"/>
                        </a:lnTo>
                        <a:lnTo>
                          <a:pt x="168" y="384"/>
                        </a:lnTo>
                        <a:lnTo>
                          <a:pt x="168" y="384"/>
                        </a:lnTo>
                        <a:lnTo>
                          <a:pt x="168" y="378"/>
                        </a:lnTo>
                        <a:lnTo>
                          <a:pt x="174" y="378"/>
                        </a:lnTo>
                        <a:lnTo>
                          <a:pt x="174" y="372"/>
                        </a:lnTo>
                        <a:lnTo>
                          <a:pt x="174" y="372"/>
                        </a:lnTo>
                        <a:lnTo>
                          <a:pt x="174" y="366"/>
                        </a:lnTo>
                        <a:lnTo>
                          <a:pt x="174" y="366"/>
                        </a:lnTo>
                        <a:lnTo>
                          <a:pt x="174" y="360"/>
                        </a:lnTo>
                        <a:lnTo>
                          <a:pt x="180" y="360"/>
                        </a:lnTo>
                        <a:lnTo>
                          <a:pt x="180" y="354"/>
                        </a:lnTo>
                        <a:lnTo>
                          <a:pt x="180" y="354"/>
                        </a:lnTo>
                        <a:lnTo>
                          <a:pt x="180" y="348"/>
                        </a:lnTo>
                        <a:lnTo>
                          <a:pt x="180" y="348"/>
                        </a:lnTo>
                        <a:lnTo>
                          <a:pt x="180" y="342"/>
                        </a:lnTo>
                        <a:lnTo>
                          <a:pt x="186" y="342"/>
                        </a:lnTo>
                        <a:lnTo>
                          <a:pt x="186" y="336"/>
                        </a:lnTo>
                        <a:lnTo>
                          <a:pt x="186" y="330"/>
                        </a:lnTo>
                        <a:lnTo>
                          <a:pt x="186" y="330"/>
                        </a:lnTo>
                        <a:lnTo>
                          <a:pt x="186" y="324"/>
                        </a:lnTo>
                        <a:lnTo>
                          <a:pt x="192" y="324"/>
                        </a:lnTo>
                        <a:lnTo>
                          <a:pt x="192" y="318"/>
                        </a:lnTo>
                        <a:lnTo>
                          <a:pt x="192" y="318"/>
                        </a:lnTo>
                        <a:lnTo>
                          <a:pt x="192" y="312"/>
                        </a:lnTo>
                        <a:lnTo>
                          <a:pt x="192" y="312"/>
                        </a:lnTo>
                        <a:lnTo>
                          <a:pt x="198" y="306"/>
                        </a:lnTo>
                        <a:lnTo>
                          <a:pt x="198" y="306"/>
                        </a:lnTo>
                        <a:lnTo>
                          <a:pt x="198" y="306"/>
                        </a:lnTo>
                        <a:lnTo>
                          <a:pt x="198" y="300"/>
                        </a:lnTo>
                        <a:lnTo>
                          <a:pt x="198" y="300"/>
                        </a:lnTo>
                        <a:lnTo>
                          <a:pt x="198" y="300"/>
                        </a:lnTo>
                        <a:lnTo>
                          <a:pt x="204" y="294"/>
                        </a:lnTo>
                        <a:lnTo>
                          <a:pt x="204" y="294"/>
                        </a:lnTo>
                        <a:lnTo>
                          <a:pt x="204" y="294"/>
                        </a:lnTo>
                        <a:lnTo>
                          <a:pt x="204" y="294"/>
                        </a:lnTo>
                        <a:lnTo>
                          <a:pt x="204" y="294"/>
                        </a:lnTo>
                        <a:lnTo>
                          <a:pt x="204" y="288"/>
                        </a:lnTo>
                        <a:lnTo>
                          <a:pt x="210" y="288"/>
                        </a:lnTo>
                        <a:lnTo>
                          <a:pt x="210" y="288"/>
                        </a:lnTo>
                        <a:lnTo>
                          <a:pt x="210" y="288"/>
                        </a:lnTo>
                        <a:lnTo>
                          <a:pt x="210" y="288"/>
                        </a:lnTo>
                        <a:lnTo>
                          <a:pt x="210" y="288"/>
                        </a:lnTo>
                        <a:lnTo>
                          <a:pt x="210" y="288"/>
                        </a:lnTo>
                        <a:lnTo>
                          <a:pt x="216" y="288"/>
                        </a:lnTo>
                        <a:lnTo>
                          <a:pt x="216" y="288"/>
                        </a:lnTo>
                        <a:lnTo>
                          <a:pt x="216" y="288"/>
                        </a:lnTo>
                        <a:lnTo>
                          <a:pt x="216" y="288"/>
                        </a:lnTo>
                        <a:lnTo>
                          <a:pt x="216" y="288"/>
                        </a:lnTo>
                        <a:lnTo>
                          <a:pt x="222" y="288"/>
                        </a:lnTo>
                        <a:lnTo>
                          <a:pt x="222" y="288"/>
                        </a:lnTo>
                        <a:lnTo>
                          <a:pt x="222" y="294"/>
                        </a:lnTo>
                        <a:lnTo>
                          <a:pt x="222" y="294"/>
                        </a:lnTo>
                        <a:lnTo>
                          <a:pt x="222" y="294"/>
                        </a:lnTo>
                        <a:lnTo>
                          <a:pt x="222" y="294"/>
                        </a:lnTo>
                        <a:lnTo>
                          <a:pt x="228" y="294"/>
                        </a:lnTo>
                        <a:lnTo>
                          <a:pt x="228" y="294"/>
                        </a:lnTo>
                        <a:lnTo>
                          <a:pt x="228" y="294"/>
                        </a:lnTo>
                        <a:lnTo>
                          <a:pt x="228" y="294"/>
                        </a:lnTo>
                        <a:lnTo>
                          <a:pt x="228" y="300"/>
                        </a:lnTo>
                        <a:lnTo>
                          <a:pt x="234" y="300"/>
                        </a:lnTo>
                        <a:lnTo>
                          <a:pt x="234" y="300"/>
                        </a:lnTo>
                        <a:lnTo>
                          <a:pt x="234" y="300"/>
                        </a:lnTo>
                        <a:lnTo>
                          <a:pt x="234" y="300"/>
                        </a:lnTo>
                        <a:lnTo>
                          <a:pt x="234" y="300"/>
                        </a:lnTo>
                        <a:lnTo>
                          <a:pt x="234" y="300"/>
                        </a:lnTo>
                        <a:lnTo>
                          <a:pt x="240" y="300"/>
                        </a:lnTo>
                        <a:lnTo>
                          <a:pt x="240" y="300"/>
                        </a:lnTo>
                        <a:lnTo>
                          <a:pt x="240" y="306"/>
                        </a:lnTo>
                        <a:lnTo>
                          <a:pt x="240" y="306"/>
                        </a:lnTo>
                        <a:lnTo>
                          <a:pt x="240" y="306"/>
                        </a:lnTo>
                        <a:lnTo>
                          <a:pt x="240" y="306"/>
                        </a:lnTo>
                        <a:lnTo>
                          <a:pt x="246" y="306"/>
                        </a:lnTo>
                        <a:lnTo>
                          <a:pt x="246" y="306"/>
                        </a:lnTo>
                        <a:lnTo>
                          <a:pt x="246" y="306"/>
                        </a:lnTo>
                        <a:lnTo>
                          <a:pt x="246" y="306"/>
                        </a:lnTo>
                        <a:lnTo>
                          <a:pt x="246" y="312"/>
                        </a:lnTo>
                        <a:lnTo>
                          <a:pt x="252" y="312"/>
                        </a:lnTo>
                        <a:lnTo>
                          <a:pt x="252" y="312"/>
                        </a:lnTo>
                        <a:lnTo>
                          <a:pt x="252" y="312"/>
                        </a:lnTo>
                        <a:lnTo>
                          <a:pt x="252" y="312"/>
                        </a:lnTo>
                        <a:lnTo>
                          <a:pt x="252" y="312"/>
                        </a:lnTo>
                        <a:lnTo>
                          <a:pt x="252" y="312"/>
                        </a:lnTo>
                        <a:lnTo>
                          <a:pt x="258" y="312"/>
                        </a:lnTo>
                        <a:lnTo>
                          <a:pt x="258" y="312"/>
                        </a:lnTo>
                        <a:lnTo>
                          <a:pt x="258" y="318"/>
                        </a:lnTo>
                        <a:lnTo>
                          <a:pt x="258" y="318"/>
                        </a:lnTo>
                        <a:lnTo>
                          <a:pt x="258" y="318"/>
                        </a:lnTo>
                        <a:lnTo>
                          <a:pt x="258" y="318"/>
                        </a:lnTo>
                        <a:lnTo>
                          <a:pt x="264" y="318"/>
                        </a:lnTo>
                        <a:lnTo>
                          <a:pt x="264" y="318"/>
                        </a:lnTo>
                        <a:lnTo>
                          <a:pt x="264" y="318"/>
                        </a:lnTo>
                        <a:lnTo>
                          <a:pt x="264" y="318"/>
                        </a:lnTo>
                        <a:lnTo>
                          <a:pt x="264" y="324"/>
                        </a:lnTo>
                        <a:lnTo>
                          <a:pt x="270" y="324"/>
                        </a:lnTo>
                        <a:lnTo>
                          <a:pt x="270" y="324"/>
                        </a:lnTo>
                        <a:lnTo>
                          <a:pt x="270" y="324"/>
                        </a:lnTo>
                        <a:lnTo>
                          <a:pt x="270" y="324"/>
                        </a:lnTo>
                        <a:lnTo>
                          <a:pt x="270" y="324"/>
                        </a:lnTo>
                        <a:lnTo>
                          <a:pt x="270" y="324"/>
                        </a:lnTo>
                        <a:lnTo>
                          <a:pt x="276" y="324"/>
                        </a:lnTo>
                        <a:lnTo>
                          <a:pt x="276" y="324"/>
                        </a:lnTo>
                        <a:lnTo>
                          <a:pt x="276" y="330"/>
                        </a:lnTo>
                        <a:lnTo>
                          <a:pt x="276" y="330"/>
                        </a:lnTo>
                        <a:lnTo>
                          <a:pt x="276" y="330"/>
                        </a:lnTo>
                        <a:lnTo>
                          <a:pt x="276" y="330"/>
                        </a:lnTo>
                        <a:lnTo>
                          <a:pt x="282" y="330"/>
                        </a:lnTo>
                        <a:lnTo>
                          <a:pt x="282" y="330"/>
                        </a:lnTo>
                        <a:lnTo>
                          <a:pt x="282" y="330"/>
                        </a:lnTo>
                        <a:lnTo>
                          <a:pt x="282" y="330"/>
                        </a:lnTo>
                        <a:lnTo>
                          <a:pt x="282" y="330"/>
                        </a:lnTo>
                        <a:lnTo>
                          <a:pt x="288" y="336"/>
                        </a:lnTo>
                        <a:lnTo>
                          <a:pt x="288" y="336"/>
                        </a:lnTo>
                        <a:lnTo>
                          <a:pt x="288" y="336"/>
                        </a:lnTo>
                        <a:lnTo>
                          <a:pt x="288" y="336"/>
                        </a:lnTo>
                        <a:lnTo>
                          <a:pt x="288" y="336"/>
                        </a:lnTo>
                        <a:lnTo>
                          <a:pt x="288" y="336"/>
                        </a:lnTo>
                        <a:lnTo>
                          <a:pt x="294" y="336"/>
                        </a:lnTo>
                        <a:lnTo>
                          <a:pt x="294" y="336"/>
                        </a:lnTo>
                        <a:lnTo>
                          <a:pt x="294" y="336"/>
                        </a:lnTo>
                        <a:lnTo>
                          <a:pt x="294" y="342"/>
                        </a:lnTo>
                        <a:lnTo>
                          <a:pt x="294" y="342"/>
                        </a:lnTo>
                        <a:lnTo>
                          <a:pt x="294" y="342"/>
                        </a:lnTo>
                        <a:lnTo>
                          <a:pt x="300" y="342"/>
                        </a:lnTo>
                        <a:lnTo>
                          <a:pt x="300" y="342"/>
                        </a:lnTo>
                        <a:lnTo>
                          <a:pt x="300" y="342"/>
                        </a:lnTo>
                        <a:lnTo>
                          <a:pt x="300" y="342"/>
                        </a:lnTo>
                        <a:lnTo>
                          <a:pt x="300" y="342"/>
                        </a:lnTo>
                        <a:lnTo>
                          <a:pt x="306" y="342"/>
                        </a:lnTo>
                        <a:lnTo>
                          <a:pt x="306" y="348"/>
                        </a:lnTo>
                        <a:lnTo>
                          <a:pt x="306" y="348"/>
                        </a:lnTo>
                        <a:lnTo>
                          <a:pt x="306" y="348"/>
                        </a:lnTo>
                        <a:lnTo>
                          <a:pt x="306" y="348"/>
                        </a:lnTo>
                        <a:lnTo>
                          <a:pt x="306" y="348"/>
                        </a:lnTo>
                        <a:lnTo>
                          <a:pt x="312" y="348"/>
                        </a:lnTo>
                        <a:lnTo>
                          <a:pt x="312" y="348"/>
                        </a:lnTo>
                        <a:lnTo>
                          <a:pt x="312" y="348"/>
                        </a:lnTo>
                        <a:lnTo>
                          <a:pt x="312" y="348"/>
                        </a:lnTo>
                        <a:lnTo>
                          <a:pt x="312" y="354"/>
                        </a:lnTo>
                        <a:lnTo>
                          <a:pt x="312" y="354"/>
                        </a:lnTo>
                        <a:lnTo>
                          <a:pt x="318" y="354"/>
                        </a:lnTo>
                        <a:lnTo>
                          <a:pt x="318" y="354"/>
                        </a:lnTo>
                        <a:lnTo>
                          <a:pt x="318" y="354"/>
                        </a:lnTo>
                        <a:lnTo>
                          <a:pt x="318" y="354"/>
                        </a:lnTo>
                        <a:lnTo>
                          <a:pt x="318" y="354"/>
                        </a:lnTo>
                        <a:lnTo>
                          <a:pt x="324" y="354"/>
                        </a:lnTo>
                        <a:lnTo>
                          <a:pt x="324" y="354"/>
                        </a:lnTo>
                        <a:lnTo>
                          <a:pt x="324" y="360"/>
                        </a:lnTo>
                        <a:lnTo>
                          <a:pt x="324" y="360"/>
                        </a:lnTo>
                        <a:lnTo>
                          <a:pt x="324" y="360"/>
                        </a:lnTo>
                        <a:lnTo>
                          <a:pt x="324" y="360"/>
                        </a:lnTo>
                        <a:lnTo>
                          <a:pt x="330" y="360"/>
                        </a:lnTo>
                        <a:lnTo>
                          <a:pt x="330" y="360"/>
                        </a:lnTo>
                        <a:lnTo>
                          <a:pt x="330" y="360"/>
                        </a:lnTo>
                        <a:lnTo>
                          <a:pt x="330" y="360"/>
                        </a:lnTo>
                        <a:lnTo>
                          <a:pt x="330" y="360"/>
                        </a:lnTo>
                        <a:lnTo>
                          <a:pt x="330" y="366"/>
                        </a:lnTo>
                        <a:lnTo>
                          <a:pt x="336" y="366"/>
                        </a:lnTo>
                        <a:lnTo>
                          <a:pt x="336" y="366"/>
                        </a:lnTo>
                        <a:lnTo>
                          <a:pt x="336" y="366"/>
                        </a:lnTo>
                        <a:lnTo>
                          <a:pt x="336" y="366"/>
                        </a:lnTo>
                        <a:lnTo>
                          <a:pt x="336" y="366"/>
                        </a:lnTo>
                        <a:lnTo>
                          <a:pt x="342" y="366"/>
                        </a:lnTo>
                        <a:lnTo>
                          <a:pt x="342" y="366"/>
                        </a:lnTo>
                        <a:lnTo>
                          <a:pt x="342" y="366"/>
                        </a:lnTo>
                        <a:lnTo>
                          <a:pt x="342" y="372"/>
                        </a:lnTo>
                        <a:lnTo>
                          <a:pt x="342" y="372"/>
                        </a:lnTo>
                        <a:lnTo>
                          <a:pt x="342" y="372"/>
                        </a:lnTo>
                        <a:lnTo>
                          <a:pt x="348" y="372"/>
                        </a:lnTo>
                        <a:lnTo>
                          <a:pt x="348" y="372"/>
                        </a:lnTo>
                        <a:lnTo>
                          <a:pt x="348" y="372"/>
                        </a:lnTo>
                        <a:lnTo>
                          <a:pt x="348" y="372"/>
                        </a:lnTo>
                        <a:lnTo>
                          <a:pt x="348" y="372"/>
                        </a:lnTo>
                        <a:lnTo>
                          <a:pt x="348" y="372"/>
                        </a:lnTo>
                        <a:lnTo>
                          <a:pt x="354" y="378"/>
                        </a:lnTo>
                        <a:lnTo>
                          <a:pt x="354" y="378"/>
                        </a:lnTo>
                        <a:lnTo>
                          <a:pt x="354" y="378"/>
                        </a:lnTo>
                        <a:lnTo>
                          <a:pt x="354" y="378"/>
                        </a:lnTo>
                        <a:lnTo>
                          <a:pt x="354" y="378"/>
                        </a:lnTo>
                        <a:lnTo>
                          <a:pt x="360" y="378"/>
                        </a:lnTo>
                        <a:lnTo>
                          <a:pt x="360" y="378"/>
                        </a:lnTo>
                        <a:lnTo>
                          <a:pt x="360" y="378"/>
                        </a:lnTo>
                        <a:lnTo>
                          <a:pt x="360" y="378"/>
                        </a:lnTo>
                        <a:lnTo>
                          <a:pt x="360" y="378"/>
                        </a:lnTo>
                        <a:lnTo>
                          <a:pt x="360" y="384"/>
                        </a:lnTo>
                        <a:lnTo>
                          <a:pt x="366" y="384"/>
                        </a:lnTo>
                        <a:lnTo>
                          <a:pt x="366" y="384"/>
                        </a:lnTo>
                        <a:lnTo>
                          <a:pt x="366" y="384"/>
                        </a:lnTo>
                        <a:lnTo>
                          <a:pt x="366" y="384"/>
                        </a:lnTo>
                        <a:lnTo>
                          <a:pt x="366" y="384"/>
                        </a:lnTo>
                        <a:lnTo>
                          <a:pt x="366" y="384"/>
                        </a:lnTo>
                        <a:lnTo>
                          <a:pt x="372" y="384"/>
                        </a:lnTo>
                        <a:lnTo>
                          <a:pt x="372" y="384"/>
                        </a:lnTo>
                        <a:lnTo>
                          <a:pt x="372" y="390"/>
                        </a:lnTo>
                        <a:lnTo>
                          <a:pt x="372" y="390"/>
                        </a:lnTo>
                        <a:lnTo>
                          <a:pt x="372" y="390"/>
                        </a:lnTo>
                        <a:lnTo>
                          <a:pt x="378" y="390"/>
                        </a:lnTo>
                        <a:lnTo>
                          <a:pt x="378" y="390"/>
                        </a:lnTo>
                        <a:lnTo>
                          <a:pt x="378" y="390"/>
                        </a:lnTo>
                        <a:lnTo>
                          <a:pt x="378" y="390"/>
                        </a:lnTo>
                        <a:lnTo>
                          <a:pt x="378" y="390"/>
                        </a:lnTo>
                        <a:lnTo>
                          <a:pt x="378" y="390"/>
                        </a:lnTo>
                        <a:lnTo>
                          <a:pt x="384" y="390"/>
                        </a:lnTo>
                        <a:lnTo>
                          <a:pt x="384" y="396"/>
                        </a:lnTo>
                        <a:lnTo>
                          <a:pt x="384" y="396"/>
                        </a:lnTo>
                        <a:lnTo>
                          <a:pt x="384" y="396"/>
                        </a:lnTo>
                        <a:lnTo>
                          <a:pt x="384" y="396"/>
                        </a:lnTo>
                        <a:lnTo>
                          <a:pt x="384" y="396"/>
                        </a:lnTo>
                        <a:lnTo>
                          <a:pt x="390" y="396"/>
                        </a:lnTo>
                        <a:lnTo>
                          <a:pt x="390" y="396"/>
                        </a:lnTo>
                        <a:lnTo>
                          <a:pt x="390" y="396"/>
                        </a:lnTo>
                        <a:lnTo>
                          <a:pt x="390" y="396"/>
                        </a:lnTo>
                        <a:lnTo>
                          <a:pt x="390" y="402"/>
                        </a:lnTo>
                        <a:lnTo>
                          <a:pt x="396" y="402"/>
                        </a:lnTo>
                        <a:lnTo>
                          <a:pt x="396" y="402"/>
                        </a:lnTo>
                        <a:lnTo>
                          <a:pt x="396" y="402"/>
                        </a:lnTo>
                        <a:lnTo>
                          <a:pt x="396" y="402"/>
                        </a:lnTo>
                        <a:lnTo>
                          <a:pt x="396" y="402"/>
                        </a:lnTo>
                        <a:lnTo>
                          <a:pt x="396" y="402"/>
                        </a:lnTo>
                        <a:lnTo>
                          <a:pt x="402" y="402"/>
                        </a:lnTo>
                        <a:lnTo>
                          <a:pt x="402" y="402"/>
                        </a:lnTo>
                        <a:lnTo>
                          <a:pt x="402" y="402"/>
                        </a:lnTo>
                        <a:lnTo>
                          <a:pt x="402" y="408"/>
                        </a:lnTo>
                        <a:lnTo>
                          <a:pt x="402" y="408"/>
                        </a:lnTo>
                        <a:lnTo>
                          <a:pt x="402" y="408"/>
                        </a:lnTo>
                        <a:lnTo>
                          <a:pt x="408" y="408"/>
                        </a:lnTo>
                        <a:lnTo>
                          <a:pt x="408" y="408"/>
                        </a:lnTo>
                        <a:lnTo>
                          <a:pt x="408" y="408"/>
                        </a:lnTo>
                        <a:lnTo>
                          <a:pt x="408" y="408"/>
                        </a:lnTo>
                        <a:lnTo>
                          <a:pt x="408" y="408"/>
                        </a:lnTo>
                        <a:lnTo>
                          <a:pt x="414" y="408"/>
                        </a:lnTo>
                        <a:lnTo>
                          <a:pt x="414" y="408"/>
                        </a:lnTo>
                        <a:lnTo>
                          <a:pt x="414" y="414"/>
                        </a:lnTo>
                        <a:lnTo>
                          <a:pt x="414" y="414"/>
                        </a:lnTo>
                        <a:lnTo>
                          <a:pt x="414" y="414"/>
                        </a:lnTo>
                        <a:lnTo>
                          <a:pt x="414" y="414"/>
                        </a:lnTo>
                        <a:lnTo>
                          <a:pt x="420" y="414"/>
                        </a:lnTo>
                        <a:lnTo>
                          <a:pt x="420" y="414"/>
                        </a:lnTo>
                        <a:lnTo>
                          <a:pt x="420" y="414"/>
                        </a:lnTo>
                        <a:lnTo>
                          <a:pt x="420" y="414"/>
                        </a:lnTo>
                        <a:lnTo>
                          <a:pt x="420" y="414"/>
                        </a:lnTo>
                        <a:lnTo>
                          <a:pt x="420" y="414"/>
                        </a:lnTo>
                        <a:lnTo>
                          <a:pt x="426" y="420"/>
                        </a:lnTo>
                        <a:lnTo>
                          <a:pt x="426" y="420"/>
                        </a:lnTo>
                        <a:lnTo>
                          <a:pt x="426" y="420"/>
                        </a:lnTo>
                        <a:lnTo>
                          <a:pt x="426" y="420"/>
                        </a:lnTo>
                        <a:lnTo>
                          <a:pt x="426" y="420"/>
                        </a:lnTo>
                        <a:lnTo>
                          <a:pt x="432" y="420"/>
                        </a:lnTo>
                        <a:lnTo>
                          <a:pt x="432" y="420"/>
                        </a:lnTo>
                        <a:lnTo>
                          <a:pt x="432" y="420"/>
                        </a:lnTo>
                        <a:lnTo>
                          <a:pt x="432" y="420"/>
                        </a:lnTo>
                        <a:lnTo>
                          <a:pt x="432" y="420"/>
                        </a:lnTo>
                        <a:lnTo>
                          <a:pt x="432" y="426"/>
                        </a:lnTo>
                        <a:lnTo>
                          <a:pt x="438" y="426"/>
                        </a:lnTo>
                        <a:lnTo>
                          <a:pt x="438" y="426"/>
                        </a:lnTo>
                        <a:lnTo>
                          <a:pt x="438" y="426"/>
                        </a:lnTo>
                        <a:lnTo>
                          <a:pt x="438" y="426"/>
                        </a:lnTo>
                        <a:lnTo>
                          <a:pt x="438" y="426"/>
                        </a:lnTo>
                        <a:lnTo>
                          <a:pt x="438" y="426"/>
                        </a:lnTo>
                        <a:lnTo>
                          <a:pt x="444" y="426"/>
                        </a:lnTo>
                        <a:lnTo>
                          <a:pt x="444" y="426"/>
                        </a:lnTo>
                        <a:lnTo>
                          <a:pt x="444" y="426"/>
                        </a:lnTo>
                        <a:lnTo>
                          <a:pt x="444" y="432"/>
                        </a:lnTo>
                        <a:lnTo>
                          <a:pt x="444" y="432"/>
                        </a:lnTo>
                        <a:lnTo>
                          <a:pt x="582" y="504"/>
                        </a:lnTo>
                        <a:lnTo>
                          <a:pt x="588" y="504"/>
                        </a:lnTo>
                        <a:lnTo>
                          <a:pt x="588" y="504"/>
                        </a:lnTo>
                        <a:lnTo>
                          <a:pt x="588" y="504"/>
                        </a:lnTo>
                        <a:lnTo>
                          <a:pt x="588" y="504"/>
                        </a:lnTo>
                        <a:lnTo>
                          <a:pt x="588" y="504"/>
                        </a:lnTo>
                        <a:lnTo>
                          <a:pt x="588" y="504"/>
                        </a:lnTo>
                        <a:lnTo>
                          <a:pt x="594" y="504"/>
                        </a:lnTo>
                        <a:lnTo>
                          <a:pt x="594" y="504"/>
                        </a:lnTo>
                        <a:lnTo>
                          <a:pt x="594" y="504"/>
                        </a:lnTo>
                        <a:lnTo>
                          <a:pt x="594" y="504"/>
                        </a:lnTo>
                        <a:lnTo>
                          <a:pt x="594" y="504"/>
                        </a:lnTo>
                        <a:lnTo>
                          <a:pt x="594" y="510"/>
                        </a:lnTo>
                        <a:lnTo>
                          <a:pt x="600" y="510"/>
                        </a:lnTo>
                        <a:lnTo>
                          <a:pt x="600" y="510"/>
                        </a:lnTo>
                        <a:lnTo>
                          <a:pt x="600" y="510"/>
                        </a:lnTo>
                        <a:lnTo>
                          <a:pt x="600" y="510"/>
                        </a:lnTo>
                        <a:lnTo>
                          <a:pt x="600" y="510"/>
                        </a:lnTo>
                        <a:lnTo>
                          <a:pt x="606" y="510"/>
                        </a:lnTo>
                        <a:lnTo>
                          <a:pt x="606" y="510"/>
                        </a:lnTo>
                        <a:lnTo>
                          <a:pt x="606" y="510"/>
                        </a:lnTo>
                        <a:lnTo>
                          <a:pt x="606" y="510"/>
                        </a:lnTo>
                        <a:lnTo>
                          <a:pt x="606" y="510"/>
                        </a:lnTo>
                        <a:lnTo>
                          <a:pt x="606" y="510"/>
                        </a:lnTo>
                        <a:lnTo>
                          <a:pt x="612" y="516"/>
                        </a:lnTo>
                        <a:lnTo>
                          <a:pt x="612" y="516"/>
                        </a:lnTo>
                        <a:lnTo>
                          <a:pt x="612" y="516"/>
                        </a:lnTo>
                        <a:lnTo>
                          <a:pt x="612" y="516"/>
                        </a:lnTo>
                        <a:lnTo>
                          <a:pt x="612" y="516"/>
                        </a:lnTo>
                        <a:lnTo>
                          <a:pt x="612" y="516"/>
                        </a:lnTo>
                        <a:lnTo>
                          <a:pt x="618" y="516"/>
                        </a:lnTo>
                        <a:lnTo>
                          <a:pt x="618" y="516"/>
                        </a:lnTo>
                        <a:lnTo>
                          <a:pt x="618" y="516"/>
                        </a:lnTo>
                        <a:lnTo>
                          <a:pt x="618" y="516"/>
                        </a:lnTo>
                        <a:lnTo>
                          <a:pt x="618" y="516"/>
                        </a:lnTo>
                        <a:lnTo>
                          <a:pt x="618" y="516"/>
                        </a:lnTo>
                        <a:lnTo>
                          <a:pt x="624" y="522"/>
                        </a:lnTo>
                        <a:lnTo>
                          <a:pt x="624" y="522"/>
                        </a:lnTo>
                        <a:lnTo>
                          <a:pt x="624" y="522"/>
                        </a:lnTo>
                        <a:lnTo>
                          <a:pt x="624" y="522"/>
                        </a:lnTo>
                        <a:lnTo>
                          <a:pt x="624" y="522"/>
                        </a:lnTo>
                        <a:lnTo>
                          <a:pt x="630" y="522"/>
                        </a:lnTo>
                        <a:lnTo>
                          <a:pt x="630" y="522"/>
                        </a:lnTo>
                        <a:lnTo>
                          <a:pt x="630" y="522"/>
                        </a:lnTo>
                        <a:lnTo>
                          <a:pt x="630" y="522"/>
                        </a:lnTo>
                        <a:lnTo>
                          <a:pt x="630" y="522"/>
                        </a:lnTo>
                        <a:lnTo>
                          <a:pt x="630" y="522"/>
                        </a:lnTo>
                        <a:lnTo>
                          <a:pt x="636" y="522"/>
                        </a:lnTo>
                        <a:lnTo>
                          <a:pt x="636" y="522"/>
                        </a:lnTo>
                        <a:lnTo>
                          <a:pt x="636" y="528"/>
                        </a:lnTo>
                        <a:lnTo>
                          <a:pt x="636" y="528"/>
                        </a:lnTo>
                        <a:lnTo>
                          <a:pt x="636" y="528"/>
                        </a:lnTo>
                        <a:lnTo>
                          <a:pt x="636" y="528"/>
                        </a:lnTo>
                        <a:lnTo>
                          <a:pt x="642" y="528"/>
                        </a:lnTo>
                        <a:lnTo>
                          <a:pt x="642" y="528"/>
                        </a:lnTo>
                        <a:lnTo>
                          <a:pt x="642" y="528"/>
                        </a:lnTo>
                        <a:lnTo>
                          <a:pt x="642" y="528"/>
                        </a:lnTo>
                        <a:lnTo>
                          <a:pt x="642" y="528"/>
                        </a:lnTo>
                        <a:lnTo>
                          <a:pt x="642" y="528"/>
                        </a:lnTo>
                        <a:lnTo>
                          <a:pt x="648" y="528"/>
                        </a:lnTo>
                        <a:lnTo>
                          <a:pt x="648" y="528"/>
                        </a:lnTo>
                        <a:lnTo>
                          <a:pt x="648" y="528"/>
                        </a:lnTo>
                        <a:lnTo>
                          <a:pt x="648" y="534"/>
                        </a:lnTo>
                        <a:lnTo>
                          <a:pt x="648" y="534"/>
                        </a:lnTo>
                        <a:lnTo>
                          <a:pt x="654" y="534"/>
                        </a:lnTo>
                        <a:lnTo>
                          <a:pt x="654" y="534"/>
                        </a:lnTo>
                        <a:lnTo>
                          <a:pt x="654" y="534"/>
                        </a:lnTo>
                        <a:lnTo>
                          <a:pt x="792" y="588"/>
                        </a:lnTo>
                        <a:lnTo>
                          <a:pt x="792" y="588"/>
                        </a:lnTo>
                        <a:lnTo>
                          <a:pt x="792" y="588"/>
                        </a:lnTo>
                        <a:lnTo>
                          <a:pt x="792" y="588"/>
                        </a:lnTo>
                        <a:lnTo>
                          <a:pt x="798" y="588"/>
                        </a:lnTo>
                        <a:lnTo>
                          <a:pt x="798" y="594"/>
                        </a:lnTo>
                        <a:lnTo>
                          <a:pt x="798" y="594"/>
                        </a:lnTo>
                        <a:lnTo>
                          <a:pt x="798" y="594"/>
                        </a:lnTo>
                        <a:lnTo>
                          <a:pt x="798" y="594"/>
                        </a:lnTo>
                        <a:lnTo>
                          <a:pt x="798" y="594"/>
                        </a:lnTo>
                        <a:lnTo>
                          <a:pt x="804" y="594"/>
                        </a:lnTo>
                        <a:lnTo>
                          <a:pt x="804" y="594"/>
                        </a:lnTo>
                        <a:lnTo>
                          <a:pt x="804" y="594"/>
                        </a:lnTo>
                        <a:lnTo>
                          <a:pt x="804" y="594"/>
                        </a:lnTo>
                        <a:lnTo>
                          <a:pt x="804" y="594"/>
                        </a:lnTo>
                        <a:lnTo>
                          <a:pt x="810" y="594"/>
                        </a:lnTo>
                        <a:lnTo>
                          <a:pt x="810" y="594"/>
                        </a:lnTo>
                        <a:lnTo>
                          <a:pt x="810" y="594"/>
                        </a:lnTo>
                        <a:lnTo>
                          <a:pt x="810" y="594"/>
                        </a:lnTo>
                        <a:lnTo>
                          <a:pt x="810" y="594"/>
                        </a:lnTo>
                        <a:lnTo>
                          <a:pt x="810" y="594"/>
                        </a:lnTo>
                        <a:lnTo>
                          <a:pt x="816" y="600"/>
                        </a:lnTo>
                        <a:lnTo>
                          <a:pt x="816" y="600"/>
                        </a:lnTo>
                        <a:lnTo>
                          <a:pt x="816" y="600"/>
                        </a:lnTo>
                        <a:lnTo>
                          <a:pt x="816" y="600"/>
                        </a:lnTo>
                        <a:lnTo>
                          <a:pt x="816" y="600"/>
                        </a:lnTo>
                        <a:lnTo>
                          <a:pt x="816" y="600"/>
                        </a:lnTo>
                        <a:lnTo>
                          <a:pt x="822" y="600"/>
                        </a:lnTo>
                        <a:lnTo>
                          <a:pt x="822" y="600"/>
                        </a:lnTo>
                        <a:lnTo>
                          <a:pt x="822" y="600"/>
                        </a:lnTo>
                        <a:lnTo>
                          <a:pt x="822" y="600"/>
                        </a:lnTo>
                        <a:lnTo>
                          <a:pt x="822" y="600"/>
                        </a:lnTo>
                        <a:lnTo>
                          <a:pt x="828" y="600"/>
                        </a:lnTo>
                        <a:lnTo>
                          <a:pt x="828" y="600"/>
                        </a:lnTo>
                        <a:lnTo>
                          <a:pt x="828" y="600"/>
                        </a:lnTo>
                        <a:lnTo>
                          <a:pt x="828" y="600"/>
                        </a:lnTo>
                        <a:lnTo>
                          <a:pt x="828" y="600"/>
                        </a:lnTo>
                        <a:lnTo>
                          <a:pt x="828" y="606"/>
                        </a:lnTo>
                        <a:lnTo>
                          <a:pt x="834" y="606"/>
                        </a:lnTo>
                        <a:lnTo>
                          <a:pt x="834" y="606"/>
                        </a:lnTo>
                        <a:lnTo>
                          <a:pt x="834" y="606"/>
                        </a:lnTo>
                        <a:lnTo>
                          <a:pt x="834" y="606"/>
                        </a:lnTo>
                        <a:lnTo>
                          <a:pt x="834" y="606"/>
                        </a:lnTo>
                        <a:lnTo>
                          <a:pt x="834" y="606"/>
                        </a:lnTo>
                        <a:lnTo>
                          <a:pt x="840" y="606"/>
                        </a:lnTo>
                        <a:lnTo>
                          <a:pt x="840" y="606"/>
                        </a:lnTo>
                        <a:lnTo>
                          <a:pt x="840" y="606"/>
                        </a:lnTo>
                        <a:lnTo>
                          <a:pt x="840" y="606"/>
                        </a:lnTo>
                        <a:lnTo>
                          <a:pt x="840" y="606"/>
                        </a:lnTo>
                        <a:lnTo>
                          <a:pt x="846" y="606"/>
                        </a:lnTo>
                        <a:lnTo>
                          <a:pt x="846" y="606"/>
                        </a:lnTo>
                        <a:lnTo>
                          <a:pt x="846" y="606"/>
                        </a:lnTo>
                        <a:lnTo>
                          <a:pt x="846" y="606"/>
                        </a:lnTo>
                        <a:lnTo>
                          <a:pt x="846" y="606"/>
                        </a:lnTo>
                        <a:lnTo>
                          <a:pt x="846" y="612"/>
                        </a:lnTo>
                        <a:lnTo>
                          <a:pt x="852" y="612"/>
                        </a:lnTo>
                        <a:lnTo>
                          <a:pt x="852" y="612"/>
                        </a:lnTo>
                        <a:lnTo>
                          <a:pt x="852" y="612"/>
                        </a:lnTo>
                        <a:lnTo>
                          <a:pt x="852" y="612"/>
                        </a:lnTo>
                        <a:lnTo>
                          <a:pt x="852" y="612"/>
                        </a:lnTo>
                        <a:lnTo>
                          <a:pt x="852" y="612"/>
                        </a:lnTo>
                        <a:lnTo>
                          <a:pt x="858" y="612"/>
                        </a:lnTo>
                        <a:lnTo>
                          <a:pt x="858" y="612"/>
                        </a:lnTo>
                        <a:lnTo>
                          <a:pt x="858" y="612"/>
                        </a:lnTo>
                        <a:lnTo>
                          <a:pt x="858" y="612"/>
                        </a:lnTo>
                        <a:lnTo>
                          <a:pt x="858" y="612"/>
                        </a:lnTo>
                        <a:lnTo>
                          <a:pt x="864" y="612"/>
                        </a:lnTo>
                        <a:lnTo>
                          <a:pt x="864" y="612"/>
                        </a:lnTo>
                        <a:lnTo>
                          <a:pt x="864" y="612"/>
                        </a:lnTo>
                        <a:lnTo>
                          <a:pt x="864" y="612"/>
                        </a:lnTo>
                        <a:lnTo>
                          <a:pt x="864" y="612"/>
                        </a:lnTo>
                        <a:lnTo>
                          <a:pt x="864" y="618"/>
                        </a:lnTo>
                        <a:lnTo>
                          <a:pt x="870" y="618"/>
                        </a:lnTo>
                        <a:lnTo>
                          <a:pt x="870" y="618"/>
                        </a:lnTo>
                        <a:lnTo>
                          <a:pt x="870" y="618"/>
                        </a:lnTo>
                        <a:lnTo>
                          <a:pt x="870" y="618"/>
                        </a:lnTo>
                        <a:lnTo>
                          <a:pt x="870" y="618"/>
                        </a:lnTo>
                        <a:lnTo>
                          <a:pt x="870" y="618"/>
                        </a:lnTo>
                        <a:lnTo>
                          <a:pt x="876" y="618"/>
                        </a:lnTo>
                        <a:lnTo>
                          <a:pt x="876" y="618"/>
                        </a:lnTo>
                        <a:lnTo>
                          <a:pt x="876" y="618"/>
                        </a:lnTo>
                        <a:lnTo>
                          <a:pt x="876" y="618"/>
                        </a:lnTo>
                        <a:lnTo>
                          <a:pt x="876" y="618"/>
                        </a:lnTo>
                        <a:lnTo>
                          <a:pt x="876" y="618"/>
                        </a:lnTo>
                        <a:lnTo>
                          <a:pt x="882" y="618"/>
                        </a:lnTo>
                        <a:lnTo>
                          <a:pt x="882" y="618"/>
                        </a:lnTo>
                        <a:lnTo>
                          <a:pt x="882" y="618"/>
                        </a:lnTo>
                        <a:lnTo>
                          <a:pt x="882" y="618"/>
                        </a:lnTo>
                        <a:lnTo>
                          <a:pt x="882" y="618"/>
                        </a:lnTo>
                        <a:lnTo>
                          <a:pt x="888" y="624"/>
                        </a:lnTo>
                        <a:lnTo>
                          <a:pt x="888" y="624"/>
                        </a:lnTo>
                        <a:lnTo>
                          <a:pt x="888" y="624"/>
                        </a:lnTo>
                        <a:lnTo>
                          <a:pt x="888" y="624"/>
                        </a:lnTo>
                        <a:lnTo>
                          <a:pt x="888" y="624"/>
                        </a:lnTo>
                        <a:lnTo>
                          <a:pt x="888" y="624"/>
                        </a:lnTo>
                        <a:lnTo>
                          <a:pt x="894" y="624"/>
                        </a:lnTo>
                        <a:lnTo>
                          <a:pt x="894" y="624"/>
                        </a:lnTo>
                        <a:lnTo>
                          <a:pt x="894" y="624"/>
                        </a:lnTo>
                        <a:lnTo>
                          <a:pt x="894" y="624"/>
                        </a:lnTo>
                        <a:lnTo>
                          <a:pt x="894" y="624"/>
                        </a:lnTo>
                        <a:lnTo>
                          <a:pt x="894" y="624"/>
                        </a:lnTo>
                        <a:lnTo>
                          <a:pt x="900" y="624"/>
                        </a:lnTo>
                        <a:lnTo>
                          <a:pt x="900" y="624"/>
                        </a:lnTo>
                        <a:lnTo>
                          <a:pt x="900" y="624"/>
                        </a:lnTo>
                        <a:lnTo>
                          <a:pt x="900" y="624"/>
                        </a:lnTo>
                        <a:lnTo>
                          <a:pt x="900" y="624"/>
                        </a:lnTo>
                        <a:lnTo>
                          <a:pt x="906" y="624"/>
                        </a:lnTo>
                        <a:lnTo>
                          <a:pt x="906" y="630"/>
                        </a:lnTo>
                        <a:lnTo>
                          <a:pt x="906" y="630"/>
                        </a:lnTo>
                        <a:lnTo>
                          <a:pt x="906" y="630"/>
                        </a:lnTo>
                        <a:lnTo>
                          <a:pt x="906" y="630"/>
                        </a:lnTo>
                        <a:lnTo>
                          <a:pt x="906" y="630"/>
                        </a:lnTo>
                        <a:lnTo>
                          <a:pt x="912" y="630"/>
                        </a:lnTo>
                        <a:lnTo>
                          <a:pt x="912" y="630"/>
                        </a:lnTo>
                        <a:lnTo>
                          <a:pt x="912" y="630"/>
                        </a:lnTo>
                        <a:lnTo>
                          <a:pt x="912" y="630"/>
                        </a:lnTo>
                        <a:lnTo>
                          <a:pt x="912" y="630"/>
                        </a:lnTo>
                        <a:lnTo>
                          <a:pt x="912" y="630"/>
                        </a:lnTo>
                        <a:lnTo>
                          <a:pt x="918" y="630"/>
                        </a:lnTo>
                        <a:lnTo>
                          <a:pt x="918" y="630"/>
                        </a:lnTo>
                        <a:lnTo>
                          <a:pt x="918" y="630"/>
                        </a:lnTo>
                        <a:lnTo>
                          <a:pt x="918" y="630"/>
                        </a:lnTo>
                        <a:lnTo>
                          <a:pt x="918" y="630"/>
                        </a:lnTo>
                        <a:lnTo>
                          <a:pt x="924" y="630"/>
                        </a:lnTo>
                        <a:lnTo>
                          <a:pt x="924" y="630"/>
                        </a:lnTo>
                        <a:lnTo>
                          <a:pt x="924" y="630"/>
                        </a:lnTo>
                        <a:lnTo>
                          <a:pt x="924" y="636"/>
                        </a:lnTo>
                        <a:lnTo>
                          <a:pt x="924" y="636"/>
                        </a:lnTo>
                        <a:lnTo>
                          <a:pt x="924" y="636"/>
                        </a:lnTo>
                        <a:lnTo>
                          <a:pt x="930" y="636"/>
                        </a:lnTo>
                        <a:lnTo>
                          <a:pt x="930" y="636"/>
                        </a:lnTo>
                        <a:lnTo>
                          <a:pt x="930" y="636"/>
                        </a:lnTo>
                        <a:lnTo>
                          <a:pt x="930" y="636"/>
                        </a:lnTo>
                        <a:lnTo>
                          <a:pt x="930" y="636"/>
                        </a:lnTo>
                        <a:lnTo>
                          <a:pt x="930" y="636"/>
                        </a:lnTo>
                        <a:lnTo>
                          <a:pt x="936" y="636"/>
                        </a:lnTo>
                        <a:lnTo>
                          <a:pt x="936" y="636"/>
                        </a:lnTo>
                        <a:lnTo>
                          <a:pt x="936" y="636"/>
                        </a:lnTo>
                        <a:lnTo>
                          <a:pt x="936" y="636"/>
                        </a:lnTo>
                        <a:lnTo>
                          <a:pt x="936" y="636"/>
                        </a:lnTo>
                        <a:lnTo>
                          <a:pt x="942" y="636"/>
                        </a:lnTo>
                        <a:lnTo>
                          <a:pt x="942" y="636"/>
                        </a:lnTo>
                        <a:lnTo>
                          <a:pt x="942" y="636"/>
                        </a:lnTo>
                        <a:lnTo>
                          <a:pt x="942" y="636"/>
                        </a:lnTo>
                        <a:lnTo>
                          <a:pt x="942" y="636"/>
                        </a:lnTo>
                        <a:lnTo>
                          <a:pt x="942" y="642"/>
                        </a:lnTo>
                        <a:lnTo>
                          <a:pt x="948" y="642"/>
                        </a:lnTo>
                        <a:lnTo>
                          <a:pt x="948" y="642"/>
                        </a:lnTo>
                        <a:lnTo>
                          <a:pt x="948" y="642"/>
                        </a:lnTo>
                        <a:lnTo>
                          <a:pt x="948" y="642"/>
                        </a:lnTo>
                        <a:lnTo>
                          <a:pt x="948" y="642"/>
                        </a:lnTo>
                        <a:lnTo>
                          <a:pt x="948" y="642"/>
                        </a:lnTo>
                        <a:lnTo>
                          <a:pt x="954" y="642"/>
                        </a:lnTo>
                        <a:lnTo>
                          <a:pt x="954" y="642"/>
                        </a:lnTo>
                        <a:lnTo>
                          <a:pt x="954" y="642"/>
                        </a:lnTo>
                        <a:lnTo>
                          <a:pt x="954" y="642"/>
                        </a:lnTo>
                        <a:lnTo>
                          <a:pt x="954" y="642"/>
                        </a:lnTo>
                        <a:lnTo>
                          <a:pt x="960" y="642"/>
                        </a:lnTo>
                        <a:lnTo>
                          <a:pt x="960" y="642"/>
                        </a:lnTo>
                        <a:lnTo>
                          <a:pt x="960" y="642"/>
                        </a:lnTo>
                        <a:lnTo>
                          <a:pt x="960" y="642"/>
                        </a:lnTo>
                        <a:lnTo>
                          <a:pt x="960" y="642"/>
                        </a:lnTo>
                        <a:lnTo>
                          <a:pt x="960" y="642"/>
                        </a:lnTo>
                        <a:lnTo>
                          <a:pt x="966" y="642"/>
                        </a:lnTo>
                        <a:lnTo>
                          <a:pt x="966" y="642"/>
                        </a:lnTo>
                        <a:lnTo>
                          <a:pt x="966" y="642"/>
                        </a:lnTo>
                        <a:lnTo>
                          <a:pt x="966" y="648"/>
                        </a:lnTo>
                        <a:lnTo>
                          <a:pt x="966" y="648"/>
                        </a:lnTo>
                        <a:lnTo>
                          <a:pt x="966" y="648"/>
                        </a:lnTo>
                        <a:lnTo>
                          <a:pt x="972" y="648"/>
                        </a:lnTo>
                        <a:lnTo>
                          <a:pt x="972" y="648"/>
                        </a:lnTo>
                        <a:lnTo>
                          <a:pt x="972" y="648"/>
                        </a:lnTo>
                        <a:lnTo>
                          <a:pt x="972" y="648"/>
                        </a:lnTo>
                        <a:lnTo>
                          <a:pt x="972" y="648"/>
                        </a:lnTo>
                        <a:lnTo>
                          <a:pt x="1110" y="678"/>
                        </a:lnTo>
                        <a:lnTo>
                          <a:pt x="1116" y="678"/>
                        </a:lnTo>
                        <a:lnTo>
                          <a:pt x="1116" y="678"/>
                        </a:lnTo>
                        <a:lnTo>
                          <a:pt x="1116" y="678"/>
                        </a:lnTo>
                        <a:lnTo>
                          <a:pt x="1116" y="678"/>
                        </a:lnTo>
                        <a:lnTo>
                          <a:pt x="1116" y="678"/>
                        </a:lnTo>
                        <a:lnTo>
                          <a:pt x="1116" y="678"/>
                        </a:lnTo>
                        <a:lnTo>
                          <a:pt x="1122" y="678"/>
                        </a:lnTo>
                        <a:lnTo>
                          <a:pt x="1122" y="678"/>
                        </a:lnTo>
                        <a:lnTo>
                          <a:pt x="1122" y="678"/>
                        </a:lnTo>
                        <a:lnTo>
                          <a:pt x="1122" y="678"/>
                        </a:lnTo>
                        <a:lnTo>
                          <a:pt x="1122" y="684"/>
                        </a:lnTo>
                        <a:lnTo>
                          <a:pt x="1122" y="684"/>
                        </a:lnTo>
                        <a:lnTo>
                          <a:pt x="1128" y="684"/>
                        </a:lnTo>
                        <a:lnTo>
                          <a:pt x="1128" y="684"/>
                        </a:lnTo>
                        <a:lnTo>
                          <a:pt x="1128" y="684"/>
                        </a:lnTo>
                        <a:lnTo>
                          <a:pt x="1128" y="684"/>
                        </a:lnTo>
                        <a:lnTo>
                          <a:pt x="1128" y="684"/>
                        </a:lnTo>
                        <a:lnTo>
                          <a:pt x="1128" y="684"/>
                        </a:lnTo>
                        <a:lnTo>
                          <a:pt x="1134" y="684"/>
                        </a:lnTo>
                        <a:lnTo>
                          <a:pt x="1134" y="684"/>
                        </a:lnTo>
                        <a:lnTo>
                          <a:pt x="1134" y="684"/>
                        </a:lnTo>
                        <a:lnTo>
                          <a:pt x="1134" y="684"/>
                        </a:lnTo>
                        <a:lnTo>
                          <a:pt x="1134" y="684"/>
                        </a:lnTo>
                        <a:lnTo>
                          <a:pt x="1140" y="684"/>
                        </a:lnTo>
                        <a:lnTo>
                          <a:pt x="1140" y="684"/>
                        </a:lnTo>
                        <a:lnTo>
                          <a:pt x="1140" y="684"/>
                        </a:lnTo>
                        <a:lnTo>
                          <a:pt x="1140" y="684"/>
                        </a:lnTo>
                        <a:lnTo>
                          <a:pt x="1140" y="684"/>
                        </a:lnTo>
                        <a:lnTo>
                          <a:pt x="1140" y="684"/>
                        </a:lnTo>
                        <a:lnTo>
                          <a:pt x="1146" y="684"/>
                        </a:lnTo>
                        <a:lnTo>
                          <a:pt x="1146" y="684"/>
                        </a:lnTo>
                        <a:lnTo>
                          <a:pt x="1146" y="684"/>
                        </a:lnTo>
                        <a:lnTo>
                          <a:pt x="1146" y="684"/>
                        </a:lnTo>
                        <a:lnTo>
                          <a:pt x="1146" y="684"/>
                        </a:lnTo>
                        <a:lnTo>
                          <a:pt x="1146" y="684"/>
                        </a:lnTo>
                        <a:lnTo>
                          <a:pt x="1152" y="684"/>
                        </a:lnTo>
                        <a:lnTo>
                          <a:pt x="1152" y="684"/>
                        </a:lnTo>
                        <a:lnTo>
                          <a:pt x="1152" y="684"/>
                        </a:lnTo>
                        <a:lnTo>
                          <a:pt x="1152" y="684"/>
                        </a:lnTo>
                        <a:lnTo>
                          <a:pt x="1152" y="684"/>
                        </a:lnTo>
                        <a:lnTo>
                          <a:pt x="1152" y="684"/>
                        </a:lnTo>
                        <a:lnTo>
                          <a:pt x="1158" y="684"/>
                        </a:lnTo>
                        <a:lnTo>
                          <a:pt x="1158" y="690"/>
                        </a:lnTo>
                        <a:lnTo>
                          <a:pt x="1158" y="690"/>
                        </a:lnTo>
                        <a:lnTo>
                          <a:pt x="1158" y="690"/>
                        </a:lnTo>
                        <a:lnTo>
                          <a:pt x="1158" y="690"/>
                        </a:lnTo>
                        <a:lnTo>
                          <a:pt x="1164" y="690"/>
                        </a:lnTo>
                        <a:lnTo>
                          <a:pt x="1164" y="690"/>
                        </a:lnTo>
                        <a:lnTo>
                          <a:pt x="1164" y="690"/>
                        </a:lnTo>
                        <a:lnTo>
                          <a:pt x="1164" y="690"/>
                        </a:lnTo>
                        <a:lnTo>
                          <a:pt x="1164" y="690"/>
                        </a:lnTo>
                        <a:lnTo>
                          <a:pt x="1164" y="690"/>
                        </a:lnTo>
                        <a:lnTo>
                          <a:pt x="1170" y="690"/>
                        </a:lnTo>
                        <a:lnTo>
                          <a:pt x="1170" y="690"/>
                        </a:lnTo>
                        <a:lnTo>
                          <a:pt x="1170" y="690"/>
                        </a:lnTo>
                        <a:lnTo>
                          <a:pt x="1170" y="690"/>
                        </a:lnTo>
                        <a:lnTo>
                          <a:pt x="1170" y="690"/>
                        </a:lnTo>
                        <a:lnTo>
                          <a:pt x="1170" y="690"/>
                        </a:lnTo>
                        <a:lnTo>
                          <a:pt x="1176" y="690"/>
                        </a:lnTo>
                        <a:lnTo>
                          <a:pt x="1176" y="690"/>
                        </a:lnTo>
                        <a:lnTo>
                          <a:pt x="1176" y="690"/>
                        </a:lnTo>
                        <a:lnTo>
                          <a:pt x="1176" y="690"/>
                        </a:lnTo>
                        <a:lnTo>
                          <a:pt x="1176" y="690"/>
                        </a:lnTo>
                        <a:lnTo>
                          <a:pt x="1182" y="690"/>
                        </a:lnTo>
                        <a:lnTo>
                          <a:pt x="1182" y="690"/>
                        </a:lnTo>
                        <a:lnTo>
                          <a:pt x="1182" y="690"/>
                        </a:lnTo>
                        <a:lnTo>
                          <a:pt x="1320" y="708"/>
                        </a:lnTo>
                        <a:lnTo>
                          <a:pt x="1320" y="708"/>
                        </a:lnTo>
                        <a:lnTo>
                          <a:pt x="1320" y="708"/>
                        </a:lnTo>
                        <a:lnTo>
                          <a:pt x="1320" y="708"/>
                        </a:lnTo>
                        <a:lnTo>
                          <a:pt x="1326" y="708"/>
                        </a:lnTo>
                        <a:lnTo>
                          <a:pt x="1326" y="708"/>
                        </a:lnTo>
                        <a:lnTo>
                          <a:pt x="1326" y="708"/>
                        </a:lnTo>
                        <a:lnTo>
                          <a:pt x="1326" y="708"/>
                        </a:lnTo>
                        <a:lnTo>
                          <a:pt x="1326" y="708"/>
                        </a:lnTo>
                        <a:lnTo>
                          <a:pt x="1326" y="708"/>
                        </a:lnTo>
                        <a:lnTo>
                          <a:pt x="1332" y="708"/>
                        </a:lnTo>
                        <a:lnTo>
                          <a:pt x="1332" y="708"/>
                        </a:lnTo>
                        <a:lnTo>
                          <a:pt x="1332" y="708"/>
                        </a:lnTo>
                        <a:lnTo>
                          <a:pt x="1332" y="708"/>
                        </a:lnTo>
                        <a:lnTo>
                          <a:pt x="1332" y="708"/>
                        </a:lnTo>
                        <a:lnTo>
                          <a:pt x="1338" y="708"/>
                        </a:lnTo>
                        <a:lnTo>
                          <a:pt x="1338" y="708"/>
                        </a:lnTo>
                        <a:lnTo>
                          <a:pt x="1338" y="708"/>
                        </a:lnTo>
                        <a:lnTo>
                          <a:pt x="1338" y="708"/>
                        </a:lnTo>
                        <a:lnTo>
                          <a:pt x="1338" y="708"/>
                        </a:lnTo>
                        <a:lnTo>
                          <a:pt x="1338" y="708"/>
                        </a:lnTo>
                        <a:lnTo>
                          <a:pt x="1344" y="708"/>
                        </a:lnTo>
                        <a:lnTo>
                          <a:pt x="1344" y="708"/>
                        </a:lnTo>
                        <a:lnTo>
                          <a:pt x="1344" y="708"/>
                        </a:lnTo>
                        <a:lnTo>
                          <a:pt x="1344" y="708"/>
                        </a:lnTo>
                        <a:lnTo>
                          <a:pt x="1344" y="708"/>
                        </a:lnTo>
                        <a:lnTo>
                          <a:pt x="1344" y="708"/>
                        </a:lnTo>
                        <a:lnTo>
                          <a:pt x="1350" y="708"/>
                        </a:lnTo>
                        <a:lnTo>
                          <a:pt x="1350" y="708"/>
                        </a:lnTo>
                        <a:lnTo>
                          <a:pt x="1350" y="708"/>
                        </a:lnTo>
                        <a:lnTo>
                          <a:pt x="1350" y="708"/>
                        </a:lnTo>
                        <a:lnTo>
                          <a:pt x="1350" y="708"/>
                        </a:lnTo>
                        <a:lnTo>
                          <a:pt x="1356" y="708"/>
                        </a:lnTo>
                        <a:lnTo>
                          <a:pt x="1356" y="708"/>
                        </a:lnTo>
                        <a:lnTo>
                          <a:pt x="1356" y="708"/>
                        </a:lnTo>
                        <a:lnTo>
                          <a:pt x="1356" y="708"/>
                        </a:lnTo>
                        <a:lnTo>
                          <a:pt x="1356" y="708"/>
                        </a:lnTo>
                        <a:lnTo>
                          <a:pt x="1356" y="708"/>
                        </a:lnTo>
                        <a:lnTo>
                          <a:pt x="1362" y="708"/>
                        </a:lnTo>
                        <a:lnTo>
                          <a:pt x="1362" y="708"/>
                        </a:lnTo>
                        <a:lnTo>
                          <a:pt x="1362" y="708"/>
                        </a:lnTo>
                        <a:lnTo>
                          <a:pt x="1362" y="708"/>
                        </a:lnTo>
                        <a:lnTo>
                          <a:pt x="1362" y="708"/>
                        </a:lnTo>
                        <a:lnTo>
                          <a:pt x="1362" y="708"/>
                        </a:lnTo>
                        <a:lnTo>
                          <a:pt x="1368" y="708"/>
                        </a:lnTo>
                        <a:lnTo>
                          <a:pt x="1368" y="708"/>
                        </a:lnTo>
                        <a:lnTo>
                          <a:pt x="1368" y="708"/>
                        </a:lnTo>
                        <a:lnTo>
                          <a:pt x="1368" y="708"/>
                        </a:lnTo>
                        <a:lnTo>
                          <a:pt x="1368" y="708"/>
                        </a:lnTo>
                        <a:lnTo>
                          <a:pt x="1368" y="708"/>
                        </a:lnTo>
                        <a:lnTo>
                          <a:pt x="1374" y="708"/>
                        </a:lnTo>
                        <a:lnTo>
                          <a:pt x="1374" y="708"/>
                        </a:lnTo>
                        <a:lnTo>
                          <a:pt x="1374" y="708"/>
                        </a:lnTo>
                        <a:lnTo>
                          <a:pt x="1374" y="708"/>
                        </a:lnTo>
                        <a:lnTo>
                          <a:pt x="1374" y="708"/>
                        </a:lnTo>
                        <a:lnTo>
                          <a:pt x="1380" y="714"/>
                        </a:lnTo>
                        <a:lnTo>
                          <a:pt x="1380" y="714"/>
                        </a:lnTo>
                        <a:lnTo>
                          <a:pt x="1380" y="714"/>
                        </a:lnTo>
                        <a:lnTo>
                          <a:pt x="1380" y="714"/>
                        </a:lnTo>
                        <a:lnTo>
                          <a:pt x="1380" y="714"/>
                        </a:lnTo>
                        <a:lnTo>
                          <a:pt x="1380" y="714"/>
                        </a:lnTo>
                        <a:lnTo>
                          <a:pt x="1386" y="714"/>
                        </a:lnTo>
                        <a:lnTo>
                          <a:pt x="1386" y="714"/>
                        </a:lnTo>
                        <a:lnTo>
                          <a:pt x="1386" y="714"/>
                        </a:lnTo>
                        <a:lnTo>
                          <a:pt x="1386" y="714"/>
                        </a:lnTo>
                        <a:lnTo>
                          <a:pt x="1386" y="714"/>
                        </a:lnTo>
                        <a:lnTo>
                          <a:pt x="1386" y="714"/>
                        </a:lnTo>
                        <a:lnTo>
                          <a:pt x="1392" y="714"/>
                        </a:lnTo>
                        <a:lnTo>
                          <a:pt x="1392" y="714"/>
                        </a:lnTo>
                        <a:lnTo>
                          <a:pt x="1392" y="714"/>
                        </a:lnTo>
                        <a:lnTo>
                          <a:pt x="1392" y="714"/>
                        </a:lnTo>
                        <a:lnTo>
                          <a:pt x="1392" y="714"/>
                        </a:lnTo>
                        <a:lnTo>
                          <a:pt x="1398" y="714"/>
                        </a:lnTo>
                        <a:lnTo>
                          <a:pt x="1398" y="714"/>
                        </a:lnTo>
                        <a:lnTo>
                          <a:pt x="1398" y="714"/>
                        </a:lnTo>
                        <a:lnTo>
                          <a:pt x="1398" y="714"/>
                        </a:lnTo>
                        <a:lnTo>
                          <a:pt x="1398" y="714"/>
                        </a:lnTo>
                        <a:lnTo>
                          <a:pt x="1398" y="714"/>
                        </a:lnTo>
                        <a:lnTo>
                          <a:pt x="1404" y="714"/>
                        </a:lnTo>
                        <a:lnTo>
                          <a:pt x="1404" y="714"/>
                        </a:lnTo>
                        <a:lnTo>
                          <a:pt x="1404" y="714"/>
                        </a:lnTo>
                        <a:lnTo>
                          <a:pt x="1404" y="714"/>
                        </a:lnTo>
                        <a:lnTo>
                          <a:pt x="1404" y="714"/>
                        </a:lnTo>
                        <a:lnTo>
                          <a:pt x="1404" y="714"/>
                        </a:lnTo>
                        <a:lnTo>
                          <a:pt x="1410" y="714"/>
                        </a:lnTo>
                        <a:lnTo>
                          <a:pt x="1410" y="714"/>
                        </a:lnTo>
                        <a:lnTo>
                          <a:pt x="1410" y="714"/>
                        </a:lnTo>
                        <a:lnTo>
                          <a:pt x="1410" y="714"/>
                        </a:lnTo>
                        <a:lnTo>
                          <a:pt x="1410" y="714"/>
                        </a:lnTo>
                        <a:lnTo>
                          <a:pt x="1416" y="714"/>
                        </a:lnTo>
                        <a:lnTo>
                          <a:pt x="1416" y="714"/>
                        </a:lnTo>
                        <a:lnTo>
                          <a:pt x="1416" y="714"/>
                        </a:lnTo>
                        <a:lnTo>
                          <a:pt x="1416" y="714"/>
                        </a:lnTo>
                        <a:lnTo>
                          <a:pt x="1416" y="714"/>
                        </a:lnTo>
                        <a:lnTo>
                          <a:pt x="1416" y="714"/>
                        </a:lnTo>
                        <a:lnTo>
                          <a:pt x="1422" y="714"/>
                        </a:lnTo>
                        <a:lnTo>
                          <a:pt x="1422" y="714"/>
                        </a:lnTo>
                        <a:lnTo>
                          <a:pt x="1422" y="714"/>
                        </a:lnTo>
                        <a:lnTo>
                          <a:pt x="1422" y="714"/>
                        </a:lnTo>
                        <a:lnTo>
                          <a:pt x="1422" y="714"/>
                        </a:lnTo>
                        <a:lnTo>
                          <a:pt x="1422" y="714"/>
                        </a:lnTo>
                        <a:lnTo>
                          <a:pt x="1428" y="714"/>
                        </a:lnTo>
                        <a:lnTo>
                          <a:pt x="1428" y="714"/>
                        </a:lnTo>
                        <a:lnTo>
                          <a:pt x="1428" y="714"/>
                        </a:lnTo>
                        <a:lnTo>
                          <a:pt x="1428" y="714"/>
                        </a:lnTo>
                        <a:lnTo>
                          <a:pt x="1428" y="714"/>
                        </a:lnTo>
                        <a:lnTo>
                          <a:pt x="1434" y="714"/>
                        </a:lnTo>
                        <a:lnTo>
                          <a:pt x="1434" y="714"/>
                        </a:lnTo>
                        <a:lnTo>
                          <a:pt x="1434" y="714"/>
                        </a:lnTo>
                        <a:lnTo>
                          <a:pt x="1434" y="714"/>
                        </a:lnTo>
                        <a:lnTo>
                          <a:pt x="1434" y="714"/>
                        </a:lnTo>
                        <a:lnTo>
                          <a:pt x="1434" y="714"/>
                        </a:lnTo>
                        <a:lnTo>
                          <a:pt x="1440" y="714"/>
                        </a:lnTo>
                        <a:lnTo>
                          <a:pt x="1440" y="714"/>
                        </a:lnTo>
                        <a:lnTo>
                          <a:pt x="1440" y="714"/>
                        </a:lnTo>
                        <a:lnTo>
                          <a:pt x="1440" y="714"/>
                        </a:lnTo>
                        <a:lnTo>
                          <a:pt x="1440" y="714"/>
                        </a:lnTo>
                        <a:lnTo>
                          <a:pt x="1440" y="714"/>
                        </a:lnTo>
                        <a:lnTo>
                          <a:pt x="1446" y="714"/>
                        </a:lnTo>
                        <a:lnTo>
                          <a:pt x="1446" y="714"/>
                        </a:lnTo>
                        <a:lnTo>
                          <a:pt x="1446" y="714"/>
                        </a:lnTo>
                        <a:lnTo>
                          <a:pt x="1446" y="714"/>
                        </a:lnTo>
                        <a:lnTo>
                          <a:pt x="1446" y="714"/>
                        </a:lnTo>
                        <a:lnTo>
                          <a:pt x="1446" y="714"/>
                        </a:lnTo>
                        <a:lnTo>
                          <a:pt x="1452" y="714"/>
                        </a:lnTo>
                        <a:lnTo>
                          <a:pt x="1452" y="714"/>
                        </a:lnTo>
                        <a:lnTo>
                          <a:pt x="1452" y="714"/>
                        </a:lnTo>
                        <a:lnTo>
                          <a:pt x="1452" y="714"/>
                        </a:lnTo>
                        <a:lnTo>
                          <a:pt x="1452" y="714"/>
                        </a:lnTo>
                        <a:lnTo>
                          <a:pt x="1458" y="714"/>
                        </a:lnTo>
                        <a:lnTo>
                          <a:pt x="1458" y="714"/>
                        </a:lnTo>
                        <a:lnTo>
                          <a:pt x="1458" y="714"/>
                        </a:lnTo>
                        <a:lnTo>
                          <a:pt x="1458" y="714"/>
                        </a:lnTo>
                        <a:lnTo>
                          <a:pt x="1458" y="714"/>
                        </a:lnTo>
                        <a:lnTo>
                          <a:pt x="1458" y="714"/>
                        </a:lnTo>
                        <a:lnTo>
                          <a:pt x="1464" y="714"/>
                        </a:lnTo>
                        <a:lnTo>
                          <a:pt x="1464" y="714"/>
                        </a:lnTo>
                        <a:lnTo>
                          <a:pt x="1464" y="714"/>
                        </a:lnTo>
                        <a:lnTo>
                          <a:pt x="1464" y="714"/>
                        </a:lnTo>
                        <a:lnTo>
                          <a:pt x="1464" y="714"/>
                        </a:lnTo>
                        <a:lnTo>
                          <a:pt x="1464" y="714"/>
                        </a:lnTo>
                        <a:lnTo>
                          <a:pt x="1470" y="714"/>
                        </a:lnTo>
                        <a:lnTo>
                          <a:pt x="1470" y="714"/>
                        </a:lnTo>
                        <a:lnTo>
                          <a:pt x="1470" y="714"/>
                        </a:lnTo>
                        <a:lnTo>
                          <a:pt x="1470" y="714"/>
                        </a:lnTo>
                        <a:lnTo>
                          <a:pt x="1470" y="714"/>
                        </a:lnTo>
                        <a:lnTo>
                          <a:pt x="1476" y="714"/>
                        </a:lnTo>
                        <a:lnTo>
                          <a:pt x="1476" y="714"/>
                        </a:lnTo>
                        <a:lnTo>
                          <a:pt x="1476" y="714"/>
                        </a:lnTo>
                        <a:lnTo>
                          <a:pt x="1476" y="714"/>
                        </a:lnTo>
                        <a:lnTo>
                          <a:pt x="1476" y="714"/>
                        </a:lnTo>
                        <a:lnTo>
                          <a:pt x="1476" y="714"/>
                        </a:lnTo>
                        <a:lnTo>
                          <a:pt x="1482" y="714"/>
                        </a:lnTo>
                        <a:lnTo>
                          <a:pt x="1482" y="714"/>
                        </a:lnTo>
                        <a:lnTo>
                          <a:pt x="1482" y="714"/>
                        </a:lnTo>
                        <a:lnTo>
                          <a:pt x="1482" y="714"/>
                        </a:lnTo>
                        <a:lnTo>
                          <a:pt x="1482" y="714"/>
                        </a:lnTo>
                        <a:lnTo>
                          <a:pt x="1482" y="714"/>
                        </a:lnTo>
                        <a:lnTo>
                          <a:pt x="1488" y="714"/>
                        </a:lnTo>
                        <a:lnTo>
                          <a:pt x="1488" y="714"/>
                        </a:lnTo>
                        <a:lnTo>
                          <a:pt x="1488" y="714"/>
                        </a:lnTo>
                        <a:lnTo>
                          <a:pt x="1488" y="714"/>
                        </a:lnTo>
                        <a:lnTo>
                          <a:pt x="1488" y="714"/>
                        </a:lnTo>
                        <a:lnTo>
                          <a:pt x="1494" y="714"/>
                        </a:lnTo>
                        <a:lnTo>
                          <a:pt x="1494" y="714"/>
                        </a:lnTo>
                        <a:lnTo>
                          <a:pt x="1494" y="714"/>
                        </a:lnTo>
                        <a:lnTo>
                          <a:pt x="1494" y="714"/>
                        </a:lnTo>
                        <a:lnTo>
                          <a:pt x="1494" y="714"/>
                        </a:lnTo>
                        <a:lnTo>
                          <a:pt x="1494" y="714"/>
                        </a:lnTo>
                        <a:lnTo>
                          <a:pt x="1500" y="714"/>
                        </a:lnTo>
                        <a:lnTo>
                          <a:pt x="1500" y="714"/>
                        </a:lnTo>
                        <a:lnTo>
                          <a:pt x="1500" y="714"/>
                        </a:lnTo>
                        <a:lnTo>
                          <a:pt x="1500" y="714"/>
                        </a:lnTo>
                        <a:lnTo>
                          <a:pt x="1500" y="714"/>
                        </a:lnTo>
                        <a:lnTo>
                          <a:pt x="1638" y="708"/>
                        </a:lnTo>
                        <a:lnTo>
                          <a:pt x="1638" y="702"/>
                        </a:lnTo>
                        <a:lnTo>
                          <a:pt x="1644" y="702"/>
                        </a:lnTo>
                        <a:lnTo>
                          <a:pt x="1644" y="702"/>
                        </a:lnTo>
                        <a:lnTo>
                          <a:pt x="1644" y="702"/>
                        </a:lnTo>
                        <a:lnTo>
                          <a:pt x="1644" y="702"/>
                        </a:lnTo>
                        <a:lnTo>
                          <a:pt x="1644" y="702"/>
                        </a:lnTo>
                        <a:lnTo>
                          <a:pt x="1650" y="702"/>
                        </a:lnTo>
                        <a:lnTo>
                          <a:pt x="1650" y="702"/>
                        </a:lnTo>
                        <a:lnTo>
                          <a:pt x="1650" y="702"/>
                        </a:lnTo>
                        <a:lnTo>
                          <a:pt x="1650" y="702"/>
                        </a:lnTo>
                        <a:lnTo>
                          <a:pt x="1650" y="702"/>
                        </a:lnTo>
                        <a:lnTo>
                          <a:pt x="1650" y="702"/>
                        </a:lnTo>
                        <a:lnTo>
                          <a:pt x="1656" y="702"/>
                        </a:lnTo>
                        <a:lnTo>
                          <a:pt x="1656" y="702"/>
                        </a:lnTo>
                        <a:lnTo>
                          <a:pt x="1656" y="702"/>
                        </a:lnTo>
                        <a:lnTo>
                          <a:pt x="1656" y="702"/>
                        </a:lnTo>
                        <a:lnTo>
                          <a:pt x="1656" y="702"/>
                        </a:lnTo>
                        <a:lnTo>
                          <a:pt x="1656" y="702"/>
                        </a:lnTo>
                        <a:lnTo>
                          <a:pt x="1662" y="702"/>
                        </a:lnTo>
                        <a:lnTo>
                          <a:pt x="1662" y="702"/>
                        </a:lnTo>
                        <a:lnTo>
                          <a:pt x="1662" y="702"/>
                        </a:lnTo>
                        <a:lnTo>
                          <a:pt x="1662" y="702"/>
                        </a:lnTo>
                        <a:lnTo>
                          <a:pt x="1662" y="702"/>
                        </a:lnTo>
                        <a:lnTo>
                          <a:pt x="1662" y="702"/>
                        </a:lnTo>
                        <a:lnTo>
                          <a:pt x="1668" y="702"/>
                        </a:lnTo>
                        <a:lnTo>
                          <a:pt x="1668" y="702"/>
                        </a:lnTo>
                        <a:lnTo>
                          <a:pt x="1668" y="702"/>
                        </a:lnTo>
                        <a:lnTo>
                          <a:pt x="1668" y="702"/>
                        </a:lnTo>
                        <a:lnTo>
                          <a:pt x="1668" y="702"/>
                        </a:lnTo>
                        <a:lnTo>
                          <a:pt x="1674" y="702"/>
                        </a:lnTo>
                        <a:lnTo>
                          <a:pt x="1674" y="702"/>
                        </a:lnTo>
                        <a:lnTo>
                          <a:pt x="1674" y="702"/>
                        </a:lnTo>
                        <a:lnTo>
                          <a:pt x="1674" y="702"/>
                        </a:lnTo>
                        <a:lnTo>
                          <a:pt x="1674" y="702"/>
                        </a:lnTo>
                        <a:lnTo>
                          <a:pt x="1674" y="702"/>
                        </a:lnTo>
                        <a:lnTo>
                          <a:pt x="1680" y="702"/>
                        </a:lnTo>
                        <a:lnTo>
                          <a:pt x="1680" y="702"/>
                        </a:lnTo>
                        <a:lnTo>
                          <a:pt x="1680" y="702"/>
                        </a:lnTo>
                        <a:lnTo>
                          <a:pt x="1680" y="702"/>
                        </a:lnTo>
                        <a:lnTo>
                          <a:pt x="1680" y="702"/>
                        </a:lnTo>
                        <a:lnTo>
                          <a:pt x="1680" y="702"/>
                        </a:lnTo>
                        <a:lnTo>
                          <a:pt x="1686" y="702"/>
                        </a:lnTo>
                        <a:lnTo>
                          <a:pt x="1686" y="702"/>
                        </a:lnTo>
                        <a:lnTo>
                          <a:pt x="1686" y="702"/>
                        </a:lnTo>
                        <a:lnTo>
                          <a:pt x="1686" y="702"/>
                        </a:lnTo>
                        <a:lnTo>
                          <a:pt x="1686" y="702"/>
                        </a:lnTo>
                        <a:lnTo>
                          <a:pt x="1692" y="702"/>
                        </a:lnTo>
                        <a:lnTo>
                          <a:pt x="1692" y="702"/>
                        </a:lnTo>
                        <a:lnTo>
                          <a:pt x="1692" y="702"/>
                        </a:lnTo>
                        <a:lnTo>
                          <a:pt x="1692" y="702"/>
                        </a:lnTo>
                        <a:lnTo>
                          <a:pt x="1692" y="702"/>
                        </a:lnTo>
                        <a:lnTo>
                          <a:pt x="1692" y="702"/>
                        </a:lnTo>
                        <a:lnTo>
                          <a:pt x="1698" y="696"/>
                        </a:lnTo>
                        <a:lnTo>
                          <a:pt x="1698" y="696"/>
                        </a:lnTo>
                        <a:lnTo>
                          <a:pt x="1698" y="696"/>
                        </a:lnTo>
                        <a:lnTo>
                          <a:pt x="1698" y="696"/>
                        </a:lnTo>
                        <a:lnTo>
                          <a:pt x="1698" y="696"/>
                        </a:lnTo>
                        <a:lnTo>
                          <a:pt x="1698" y="696"/>
                        </a:lnTo>
                        <a:lnTo>
                          <a:pt x="1704" y="696"/>
                        </a:lnTo>
                        <a:lnTo>
                          <a:pt x="1704" y="696"/>
                        </a:lnTo>
                        <a:lnTo>
                          <a:pt x="1704" y="696"/>
                        </a:lnTo>
                        <a:lnTo>
                          <a:pt x="1704" y="696"/>
                        </a:lnTo>
                        <a:lnTo>
                          <a:pt x="1704" y="696"/>
                        </a:lnTo>
                        <a:lnTo>
                          <a:pt x="1704" y="696"/>
                        </a:lnTo>
                        <a:lnTo>
                          <a:pt x="1710" y="696"/>
                        </a:lnTo>
                        <a:lnTo>
                          <a:pt x="1710" y="696"/>
                        </a:lnTo>
                        <a:lnTo>
                          <a:pt x="1848" y="672"/>
                        </a:lnTo>
                        <a:lnTo>
                          <a:pt x="1848" y="672"/>
                        </a:lnTo>
                        <a:lnTo>
                          <a:pt x="1848" y="672"/>
                        </a:lnTo>
                        <a:lnTo>
                          <a:pt x="1848" y="672"/>
                        </a:lnTo>
                        <a:lnTo>
                          <a:pt x="1854" y="672"/>
                        </a:lnTo>
                        <a:lnTo>
                          <a:pt x="1854" y="672"/>
                        </a:lnTo>
                        <a:lnTo>
                          <a:pt x="1854" y="672"/>
                        </a:lnTo>
                        <a:lnTo>
                          <a:pt x="1854" y="672"/>
                        </a:lnTo>
                        <a:lnTo>
                          <a:pt x="1854" y="672"/>
                        </a:lnTo>
                        <a:lnTo>
                          <a:pt x="1854" y="672"/>
                        </a:lnTo>
                        <a:lnTo>
                          <a:pt x="1860" y="672"/>
                        </a:lnTo>
                        <a:lnTo>
                          <a:pt x="1860" y="672"/>
                        </a:lnTo>
                        <a:lnTo>
                          <a:pt x="1860" y="672"/>
                        </a:lnTo>
                        <a:lnTo>
                          <a:pt x="1860" y="672"/>
                        </a:lnTo>
                        <a:lnTo>
                          <a:pt x="1860" y="672"/>
                        </a:lnTo>
                        <a:lnTo>
                          <a:pt x="1860" y="672"/>
                        </a:lnTo>
                        <a:lnTo>
                          <a:pt x="1866" y="672"/>
                        </a:lnTo>
                        <a:lnTo>
                          <a:pt x="1866" y="672"/>
                        </a:lnTo>
                        <a:lnTo>
                          <a:pt x="1866" y="672"/>
                        </a:lnTo>
                        <a:lnTo>
                          <a:pt x="1866" y="672"/>
                        </a:lnTo>
                        <a:lnTo>
                          <a:pt x="1866" y="672"/>
                        </a:lnTo>
                        <a:lnTo>
                          <a:pt x="1872" y="672"/>
                        </a:lnTo>
                        <a:lnTo>
                          <a:pt x="1872" y="666"/>
                        </a:lnTo>
                        <a:lnTo>
                          <a:pt x="1872" y="666"/>
                        </a:lnTo>
                        <a:lnTo>
                          <a:pt x="1872" y="666"/>
                        </a:lnTo>
                        <a:lnTo>
                          <a:pt x="1872" y="666"/>
                        </a:lnTo>
                        <a:lnTo>
                          <a:pt x="1872" y="666"/>
                        </a:lnTo>
                        <a:lnTo>
                          <a:pt x="1878" y="666"/>
                        </a:lnTo>
                        <a:lnTo>
                          <a:pt x="1878" y="666"/>
                        </a:lnTo>
                        <a:lnTo>
                          <a:pt x="1878" y="666"/>
                        </a:lnTo>
                        <a:lnTo>
                          <a:pt x="1878" y="666"/>
                        </a:lnTo>
                        <a:lnTo>
                          <a:pt x="1878" y="666"/>
                        </a:lnTo>
                        <a:lnTo>
                          <a:pt x="1878" y="666"/>
                        </a:lnTo>
                        <a:lnTo>
                          <a:pt x="1884" y="666"/>
                        </a:lnTo>
                        <a:lnTo>
                          <a:pt x="1884" y="666"/>
                        </a:lnTo>
                        <a:lnTo>
                          <a:pt x="1884" y="666"/>
                        </a:lnTo>
                        <a:lnTo>
                          <a:pt x="1884" y="666"/>
                        </a:lnTo>
                        <a:lnTo>
                          <a:pt x="1884" y="666"/>
                        </a:lnTo>
                        <a:lnTo>
                          <a:pt x="1890" y="666"/>
                        </a:lnTo>
                        <a:lnTo>
                          <a:pt x="1890" y="666"/>
                        </a:lnTo>
                        <a:lnTo>
                          <a:pt x="1890" y="666"/>
                        </a:lnTo>
                        <a:lnTo>
                          <a:pt x="1890" y="666"/>
                        </a:lnTo>
                        <a:lnTo>
                          <a:pt x="1890" y="666"/>
                        </a:lnTo>
                        <a:lnTo>
                          <a:pt x="1890" y="666"/>
                        </a:lnTo>
                        <a:lnTo>
                          <a:pt x="1896" y="666"/>
                        </a:lnTo>
                        <a:lnTo>
                          <a:pt x="1896" y="666"/>
                        </a:lnTo>
                        <a:lnTo>
                          <a:pt x="1896" y="666"/>
                        </a:lnTo>
                        <a:lnTo>
                          <a:pt x="1896" y="660"/>
                        </a:lnTo>
                        <a:lnTo>
                          <a:pt x="1896" y="660"/>
                        </a:lnTo>
                        <a:lnTo>
                          <a:pt x="1896" y="660"/>
                        </a:lnTo>
                        <a:lnTo>
                          <a:pt x="1902" y="660"/>
                        </a:lnTo>
                        <a:lnTo>
                          <a:pt x="1902" y="660"/>
                        </a:lnTo>
                        <a:lnTo>
                          <a:pt x="1902" y="660"/>
                        </a:lnTo>
                        <a:lnTo>
                          <a:pt x="1902" y="660"/>
                        </a:lnTo>
                        <a:lnTo>
                          <a:pt x="1902" y="660"/>
                        </a:lnTo>
                        <a:lnTo>
                          <a:pt x="1908" y="660"/>
                        </a:lnTo>
                        <a:lnTo>
                          <a:pt x="1908" y="660"/>
                        </a:lnTo>
                        <a:lnTo>
                          <a:pt x="1908" y="660"/>
                        </a:lnTo>
                        <a:lnTo>
                          <a:pt x="1908" y="660"/>
                        </a:lnTo>
                        <a:lnTo>
                          <a:pt x="1908" y="660"/>
                        </a:lnTo>
                        <a:lnTo>
                          <a:pt x="1908" y="660"/>
                        </a:lnTo>
                        <a:lnTo>
                          <a:pt x="1914" y="660"/>
                        </a:lnTo>
                        <a:lnTo>
                          <a:pt x="1914" y="660"/>
                        </a:lnTo>
                        <a:lnTo>
                          <a:pt x="1914" y="660"/>
                        </a:lnTo>
                        <a:lnTo>
                          <a:pt x="1914" y="660"/>
                        </a:lnTo>
                        <a:lnTo>
                          <a:pt x="1914" y="660"/>
                        </a:lnTo>
                        <a:lnTo>
                          <a:pt x="1914" y="660"/>
                        </a:lnTo>
                        <a:lnTo>
                          <a:pt x="1920" y="660"/>
                        </a:lnTo>
                        <a:lnTo>
                          <a:pt x="1920" y="660"/>
                        </a:lnTo>
                        <a:lnTo>
                          <a:pt x="1920" y="660"/>
                        </a:lnTo>
                        <a:lnTo>
                          <a:pt x="1920" y="660"/>
                        </a:lnTo>
                        <a:lnTo>
                          <a:pt x="1920" y="654"/>
                        </a:lnTo>
                        <a:lnTo>
                          <a:pt x="1920" y="654"/>
                        </a:lnTo>
                        <a:lnTo>
                          <a:pt x="1926" y="654"/>
                        </a:lnTo>
                        <a:lnTo>
                          <a:pt x="1926" y="654"/>
                        </a:lnTo>
                        <a:lnTo>
                          <a:pt x="1926" y="654"/>
                        </a:lnTo>
                        <a:lnTo>
                          <a:pt x="1926" y="654"/>
                        </a:lnTo>
                        <a:lnTo>
                          <a:pt x="1926" y="654"/>
                        </a:lnTo>
                        <a:lnTo>
                          <a:pt x="1932" y="654"/>
                        </a:lnTo>
                        <a:lnTo>
                          <a:pt x="1932" y="654"/>
                        </a:lnTo>
                        <a:lnTo>
                          <a:pt x="1932" y="654"/>
                        </a:lnTo>
                        <a:lnTo>
                          <a:pt x="1932" y="654"/>
                        </a:lnTo>
                        <a:lnTo>
                          <a:pt x="1932" y="654"/>
                        </a:lnTo>
                        <a:lnTo>
                          <a:pt x="1932" y="654"/>
                        </a:lnTo>
                        <a:lnTo>
                          <a:pt x="1938" y="654"/>
                        </a:lnTo>
                        <a:lnTo>
                          <a:pt x="1938" y="654"/>
                        </a:lnTo>
                        <a:lnTo>
                          <a:pt x="1938" y="654"/>
                        </a:lnTo>
                        <a:lnTo>
                          <a:pt x="1938" y="654"/>
                        </a:lnTo>
                        <a:lnTo>
                          <a:pt x="1938" y="654"/>
                        </a:lnTo>
                        <a:lnTo>
                          <a:pt x="1938" y="654"/>
                        </a:lnTo>
                        <a:lnTo>
                          <a:pt x="1944" y="654"/>
                        </a:lnTo>
                        <a:lnTo>
                          <a:pt x="1944" y="654"/>
                        </a:lnTo>
                        <a:lnTo>
                          <a:pt x="1944" y="654"/>
                        </a:lnTo>
                        <a:lnTo>
                          <a:pt x="1944" y="648"/>
                        </a:lnTo>
                        <a:lnTo>
                          <a:pt x="1944" y="648"/>
                        </a:lnTo>
                        <a:lnTo>
                          <a:pt x="1950" y="648"/>
                        </a:lnTo>
                        <a:lnTo>
                          <a:pt x="1950" y="648"/>
                        </a:lnTo>
                        <a:lnTo>
                          <a:pt x="1950" y="648"/>
                        </a:lnTo>
                        <a:lnTo>
                          <a:pt x="1950" y="648"/>
                        </a:lnTo>
                        <a:lnTo>
                          <a:pt x="1950" y="648"/>
                        </a:lnTo>
                        <a:lnTo>
                          <a:pt x="1950" y="648"/>
                        </a:lnTo>
                        <a:lnTo>
                          <a:pt x="1956" y="648"/>
                        </a:lnTo>
                        <a:lnTo>
                          <a:pt x="1956" y="648"/>
                        </a:lnTo>
                        <a:lnTo>
                          <a:pt x="1956" y="648"/>
                        </a:lnTo>
                        <a:lnTo>
                          <a:pt x="1956" y="648"/>
                        </a:lnTo>
                        <a:lnTo>
                          <a:pt x="1956" y="648"/>
                        </a:lnTo>
                        <a:lnTo>
                          <a:pt x="1956" y="648"/>
                        </a:lnTo>
                        <a:lnTo>
                          <a:pt x="1962" y="648"/>
                        </a:lnTo>
                        <a:lnTo>
                          <a:pt x="1962" y="648"/>
                        </a:lnTo>
                        <a:lnTo>
                          <a:pt x="1962" y="648"/>
                        </a:lnTo>
                        <a:lnTo>
                          <a:pt x="1962" y="648"/>
                        </a:lnTo>
                        <a:lnTo>
                          <a:pt x="1962" y="648"/>
                        </a:lnTo>
                        <a:lnTo>
                          <a:pt x="1968" y="648"/>
                        </a:lnTo>
                        <a:lnTo>
                          <a:pt x="1968" y="648"/>
                        </a:lnTo>
                        <a:lnTo>
                          <a:pt x="1968" y="642"/>
                        </a:lnTo>
                        <a:lnTo>
                          <a:pt x="1968" y="642"/>
                        </a:lnTo>
                        <a:lnTo>
                          <a:pt x="1968" y="642"/>
                        </a:lnTo>
                        <a:lnTo>
                          <a:pt x="1968" y="642"/>
                        </a:lnTo>
                        <a:lnTo>
                          <a:pt x="1974" y="642"/>
                        </a:lnTo>
                        <a:lnTo>
                          <a:pt x="1974" y="642"/>
                        </a:lnTo>
                        <a:lnTo>
                          <a:pt x="1974" y="642"/>
                        </a:lnTo>
                        <a:lnTo>
                          <a:pt x="1974" y="642"/>
                        </a:lnTo>
                        <a:lnTo>
                          <a:pt x="1974" y="642"/>
                        </a:lnTo>
                        <a:lnTo>
                          <a:pt x="1974" y="642"/>
                        </a:lnTo>
                        <a:lnTo>
                          <a:pt x="1980" y="642"/>
                        </a:lnTo>
                        <a:lnTo>
                          <a:pt x="1980" y="642"/>
                        </a:lnTo>
                        <a:lnTo>
                          <a:pt x="1980" y="642"/>
                        </a:lnTo>
                        <a:lnTo>
                          <a:pt x="1980" y="642"/>
                        </a:lnTo>
                        <a:lnTo>
                          <a:pt x="1980" y="642"/>
                        </a:lnTo>
                        <a:lnTo>
                          <a:pt x="1986" y="642"/>
                        </a:lnTo>
                        <a:lnTo>
                          <a:pt x="1986" y="642"/>
                        </a:lnTo>
                        <a:lnTo>
                          <a:pt x="1986" y="642"/>
                        </a:lnTo>
                        <a:lnTo>
                          <a:pt x="1986" y="642"/>
                        </a:lnTo>
                        <a:lnTo>
                          <a:pt x="1986" y="642"/>
                        </a:lnTo>
                        <a:lnTo>
                          <a:pt x="1986" y="642"/>
                        </a:lnTo>
                        <a:lnTo>
                          <a:pt x="1992" y="636"/>
                        </a:lnTo>
                        <a:lnTo>
                          <a:pt x="1992" y="636"/>
                        </a:lnTo>
                        <a:lnTo>
                          <a:pt x="1992" y="636"/>
                        </a:lnTo>
                        <a:lnTo>
                          <a:pt x="1992" y="636"/>
                        </a:lnTo>
                        <a:lnTo>
                          <a:pt x="1992" y="636"/>
                        </a:lnTo>
                        <a:lnTo>
                          <a:pt x="1992" y="636"/>
                        </a:lnTo>
                        <a:lnTo>
                          <a:pt x="1998" y="636"/>
                        </a:lnTo>
                        <a:lnTo>
                          <a:pt x="1998" y="636"/>
                        </a:lnTo>
                        <a:lnTo>
                          <a:pt x="1998" y="636"/>
                        </a:lnTo>
                        <a:lnTo>
                          <a:pt x="1998" y="636"/>
                        </a:lnTo>
                        <a:lnTo>
                          <a:pt x="1998" y="636"/>
                        </a:lnTo>
                        <a:lnTo>
                          <a:pt x="2004" y="636"/>
                        </a:lnTo>
                        <a:lnTo>
                          <a:pt x="2004" y="636"/>
                        </a:lnTo>
                        <a:lnTo>
                          <a:pt x="2004" y="636"/>
                        </a:lnTo>
                        <a:lnTo>
                          <a:pt x="2004" y="636"/>
                        </a:lnTo>
                        <a:lnTo>
                          <a:pt x="2004" y="636"/>
                        </a:lnTo>
                        <a:lnTo>
                          <a:pt x="2004" y="636"/>
                        </a:lnTo>
                        <a:lnTo>
                          <a:pt x="2010" y="636"/>
                        </a:lnTo>
                        <a:lnTo>
                          <a:pt x="2010" y="636"/>
                        </a:lnTo>
                        <a:lnTo>
                          <a:pt x="2010" y="630"/>
                        </a:lnTo>
                        <a:lnTo>
                          <a:pt x="2010" y="630"/>
                        </a:lnTo>
                        <a:lnTo>
                          <a:pt x="2010" y="630"/>
                        </a:lnTo>
                        <a:lnTo>
                          <a:pt x="2010" y="630"/>
                        </a:lnTo>
                        <a:lnTo>
                          <a:pt x="2016" y="630"/>
                        </a:lnTo>
                        <a:lnTo>
                          <a:pt x="2016" y="630"/>
                        </a:lnTo>
                        <a:lnTo>
                          <a:pt x="2016" y="630"/>
                        </a:lnTo>
                        <a:lnTo>
                          <a:pt x="2016" y="630"/>
                        </a:lnTo>
                        <a:lnTo>
                          <a:pt x="2016" y="630"/>
                        </a:lnTo>
                        <a:lnTo>
                          <a:pt x="2016" y="630"/>
                        </a:lnTo>
                        <a:lnTo>
                          <a:pt x="2022" y="630"/>
                        </a:lnTo>
                        <a:lnTo>
                          <a:pt x="2022" y="630"/>
                        </a:lnTo>
                        <a:lnTo>
                          <a:pt x="2022" y="630"/>
                        </a:lnTo>
                        <a:lnTo>
                          <a:pt x="2022" y="630"/>
                        </a:lnTo>
                        <a:lnTo>
                          <a:pt x="2022" y="630"/>
                        </a:lnTo>
                        <a:lnTo>
                          <a:pt x="2028" y="630"/>
                        </a:lnTo>
                        <a:lnTo>
                          <a:pt x="2028" y="630"/>
                        </a:lnTo>
                        <a:lnTo>
                          <a:pt x="2028" y="630"/>
                        </a:lnTo>
                        <a:lnTo>
                          <a:pt x="2028" y="630"/>
                        </a:lnTo>
                        <a:lnTo>
                          <a:pt x="2028" y="624"/>
                        </a:lnTo>
                        <a:lnTo>
                          <a:pt x="2166" y="582"/>
                        </a:lnTo>
                        <a:lnTo>
                          <a:pt x="2166" y="582"/>
                        </a:lnTo>
                        <a:lnTo>
                          <a:pt x="2172" y="576"/>
                        </a:lnTo>
                        <a:lnTo>
                          <a:pt x="2172" y="576"/>
                        </a:lnTo>
                        <a:lnTo>
                          <a:pt x="2172" y="576"/>
                        </a:lnTo>
                        <a:lnTo>
                          <a:pt x="2172" y="576"/>
                        </a:lnTo>
                        <a:lnTo>
                          <a:pt x="2172" y="576"/>
                        </a:lnTo>
                        <a:lnTo>
                          <a:pt x="2172" y="576"/>
                        </a:lnTo>
                        <a:lnTo>
                          <a:pt x="2178" y="576"/>
                        </a:lnTo>
                        <a:lnTo>
                          <a:pt x="2178" y="576"/>
                        </a:lnTo>
                        <a:lnTo>
                          <a:pt x="2178" y="576"/>
                        </a:lnTo>
                        <a:lnTo>
                          <a:pt x="2178" y="576"/>
                        </a:lnTo>
                        <a:lnTo>
                          <a:pt x="2178" y="576"/>
                        </a:lnTo>
                        <a:lnTo>
                          <a:pt x="2184" y="576"/>
                        </a:lnTo>
                        <a:lnTo>
                          <a:pt x="2184" y="576"/>
                        </a:lnTo>
                        <a:lnTo>
                          <a:pt x="2184" y="576"/>
                        </a:lnTo>
                        <a:lnTo>
                          <a:pt x="2184" y="570"/>
                        </a:lnTo>
                        <a:lnTo>
                          <a:pt x="2184" y="570"/>
                        </a:lnTo>
                        <a:lnTo>
                          <a:pt x="2184" y="570"/>
                        </a:lnTo>
                        <a:lnTo>
                          <a:pt x="2190" y="570"/>
                        </a:lnTo>
                        <a:lnTo>
                          <a:pt x="2190" y="570"/>
                        </a:lnTo>
                        <a:lnTo>
                          <a:pt x="2190" y="570"/>
                        </a:lnTo>
                        <a:lnTo>
                          <a:pt x="2190" y="570"/>
                        </a:lnTo>
                        <a:lnTo>
                          <a:pt x="2190" y="570"/>
                        </a:lnTo>
                        <a:lnTo>
                          <a:pt x="2190" y="570"/>
                        </a:lnTo>
                        <a:lnTo>
                          <a:pt x="2196" y="570"/>
                        </a:lnTo>
                        <a:lnTo>
                          <a:pt x="2196" y="570"/>
                        </a:lnTo>
                        <a:lnTo>
                          <a:pt x="2196" y="570"/>
                        </a:lnTo>
                        <a:lnTo>
                          <a:pt x="2196" y="570"/>
                        </a:lnTo>
                        <a:lnTo>
                          <a:pt x="2196" y="570"/>
                        </a:lnTo>
                        <a:lnTo>
                          <a:pt x="2202" y="570"/>
                        </a:lnTo>
                        <a:lnTo>
                          <a:pt x="2202" y="564"/>
                        </a:lnTo>
                        <a:lnTo>
                          <a:pt x="2202" y="564"/>
                        </a:lnTo>
                        <a:lnTo>
                          <a:pt x="2202" y="564"/>
                        </a:lnTo>
                        <a:lnTo>
                          <a:pt x="2202" y="564"/>
                        </a:lnTo>
                        <a:lnTo>
                          <a:pt x="2202" y="564"/>
                        </a:lnTo>
                        <a:lnTo>
                          <a:pt x="2208" y="564"/>
                        </a:lnTo>
                        <a:lnTo>
                          <a:pt x="2208" y="564"/>
                        </a:lnTo>
                        <a:lnTo>
                          <a:pt x="2208" y="564"/>
                        </a:lnTo>
                        <a:lnTo>
                          <a:pt x="2208" y="564"/>
                        </a:lnTo>
                        <a:lnTo>
                          <a:pt x="2208" y="564"/>
                        </a:lnTo>
                        <a:lnTo>
                          <a:pt x="2208" y="564"/>
                        </a:lnTo>
                        <a:lnTo>
                          <a:pt x="2214" y="564"/>
                        </a:lnTo>
                        <a:lnTo>
                          <a:pt x="2214" y="564"/>
                        </a:lnTo>
                        <a:lnTo>
                          <a:pt x="2214" y="564"/>
                        </a:lnTo>
                        <a:lnTo>
                          <a:pt x="2214" y="558"/>
                        </a:lnTo>
                        <a:lnTo>
                          <a:pt x="2214" y="558"/>
                        </a:lnTo>
                        <a:lnTo>
                          <a:pt x="2214" y="558"/>
                        </a:lnTo>
                        <a:lnTo>
                          <a:pt x="2220" y="558"/>
                        </a:lnTo>
                        <a:lnTo>
                          <a:pt x="2220" y="558"/>
                        </a:lnTo>
                        <a:lnTo>
                          <a:pt x="2220" y="558"/>
                        </a:lnTo>
                        <a:lnTo>
                          <a:pt x="2220" y="558"/>
                        </a:lnTo>
                        <a:lnTo>
                          <a:pt x="2220" y="558"/>
                        </a:lnTo>
                        <a:lnTo>
                          <a:pt x="2226" y="558"/>
                        </a:lnTo>
                        <a:lnTo>
                          <a:pt x="2226" y="558"/>
                        </a:lnTo>
                        <a:lnTo>
                          <a:pt x="2226" y="558"/>
                        </a:lnTo>
                        <a:lnTo>
                          <a:pt x="2226" y="558"/>
                        </a:lnTo>
                        <a:lnTo>
                          <a:pt x="2226" y="558"/>
                        </a:lnTo>
                        <a:lnTo>
                          <a:pt x="2226" y="558"/>
                        </a:lnTo>
                        <a:lnTo>
                          <a:pt x="2232" y="552"/>
                        </a:lnTo>
                        <a:lnTo>
                          <a:pt x="2232" y="552"/>
                        </a:lnTo>
                        <a:lnTo>
                          <a:pt x="2232" y="552"/>
                        </a:lnTo>
                        <a:lnTo>
                          <a:pt x="2232" y="552"/>
                        </a:lnTo>
                        <a:lnTo>
                          <a:pt x="2232" y="552"/>
                        </a:lnTo>
                        <a:lnTo>
                          <a:pt x="2232" y="552"/>
                        </a:lnTo>
                        <a:lnTo>
                          <a:pt x="2238" y="552"/>
                        </a:lnTo>
                        <a:lnTo>
                          <a:pt x="2238" y="552"/>
                        </a:lnTo>
                        <a:lnTo>
                          <a:pt x="2376" y="486"/>
                        </a:lnTo>
                        <a:lnTo>
                          <a:pt x="2376" y="486"/>
                        </a:lnTo>
                        <a:lnTo>
                          <a:pt x="2376" y="486"/>
                        </a:lnTo>
                        <a:lnTo>
                          <a:pt x="2376" y="486"/>
                        </a:lnTo>
                        <a:lnTo>
                          <a:pt x="2382" y="486"/>
                        </a:lnTo>
                        <a:lnTo>
                          <a:pt x="2382" y="486"/>
                        </a:lnTo>
                        <a:lnTo>
                          <a:pt x="2382" y="486"/>
                        </a:lnTo>
                        <a:lnTo>
                          <a:pt x="2382" y="486"/>
                        </a:lnTo>
                        <a:lnTo>
                          <a:pt x="2382" y="486"/>
                        </a:lnTo>
                        <a:lnTo>
                          <a:pt x="2382" y="486"/>
                        </a:lnTo>
                        <a:lnTo>
                          <a:pt x="2388" y="486"/>
                        </a:lnTo>
                        <a:lnTo>
                          <a:pt x="2388" y="480"/>
                        </a:lnTo>
                        <a:lnTo>
                          <a:pt x="2388" y="480"/>
                        </a:lnTo>
                        <a:lnTo>
                          <a:pt x="2388" y="480"/>
                        </a:lnTo>
                        <a:lnTo>
                          <a:pt x="2388" y="480"/>
                        </a:lnTo>
                        <a:lnTo>
                          <a:pt x="2388" y="480"/>
                        </a:lnTo>
                        <a:lnTo>
                          <a:pt x="2394" y="480"/>
                        </a:lnTo>
                        <a:lnTo>
                          <a:pt x="2394" y="480"/>
                        </a:lnTo>
                        <a:lnTo>
                          <a:pt x="2394" y="480"/>
                        </a:lnTo>
                        <a:lnTo>
                          <a:pt x="2394" y="480"/>
                        </a:lnTo>
                        <a:lnTo>
                          <a:pt x="2394" y="480"/>
                        </a:lnTo>
                        <a:lnTo>
                          <a:pt x="2400" y="480"/>
                        </a:lnTo>
                        <a:lnTo>
                          <a:pt x="2400" y="480"/>
                        </a:lnTo>
                        <a:lnTo>
                          <a:pt x="2400" y="474"/>
                        </a:lnTo>
                        <a:lnTo>
                          <a:pt x="2400" y="474"/>
                        </a:lnTo>
                        <a:lnTo>
                          <a:pt x="2400" y="474"/>
                        </a:lnTo>
                        <a:lnTo>
                          <a:pt x="2400" y="474"/>
                        </a:lnTo>
                        <a:lnTo>
                          <a:pt x="2406" y="474"/>
                        </a:lnTo>
                        <a:lnTo>
                          <a:pt x="2406" y="474"/>
                        </a:lnTo>
                        <a:lnTo>
                          <a:pt x="2406" y="474"/>
                        </a:lnTo>
                        <a:lnTo>
                          <a:pt x="2406" y="474"/>
                        </a:lnTo>
                        <a:lnTo>
                          <a:pt x="2406" y="474"/>
                        </a:lnTo>
                        <a:lnTo>
                          <a:pt x="2406" y="474"/>
                        </a:lnTo>
                        <a:lnTo>
                          <a:pt x="2412" y="474"/>
                        </a:lnTo>
                        <a:lnTo>
                          <a:pt x="2412" y="468"/>
                        </a:lnTo>
                        <a:lnTo>
                          <a:pt x="2412" y="468"/>
                        </a:lnTo>
                        <a:lnTo>
                          <a:pt x="2412" y="468"/>
                        </a:lnTo>
                        <a:lnTo>
                          <a:pt x="2412" y="468"/>
                        </a:lnTo>
                        <a:lnTo>
                          <a:pt x="2418" y="468"/>
                        </a:lnTo>
                        <a:lnTo>
                          <a:pt x="2418" y="468"/>
                        </a:lnTo>
                        <a:lnTo>
                          <a:pt x="2418" y="468"/>
                        </a:lnTo>
                        <a:lnTo>
                          <a:pt x="2418" y="468"/>
                        </a:lnTo>
                        <a:lnTo>
                          <a:pt x="2418" y="468"/>
                        </a:lnTo>
                        <a:lnTo>
                          <a:pt x="2418" y="468"/>
                        </a:lnTo>
                        <a:lnTo>
                          <a:pt x="2424" y="468"/>
                        </a:lnTo>
                        <a:lnTo>
                          <a:pt x="2424" y="462"/>
                        </a:lnTo>
                        <a:lnTo>
                          <a:pt x="2424" y="462"/>
                        </a:lnTo>
                        <a:lnTo>
                          <a:pt x="2424" y="462"/>
                        </a:lnTo>
                        <a:lnTo>
                          <a:pt x="2424" y="462"/>
                        </a:lnTo>
                        <a:lnTo>
                          <a:pt x="2424" y="462"/>
                        </a:lnTo>
                        <a:lnTo>
                          <a:pt x="2430" y="462"/>
                        </a:lnTo>
                        <a:lnTo>
                          <a:pt x="2430" y="462"/>
                        </a:lnTo>
                        <a:lnTo>
                          <a:pt x="2430" y="462"/>
                        </a:lnTo>
                        <a:lnTo>
                          <a:pt x="2430" y="462"/>
                        </a:lnTo>
                        <a:lnTo>
                          <a:pt x="2430" y="462"/>
                        </a:lnTo>
                        <a:lnTo>
                          <a:pt x="2436" y="462"/>
                        </a:lnTo>
                        <a:lnTo>
                          <a:pt x="2436" y="456"/>
                        </a:lnTo>
                        <a:lnTo>
                          <a:pt x="2436" y="456"/>
                        </a:lnTo>
                        <a:lnTo>
                          <a:pt x="2436" y="456"/>
                        </a:lnTo>
                        <a:lnTo>
                          <a:pt x="2436" y="456"/>
                        </a:lnTo>
                        <a:lnTo>
                          <a:pt x="2436" y="456"/>
                        </a:lnTo>
                        <a:lnTo>
                          <a:pt x="2442" y="456"/>
                        </a:lnTo>
                        <a:lnTo>
                          <a:pt x="2442" y="456"/>
                        </a:lnTo>
                        <a:lnTo>
                          <a:pt x="2442" y="456"/>
                        </a:lnTo>
                        <a:lnTo>
                          <a:pt x="2442" y="456"/>
                        </a:lnTo>
                        <a:lnTo>
                          <a:pt x="2442" y="456"/>
                        </a:lnTo>
                        <a:lnTo>
                          <a:pt x="2442" y="450"/>
                        </a:lnTo>
                        <a:lnTo>
                          <a:pt x="2448" y="450"/>
                        </a:lnTo>
                        <a:lnTo>
                          <a:pt x="2448" y="450"/>
                        </a:lnTo>
                        <a:lnTo>
                          <a:pt x="2448" y="450"/>
                        </a:lnTo>
                        <a:lnTo>
                          <a:pt x="2448" y="450"/>
                        </a:lnTo>
                        <a:lnTo>
                          <a:pt x="2448" y="450"/>
                        </a:lnTo>
                        <a:lnTo>
                          <a:pt x="2454" y="450"/>
                        </a:lnTo>
                        <a:lnTo>
                          <a:pt x="2454" y="450"/>
                        </a:lnTo>
                        <a:lnTo>
                          <a:pt x="2454" y="450"/>
                        </a:lnTo>
                        <a:lnTo>
                          <a:pt x="2454" y="450"/>
                        </a:lnTo>
                        <a:lnTo>
                          <a:pt x="2454" y="450"/>
                        </a:lnTo>
                        <a:lnTo>
                          <a:pt x="2454" y="444"/>
                        </a:lnTo>
                        <a:lnTo>
                          <a:pt x="2460" y="444"/>
                        </a:lnTo>
                        <a:lnTo>
                          <a:pt x="2460" y="444"/>
                        </a:lnTo>
                        <a:lnTo>
                          <a:pt x="2460" y="444"/>
                        </a:lnTo>
                        <a:lnTo>
                          <a:pt x="2460" y="444"/>
                        </a:lnTo>
                        <a:lnTo>
                          <a:pt x="2460" y="444"/>
                        </a:lnTo>
                        <a:lnTo>
                          <a:pt x="2460" y="444"/>
                        </a:lnTo>
                        <a:lnTo>
                          <a:pt x="2466" y="444"/>
                        </a:lnTo>
                        <a:lnTo>
                          <a:pt x="2466" y="444"/>
                        </a:lnTo>
                        <a:lnTo>
                          <a:pt x="2466" y="444"/>
                        </a:lnTo>
                        <a:lnTo>
                          <a:pt x="2466" y="438"/>
                        </a:lnTo>
                        <a:lnTo>
                          <a:pt x="2466" y="438"/>
                        </a:lnTo>
                        <a:lnTo>
                          <a:pt x="2472" y="438"/>
                        </a:lnTo>
                        <a:lnTo>
                          <a:pt x="2472" y="438"/>
                        </a:lnTo>
                        <a:lnTo>
                          <a:pt x="2472" y="438"/>
                        </a:lnTo>
                        <a:lnTo>
                          <a:pt x="2472" y="438"/>
                        </a:lnTo>
                        <a:lnTo>
                          <a:pt x="2472" y="438"/>
                        </a:lnTo>
                        <a:lnTo>
                          <a:pt x="2472" y="438"/>
                        </a:lnTo>
                        <a:lnTo>
                          <a:pt x="2478" y="438"/>
                        </a:lnTo>
                        <a:lnTo>
                          <a:pt x="2478" y="438"/>
                        </a:lnTo>
                        <a:lnTo>
                          <a:pt x="2478" y="438"/>
                        </a:lnTo>
                        <a:lnTo>
                          <a:pt x="2478" y="432"/>
                        </a:lnTo>
                        <a:lnTo>
                          <a:pt x="2478" y="432"/>
                        </a:lnTo>
                        <a:lnTo>
                          <a:pt x="2478" y="432"/>
                        </a:lnTo>
                        <a:lnTo>
                          <a:pt x="2484" y="432"/>
                        </a:lnTo>
                        <a:lnTo>
                          <a:pt x="2484" y="432"/>
                        </a:lnTo>
                        <a:lnTo>
                          <a:pt x="2484" y="432"/>
                        </a:lnTo>
                        <a:lnTo>
                          <a:pt x="2484" y="432"/>
                        </a:lnTo>
                        <a:lnTo>
                          <a:pt x="2484" y="432"/>
                        </a:lnTo>
                        <a:lnTo>
                          <a:pt x="2490" y="432"/>
                        </a:lnTo>
                        <a:lnTo>
                          <a:pt x="2490" y="432"/>
                        </a:lnTo>
                        <a:lnTo>
                          <a:pt x="2490" y="426"/>
                        </a:lnTo>
                        <a:lnTo>
                          <a:pt x="2490" y="426"/>
                        </a:lnTo>
                        <a:lnTo>
                          <a:pt x="2490" y="426"/>
                        </a:lnTo>
                        <a:lnTo>
                          <a:pt x="2490" y="426"/>
                        </a:lnTo>
                        <a:lnTo>
                          <a:pt x="2496" y="426"/>
                        </a:lnTo>
                        <a:lnTo>
                          <a:pt x="2496" y="426"/>
                        </a:lnTo>
                        <a:lnTo>
                          <a:pt x="2496" y="426"/>
                        </a:lnTo>
                        <a:lnTo>
                          <a:pt x="2496" y="426"/>
                        </a:lnTo>
                        <a:lnTo>
                          <a:pt x="2496" y="426"/>
                        </a:lnTo>
                        <a:lnTo>
                          <a:pt x="2496" y="426"/>
                        </a:lnTo>
                        <a:lnTo>
                          <a:pt x="2502" y="420"/>
                        </a:lnTo>
                        <a:lnTo>
                          <a:pt x="2502" y="420"/>
                        </a:lnTo>
                        <a:lnTo>
                          <a:pt x="2502" y="420"/>
                        </a:lnTo>
                        <a:lnTo>
                          <a:pt x="2502" y="420"/>
                        </a:lnTo>
                        <a:lnTo>
                          <a:pt x="2502" y="420"/>
                        </a:lnTo>
                        <a:lnTo>
                          <a:pt x="2508" y="420"/>
                        </a:lnTo>
                        <a:lnTo>
                          <a:pt x="2508" y="420"/>
                        </a:lnTo>
                        <a:lnTo>
                          <a:pt x="2508" y="420"/>
                        </a:lnTo>
                        <a:lnTo>
                          <a:pt x="2508" y="420"/>
                        </a:lnTo>
                        <a:lnTo>
                          <a:pt x="2508" y="420"/>
                        </a:lnTo>
                        <a:lnTo>
                          <a:pt x="2508" y="414"/>
                        </a:lnTo>
                        <a:lnTo>
                          <a:pt x="2514" y="414"/>
                        </a:lnTo>
                        <a:lnTo>
                          <a:pt x="2514" y="414"/>
                        </a:lnTo>
                        <a:lnTo>
                          <a:pt x="2514" y="414"/>
                        </a:lnTo>
                        <a:lnTo>
                          <a:pt x="2514" y="414"/>
                        </a:lnTo>
                        <a:lnTo>
                          <a:pt x="2514" y="414"/>
                        </a:lnTo>
                        <a:lnTo>
                          <a:pt x="2514" y="414"/>
                        </a:lnTo>
                        <a:lnTo>
                          <a:pt x="2520" y="414"/>
                        </a:lnTo>
                        <a:lnTo>
                          <a:pt x="2520" y="414"/>
                        </a:lnTo>
                        <a:lnTo>
                          <a:pt x="2520" y="414"/>
                        </a:lnTo>
                        <a:lnTo>
                          <a:pt x="2520" y="408"/>
                        </a:lnTo>
                        <a:lnTo>
                          <a:pt x="2520" y="408"/>
                        </a:lnTo>
                        <a:lnTo>
                          <a:pt x="2526" y="408"/>
                        </a:lnTo>
                        <a:lnTo>
                          <a:pt x="2526" y="408"/>
                        </a:lnTo>
                        <a:lnTo>
                          <a:pt x="2526" y="408"/>
                        </a:lnTo>
                        <a:lnTo>
                          <a:pt x="2526" y="408"/>
                        </a:lnTo>
                        <a:lnTo>
                          <a:pt x="2526" y="408"/>
                        </a:lnTo>
                        <a:lnTo>
                          <a:pt x="2526" y="408"/>
                        </a:lnTo>
                        <a:lnTo>
                          <a:pt x="2532" y="408"/>
                        </a:lnTo>
                        <a:lnTo>
                          <a:pt x="2532" y="408"/>
                        </a:lnTo>
                        <a:lnTo>
                          <a:pt x="2532" y="402"/>
                        </a:lnTo>
                        <a:lnTo>
                          <a:pt x="2532" y="402"/>
                        </a:lnTo>
                        <a:lnTo>
                          <a:pt x="2532" y="402"/>
                        </a:lnTo>
                        <a:lnTo>
                          <a:pt x="2532" y="402"/>
                        </a:lnTo>
                        <a:lnTo>
                          <a:pt x="2538" y="402"/>
                        </a:lnTo>
                        <a:lnTo>
                          <a:pt x="2538" y="402"/>
                        </a:lnTo>
                        <a:lnTo>
                          <a:pt x="2538" y="402"/>
                        </a:lnTo>
                        <a:lnTo>
                          <a:pt x="2538" y="402"/>
                        </a:lnTo>
                        <a:lnTo>
                          <a:pt x="2538" y="402"/>
                        </a:lnTo>
                        <a:lnTo>
                          <a:pt x="2544" y="402"/>
                        </a:lnTo>
                        <a:lnTo>
                          <a:pt x="2544" y="396"/>
                        </a:lnTo>
                        <a:lnTo>
                          <a:pt x="2544" y="396"/>
                        </a:lnTo>
                        <a:lnTo>
                          <a:pt x="2544" y="396"/>
                        </a:lnTo>
                        <a:lnTo>
                          <a:pt x="2544" y="396"/>
                        </a:lnTo>
                        <a:lnTo>
                          <a:pt x="2544" y="396"/>
                        </a:lnTo>
                        <a:lnTo>
                          <a:pt x="2550" y="396"/>
                        </a:lnTo>
                        <a:lnTo>
                          <a:pt x="2550" y="396"/>
                        </a:lnTo>
                        <a:lnTo>
                          <a:pt x="2550" y="396"/>
                        </a:lnTo>
                        <a:lnTo>
                          <a:pt x="2550" y="396"/>
                        </a:lnTo>
                        <a:lnTo>
                          <a:pt x="2550" y="390"/>
                        </a:lnTo>
                        <a:lnTo>
                          <a:pt x="2550" y="390"/>
                        </a:lnTo>
                        <a:lnTo>
                          <a:pt x="2556" y="390"/>
                        </a:lnTo>
                        <a:lnTo>
                          <a:pt x="2556" y="390"/>
                        </a:lnTo>
                        <a:lnTo>
                          <a:pt x="2556" y="390"/>
                        </a:lnTo>
                        <a:lnTo>
                          <a:pt x="2556" y="390"/>
                        </a:lnTo>
                        <a:lnTo>
                          <a:pt x="2556" y="390"/>
                        </a:lnTo>
                        <a:lnTo>
                          <a:pt x="2562" y="390"/>
                        </a:lnTo>
                        <a:lnTo>
                          <a:pt x="2562" y="390"/>
                        </a:lnTo>
                        <a:lnTo>
                          <a:pt x="2562" y="390"/>
                        </a:lnTo>
                        <a:lnTo>
                          <a:pt x="2562" y="384"/>
                        </a:lnTo>
                        <a:lnTo>
                          <a:pt x="2562" y="384"/>
                        </a:lnTo>
                        <a:lnTo>
                          <a:pt x="2562" y="384"/>
                        </a:lnTo>
                        <a:lnTo>
                          <a:pt x="2568" y="384"/>
                        </a:lnTo>
                        <a:lnTo>
                          <a:pt x="2568" y="384"/>
                        </a:lnTo>
                        <a:lnTo>
                          <a:pt x="2568" y="384"/>
                        </a:lnTo>
                        <a:lnTo>
                          <a:pt x="2568" y="384"/>
                        </a:lnTo>
                        <a:lnTo>
                          <a:pt x="2568" y="384"/>
                        </a:lnTo>
                        <a:lnTo>
                          <a:pt x="2568" y="384"/>
                        </a:lnTo>
                        <a:lnTo>
                          <a:pt x="2574" y="378"/>
                        </a:lnTo>
                        <a:lnTo>
                          <a:pt x="2574" y="378"/>
                        </a:lnTo>
                        <a:lnTo>
                          <a:pt x="2574" y="378"/>
                        </a:lnTo>
                        <a:lnTo>
                          <a:pt x="2574" y="378"/>
                        </a:lnTo>
                        <a:lnTo>
                          <a:pt x="2574" y="378"/>
                        </a:lnTo>
                        <a:lnTo>
                          <a:pt x="2580" y="378"/>
                        </a:lnTo>
                        <a:lnTo>
                          <a:pt x="2580" y="378"/>
                        </a:lnTo>
                        <a:lnTo>
                          <a:pt x="2580" y="378"/>
                        </a:lnTo>
                        <a:lnTo>
                          <a:pt x="2580" y="378"/>
                        </a:lnTo>
                        <a:lnTo>
                          <a:pt x="2580" y="378"/>
                        </a:lnTo>
                        <a:lnTo>
                          <a:pt x="2580" y="372"/>
                        </a:lnTo>
                        <a:lnTo>
                          <a:pt x="2586" y="372"/>
                        </a:lnTo>
                        <a:lnTo>
                          <a:pt x="2586" y="372"/>
                        </a:lnTo>
                        <a:lnTo>
                          <a:pt x="2586" y="372"/>
                        </a:lnTo>
                        <a:lnTo>
                          <a:pt x="2586" y="372"/>
                        </a:lnTo>
                        <a:lnTo>
                          <a:pt x="2586" y="372"/>
                        </a:lnTo>
                        <a:lnTo>
                          <a:pt x="2586" y="372"/>
                        </a:lnTo>
                        <a:lnTo>
                          <a:pt x="2592" y="372"/>
                        </a:lnTo>
                        <a:lnTo>
                          <a:pt x="2592" y="372"/>
                        </a:lnTo>
                        <a:lnTo>
                          <a:pt x="2592" y="366"/>
                        </a:lnTo>
                        <a:lnTo>
                          <a:pt x="2592" y="366"/>
                        </a:lnTo>
                        <a:lnTo>
                          <a:pt x="2592" y="366"/>
                        </a:lnTo>
                        <a:lnTo>
                          <a:pt x="2598" y="366"/>
                        </a:lnTo>
                        <a:lnTo>
                          <a:pt x="2598" y="366"/>
                        </a:lnTo>
                        <a:lnTo>
                          <a:pt x="2598" y="366"/>
                        </a:lnTo>
                        <a:lnTo>
                          <a:pt x="2598" y="366"/>
                        </a:lnTo>
                        <a:lnTo>
                          <a:pt x="2598" y="366"/>
                        </a:lnTo>
                        <a:lnTo>
                          <a:pt x="2598" y="366"/>
                        </a:lnTo>
                        <a:lnTo>
                          <a:pt x="2604" y="360"/>
                        </a:lnTo>
                        <a:lnTo>
                          <a:pt x="2604" y="360"/>
                        </a:lnTo>
                        <a:lnTo>
                          <a:pt x="2604" y="360"/>
                        </a:lnTo>
                        <a:lnTo>
                          <a:pt x="2604" y="360"/>
                        </a:lnTo>
                        <a:lnTo>
                          <a:pt x="2604" y="360"/>
                        </a:lnTo>
                        <a:lnTo>
                          <a:pt x="2604" y="360"/>
                        </a:lnTo>
                        <a:lnTo>
                          <a:pt x="2610" y="360"/>
                        </a:lnTo>
                        <a:lnTo>
                          <a:pt x="2610" y="360"/>
                        </a:lnTo>
                        <a:lnTo>
                          <a:pt x="2610" y="360"/>
                        </a:lnTo>
                        <a:lnTo>
                          <a:pt x="2610" y="354"/>
                        </a:lnTo>
                        <a:lnTo>
                          <a:pt x="2610" y="354"/>
                        </a:lnTo>
                        <a:lnTo>
                          <a:pt x="2616" y="354"/>
                        </a:lnTo>
                        <a:lnTo>
                          <a:pt x="2616" y="354"/>
                        </a:lnTo>
                        <a:lnTo>
                          <a:pt x="2616" y="354"/>
                        </a:lnTo>
                        <a:lnTo>
                          <a:pt x="2616" y="354"/>
                        </a:lnTo>
                        <a:lnTo>
                          <a:pt x="2616" y="354"/>
                        </a:lnTo>
                        <a:lnTo>
                          <a:pt x="2616" y="354"/>
                        </a:lnTo>
                        <a:lnTo>
                          <a:pt x="2622" y="354"/>
                        </a:lnTo>
                        <a:lnTo>
                          <a:pt x="2622" y="348"/>
                        </a:lnTo>
                        <a:lnTo>
                          <a:pt x="2622" y="348"/>
                        </a:lnTo>
                        <a:lnTo>
                          <a:pt x="2622" y="348"/>
                        </a:lnTo>
                        <a:lnTo>
                          <a:pt x="2622" y="348"/>
                        </a:lnTo>
                        <a:lnTo>
                          <a:pt x="2622" y="348"/>
                        </a:lnTo>
                        <a:lnTo>
                          <a:pt x="2628" y="348"/>
                        </a:lnTo>
                        <a:lnTo>
                          <a:pt x="2628" y="348"/>
                        </a:lnTo>
                        <a:lnTo>
                          <a:pt x="2628" y="348"/>
                        </a:lnTo>
                        <a:lnTo>
                          <a:pt x="2628" y="348"/>
                        </a:lnTo>
                        <a:lnTo>
                          <a:pt x="2628" y="342"/>
                        </a:lnTo>
                        <a:lnTo>
                          <a:pt x="2634" y="342"/>
                        </a:lnTo>
                        <a:lnTo>
                          <a:pt x="2634" y="342"/>
                        </a:lnTo>
                        <a:lnTo>
                          <a:pt x="2634" y="342"/>
                        </a:lnTo>
                        <a:lnTo>
                          <a:pt x="2634" y="342"/>
                        </a:lnTo>
                        <a:lnTo>
                          <a:pt x="2634" y="342"/>
                        </a:lnTo>
                        <a:lnTo>
                          <a:pt x="2634" y="342"/>
                        </a:lnTo>
                        <a:lnTo>
                          <a:pt x="2640" y="342"/>
                        </a:lnTo>
                        <a:lnTo>
                          <a:pt x="2640" y="342"/>
                        </a:lnTo>
                        <a:lnTo>
                          <a:pt x="2640" y="336"/>
                        </a:lnTo>
                        <a:lnTo>
                          <a:pt x="2640" y="336"/>
                        </a:lnTo>
                        <a:lnTo>
                          <a:pt x="2640" y="336"/>
                        </a:lnTo>
                        <a:lnTo>
                          <a:pt x="2640" y="336"/>
                        </a:lnTo>
                        <a:lnTo>
                          <a:pt x="2646" y="336"/>
                        </a:lnTo>
                        <a:lnTo>
                          <a:pt x="2646" y="336"/>
                        </a:lnTo>
                        <a:lnTo>
                          <a:pt x="2646" y="336"/>
                        </a:lnTo>
                        <a:lnTo>
                          <a:pt x="2646" y="336"/>
                        </a:lnTo>
                        <a:lnTo>
                          <a:pt x="2646" y="336"/>
                        </a:lnTo>
                        <a:lnTo>
                          <a:pt x="2652" y="330"/>
                        </a:lnTo>
                        <a:lnTo>
                          <a:pt x="2652" y="330"/>
                        </a:lnTo>
                        <a:lnTo>
                          <a:pt x="2652" y="330"/>
                        </a:lnTo>
                        <a:lnTo>
                          <a:pt x="2652" y="330"/>
                        </a:lnTo>
                        <a:lnTo>
                          <a:pt x="2652" y="330"/>
                        </a:lnTo>
                        <a:lnTo>
                          <a:pt x="2652" y="330"/>
                        </a:lnTo>
                        <a:lnTo>
                          <a:pt x="2652" y="330"/>
                        </a:lnTo>
                        <a:lnTo>
                          <a:pt x="2658" y="330"/>
                        </a:lnTo>
                        <a:lnTo>
                          <a:pt x="2658" y="330"/>
                        </a:lnTo>
                        <a:lnTo>
                          <a:pt x="2658" y="330"/>
                        </a:lnTo>
                        <a:lnTo>
                          <a:pt x="2658" y="324"/>
                        </a:lnTo>
                        <a:lnTo>
                          <a:pt x="2658" y="324"/>
                        </a:lnTo>
                        <a:lnTo>
                          <a:pt x="2658" y="324"/>
                        </a:lnTo>
                        <a:lnTo>
                          <a:pt x="2664" y="324"/>
                        </a:lnTo>
                        <a:lnTo>
                          <a:pt x="2664" y="324"/>
                        </a:lnTo>
                        <a:lnTo>
                          <a:pt x="2664" y="324"/>
                        </a:lnTo>
                        <a:lnTo>
                          <a:pt x="2664" y="324"/>
                        </a:lnTo>
                        <a:lnTo>
                          <a:pt x="2664" y="324"/>
                        </a:lnTo>
                        <a:lnTo>
                          <a:pt x="2664" y="324"/>
                        </a:lnTo>
                        <a:lnTo>
                          <a:pt x="2670" y="318"/>
                        </a:lnTo>
                        <a:lnTo>
                          <a:pt x="2670" y="318"/>
                        </a:lnTo>
                        <a:lnTo>
                          <a:pt x="2670" y="318"/>
                        </a:lnTo>
                        <a:lnTo>
                          <a:pt x="2670" y="318"/>
                        </a:lnTo>
                        <a:lnTo>
                          <a:pt x="2670" y="318"/>
                        </a:lnTo>
                        <a:lnTo>
                          <a:pt x="2676" y="318"/>
                        </a:lnTo>
                        <a:lnTo>
                          <a:pt x="2676" y="318"/>
                        </a:lnTo>
                        <a:lnTo>
                          <a:pt x="2676" y="318"/>
                        </a:lnTo>
                        <a:lnTo>
                          <a:pt x="2676" y="312"/>
                        </a:lnTo>
                        <a:lnTo>
                          <a:pt x="2676" y="312"/>
                        </a:lnTo>
                        <a:lnTo>
                          <a:pt x="2676" y="312"/>
                        </a:lnTo>
                        <a:lnTo>
                          <a:pt x="2682" y="312"/>
                        </a:lnTo>
                        <a:lnTo>
                          <a:pt x="2682" y="312"/>
                        </a:lnTo>
                        <a:lnTo>
                          <a:pt x="2682" y="312"/>
                        </a:lnTo>
                        <a:lnTo>
                          <a:pt x="2682" y="312"/>
                        </a:lnTo>
                        <a:lnTo>
                          <a:pt x="2682" y="312"/>
                        </a:lnTo>
                        <a:lnTo>
                          <a:pt x="2682" y="312"/>
                        </a:lnTo>
                        <a:lnTo>
                          <a:pt x="2688" y="306"/>
                        </a:lnTo>
                        <a:lnTo>
                          <a:pt x="2688" y="306"/>
                        </a:lnTo>
                        <a:lnTo>
                          <a:pt x="2688" y="306"/>
                        </a:lnTo>
                        <a:lnTo>
                          <a:pt x="2688" y="306"/>
                        </a:lnTo>
                        <a:lnTo>
                          <a:pt x="2688" y="306"/>
                        </a:lnTo>
                        <a:lnTo>
                          <a:pt x="2694" y="306"/>
                        </a:lnTo>
                        <a:lnTo>
                          <a:pt x="2694" y="306"/>
                        </a:lnTo>
                        <a:lnTo>
                          <a:pt x="2694" y="306"/>
                        </a:lnTo>
                        <a:lnTo>
                          <a:pt x="2694" y="300"/>
                        </a:lnTo>
                        <a:lnTo>
                          <a:pt x="2694" y="300"/>
                        </a:lnTo>
                        <a:lnTo>
                          <a:pt x="2694" y="300"/>
                        </a:lnTo>
                        <a:lnTo>
                          <a:pt x="2700" y="300"/>
                        </a:lnTo>
                        <a:lnTo>
                          <a:pt x="2700" y="300"/>
                        </a:lnTo>
                        <a:lnTo>
                          <a:pt x="2700" y="300"/>
                        </a:lnTo>
                        <a:lnTo>
                          <a:pt x="2700" y="300"/>
                        </a:lnTo>
                        <a:lnTo>
                          <a:pt x="2700" y="300"/>
                        </a:lnTo>
                        <a:lnTo>
                          <a:pt x="2700" y="300"/>
                        </a:lnTo>
                        <a:lnTo>
                          <a:pt x="2700" y="300"/>
                        </a:lnTo>
                        <a:lnTo>
                          <a:pt x="2706" y="294"/>
                        </a:lnTo>
                        <a:lnTo>
                          <a:pt x="2706" y="294"/>
                        </a:lnTo>
                        <a:lnTo>
                          <a:pt x="2706" y="294"/>
                        </a:lnTo>
                        <a:lnTo>
                          <a:pt x="2706" y="294"/>
                        </a:lnTo>
                        <a:lnTo>
                          <a:pt x="2706" y="294"/>
                        </a:lnTo>
                        <a:lnTo>
                          <a:pt x="2706" y="294"/>
                        </a:lnTo>
                        <a:lnTo>
                          <a:pt x="2712" y="288"/>
                        </a:lnTo>
                        <a:lnTo>
                          <a:pt x="2712" y="288"/>
                        </a:lnTo>
                        <a:lnTo>
                          <a:pt x="2712" y="288"/>
                        </a:lnTo>
                        <a:lnTo>
                          <a:pt x="2712" y="282"/>
                        </a:lnTo>
                        <a:lnTo>
                          <a:pt x="2712" y="282"/>
                        </a:lnTo>
                        <a:lnTo>
                          <a:pt x="2718" y="282"/>
                        </a:lnTo>
                        <a:lnTo>
                          <a:pt x="2718" y="276"/>
                        </a:lnTo>
                        <a:lnTo>
                          <a:pt x="2718" y="276"/>
                        </a:lnTo>
                        <a:lnTo>
                          <a:pt x="2718" y="270"/>
                        </a:lnTo>
                        <a:lnTo>
                          <a:pt x="2718" y="270"/>
                        </a:lnTo>
                        <a:lnTo>
                          <a:pt x="2718" y="264"/>
                        </a:lnTo>
                        <a:lnTo>
                          <a:pt x="2724" y="264"/>
                        </a:lnTo>
                        <a:lnTo>
                          <a:pt x="2724" y="258"/>
                        </a:lnTo>
                        <a:lnTo>
                          <a:pt x="2724" y="258"/>
                        </a:lnTo>
                        <a:lnTo>
                          <a:pt x="2724" y="252"/>
                        </a:lnTo>
                        <a:lnTo>
                          <a:pt x="2724" y="246"/>
                        </a:lnTo>
                        <a:lnTo>
                          <a:pt x="2724" y="246"/>
                        </a:lnTo>
                        <a:lnTo>
                          <a:pt x="2730" y="240"/>
                        </a:lnTo>
                        <a:lnTo>
                          <a:pt x="2730" y="234"/>
                        </a:lnTo>
                        <a:lnTo>
                          <a:pt x="2730" y="234"/>
                        </a:lnTo>
                        <a:lnTo>
                          <a:pt x="2730" y="228"/>
                        </a:lnTo>
                        <a:lnTo>
                          <a:pt x="2730" y="222"/>
                        </a:lnTo>
                        <a:lnTo>
                          <a:pt x="2730" y="216"/>
                        </a:lnTo>
                        <a:lnTo>
                          <a:pt x="2736" y="210"/>
                        </a:lnTo>
                        <a:lnTo>
                          <a:pt x="2736" y="204"/>
                        </a:lnTo>
                        <a:lnTo>
                          <a:pt x="2736" y="204"/>
                        </a:lnTo>
                        <a:lnTo>
                          <a:pt x="2736" y="198"/>
                        </a:lnTo>
                        <a:lnTo>
                          <a:pt x="2736" y="192"/>
                        </a:lnTo>
                        <a:lnTo>
                          <a:pt x="2736" y="186"/>
                        </a:lnTo>
                        <a:lnTo>
                          <a:pt x="2742" y="180"/>
                        </a:lnTo>
                        <a:lnTo>
                          <a:pt x="2742" y="174"/>
                        </a:lnTo>
                        <a:lnTo>
                          <a:pt x="2742" y="168"/>
                        </a:lnTo>
                        <a:lnTo>
                          <a:pt x="2742" y="162"/>
                        </a:lnTo>
                        <a:lnTo>
                          <a:pt x="2742" y="162"/>
                        </a:lnTo>
                        <a:lnTo>
                          <a:pt x="2742" y="156"/>
                        </a:lnTo>
                        <a:lnTo>
                          <a:pt x="2748" y="150"/>
                        </a:lnTo>
                        <a:lnTo>
                          <a:pt x="2748" y="144"/>
                        </a:lnTo>
                        <a:lnTo>
                          <a:pt x="2748" y="138"/>
                        </a:lnTo>
                        <a:lnTo>
                          <a:pt x="2748" y="132"/>
                        </a:lnTo>
                        <a:lnTo>
                          <a:pt x="2748" y="126"/>
                        </a:lnTo>
                        <a:lnTo>
                          <a:pt x="2748" y="120"/>
                        </a:lnTo>
                        <a:lnTo>
                          <a:pt x="2754" y="114"/>
                        </a:lnTo>
                        <a:lnTo>
                          <a:pt x="2754" y="108"/>
                        </a:lnTo>
                        <a:lnTo>
                          <a:pt x="2754" y="102"/>
                        </a:lnTo>
                        <a:lnTo>
                          <a:pt x="2754" y="102"/>
                        </a:lnTo>
                        <a:lnTo>
                          <a:pt x="2754" y="96"/>
                        </a:lnTo>
                        <a:lnTo>
                          <a:pt x="2754" y="90"/>
                        </a:lnTo>
                        <a:lnTo>
                          <a:pt x="2760" y="84"/>
                        </a:lnTo>
                        <a:lnTo>
                          <a:pt x="2760" y="78"/>
                        </a:lnTo>
                        <a:lnTo>
                          <a:pt x="2760" y="72"/>
                        </a:lnTo>
                        <a:lnTo>
                          <a:pt x="2760" y="66"/>
                        </a:lnTo>
                        <a:lnTo>
                          <a:pt x="2760" y="60"/>
                        </a:lnTo>
                        <a:lnTo>
                          <a:pt x="2766" y="54"/>
                        </a:lnTo>
                        <a:lnTo>
                          <a:pt x="2766" y="48"/>
                        </a:lnTo>
                        <a:lnTo>
                          <a:pt x="2766" y="48"/>
                        </a:lnTo>
                        <a:lnTo>
                          <a:pt x="2766" y="42"/>
                        </a:lnTo>
                        <a:lnTo>
                          <a:pt x="2766" y="36"/>
                        </a:lnTo>
                        <a:lnTo>
                          <a:pt x="2766" y="30"/>
                        </a:lnTo>
                        <a:lnTo>
                          <a:pt x="2772" y="30"/>
                        </a:lnTo>
                        <a:lnTo>
                          <a:pt x="2772" y="24"/>
                        </a:lnTo>
                        <a:lnTo>
                          <a:pt x="2772" y="24"/>
                        </a:lnTo>
                        <a:lnTo>
                          <a:pt x="2772" y="18"/>
                        </a:lnTo>
                        <a:lnTo>
                          <a:pt x="2772" y="18"/>
                        </a:lnTo>
                        <a:lnTo>
                          <a:pt x="2772" y="12"/>
                        </a:lnTo>
                        <a:lnTo>
                          <a:pt x="2778" y="12"/>
                        </a:lnTo>
                        <a:lnTo>
                          <a:pt x="2778" y="6"/>
                        </a:lnTo>
                        <a:lnTo>
                          <a:pt x="2778" y="6"/>
                        </a:lnTo>
                        <a:lnTo>
                          <a:pt x="2778" y="6"/>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6"/>
                        </a:lnTo>
                        <a:lnTo>
                          <a:pt x="2796" y="6"/>
                        </a:lnTo>
                        <a:lnTo>
                          <a:pt x="2796" y="6"/>
                        </a:lnTo>
                        <a:lnTo>
                          <a:pt x="2796" y="12"/>
                        </a:lnTo>
                        <a:lnTo>
                          <a:pt x="2796" y="12"/>
                        </a:lnTo>
                        <a:lnTo>
                          <a:pt x="2802" y="18"/>
                        </a:lnTo>
                        <a:lnTo>
                          <a:pt x="2802" y="18"/>
                        </a:lnTo>
                        <a:lnTo>
                          <a:pt x="2802" y="24"/>
                        </a:lnTo>
                        <a:lnTo>
                          <a:pt x="2802" y="24"/>
                        </a:lnTo>
                        <a:lnTo>
                          <a:pt x="2802" y="30"/>
                        </a:lnTo>
                        <a:lnTo>
                          <a:pt x="2802" y="30"/>
                        </a:lnTo>
                        <a:lnTo>
                          <a:pt x="2808" y="36"/>
                        </a:lnTo>
                        <a:lnTo>
                          <a:pt x="2808" y="42"/>
                        </a:lnTo>
                        <a:lnTo>
                          <a:pt x="2808" y="48"/>
                        </a:lnTo>
                        <a:lnTo>
                          <a:pt x="2808" y="48"/>
                        </a:lnTo>
                        <a:lnTo>
                          <a:pt x="2808" y="54"/>
                        </a:lnTo>
                        <a:lnTo>
                          <a:pt x="2814" y="60"/>
                        </a:lnTo>
                        <a:lnTo>
                          <a:pt x="2814" y="66"/>
                        </a:lnTo>
                        <a:lnTo>
                          <a:pt x="2814" y="72"/>
                        </a:lnTo>
                        <a:lnTo>
                          <a:pt x="2814" y="78"/>
                        </a:lnTo>
                        <a:lnTo>
                          <a:pt x="2814" y="84"/>
                        </a:lnTo>
                        <a:lnTo>
                          <a:pt x="2814" y="90"/>
                        </a:lnTo>
                        <a:lnTo>
                          <a:pt x="2820" y="96"/>
                        </a:lnTo>
                        <a:lnTo>
                          <a:pt x="2820" y="102"/>
                        </a:lnTo>
                        <a:lnTo>
                          <a:pt x="2820" y="102"/>
                        </a:lnTo>
                        <a:lnTo>
                          <a:pt x="2820" y="108"/>
                        </a:lnTo>
                        <a:lnTo>
                          <a:pt x="2820" y="114"/>
                        </a:lnTo>
                        <a:lnTo>
                          <a:pt x="2820" y="120"/>
                        </a:lnTo>
                        <a:lnTo>
                          <a:pt x="2826" y="126"/>
                        </a:lnTo>
                        <a:lnTo>
                          <a:pt x="2826" y="132"/>
                        </a:lnTo>
                        <a:lnTo>
                          <a:pt x="2826" y="138"/>
                        </a:lnTo>
                        <a:lnTo>
                          <a:pt x="2826" y="144"/>
                        </a:lnTo>
                        <a:lnTo>
                          <a:pt x="2826" y="150"/>
                        </a:lnTo>
                        <a:lnTo>
                          <a:pt x="2826" y="156"/>
                        </a:lnTo>
                        <a:lnTo>
                          <a:pt x="2832" y="162"/>
                        </a:lnTo>
                        <a:lnTo>
                          <a:pt x="2832" y="162"/>
                        </a:lnTo>
                        <a:lnTo>
                          <a:pt x="2832" y="168"/>
                        </a:lnTo>
                        <a:lnTo>
                          <a:pt x="2832" y="174"/>
                        </a:lnTo>
                        <a:lnTo>
                          <a:pt x="2832" y="180"/>
                        </a:lnTo>
                        <a:lnTo>
                          <a:pt x="2832" y="186"/>
                        </a:lnTo>
                        <a:lnTo>
                          <a:pt x="2838" y="192"/>
                        </a:lnTo>
                        <a:lnTo>
                          <a:pt x="2838" y="198"/>
                        </a:lnTo>
                        <a:lnTo>
                          <a:pt x="2838" y="204"/>
                        </a:lnTo>
                        <a:lnTo>
                          <a:pt x="2838" y="204"/>
                        </a:lnTo>
                        <a:lnTo>
                          <a:pt x="2838" y="210"/>
                        </a:lnTo>
                        <a:lnTo>
                          <a:pt x="2838" y="216"/>
                        </a:lnTo>
                        <a:lnTo>
                          <a:pt x="2844" y="222"/>
                        </a:lnTo>
                        <a:lnTo>
                          <a:pt x="2844" y="228"/>
                        </a:lnTo>
                        <a:lnTo>
                          <a:pt x="2844" y="234"/>
                        </a:lnTo>
                        <a:lnTo>
                          <a:pt x="2844" y="234"/>
                        </a:lnTo>
                        <a:lnTo>
                          <a:pt x="2844" y="240"/>
                        </a:lnTo>
                        <a:lnTo>
                          <a:pt x="2850" y="246"/>
                        </a:lnTo>
                        <a:lnTo>
                          <a:pt x="2850" y="246"/>
                        </a:lnTo>
                        <a:lnTo>
                          <a:pt x="2850" y="252"/>
                        </a:lnTo>
                        <a:lnTo>
                          <a:pt x="2850" y="258"/>
                        </a:lnTo>
                        <a:lnTo>
                          <a:pt x="2850" y="258"/>
                        </a:lnTo>
                        <a:lnTo>
                          <a:pt x="2850" y="264"/>
                        </a:lnTo>
                        <a:lnTo>
                          <a:pt x="2856" y="264"/>
                        </a:lnTo>
                        <a:lnTo>
                          <a:pt x="2856" y="270"/>
                        </a:lnTo>
                        <a:lnTo>
                          <a:pt x="2856" y="270"/>
                        </a:lnTo>
                        <a:lnTo>
                          <a:pt x="2856" y="276"/>
                        </a:lnTo>
                        <a:lnTo>
                          <a:pt x="2856" y="276"/>
                        </a:lnTo>
                        <a:lnTo>
                          <a:pt x="2856" y="282"/>
                        </a:lnTo>
                        <a:lnTo>
                          <a:pt x="2862" y="282"/>
                        </a:lnTo>
                        <a:lnTo>
                          <a:pt x="2862" y="282"/>
                        </a:lnTo>
                        <a:lnTo>
                          <a:pt x="2862" y="288"/>
                        </a:lnTo>
                        <a:lnTo>
                          <a:pt x="2862" y="288"/>
                        </a:lnTo>
                        <a:lnTo>
                          <a:pt x="2862" y="288"/>
                        </a:lnTo>
                        <a:lnTo>
                          <a:pt x="2862" y="294"/>
                        </a:lnTo>
                        <a:lnTo>
                          <a:pt x="2868" y="294"/>
                        </a:lnTo>
                        <a:lnTo>
                          <a:pt x="2868" y="294"/>
                        </a:lnTo>
                        <a:lnTo>
                          <a:pt x="2868" y="294"/>
                        </a:lnTo>
                        <a:lnTo>
                          <a:pt x="2868" y="294"/>
                        </a:lnTo>
                        <a:lnTo>
                          <a:pt x="2868" y="294"/>
                        </a:lnTo>
                        <a:lnTo>
                          <a:pt x="2868" y="300"/>
                        </a:lnTo>
                        <a:lnTo>
                          <a:pt x="2874" y="300"/>
                        </a:lnTo>
                        <a:lnTo>
                          <a:pt x="2874" y="300"/>
                        </a:lnTo>
                        <a:lnTo>
                          <a:pt x="2874" y="300"/>
                        </a:lnTo>
                        <a:lnTo>
                          <a:pt x="2874" y="300"/>
                        </a:lnTo>
                        <a:lnTo>
                          <a:pt x="2874" y="300"/>
                        </a:lnTo>
                        <a:lnTo>
                          <a:pt x="2874" y="300"/>
                        </a:lnTo>
                        <a:lnTo>
                          <a:pt x="2880" y="300"/>
                        </a:lnTo>
                        <a:lnTo>
                          <a:pt x="2880" y="300"/>
                        </a:lnTo>
                        <a:lnTo>
                          <a:pt x="2880" y="306"/>
                        </a:lnTo>
                        <a:lnTo>
                          <a:pt x="2880" y="306"/>
                        </a:lnTo>
                        <a:lnTo>
                          <a:pt x="2880" y="306"/>
                        </a:lnTo>
                        <a:lnTo>
                          <a:pt x="2886" y="306"/>
                        </a:lnTo>
                        <a:lnTo>
                          <a:pt x="2886" y="306"/>
                        </a:lnTo>
                        <a:lnTo>
                          <a:pt x="2886" y="306"/>
                        </a:lnTo>
                        <a:lnTo>
                          <a:pt x="2886" y="306"/>
                        </a:lnTo>
                        <a:lnTo>
                          <a:pt x="2886" y="306"/>
                        </a:lnTo>
                        <a:lnTo>
                          <a:pt x="2886" y="312"/>
                        </a:lnTo>
                        <a:lnTo>
                          <a:pt x="2892" y="312"/>
                        </a:lnTo>
                        <a:lnTo>
                          <a:pt x="2892" y="312"/>
                        </a:lnTo>
                        <a:lnTo>
                          <a:pt x="2892" y="312"/>
                        </a:lnTo>
                        <a:lnTo>
                          <a:pt x="2892" y="312"/>
                        </a:lnTo>
                        <a:lnTo>
                          <a:pt x="2892" y="312"/>
                        </a:lnTo>
                        <a:lnTo>
                          <a:pt x="2892" y="312"/>
                        </a:lnTo>
                        <a:lnTo>
                          <a:pt x="2898" y="312"/>
                        </a:lnTo>
                        <a:lnTo>
                          <a:pt x="2898" y="312"/>
                        </a:lnTo>
                        <a:lnTo>
                          <a:pt x="2898" y="318"/>
                        </a:lnTo>
                        <a:lnTo>
                          <a:pt x="2898" y="318"/>
                        </a:lnTo>
                        <a:lnTo>
                          <a:pt x="2898" y="318"/>
                        </a:lnTo>
                        <a:lnTo>
                          <a:pt x="2904" y="318"/>
                        </a:lnTo>
                        <a:lnTo>
                          <a:pt x="2904" y="318"/>
                        </a:lnTo>
                        <a:lnTo>
                          <a:pt x="2904" y="318"/>
                        </a:lnTo>
                        <a:lnTo>
                          <a:pt x="2904" y="318"/>
                        </a:lnTo>
                        <a:lnTo>
                          <a:pt x="2904" y="318"/>
                        </a:lnTo>
                        <a:lnTo>
                          <a:pt x="2904" y="324"/>
                        </a:lnTo>
                        <a:lnTo>
                          <a:pt x="2910" y="324"/>
                        </a:lnTo>
                        <a:lnTo>
                          <a:pt x="2910" y="324"/>
                        </a:lnTo>
                        <a:lnTo>
                          <a:pt x="2910" y="324"/>
                        </a:lnTo>
                        <a:lnTo>
                          <a:pt x="2910" y="324"/>
                        </a:lnTo>
                        <a:lnTo>
                          <a:pt x="2910" y="324"/>
                        </a:lnTo>
                        <a:lnTo>
                          <a:pt x="2910" y="324"/>
                        </a:lnTo>
                        <a:lnTo>
                          <a:pt x="2916" y="324"/>
                        </a:lnTo>
                        <a:lnTo>
                          <a:pt x="2916" y="324"/>
                        </a:lnTo>
                        <a:lnTo>
                          <a:pt x="2916" y="330"/>
                        </a:lnTo>
                        <a:lnTo>
                          <a:pt x="2916" y="330"/>
                        </a:lnTo>
                        <a:lnTo>
                          <a:pt x="2916" y="330"/>
                        </a:lnTo>
                        <a:lnTo>
                          <a:pt x="2922" y="330"/>
                        </a:lnTo>
                        <a:lnTo>
                          <a:pt x="2922" y="330"/>
                        </a:lnTo>
                        <a:lnTo>
                          <a:pt x="2922" y="330"/>
                        </a:lnTo>
                        <a:lnTo>
                          <a:pt x="2922" y="330"/>
                        </a:lnTo>
                        <a:lnTo>
                          <a:pt x="2922" y="330"/>
                        </a:lnTo>
                        <a:lnTo>
                          <a:pt x="2922" y="330"/>
                        </a:lnTo>
                        <a:lnTo>
                          <a:pt x="2928" y="336"/>
                        </a:lnTo>
                        <a:lnTo>
                          <a:pt x="2928" y="336"/>
                        </a:lnTo>
                        <a:lnTo>
                          <a:pt x="2928" y="336"/>
                        </a:lnTo>
                        <a:lnTo>
                          <a:pt x="2928" y="336"/>
                        </a:lnTo>
                        <a:lnTo>
                          <a:pt x="2928" y="336"/>
                        </a:lnTo>
                        <a:lnTo>
                          <a:pt x="2928" y="336"/>
                        </a:lnTo>
                        <a:lnTo>
                          <a:pt x="2934" y="336"/>
                        </a:lnTo>
                        <a:lnTo>
                          <a:pt x="2934" y="336"/>
                        </a:lnTo>
                        <a:lnTo>
                          <a:pt x="2934" y="336"/>
                        </a:lnTo>
                        <a:lnTo>
                          <a:pt x="2934" y="342"/>
                        </a:lnTo>
                        <a:lnTo>
                          <a:pt x="2934" y="342"/>
                        </a:lnTo>
                        <a:lnTo>
                          <a:pt x="2940" y="342"/>
                        </a:lnTo>
                        <a:lnTo>
                          <a:pt x="2940" y="342"/>
                        </a:lnTo>
                        <a:lnTo>
                          <a:pt x="2940" y="342"/>
                        </a:lnTo>
                        <a:lnTo>
                          <a:pt x="2940" y="342"/>
                        </a:lnTo>
                        <a:lnTo>
                          <a:pt x="2940" y="342"/>
                        </a:lnTo>
                        <a:lnTo>
                          <a:pt x="2940" y="342"/>
                        </a:lnTo>
                        <a:lnTo>
                          <a:pt x="2946" y="348"/>
                        </a:lnTo>
                        <a:lnTo>
                          <a:pt x="2946" y="348"/>
                        </a:lnTo>
                        <a:lnTo>
                          <a:pt x="2946" y="348"/>
                        </a:lnTo>
                        <a:lnTo>
                          <a:pt x="2946" y="348"/>
                        </a:lnTo>
                        <a:lnTo>
                          <a:pt x="2946" y="348"/>
                        </a:lnTo>
                        <a:lnTo>
                          <a:pt x="2946" y="348"/>
                        </a:lnTo>
                        <a:lnTo>
                          <a:pt x="2952" y="348"/>
                        </a:lnTo>
                        <a:lnTo>
                          <a:pt x="2952" y="348"/>
                        </a:lnTo>
                        <a:lnTo>
                          <a:pt x="2952" y="348"/>
                        </a:lnTo>
                        <a:lnTo>
                          <a:pt x="2952" y="354"/>
                        </a:lnTo>
                        <a:lnTo>
                          <a:pt x="2952" y="354"/>
                        </a:lnTo>
                        <a:lnTo>
                          <a:pt x="2958" y="354"/>
                        </a:lnTo>
                        <a:lnTo>
                          <a:pt x="2958" y="354"/>
                        </a:lnTo>
                        <a:lnTo>
                          <a:pt x="2958" y="354"/>
                        </a:lnTo>
                        <a:lnTo>
                          <a:pt x="2958" y="354"/>
                        </a:lnTo>
                        <a:lnTo>
                          <a:pt x="2958" y="354"/>
                        </a:lnTo>
                        <a:lnTo>
                          <a:pt x="2958" y="354"/>
                        </a:lnTo>
                        <a:lnTo>
                          <a:pt x="2964" y="354"/>
                        </a:lnTo>
                        <a:lnTo>
                          <a:pt x="2964" y="354"/>
                        </a:lnTo>
                        <a:lnTo>
                          <a:pt x="2964" y="360"/>
                        </a:lnTo>
                        <a:lnTo>
                          <a:pt x="2964" y="360"/>
                        </a:lnTo>
                        <a:lnTo>
                          <a:pt x="2964" y="360"/>
                        </a:lnTo>
                        <a:lnTo>
                          <a:pt x="2964" y="360"/>
                        </a:lnTo>
                        <a:lnTo>
                          <a:pt x="2970" y="360"/>
                        </a:lnTo>
                        <a:lnTo>
                          <a:pt x="2970" y="360"/>
                        </a:lnTo>
                        <a:lnTo>
                          <a:pt x="2970" y="360"/>
                        </a:lnTo>
                        <a:lnTo>
                          <a:pt x="2970" y="360"/>
                        </a:lnTo>
                        <a:lnTo>
                          <a:pt x="2970" y="360"/>
                        </a:lnTo>
                        <a:lnTo>
                          <a:pt x="2976" y="366"/>
                        </a:lnTo>
                        <a:lnTo>
                          <a:pt x="2976" y="366"/>
                        </a:lnTo>
                        <a:lnTo>
                          <a:pt x="2976" y="366"/>
                        </a:lnTo>
                        <a:lnTo>
                          <a:pt x="2976" y="366"/>
                        </a:lnTo>
                        <a:lnTo>
                          <a:pt x="2976" y="366"/>
                        </a:lnTo>
                        <a:lnTo>
                          <a:pt x="2976" y="366"/>
                        </a:lnTo>
                        <a:lnTo>
                          <a:pt x="2982" y="366"/>
                        </a:lnTo>
                        <a:lnTo>
                          <a:pt x="2982" y="366"/>
                        </a:lnTo>
                        <a:lnTo>
                          <a:pt x="2982" y="366"/>
                        </a:lnTo>
                        <a:lnTo>
                          <a:pt x="2982" y="372"/>
                        </a:lnTo>
                        <a:lnTo>
                          <a:pt x="2982" y="372"/>
                        </a:lnTo>
                        <a:lnTo>
                          <a:pt x="2982" y="372"/>
                        </a:lnTo>
                        <a:lnTo>
                          <a:pt x="2988" y="372"/>
                        </a:lnTo>
                        <a:lnTo>
                          <a:pt x="2988" y="372"/>
                        </a:lnTo>
                        <a:lnTo>
                          <a:pt x="2988" y="372"/>
                        </a:lnTo>
                        <a:lnTo>
                          <a:pt x="2988" y="372"/>
                        </a:lnTo>
                        <a:lnTo>
                          <a:pt x="2988" y="372"/>
                        </a:lnTo>
                        <a:lnTo>
                          <a:pt x="2994" y="372"/>
                        </a:lnTo>
                        <a:lnTo>
                          <a:pt x="2994" y="378"/>
                        </a:lnTo>
                        <a:lnTo>
                          <a:pt x="2994" y="378"/>
                        </a:lnTo>
                        <a:lnTo>
                          <a:pt x="2994" y="378"/>
                        </a:lnTo>
                        <a:lnTo>
                          <a:pt x="2994" y="378"/>
                        </a:lnTo>
                        <a:lnTo>
                          <a:pt x="2994" y="378"/>
                        </a:lnTo>
                        <a:lnTo>
                          <a:pt x="3000" y="378"/>
                        </a:lnTo>
                        <a:lnTo>
                          <a:pt x="3000" y="378"/>
                        </a:lnTo>
                        <a:lnTo>
                          <a:pt x="3000" y="378"/>
                        </a:lnTo>
                        <a:lnTo>
                          <a:pt x="3000" y="378"/>
                        </a:lnTo>
                        <a:lnTo>
                          <a:pt x="3000" y="378"/>
                        </a:lnTo>
                        <a:lnTo>
                          <a:pt x="3000" y="384"/>
                        </a:lnTo>
                        <a:lnTo>
                          <a:pt x="3006" y="384"/>
                        </a:lnTo>
                        <a:lnTo>
                          <a:pt x="3006" y="384"/>
                        </a:lnTo>
                        <a:lnTo>
                          <a:pt x="3006" y="384"/>
                        </a:lnTo>
                        <a:lnTo>
                          <a:pt x="3006" y="384"/>
                        </a:lnTo>
                        <a:lnTo>
                          <a:pt x="3006" y="384"/>
                        </a:lnTo>
                        <a:lnTo>
                          <a:pt x="3012" y="384"/>
                        </a:lnTo>
                        <a:lnTo>
                          <a:pt x="3012" y="384"/>
                        </a:lnTo>
                        <a:lnTo>
                          <a:pt x="3012" y="384"/>
                        </a:lnTo>
                        <a:lnTo>
                          <a:pt x="3012" y="390"/>
                        </a:lnTo>
                        <a:lnTo>
                          <a:pt x="3012" y="390"/>
                        </a:lnTo>
                        <a:lnTo>
                          <a:pt x="3012" y="390"/>
                        </a:lnTo>
                        <a:lnTo>
                          <a:pt x="3018" y="390"/>
                        </a:lnTo>
                        <a:lnTo>
                          <a:pt x="3018" y="390"/>
                        </a:lnTo>
                        <a:lnTo>
                          <a:pt x="3018" y="390"/>
                        </a:lnTo>
                        <a:lnTo>
                          <a:pt x="3018" y="390"/>
                        </a:lnTo>
                        <a:lnTo>
                          <a:pt x="3018" y="390"/>
                        </a:lnTo>
                        <a:lnTo>
                          <a:pt x="3018" y="390"/>
                        </a:lnTo>
                        <a:lnTo>
                          <a:pt x="3024" y="390"/>
                        </a:lnTo>
                        <a:lnTo>
                          <a:pt x="3024" y="396"/>
                        </a:lnTo>
                        <a:lnTo>
                          <a:pt x="3024" y="396"/>
                        </a:lnTo>
                        <a:lnTo>
                          <a:pt x="3024" y="396"/>
                        </a:lnTo>
                        <a:lnTo>
                          <a:pt x="3024" y="396"/>
                        </a:lnTo>
                        <a:lnTo>
                          <a:pt x="3030" y="396"/>
                        </a:lnTo>
                        <a:lnTo>
                          <a:pt x="3030" y="396"/>
                        </a:lnTo>
                        <a:lnTo>
                          <a:pt x="3030" y="396"/>
                        </a:lnTo>
                        <a:lnTo>
                          <a:pt x="3030" y="396"/>
                        </a:lnTo>
                        <a:lnTo>
                          <a:pt x="3030" y="396"/>
                        </a:lnTo>
                        <a:lnTo>
                          <a:pt x="3030" y="402"/>
                        </a:lnTo>
                        <a:lnTo>
                          <a:pt x="3036" y="402"/>
                        </a:lnTo>
                        <a:lnTo>
                          <a:pt x="3036" y="402"/>
                        </a:lnTo>
                        <a:lnTo>
                          <a:pt x="3036" y="402"/>
                        </a:lnTo>
                        <a:lnTo>
                          <a:pt x="3036" y="402"/>
                        </a:lnTo>
                        <a:lnTo>
                          <a:pt x="3036" y="402"/>
                        </a:lnTo>
                        <a:lnTo>
                          <a:pt x="3036" y="402"/>
                        </a:lnTo>
                        <a:lnTo>
                          <a:pt x="3042" y="402"/>
                        </a:lnTo>
                        <a:lnTo>
                          <a:pt x="3042" y="402"/>
                        </a:lnTo>
                        <a:lnTo>
                          <a:pt x="3042" y="402"/>
                        </a:lnTo>
                        <a:lnTo>
                          <a:pt x="3042" y="408"/>
                        </a:lnTo>
                        <a:lnTo>
                          <a:pt x="3042" y="408"/>
                        </a:lnTo>
                        <a:lnTo>
                          <a:pt x="3048" y="408"/>
                        </a:lnTo>
                        <a:lnTo>
                          <a:pt x="3048" y="408"/>
                        </a:lnTo>
                        <a:lnTo>
                          <a:pt x="3048" y="408"/>
                        </a:lnTo>
                        <a:lnTo>
                          <a:pt x="3048" y="408"/>
                        </a:lnTo>
                        <a:lnTo>
                          <a:pt x="3048" y="408"/>
                        </a:lnTo>
                        <a:lnTo>
                          <a:pt x="3048" y="408"/>
                        </a:lnTo>
                        <a:lnTo>
                          <a:pt x="3054" y="408"/>
                        </a:lnTo>
                        <a:lnTo>
                          <a:pt x="3054" y="408"/>
                        </a:lnTo>
                        <a:lnTo>
                          <a:pt x="3054" y="414"/>
                        </a:lnTo>
                        <a:lnTo>
                          <a:pt x="3054" y="414"/>
                        </a:lnTo>
                        <a:lnTo>
                          <a:pt x="3054" y="414"/>
                        </a:lnTo>
                        <a:lnTo>
                          <a:pt x="3054" y="414"/>
                        </a:lnTo>
                        <a:lnTo>
                          <a:pt x="3060" y="414"/>
                        </a:lnTo>
                        <a:lnTo>
                          <a:pt x="3060" y="414"/>
                        </a:lnTo>
                        <a:lnTo>
                          <a:pt x="3060" y="414"/>
                        </a:lnTo>
                        <a:lnTo>
                          <a:pt x="3060" y="414"/>
                        </a:lnTo>
                        <a:lnTo>
                          <a:pt x="3060" y="414"/>
                        </a:lnTo>
                        <a:lnTo>
                          <a:pt x="3066" y="414"/>
                        </a:lnTo>
                        <a:lnTo>
                          <a:pt x="3066" y="420"/>
                        </a:lnTo>
                        <a:lnTo>
                          <a:pt x="3066" y="420"/>
                        </a:lnTo>
                        <a:lnTo>
                          <a:pt x="3066" y="420"/>
                        </a:lnTo>
                        <a:lnTo>
                          <a:pt x="3066" y="420"/>
                        </a:lnTo>
                        <a:lnTo>
                          <a:pt x="3066" y="420"/>
                        </a:lnTo>
                        <a:lnTo>
                          <a:pt x="3072" y="420"/>
                        </a:lnTo>
                        <a:lnTo>
                          <a:pt x="3072" y="420"/>
                        </a:lnTo>
                        <a:lnTo>
                          <a:pt x="3072" y="420"/>
                        </a:lnTo>
                        <a:lnTo>
                          <a:pt x="3072" y="420"/>
                        </a:lnTo>
                        <a:lnTo>
                          <a:pt x="3072" y="420"/>
                        </a:lnTo>
                        <a:lnTo>
                          <a:pt x="3072" y="426"/>
                        </a:lnTo>
                        <a:lnTo>
                          <a:pt x="3078" y="426"/>
                        </a:lnTo>
                        <a:lnTo>
                          <a:pt x="3078" y="426"/>
                        </a:lnTo>
                        <a:lnTo>
                          <a:pt x="3078" y="426"/>
                        </a:lnTo>
                        <a:lnTo>
                          <a:pt x="3078" y="426"/>
                        </a:lnTo>
                        <a:lnTo>
                          <a:pt x="3078" y="426"/>
                        </a:lnTo>
                        <a:lnTo>
                          <a:pt x="3084" y="426"/>
                        </a:lnTo>
                        <a:lnTo>
                          <a:pt x="3084" y="426"/>
                        </a:lnTo>
                        <a:lnTo>
                          <a:pt x="3084" y="426"/>
                        </a:lnTo>
                        <a:lnTo>
                          <a:pt x="3084" y="426"/>
                        </a:lnTo>
                        <a:lnTo>
                          <a:pt x="3084" y="432"/>
                        </a:lnTo>
                        <a:lnTo>
                          <a:pt x="3084" y="432"/>
                        </a:lnTo>
                        <a:lnTo>
                          <a:pt x="3090" y="432"/>
                        </a:lnTo>
                        <a:lnTo>
                          <a:pt x="3090" y="432"/>
                        </a:lnTo>
                        <a:lnTo>
                          <a:pt x="3090" y="432"/>
                        </a:lnTo>
                        <a:lnTo>
                          <a:pt x="3090" y="432"/>
                        </a:lnTo>
                        <a:lnTo>
                          <a:pt x="3090" y="432"/>
                        </a:lnTo>
                        <a:lnTo>
                          <a:pt x="3090" y="432"/>
                        </a:lnTo>
                        <a:lnTo>
                          <a:pt x="3096" y="432"/>
                        </a:lnTo>
                        <a:lnTo>
                          <a:pt x="3096" y="432"/>
                        </a:lnTo>
                        <a:lnTo>
                          <a:pt x="3096" y="438"/>
                        </a:lnTo>
                        <a:lnTo>
                          <a:pt x="3096" y="438"/>
                        </a:lnTo>
                        <a:lnTo>
                          <a:pt x="3096" y="438"/>
                        </a:lnTo>
                        <a:lnTo>
                          <a:pt x="3234" y="510"/>
                        </a:lnTo>
                        <a:lnTo>
                          <a:pt x="3240" y="510"/>
                        </a:lnTo>
                        <a:lnTo>
                          <a:pt x="3240" y="510"/>
                        </a:lnTo>
                        <a:lnTo>
                          <a:pt x="3240" y="510"/>
                        </a:lnTo>
                        <a:lnTo>
                          <a:pt x="3240" y="510"/>
                        </a:lnTo>
                        <a:lnTo>
                          <a:pt x="3240" y="510"/>
                        </a:lnTo>
                        <a:lnTo>
                          <a:pt x="3240" y="510"/>
                        </a:lnTo>
                        <a:lnTo>
                          <a:pt x="3246" y="510"/>
                        </a:lnTo>
                        <a:lnTo>
                          <a:pt x="3246" y="510"/>
                        </a:lnTo>
                        <a:lnTo>
                          <a:pt x="3246" y="510"/>
                        </a:lnTo>
                        <a:lnTo>
                          <a:pt x="3246" y="510"/>
                        </a:lnTo>
                        <a:lnTo>
                          <a:pt x="3246" y="510"/>
                        </a:lnTo>
                        <a:lnTo>
                          <a:pt x="3246" y="510"/>
                        </a:lnTo>
                        <a:lnTo>
                          <a:pt x="3252" y="516"/>
                        </a:lnTo>
                        <a:lnTo>
                          <a:pt x="3252" y="516"/>
                        </a:lnTo>
                        <a:lnTo>
                          <a:pt x="3252" y="516"/>
                        </a:lnTo>
                        <a:lnTo>
                          <a:pt x="3252" y="516"/>
                        </a:lnTo>
                        <a:lnTo>
                          <a:pt x="3252" y="516"/>
                        </a:lnTo>
                        <a:lnTo>
                          <a:pt x="3258" y="516"/>
                        </a:lnTo>
                        <a:lnTo>
                          <a:pt x="3258" y="516"/>
                        </a:lnTo>
                        <a:lnTo>
                          <a:pt x="3258" y="516"/>
                        </a:lnTo>
                        <a:lnTo>
                          <a:pt x="3258" y="516"/>
                        </a:lnTo>
                        <a:lnTo>
                          <a:pt x="3258" y="516"/>
                        </a:lnTo>
                        <a:lnTo>
                          <a:pt x="3258" y="516"/>
                        </a:lnTo>
                        <a:lnTo>
                          <a:pt x="3264" y="516"/>
                        </a:lnTo>
                        <a:lnTo>
                          <a:pt x="3264" y="522"/>
                        </a:lnTo>
                        <a:lnTo>
                          <a:pt x="3264" y="522"/>
                        </a:lnTo>
                        <a:lnTo>
                          <a:pt x="3264" y="522"/>
                        </a:lnTo>
                        <a:lnTo>
                          <a:pt x="3264" y="522"/>
                        </a:lnTo>
                        <a:lnTo>
                          <a:pt x="3264" y="522"/>
                        </a:lnTo>
                        <a:lnTo>
                          <a:pt x="3270" y="522"/>
                        </a:lnTo>
                        <a:lnTo>
                          <a:pt x="3270" y="522"/>
                        </a:lnTo>
                        <a:lnTo>
                          <a:pt x="3270" y="522"/>
                        </a:lnTo>
                        <a:lnTo>
                          <a:pt x="3270" y="522"/>
                        </a:lnTo>
                        <a:lnTo>
                          <a:pt x="3270" y="522"/>
                        </a:lnTo>
                        <a:lnTo>
                          <a:pt x="3270" y="522"/>
                        </a:lnTo>
                        <a:lnTo>
                          <a:pt x="3276" y="522"/>
                        </a:lnTo>
                        <a:lnTo>
                          <a:pt x="3276" y="522"/>
                        </a:lnTo>
                        <a:lnTo>
                          <a:pt x="3276" y="528"/>
                        </a:lnTo>
                        <a:lnTo>
                          <a:pt x="3276" y="528"/>
                        </a:lnTo>
                        <a:lnTo>
                          <a:pt x="3276" y="528"/>
                        </a:lnTo>
                        <a:lnTo>
                          <a:pt x="3282" y="528"/>
                        </a:lnTo>
                        <a:lnTo>
                          <a:pt x="3282" y="528"/>
                        </a:lnTo>
                        <a:lnTo>
                          <a:pt x="3282" y="528"/>
                        </a:lnTo>
                        <a:lnTo>
                          <a:pt x="3282" y="528"/>
                        </a:lnTo>
                        <a:lnTo>
                          <a:pt x="3282" y="528"/>
                        </a:lnTo>
                        <a:lnTo>
                          <a:pt x="3282" y="528"/>
                        </a:lnTo>
                        <a:lnTo>
                          <a:pt x="3288" y="528"/>
                        </a:lnTo>
                        <a:lnTo>
                          <a:pt x="3288" y="528"/>
                        </a:lnTo>
                        <a:lnTo>
                          <a:pt x="3288" y="528"/>
                        </a:lnTo>
                        <a:lnTo>
                          <a:pt x="3288" y="534"/>
                        </a:lnTo>
                        <a:lnTo>
                          <a:pt x="3288" y="534"/>
                        </a:lnTo>
                        <a:lnTo>
                          <a:pt x="3288" y="534"/>
                        </a:lnTo>
                        <a:lnTo>
                          <a:pt x="3294" y="534"/>
                        </a:lnTo>
                        <a:lnTo>
                          <a:pt x="3294" y="534"/>
                        </a:lnTo>
                        <a:lnTo>
                          <a:pt x="3294" y="534"/>
                        </a:lnTo>
                        <a:lnTo>
                          <a:pt x="3294" y="534"/>
                        </a:lnTo>
                        <a:lnTo>
                          <a:pt x="3294" y="534"/>
                        </a:lnTo>
                        <a:lnTo>
                          <a:pt x="3294" y="534"/>
                        </a:lnTo>
                        <a:lnTo>
                          <a:pt x="3300" y="534"/>
                        </a:lnTo>
                        <a:lnTo>
                          <a:pt x="3300" y="534"/>
                        </a:lnTo>
                        <a:lnTo>
                          <a:pt x="3300" y="534"/>
                        </a:lnTo>
                        <a:lnTo>
                          <a:pt x="3300" y="534"/>
                        </a:lnTo>
                        <a:lnTo>
                          <a:pt x="3300" y="540"/>
                        </a:lnTo>
                        <a:lnTo>
                          <a:pt x="3306" y="540"/>
                        </a:lnTo>
                        <a:lnTo>
                          <a:pt x="3306" y="540"/>
                        </a:lnTo>
                        <a:lnTo>
                          <a:pt x="3306" y="540"/>
                        </a:lnTo>
                        <a:lnTo>
                          <a:pt x="3444" y="594"/>
                        </a:lnTo>
                        <a:lnTo>
                          <a:pt x="3444" y="594"/>
                        </a:lnTo>
                        <a:lnTo>
                          <a:pt x="3444" y="594"/>
                        </a:lnTo>
                        <a:lnTo>
                          <a:pt x="3444" y="594"/>
                        </a:lnTo>
                        <a:lnTo>
                          <a:pt x="3450" y="594"/>
                        </a:lnTo>
                        <a:lnTo>
                          <a:pt x="3450" y="594"/>
                        </a:lnTo>
                        <a:lnTo>
                          <a:pt x="3450" y="594"/>
                        </a:lnTo>
                        <a:lnTo>
                          <a:pt x="3450" y="594"/>
                        </a:lnTo>
                        <a:lnTo>
                          <a:pt x="3450" y="594"/>
                        </a:lnTo>
                        <a:lnTo>
                          <a:pt x="3450" y="594"/>
                        </a:lnTo>
                        <a:lnTo>
                          <a:pt x="3456" y="600"/>
                        </a:lnTo>
                        <a:lnTo>
                          <a:pt x="3456" y="600"/>
                        </a:lnTo>
                        <a:lnTo>
                          <a:pt x="3456" y="600"/>
                        </a:lnTo>
                        <a:lnTo>
                          <a:pt x="3456" y="600"/>
                        </a:lnTo>
                        <a:lnTo>
                          <a:pt x="3456" y="600"/>
                        </a:lnTo>
                        <a:lnTo>
                          <a:pt x="3462" y="600"/>
                        </a:lnTo>
                        <a:lnTo>
                          <a:pt x="3462" y="600"/>
                        </a:lnTo>
                        <a:lnTo>
                          <a:pt x="3462" y="600"/>
                        </a:lnTo>
                        <a:lnTo>
                          <a:pt x="3462" y="600"/>
                        </a:lnTo>
                        <a:lnTo>
                          <a:pt x="3462" y="600"/>
                        </a:lnTo>
                        <a:lnTo>
                          <a:pt x="3462" y="600"/>
                        </a:lnTo>
                        <a:lnTo>
                          <a:pt x="3468" y="600"/>
                        </a:lnTo>
                        <a:lnTo>
                          <a:pt x="3468" y="600"/>
                        </a:lnTo>
                        <a:lnTo>
                          <a:pt x="3468" y="600"/>
                        </a:lnTo>
                        <a:lnTo>
                          <a:pt x="3468" y="600"/>
                        </a:lnTo>
                        <a:lnTo>
                          <a:pt x="3468" y="600"/>
                        </a:lnTo>
                        <a:lnTo>
                          <a:pt x="3468" y="606"/>
                        </a:lnTo>
                        <a:lnTo>
                          <a:pt x="3474" y="606"/>
                        </a:lnTo>
                        <a:lnTo>
                          <a:pt x="3474" y="606"/>
                        </a:lnTo>
                        <a:lnTo>
                          <a:pt x="3474" y="606"/>
                        </a:lnTo>
                        <a:lnTo>
                          <a:pt x="3474" y="606"/>
                        </a:lnTo>
                        <a:lnTo>
                          <a:pt x="3474" y="606"/>
                        </a:lnTo>
                        <a:lnTo>
                          <a:pt x="3480" y="606"/>
                        </a:lnTo>
                        <a:lnTo>
                          <a:pt x="3480" y="606"/>
                        </a:lnTo>
                        <a:lnTo>
                          <a:pt x="3480" y="606"/>
                        </a:lnTo>
                        <a:lnTo>
                          <a:pt x="3480" y="606"/>
                        </a:lnTo>
                        <a:lnTo>
                          <a:pt x="3480" y="606"/>
                        </a:lnTo>
                        <a:lnTo>
                          <a:pt x="3480" y="606"/>
                        </a:lnTo>
                        <a:lnTo>
                          <a:pt x="3486" y="606"/>
                        </a:lnTo>
                        <a:lnTo>
                          <a:pt x="3486" y="606"/>
                        </a:lnTo>
                        <a:lnTo>
                          <a:pt x="3486" y="606"/>
                        </a:lnTo>
                        <a:lnTo>
                          <a:pt x="3486" y="606"/>
                        </a:lnTo>
                        <a:lnTo>
                          <a:pt x="3486" y="606"/>
                        </a:lnTo>
                        <a:lnTo>
                          <a:pt x="3486" y="612"/>
                        </a:lnTo>
                        <a:lnTo>
                          <a:pt x="3492" y="612"/>
                        </a:lnTo>
                        <a:lnTo>
                          <a:pt x="3492" y="612"/>
                        </a:lnTo>
                        <a:lnTo>
                          <a:pt x="3492" y="612"/>
                        </a:lnTo>
                        <a:lnTo>
                          <a:pt x="3492" y="612"/>
                        </a:lnTo>
                        <a:lnTo>
                          <a:pt x="3492" y="612"/>
                        </a:lnTo>
                        <a:lnTo>
                          <a:pt x="3498" y="612"/>
                        </a:lnTo>
                        <a:lnTo>
                          <a:pt x="3498" y="612"/>
                        </a:lnTo>
                        <a:lnTo>
                          <a:pt x="3498" y="612"/>
                        </a:lnTo>
                        <a:lnTo>
                          <a:pt x="3498" y="612"/>
                        </a:lnTo>
                        <a:lnTo>
                          <a:pt x="3498" y="612"/>
                        </a:lnTo>
                        <a:lnTo>
                          <a:pt x="3498" y="612"/>
                        </a:lnTo>
                        <a:lnTo>
                          <a:pt x="3504" y="612"/>
                        </a:lnTo>
                        <a:lnTo>
                          <a:pt x="3504" y="612"/>
                        </a:lnTo>
                        <a:lnTo>
                          <a:pt x="3504" y="612"/>
                        </a:lnTo>
                        <a:lnTo>
                          <a:pt x="3504" y="612"/>
                        </a:lnTo>
                        <a:lnTo>
                          <a:pt x="3504" y="612"/>
                        </a:lnTo>
                        <a:lnTo>
                          <a:pt x="3504" y="618"/>
                        </a:lnTo>
                        <a:lnTo>
                          <a:pt x="3510" y="618"/>
                        </a:lnTo>
                        <a:lnTo>
                          <a:pt x="3510" y="618"/>
                        </a:lnTo>
                        <a:lnTo>
                          <a:pt x="3510" y="618"/>
                        </a:lnTo>
                        <a:lnTo>
                          <a:pt x="3510" y="618"/>
                        </a:lnTo>
                        <a:lnTo>
                          <a:pt x="3510" y="618"/>
                        </a:lnTo>
                        <a:lnTo>
                          <a:pt x="3516" y="618"/>
                        </a:lnTo>
                        <a:lnTo>
                          <a:pt x="3516" y="618"/>
                        </a:lnTo>
                        <a:lnTo>
                          <a:pt x="3516" y="618"/>
                        </a:lnTo>
                        <a:lnTo>
                          <a:pt x="3516" y="618"/>
                        </a:lnTo>
                        <a:lnTo>
                          <a:pt x="3516" y="618"/>
                        </a:lnTo>
                        <a:lnTo>
                          <a:pt x="3516" y="618"/>
                        </a:lnTo>
                        <a:lnTo>
                          <a:pt x="3522" y="618"/>
                        </a:lnTo>
                        <a:lnTo>
                          <a:pt x="3522" y="618"/>
                        </a:lnTo>
                        <a:lnTo>
                          <a:pt x="3522" y="618"/>
                        </a:lnTo>
                        <a:lnTo>
                          <a:pt x="3522" y="618"/>
                        </a:lnTo>
                        <a:lnTo>
                          <a:pt x="3522" y="618"/>
                        </a:lnTo>
                        <a:lnTo>
                          <a:pt x="3522" y="624"/>
                        </a:lnTo>
                        <a:lnTo>
                          <a:pt x="3528" y="624"/>
                        </a:lnTo>
                        <a:lnTo>
                          <a:pt x="3528" y="624"/>
                        </a:lnTo>
                        <a:lnTo>
                          <a:pt x="3528" y="624"/>
                        </a:lnTo>
                        <a:lnTo>
                          <a:pt x="3528" y="624"/>
                        </a:lnTo>
                        <a:lnTo>
                          <a:pt x="3528" y="624"/>
                        </a:lnTo>
                        <a:lnTo>
                          <a:pt x="3528" y="624"/>
                        </a:lnTo>
                        <a:lnTo>
                          <a:pt x="3534" y="624"/>
                        </a:lnTo>
                        <a:lnTo>
                          <a:pt x="3534" y="624"/>
                        </a:lnTo>
                        <a:lnTo>
                          <a:pt x="3534" y="624"/>
                        </a:lnTo>
                        <a:lnTo>
                          <a:pt x="3534" y="624"/>
                        </a:lnTo>
                        <a:lnTo>
                          <a:pt x="3534" y="624"/>
                        </a:lnTo>
                        <a:lnTo>
                          <a:pt x="3540" y="624"/>
                        </a:lnTo>
                        <a:lnTo>
                          <a:pt x="3540" y="624"/>
                        </a:lnTo>
                        <a:lnTo>
                          <a:pt x="3540" y="624"/>
                        </a:lnTo>
                        <a:lnTo>
                          <a:pt x="3540" y="624"/>
                        </a:lnTo>
                        <a:lnTo>
                          <a:pt x="3540" y="624"/>
                        </a:lnTo>
                        <a:lnTo>
                          <a:pt x="3540" y="624"/>
                        </a:lnTo>
                        <a:lnTo>
                          <a:pt x="3546" y="624"/>
                        </a:lnTo>
                        <a:lnTo>
                          <a:pt x="3546" y="630"/>
                        </a:lnTo>
                        <a:lnTo>
                          <a:pt x="3546" y="630"/>
                        </a:lnTo>
                        <a:lnTo>
                          <a:pt x="3546" y="630"/>
                        </a:lnTo>
                        <a:lnTo>
                          <a:pt x="3546" y="630"/>
                        </a:lnTo>
                        <a:lnTo>
                          <a:pt x="3546" y="630"/>
                        </a:lnTo>
                        <a:lnTo>
                          <a:pt x="3552" y="630"/>
                        </a:lnTo>
                        <a:lnTo>
                          <a:pt x="3552" y="630"/>
                        </a:lnTo>
                        <a:lnTo>
                          <a:pt x="3552" y="630"/>
                        </a:lnTo>
                        <a:lnTo>
                          <a:pt x="3552" y="630"/>
                        </a:lnTo>
                        <a:lnTo>
                          <a:pt x="3552" y="630"/>
                        </a:lnTo>
                        <a:lnTo>
                          <a:pt x="3558" y="630"/>
                        </a:lnTo>
                        <a:lnTo>
                          <a:pt x="3558" y="630"/>
                        </a:lnTo>
                        <a:lnTo>
                          <a:pt x="3558" y="630"/>
                        </a:lnTo>
                        <a:lnTo>
                          <a:pt x="3558" y="630"/>
                        </a:lnTo>
                        <a:lnTo>
                          <a:pt x="3558" y="630"/>
                        </a:lnTo>
                        <a:lnTo>
                          <a:pt x="3558" y="630"/>
                        </a:lnTo>
                        <a:lnTo>
                          <a:pt x="3564" y="630"/>
                        </a:lnTo>
                        <a:lnTo>
                          <a:pt x="3564" y="630"/>
                        </a:lnTo>
                        <a:lnTo>
                          <a:pt x="3564" y="630"/>
                        </a:lnTo>
                        <a:lnTo>
                          <a:pt x="3564" y="636"/>
                        </a:lnTo>
                        <a:lnTo>
                          <a:pt x="3564" y="636"/>
                        </a:lnTo>
                        <a:lnTo>
                          <a:pt x="3564" y="636"/>
                        </a:lnTo>
                        <a:lnTo>
                          <a:pt x="3570" y="636"/>
                        </a:lnTo>
                        <a:lnTo>
                          <a:pt x="3570" y="636"/>
                        </a:lnTo>
                        <a:lnTo>
                          <a:pt x="3570" y="636"/>
                        </a:lnTo>
                        <a:lnTo>
                          <a:pt x="3570" y="636"/>
                        </a:lnTo>
                        <a:lnTo>
                          <a:pt x="3570" y="636"/>
                        </a:lnTo>
                        <a:lnTo>
                          <a:pt x="3576" y="636"/>
                        </a:lnTo>
                        <a:lnTo>
                          <a:pt x="3576" y="636"/>
                        </a:lnTo>
                        <a:lnTo>
                          <a:pt x="3576" y="636"/>
                        </a:lnTo>
                        <a:lnTo>
                          <a:pt x="3576" y="636"/>
                        </a:lnTo>
                        <a:lnTo>
                          <a:pt x="3576" y="636"/>
                        </a:lnTo>
                        <a:lnTo>
                          <a:pt x="3576" y="636"/>
                        </a:lnTo>
                        <a:lnTo>
                          <a:pt x="3582" y="636"/>
                        </a:lnTo>
                        <a:lnTo>
                          <a:pt x="3582" y="636"/>
                        </a:lnTo>
                        <a:lnTo>
                          <a:pt x="3582" y="636"/>
                        </a:lnTo>
                        <a:lnTo>
                          <a:pt x="3582" y="636"/>
                        </a:lnTo>
                        <a:lnTo>
                          <a:pt x="3582" y="636"/>
                        </a:lnTo>
                        <a:lnTo>
                          <a:pt x="3582" y="642"/>
                        </a:lnTo>
                        <a:lnTo>
                          <a:pt x="3588" y="642"/>
                        </a:lnTo>
                        <a:lnTo>
                          <a:pt x="3588" y="642"/>
                        </a:lnTo>
                        <a:lnTo>
                          <a:pt x="3588" y="642"/>
                        </a:lnTo>
                        <a:lnTo>
                          <a:pt x="3588" y="642"/>
                        </a:lnTo>
                        <a:lnTo>
                          <a:pt x="3588" y="642"/>
                        </a:lnTo>
                        <a:lnTo>
                          <a:pt x="3594" y="642"/>
                        </a:lnTo>
                        <a:lnTo>
                          <a:pt x="3594" y="642"/>
                        </a:lnTo>
                        <a:lnTo>
                          <a:pt x="3594" y="642"/>
                        </a:lnTo>
                        <a:lnTo>
                          <a:pt x="3594" y="642"/>
                        </a:lnTo>
                        <a:lnTo>
                          <a:pt x="3594" y="642"/>
                        </a:lnTo>
                        <a:lnTo>
                          <a:pt x="3594" y="642"/>
                        </a:lnTo>
                        <a:lnTo>
                          <a:pt x="3600" y="642"/>
                        </a:lnTo>
                        <a:lnTo>
                          <a:pt x="3600" y="642"/>
                        </a:lnTo>
                        <a:lnTo>
                          <a:pt x="3600" y="642"/>
                        </a:lnTo>
                        <a:lnTo>
                          <a:pt x="3600" y="642"/>
                        </a:lnTo>
                        <a:lnTo>
                          <a:pt x="3600" y="642"/>
                        </a:lnTo>
                        <a:lnTo>
                          <a:pt x="3600" y="642"/>
                        </a:lnTo>
                        <a:lnTo>
                          <a:pt x="3606" y="642"/>
                        </a:lnTo>
                        <a:lnTo>
                          <a:pt x="3606" y="642"/>
                        </a:lnTo>
                        <a:lnTo>
                          <a:pt x="3606" y="642"/>
                        </a:lnTo>
                        <a:lnTo>
                          <a:pt x="3606" y="648"/>
                        </a:lnTo>
                        <a:lnTo>
                          <a:pt x="3606" y="648"/>
                        </a:lnTo>
                        <a:lnTo>
                          <a:pt x="3612" y="648"/>
                        </a:lnTo>
                        <a:lnTo>
                          <a:pt x="3612" y="648"/>
                        </a:lnTo>
                        <a:lnTo>
                          <a:pt x="3612" y="648"/>
                        </a:lnTo>
                        <a:lnTo>
                          <a:pt x="3612" y="648"/>
                        </a:lnTo>
                        <a:lnTo>
                          <a:pt x="3612" y="648"/>
                        </a:lnTo>
                        <a:lnTo>
                          <a:pt x="3612" y="648"/>
                        </a:lnTo>
                        <a:lnTo>
                          <a:pt x="3618" y="648"/>
                        </a:lnTo>
                        <a:lnTo>
                          <a:pt x="3618" y="648"/>
                        </a:lnTo>
                        <a:lnTo>
                          <a:pt x="3618" y="648"/>
                        </a:lnTo>
                        <a:lnTo>
                          <a:pt x="3618" y="648"/>
                        </a:lnTo>
                        <a:lnTo>
                          <a:pt x="3618" y="648"/>
                        </a:lnTo>
                        <a:lnTo>
                          <a:pt x="3618" y="648"/>
                        </a:lnTo>
                        <a:lnTo>
                          <a:pt x="3624" y="648"/>
                        </a:lnTo>
                        <a:lnTo>
                          <a:pt x="3624" y="648"/>
                        </a:lnTo>
                        <a:lnTo>
                          <a:pt x="3624" y="648"/>
                        </a:lnTo>
                        <a:lnTo>
                          <a:pt x="3624" y="648"/>
                        </a:lnTo>
                        <a:lnTo>
                          <a:pt x="3624" y="648"/>
                        </a:lnTo>
                        <a:lnTo>
                          <a:pt x="3762" y="684"/>
                        </a:lnTo>
                        <a:lnTo>
                          <a:pt x="3768" y="684"/>
                        </a:lnTo>
                        <a:lnTo>
                          <a:pt x="3768" y="684"/>
                        </a:lnTo>
                        <a:lnTo>
                          <a:pt x="3768" y="684"/>
                        </a:lnTo>
                        <a:lnTo>
                          <a:pt x="3768" y="684"/>
                        </a:lnTo>
                        <a:lnTo>
                          <a:pt x="3768" y="684"/>
                        </a:lnTo>
                        <a:lnTo>
                          <a:pt x="3768" y="684"/>
                        </a:lnTo>
                        <a:lnTo>
                          <a:pt x="3774" y="684"/>
                        </a:lnTo>
                        <a:lnTo>
                          <a:pt x="3774" y="684"/>
                        </a:lnTo>
                        <a:lnTo>
                          <a:pt x="3774" y="684"/>
                        </a:lnTo>
                        <a:lnTo>
                          <a:pt x="3774" y="684"/>
                        </a:lnTo>
                        <a:lnTo>
                          <a:pt x="3774" y="684"/>
                        </a:lnTo>
                        <a:lnTo>
                          <a:pt x="3774" y="684"/>
                        </a:lnTo>
                        <a:lnTo>
                          <a:pt x="3780" y="684"/>
                        </a:lnTo>
                        <a:lnTo>
                          <a:pt x="3780" y="684"/>
                        </a:lnTo>
                        <a:lnTo>
                          <a:pt x="3780" y="684"/>
                        </a:lnTo>
                        <a:lnTo>
                          <a:pt x="3780" y="684"/>
                        </a:lnTo>
                        <a:lnTo>
                          <a:pt x="3780" y="684"/>
                        </a:lnTo>
                        <a:lnTo>
                          <a:pt x="3780" y="684"/>
                        </a:lnTo>
                        <a:lnTo>
                          <a:pt x="3786" y="684"/>
                        </a:lnTo>
                        <a:lnTo>
                          <a:pt x="3786" y="684"/>
                        </a:lnTo>
                        <a:lnTo>
                          <a:pt x="3786" y="684"/>
                        </a:lnTo>
                        <a:lnTo>
                          <a:pt x="3786" y="684"/>
                        </a:lnTo>
                        <a:lnTo>
                          <a:pt x="3786" y="684"/>
                        </a:lnTo>
                        <a:lnTo>
                          <a:pt x="3792" y="684"/>
                        </a:lnTo>
                        <a:lnTo>
                          <a:pt x="3792" y="684"/>
                        </a:lnTo>
                        <a:lnTo>
                          <a:pt x="3792" y="684"/>
                        </a:lnTo>
                        <a:lnTo>
                          <a:pt x="3792" y="684"/>
                        </a:lnTo>
                        <a:lnTo>
                          <a:pt x="3792" y="684"/>
                        </a:lnTo>
                        <a:lnTo>
                          <a:pt x="3792" y="684"/>
                        </a:lnTo>
                        <a:lnTo>
                          <a:pt x="3798" y="684"/>
                        </a:lnTo>
                        <a:lnTo>
                          <a:pt x="3798" y="684"/>
                        </a:lnTo>
                        <a:lnTo>
                          <a:pt x="3798" y="690"/>
                        </a:lnTo>
                        <a:lnTo>
                          <a:pt x="3798" y="690"/>
                        </a:lnTo>
                        <a:lnTo>
                          <a:pt x="3798" y="690"/>
                        </a:lnTo>
                        <a:lnTo>
                          <a:pt x="3798" y="690"/>
                        </a:lnTo>
                        <a:lnTo>
                          <a:pt x="3804" y="690"/>
                        </a:lnTo>
                        <a:lnTo>
                          <a:pt x="3804" y="690"/>
                        </a:lnTo>
                        <a:lnTo>
                          <a:pt x="3804" y="690"/>
                        </a:lnTo>
                        <a:lnTo>
                          <a:pt x="3804" y="690"/>
                        </a:lnTo>
                        <a:lnTo>
                          <a:pt x="3804" y="690"/>
                        </a:lnTo>
                        <a:lnTo>
                          <a:pt x="3804" y="690"/>
                        </a:lnTo>
                        <a:lnTo>
                          <a:pt x="3810" y="690"/>
                        </a:lnTo>
                        <a:lnTo>
                          <a:pt x="3810" y="690"/>
                        </a:lnTo>
                        <a:lnTo>
                          <a:pt x="3810" y="690"/>
                        </a:lnTo>
                        <a:lnTo>
                          <a:pt x="3810" y="690"/>
                        </a:lnTo>
                        <a:lnTo>
                          <a:pt x="3810" y="690"/>
                        </a:lnTo>
                        <a:lnTo>
                          <a:pt x="3816" y="690"/>
                        </a:lnTo>
                        <a:lnTo>
                          <a:pt x="3816" y="690"/>
                        </a:lnTo>
                        <a:lnTo>
                          <a:pt x="3816" y="690"/>
                        </a:lnTo>
                        <a:lnTo>
                          <a:pt x="3816" y="690"/>
                        </a:lnTo>
                        <a:lnTo>
                          <a:pt x="3816" y="690"/>
                        </a:lnTo>
                        <a:lnTo>
                          <a:pt x="3816" y="690"/>
                        </a:lnTo>
                        <a:lnTo>
                          <a:pt x="3822" y="690"/>
                        </a:lnTo>
                        <a:lnTo>
                          <a:pt x="3822" y="690"/>
                        </a:lnTo>
                        <a:lnTo>
                          <a:pt x="3822" y="690"/>
                        </a:lnTo>
                        <a:lnTo>
                          <a:pt x="3822" y="690"/>
                        </a:lnTo>
                        <a:lnTo>
                          <a:pt x="3822" y="690"/>
                        </a:lnTo>
                        <a:lnTo>
                          <a:pt x="3822" y="690"/>
                        </a:lnTo>
                        <a:lnTo>
                          <a:pt x="3828" y="690"/>
                        </a:lnTo>
                        <a:lnTo>
                          <a:pt x="3828" y="690"/>
                        </a:lnTo>
                        <a:lnTo>
                          <a:pt x="3828" y="690"/>
                        </a:lnTo>
                        <a:lnTo>
                          <a:pt x="3828" y="690"/>
                        </a:lnTo>
                        <a:lnTo>
                          <a:pt x="3828" y="690"/>
                        </a:lnTo>
                        <a:lnTo>
                          <a:pt x="3834" y="690"/>
                        </a:lnTo>
                        <a:lnTo>
                          <a:pt x="3834" y="690"/>
                        </a:lnTo>
                        <a:lnTo>
                          <a:pt x="3834" y="690"/>
                        </a:lnTo>
                        <a:lnTo>
                          <a:pt x="3972" y="708"/>
                        </a:lnTo>
                        <a:lnTo>
                          <a:pt x="3972" y="708"/>
                        </a:lnTo>
                        <a:lnTo>
                          <a:pt x="3972" y="708"/>
                        </a:lnTo>
                        <a:lnTo>
                          <a:pt x="3972" y="708"/>
                        </a:lnTo>
                        <a:lnTo>
                          <a:pt x="3978" y="708"/>
                        </a:lnTo>
                        <a:lnTo>
                          <a:pt x="3978" y="708"/>
                        </a:lnTo>
                        <a:lnTo>
                          <a:pt x="3978" y="708"/>
                        </a:lnTo>
                        <a:lnTo>
                          <a:pt x="3978" y="708"/>
                        </a:lnTo>
                        <a:lnTo>
                          <a:pt x="3978" y="708"/>
                        </a:lnTo>
                        <a:lnTo>
                          <a:pt x="3978" y="708"/>
                        </a:lnTo>
                        <a:lnTo>
                          <a:pt x="3984" y="708"/>
                        </a:lnTo>
                        <a:lnTo>
                          <a:pt x="3984" y="708"/>
                        </a:lnTo>
                        <a:lnTo>
                          <a:pt x="3984" y="708"/>
                        </a:lnTo>
                        <a:lnTo>
                          <a:pt x="3984" y="708"/>
                        </a:lnTo>
                        <a:lnTo>
                          <a:pt x="3984" y="708"/>
                        </a:lnTo>
                        <a:lnTo>
                          <a:pt x="3990" y="708"/>
                        </a:lnTo>
                        <a:lnTo>
                          <a:pt x="3990" y="708"/>
                        </a:lnTo>
                        <a:lnTo>
                          <a:pt x="3990" y="708"/>
                        </a:lnTo>
                        <a:lnTo>
                          <a:pt x="3990" y="708"/>
                        </a:lnTo>
                        <a:lnTo>
                          <a:pt x="3990" y="708"/>
                        </a:lnTo>
                        <a:lnTo>
                          <a:pt x="3990" y="708"/>
                        </a:lnTo>
                        <a:lnTo>
                          <a:pt x="3996" y="708"/>
                        </a:lnTo>
                        <a:lnTo>
                          <a:pt x="3996" y="708"/>
                        </a:lnTo>
                        <a:lnTo>
                          <a:pt x="3996" y="708"/>
                        </a:lnTo>
                        <a:lnTo>
                          <a:pt x="3996" y="708"/>
                        </a:lnTo>
                        <a:lnTo>
                          <a:pt x="3996" y="708"/>
                        </a:lnTo>
                        <a:lnTo>
                          <a:pt x="3996" y="708"/>
                        </a:lnTo>
                        <a:lnTo>
                          <a:pt x="4002" y="708"/>
                        </a:lnTo>
                        <a:lnTo>
                          <a:pt x="4002" y="708"/>
                        </a:lnTo>
                        <a:lnTo>
                          <a:pt x="4002" y="708"/>
                        </a:lnTo>
                        <a:lnTo>
                          <a:pt x="4002" y="708"/>
                        </a:lnTo>
                        <a:lnTo>
                          <a:pt x="4002" y="708"/>
                        </a:lnTo>
                        <a:lnTo>
                          <a:pt x="4008" y="708"/>
                        </a:lnTo>
                        <a:lnTo>
                          <a:pt x="4008" y="708"/>
                        </a:lnTo>
                        <a:lnTo>
                          <a:pt x="4008" y="708"/>
                        </a:lnTo>
                        <a:lnTo>
                          <a:pt x="4008" y="708"/>
                        </a:lnTo>
                        <a:lnTo>
                          <a:pt x="4008" y="708"/>
                        </a:lnTo>
                        <a:lnTo>
                          <a:pt x="4008" y="708"/>
                        </a:lnTo>
                        <a:lnTo>
                          <a:pt x="4014" y="708"/>
                        </a:lnTo>
                        <a:lnTo>
                          <a:pt x="4014" y="708"/>
                        </a:lnTo>
                        <a:lnTo>
                          <a:pt x="4014" y="708"/>
                        </a:lnTo>
                        <a:lnTo>
                          <a:pt x="4014" y="708"/>
                        </a:lnTo>
                        <a:lnTo>
                          <a:pt x="4014" y="708"/>
                        </a:lnTo>
                        <a:lnTo>
                          <a:pt x="4014" y="708"/>
                        </a:lnTo>
                        <a:lnTo>
                          <a:pt x="4020" y="714"/>
                        </a:lnTo>
                        <a:lnTo>
                          <a:pt x="4020" y="714"/>
                        </a:lnTo>
                        <a:lnTo>
                          <a:pt x="4020" y="714"/>
                        </a:lnTo>
                        <a:lnTo>
                          <a:pt x="4020" y="714"/>
                        </a:lnTo>
                        <a:lnTo>
                          <a:pt x="4020" y="714"/>
                        </a:lnTo>
                        <a:lnTo>
                          <a:pt x="4020" y="714"/>
                        </a:lnTo>
                        <a:lnTo>
                          <a:pt x="4026" y="714"/>
                        </a:lnTo>
                        <a:lnTo>
                          <a:pt x="4026" y="714"/>
                        </a:lnTo>
                        <a:lnTo>
                          <a:pt x="4026" y="714"/>
                        </a:lnTo>
                        <a:lnTo>
                          <a:pt x="4026" y="714"/>
                        </a:lnTo>
                        <a:lnTo>
                          <a:pt x="4026" y="714"/>
                        </a:lnTo>
                        <a:lnTo>
                          <a:pt x="4032" y="714"/>
                        </a:lnTo>
                        <a:lnTo>
                          <a:pt x="4032" y="714"/>
                        </a:lnTo>
                        <a:lnTo>
                          <a:pt x="4032" y="714"/>
                        </a:lnTo>
                        <a:lnTo>
                          <a:pt x="4032" y="714"/>
                        </a:lnTo>
                        <a:lnTo>
                          <a:pt x="4032" y="714"/>
                        </a:lnTo>
                        <a:lnTo>
                          <a:pt x="4032" y="714"/>
                        </a:lnTo>
                        <a:lnTo>
                          <a:pt x="4038" y="714"/>
                        </a:lnTo>
                        <a:lnTo>
                          <a:pt x="4038" y="714"/>
                        </a:lnTo>
                        <a:lnTo>
                          <a:pt x="4038" y="714"/>
                        </a:lnTo>
                        <a:lnTo>
                          <a:pt x="4038" y="714"/>
                        </a:lnTo>
                        <a:lnTo>
                          <a:pt x="4038" y="714"/>
                        </a:lnTo>
                        <a:lnTo>
                          <a:pt x="4038" y="714"/>
                        </a:lnTo>
                        <a:lnTo>
                          <a:pt x="4044" y="714"/>
                        </a:lnTo>
                        <a:lnTo>
                          <a:pt x="4044" y="714"/>
                        </a:lnTo>
                        <a:lnTo>
                          <a:pt x="4044" y="714"/>
                        </a:lnTo>
                        <a:lnTo>
                          <a:pt x="4044" y="714"/>
                        </a:lnTo>
                        <a:lnTo>
                          <a:pt x="4044" y="714"/>
                        </a:lnTo>
                        <a:lnTo>
                          <a:pt x="4050" y="714"/>
                        </a:lnTo>
                        <a:lnTo>
                          <a:pt x="4050" y="714"/>
                        </a:lnTo>
                        <a:lnTo>
                          <a:pt x="4050" y="714"/>
                        </a:lnTo>
                        <a:lnTo>
                          <a:pt x="4050" y="714"/>
                        </a:lnTo>
                        <a:lnTo>
                          <a:pt x="4050" y="714"/>
                        </a:lnTo>
                        <a:lnTo>
                          <a:pt x="4050" y="714"/>
                        </a:lnTo>
                        <a:lnTo>
                          <a:pt x="4056" y="714"/>
                        </a:lnTo>
                        <a:lnTo>
                          <a:pt x="4056" y="714"/>
                        </a:lnTo>
                        <a:lnTo>
                          <a:pt x="4056" y="714"/>
                        </a:lnTo>
                        <a:lnTo>
                          <a:pt x="4056" y="714"/>
                        </a:lnTo>
                        <a:lnTo>
                          <a:pt x="4056" y="714"/>
                        </a:lnTo>
                        <a:lnTo>
                          <a:pt x="4056" y="714"/>
                        </a:lnTo>
                        <a:lnTo>
                          <a:pt x="4062" y="714"/>
                        </a:lnTo>
                        <a:lnTo>
                          <a:pt x="4062" y="714"/>
                        </a:lnTo>
                        <a:lnTo>
                          <a:pt x="4062" y="714"/>
                        </a:lnTo>
                        <a:lnTo>
                          <a:pt x="4062" y="714"/>
                        </a:lnTo>
                        <a:lnTo>
                          <a:pt x="4062" y="714"/>
                        </a:lnTo>
                        <a:lnTo>
                          <a:pt x="4068" y="714"/>
                        </a:lnTo>
                        <a:lnTo>
                          <a:pt x="4068" y="714"/>
                        </a:lnTo>
                        <a:lnTo>
                          <a:pt x="4068" y="714"/>
                        </a:lnTo>
                        <a:lnTo>
                          <a:pt x="4068" y="714"/>
                        </a:lnTo>
                        <a:lnTo>
                          <a:pt x="4068" y="714"/>
                        </a:lnTo>
                        <a:lnTo>
                          <a:pt x="4068" y="714"/>
                        </a:lnTo>
                        <a:lnTo>
                          <a:pt x="4074" y="714"/>
                        </a:lnTo>
                        <a:lnTo>
                          <a:pt x="4074" y="714"/>
                        </a:lnTo>
                        <a:lnTo>
                          <a:pt x="4074" y="714"/>
                        </a:lnTo>
                        <a:lnTo>
                          <a:pt x="4074" y="714"/>
                        </a:lnTo>
                        <a:lnTo>
                          <a:pt x="4074" y="714"/>
                        </a:lnTo>
                        <a:lnTo>
                          <a:pt x="4074" y="714"/>
                        </a:lnTo>
                        <a:lnTo>
                          <a:pt x="4080" y="714"/>
                        </a:lnTo>
                        <a:lnTo>
                          <a:pt x="4080" y="714"/>
                        </a:lnTo>
                        <a:lnTo>
                          <a:pt x="4080" y="714"/>
                        </a:lnTo>
                        <a:lnTo>
                          <a:pt x="4080" y="714"/>
                        </a:lnTo>
                        <a:lnTo>
                          <a:pt x="4080" y="714"/>
                        </a:lnTo>
                        <a:lnTo>
                          <a:pt x="4086" y="714"/>
                        </a:lnTo>
                        <a:lnTo>
                          <a:pt x="4086" y="714"/>
                        </a:lnTo>
                        <a:lnTo>
                          <a:pt x="4086" y="714"/>
                        </a:lnTo>
                        <a:lnTo>
                          <a:pt x="4086" y="714"/>
                        </a:lnTo>
                        <a:lnTo>
                          <a:pt x="4086" y="714"/>
                        </a:lnTo>
                        <a:lnTo>
                          <a:pt x="4086" y="714"/>
                        </a:lnTo>
                        <a:lnTo>
                          <a:pt x="4092" y="714"/>
                        </a:lnTo>
                        <a:lnTo>
                          <a:pt x="4092" y="714"/>
                        </a:lnTo>
                        <a:lnTo>
                          <a:pt x="4092" y="714"/>
                        </a:lnTo>
                        <a:lnTo>
                          <a:pt x="4092" y="714"/>
                        </a:lnTo>
                        <a:lnTo>
                          <a:pt x="4092" y="714"/>
                        </a:lnTo>
                        <a:lnTo>
                          <a:pt x="4092" y="714"/>
                        </a:lnTo>
                        <a:lnTo>
                          <a:pt x="4098" y="714"/>
                        </a:lnTo>
                        <a:lnTo>
                          <a:pt x="4098" y="714"/>
                        </a:lnTo>
                        <a:lnTo>
                          <a:pt x="4098" y="714"/>
                        </a:lnTo>
                        <a:lnTo>
                          <a:pt x="4098" y="714"/>
                        </a:lnTo>
                        <a:lnTo>
                          <a:pt x="4098" y="714"/>
                        </a:lnTo>
                        <a:lnTo>
                          <a:pt x="4098" y="714"/>
                        </a:lnTo>
                        <a:lnTo>
                          <a:pt x="4104" y="714"/>
                        </a:lnTo>
                        <a:lnTo>
                          <a:pt x="4104" y="714"/>
                        </a:lnTo>
                        <a:lnTo>
                          <a:pt x="4104" y="714"/>
                        </a:lnTo>
                        <a:lnTo>
                          <a:pt x="4104" y="714"/>
                        </a:lnTo>
                        <a:lnTo>
                          <a:pt x="4104" y="714"/>
                        </a:lnTo>
                        <a:lnTo>
                          <a:pt x="4110" y="714"/>
                        </a:lnTo>
                        <a:lnTo>
                          <a:pt x="4110" y="714"/>
                        </a:lnTo>
                        <a:lnTo>
                          <a:pt x="4110" y="714"/>
                        </a:lnTo>
                        <a:lnTo>
                          <a:pt x="4110" y="714"/>
                        </a:lnTo>
                        <a:lnTo>
                          <a:pt x="4110" y="714"/>
                        </a:lnTo>
                        <a:lnTo>
                          <a:pt x="4110" y="714"/>
                        </a:lnTo>
                        <a:lnTo>
                          <a:pt x="4116" y="714"/>
                        </a:lnTo>
                        <a:lnTo>
                          <a:pt x="4116" y="714"/>
                        </a:lnTo>
                        <a:lnTo>
                          <a:pt x="4116" y="714"/>
                        </a:lnTo>
                        <a:lnTo>
                          <a:pt x="4116" y="714"/>
                        </a:lnTo>
                        <a:lnTo>
                          <a:pt x="4116" y="714"/>
                        </a:lnTo>
                        <a:lnTo>
                          <a:pt x="4116" y="714"/>
                        </a:lnTo>
                        <a:lnTo>
                          <a:pt x="4122" y="714"/>
                        </a:lnTo>
                        <a:lnTo>
                          <a:pt x="4122" y="714"/>
                        </a:lnTo>
                        <a:lnTo>
                          <a:pt x="4122" y="714"/>
                        </a:lnTo>
                        <a:lnTo>
                          <a:pt x="4122" y="714"/>
                        </a:lnTo>
                        <a:lnTo>
                          <a:pt x="4122" y="714"/>
                        </a:lnTo>
                        <a:lnTo>
                          <a:pt x="4128" y="714"/>
                        </a:lnTo>
                        <a:lnTo>
                          <a:pt x="4128" y="714"/>
                        </a:lnTo>
                        <a:lnTo>
                          <a:pt x="4128" y="714"/>
                        </a:lnTo>
                        <a:lnTo>
                          <a:pt x="4128" y="714"/>
                        </a:lnTo>
                        <a:lnTo>
                          <a:pt x="4128" y="714"/>
                        </a:lnTo>
                        <a:lnTo>
                          <a:pt x="4128" y="714"/>
                        </a:lnTo>
                        <a:lnTo>
                          <a:pt x="4134" y="714"/>
                        </a:lnTo>
                        <a:lnTo>
                          <a:pt x="4134" y="714"/>
                        </a:lnTo>
                        <a:lnTo>
                          <a:pt x="4134" y="714"/>
                        </a:lnTo>
                        <a:lnTo>
                          <a:pt x="4134" y="714"/>
                        </a:lnTo>
                        <a:lnTo>
                          <a:pt x="4134" y="714"/>
                        </a:lnTo>
                        <a:lnTo>
                          <a:pt x="4134" y="714"/>
                        </a:lnTo>
                        <a:lnTo>
                          <a:pt x="4140" y="714"/>
                        </a:lnTo>
                        <a:lnTo>
                          <a:pt x="4140" y="714"/>
                        </a:lnTo>
                        <a:lnTo>
                          <a:pt x="4140" y="714"/>
                        </a:lnTo>
                        <a:lnTo>
                          <a:pt x="4140" y="714"/>
                        </a:lnTo>
                        <a:lnTo>
                          <a:pt x="4140" y="714"/>
                        </a:lnTo>
                        <a:lnTo>
                          <a:pt x="4146" y="714"/>
                        </a:lnTo>
                        <a:lnTo>
                          <a:pt x="4146" y="714"/>
                        </a:lnTo>
                        <a:lnTo>
                          <a:pt x="4146" y="714"/>
                        </a:lnTo>
                        <a:lnTo>
                          <a:pt x="4146" y="714"/>
                        </a:lnTo>
                        <a:lnTo>
                          <a:pt x="4146" y="714"/>
                        </a:lnTo>
                        <a:lnTo>
                          <a:pt x="4146" y="714"/>
                        </a:lnTo>
                        <a:lnTo>
                          <a:pt x="4152" y="714"/>
                        </a:lnTo>
                        <a:lnTo>
                          <a:pt x="4152" y="714"/>
                        </a:lnTo>
                        <a:lnTo>
                          <a:pt x="4152" y="714"/>
                        </a:lnTo>
                        <a:lnTo>
                          <a:pt x="4152" y="714"/>
                        </a:lnTo>
                        <a:lnTo>
                          <a:pt x="4152" y="714"/>
                        </a:lnTo>
                        <a:lnTo>
                          <a:pt x="4290" y="702"/>
                        </a:lnTo>
                        <a:lnTo>
                          <a:pt x="4290" y="702"/>
                        </a:lnTo>
                        <a:lnTo>
                          <a:pt x="4296" y="702"/>
                        </a:lnTo>
                        <a:lnTo>
                          <a:pt x="4296" y="702"/>
                        </a:lnTo>
                        <a:lnTo>
                          <a:pt x="4296" y="702"/>
                        </a:lnTo>
                        <a:lnTo>
                          <a:pt x="4296" y="702"/>
                        </a:lnTo>
                        <a:lnTo>
                          <a:pt x="4296" y="702"/>
                        </a:lnTo>
                        <a:lnTo>
                          <a:pt x="4302" y="702"/>
                        </a:lnTo>
                        <a:lnTo>
                          <a:pt x="4302" y="702"/>
                        </a:lnTo>
                        <a:lnTo>
                          <a:pt x="4302" y="702"/>
                        </a:lnTo>
                        <a:lnTo>
                          <a:pt x="4302" y="702"/>
                        </a:lnTo>
                        <a:lnTo>
                          <a:pt x="4302" y="702"/>
                        </a:lnTo>
                        <a:lnTo>
                          <a:pt x="4302" y="702"/>
                        </a:lnTo>
                        <a:lnTo>
                          <a:pt x="4308" y="702"/>
                        </a:lnTo>
                        <a:lnTo>
                          <a:pt x="4308" y="702"/>
                        </a:lnTo>
                        <a:lnTo>
                          <a:pt x="4308" y="702"/>
                        </a:lnTo>
                        <a:lnTo>
                          <a:pt x="4308" y="702"/>
                        </a:lnTo>
                        <a:lnTo>
                          <a:pt x="4308" y="702"/>
                        </a:lnTo>
                        <a:lnTo>
                          <a:pt x="4308" y="702"/>
                        </a:lnTo>
                        <a:lnTo>
                          <a:pt x="4314" y="702"/>
                        </a:lnTo>
                        <a:lnTo>
                          <a:pt x="4314" y="702"/>
                        </a:lnTo>
                        <a:lnTo>
                          <a:pt x="4314" y="702"/>
                        </a:lnTo>
                        <a:lnTo>
                          <a:pt x="4314" y="702"/>
                        </a:lnTo>
                        <a:lnTo>
                          <a:pt x="4314" y="702"/>
                        </a:lnTo>
                        <a:lnTo>
                          <a:pt x="4314" y="702"/>
                        </a:lnTo>
                        <a:lnTo>
                          <a:pt x="4320" y="702"/>
                        </a:lnTo>
                        <a:lnTo>
                          <a:pt x="4320" y="702"/>
                        </a:lnTo>
                        <a:lnTo>
                          <a:pt x="4320" y="702"/>
                        </a:lnTo>
                        <a:lnTo>
                          <a:pt x="4320" y="702"/>
                        </a:lnTo>
                        <a:lnTo>
                          <a:pt x="4320" y="702"/>
                        </a:lnTo>
                        <a:lnTo>
                          <a:pt x="4326" y="702"/>
                        </a:lnTo>
                        <a:lnTo>
                          <a:pt x="4326" y="702"/>
                        </a:lnTo>
                        <a:lnTo>
                          <a:pt x="4326" y="702"/>
                        </a:lnTo>
                        <a:lnTo>
                          <a:pt x="4326" y="702"/>
                        </a:lnTo>
                        <a:lnTo>
                          <a:pt x="4326" y="702"/>
                        </a:lnTo>
                        <a:lnTo>
                          <a:pt x="4326" y="702"/>
                        </a:lnTo>
                        <a:lnTo>
                          <a:pt x="4332" y="702"/>
                        </a:lnTo>
                        <a:lnTo>
                          <a:pt x="4332" y="702"/>
                        </a:lnTo>
                        <a:lnTo>
                          <a:pt x="4332" y="702"/>
                        </a:lnTo>
                        <a:lnTo>
                          <a:pt x="4332" y="702"/>
                        </a:lnTo>
                        <a:lnTo>
                          <a:pt x="4332" y="702"/>
                        </a:lnTo>
                        <a:lnTo>
                          <a:pt x="4332" y="702"/>
                        </a:lnTo>
                        <a:lnTo>
                          <a:pt x="4338" y="696"/>
                        </a:lnTo>
                        <a:lnTo>
                          <a:pt x="4338" y="696"/>
                        </a:lnTo>
                        <a:lnTo>
                          <a:pt x="4338" y="696"/>
                        </a:lnTo>
                        <a:lnTo>
                          <a:pt x="4338" y="696"/>
                        </a:lnTo>
                        <a:lnTo>
                          <a:pt x="4338" y="696"/>
                        </a:lnTo>
                        <a:lnTo>
                          <a:pt x="4344" y="696"/>
                        </a:lnTo>
                        <a:lnTo>
                          <a:pt x="4344" y="696"/>
                        </a:lnTo>
                        <a:lnTo>
                          <a:pt x="4344" y="696"/>
                        </a:lnTo>
                        <a:lnTo>
                          <a:pt x="4344" y="696"/>
                        </a:lnTo>
                        <a:lnTo>
                          <a:pt x="4344" y="696"/>
                        </a:lnTo>
                        <a:lnTo>
                          <a:pt x="4344" y="696"/>
                        </a:lnTo>
                        <a:lnTo>
                          <a:pt x="4350" y="696"/>
                        </a:lnTo>
                        <a:lnTo>
                          <a:pt x="4350" y="696"/>
                        </a:lnTo>
                        <a:lnTo>
                          <a:pt x="4350" y="696"/>
                        </a:lnTo>
                        <a:lnTo>
                          <a:pt x="4350" y="696"/>
                        </a:lnTo>
                        <a:lnTo>
                          <a:pt x="4350" y="696"/>
                        </a:lnTo>
                        <a:lnTo>
                          <a:pt x="4350" y="696"/>
                        </a:lnTo>
                        <a:lnTo>
                          <a:pt x="4356" y="696"/>
                        </a:lnTo>
                        <a:lnTo>
                          <a:pt x="4356" y="696"/>
                        </a:lnTo>
                        <a:lnTo>
                          <a:pt x="4356" y="696"/>
                        </a:lnTo>
                        <a:lnTo>
                          <a:pt x="4356" y="696"/>
                        </a:lnTo>
                        <a:lnTo>
                          <a:pt x="4356" y="696"/>
                        </a:lnTo>
                        <a:lnTo>
                          <a:pt x="4356" y="696"/>
                        </a:lnTo>
                        <a:lnTo>
                          <a:pt x="4362" y="696"/>
                        </a:lnTo>
                        <a:lnTo>
                          <a:pt x="4362" y="696"/>
                        </a:lnTo>
                        <a:lnTo>
                          <a:pt x="4500" y="672"/>
                        </a:lnTo>
                        <a:lnTo>
                          <a:pt x="4500" y="672"/>
                        </a:lnTo>
                        <a:lnTo>
                          <a:pt x="4500" y="672"/>
                        </a:lnTo>
                        <a:lnTo>
                          <a:pt x="4500" y="672"/>
                        </a:lnTo>
                        <a:lnTo>
                          <a:pt x="4506" y="672"/>
                        </a:lnTo>
                        <a:lnTo>
                          <a:pt x="4506" y="672"/>
                        </a:lnTo>
                        <a:lnTo>
                          <a:pt x="4506" y="672"/>
                        </a:lnTo>
                        <a:lnTo>
                          <a:pt x="4506" y="672"/>
                        </a:lnTo>
                        <a:lnTo>
                          <a:pt x="4506" y="672"/>
                        </a:lnTo>
                        <a:lnTo>
                          <a:pt x="4506" y="672"/>
                        </a:lnTo>
                        <a:lnTo>
                          <a:pt x="4512" y="672"/>
                        </a:lnTo>
                        <a:lnTo>
                          <a:pt x="4512" y="666"/>
                        </a:lnTo>
                        <a:lnTo>
                          <a:pt x="4512" y="666"/>
                        </a:lnTo>
                        <a:lnTo>
                          <a:pt x="4512" y="666"/>
                        </a:lnTo>
                        <a:lnTo>
                          <a:pt x="4512" y="666"/>
                        </a:lnTo>
                        <a:lnTo>
                          <a:pt x="4512" y="666"/>
                        </a:lnTo>
                        <a:lnTo>
                          <a:pt x="4518" y="666"/>
                        </a:lnTo>
                        <a:lnTo>
                          <a:pt x="4518" y="666"/>
                        </a:lnTo>
                        <a:lnTo>
                          <a:pt x="4518" y="666"/>
                        </a:lnTo>
                        <a:lnTo>
                          <a:pt x="4518" y="666"/>
                        </a:lnTo>
                        <a:lnTo>
                          <a:pt x="4518" y="666"/>
                        </a:lnTo>
                        <a:lnTo>
                          <a:pt x="4524" y="666"/>
                        </a:lnTo>
                        <a:lnTo>
                          <a:pt x="4524" y="666"/>
                        </a:lnTo>
                        <a:lnTo>
                          <a:pt x="4524" y="666"/>
                        </a:lnTo>
                        <a:lnTo>
                          <a:pt x="4524" y="666"/>
                        </a:lnTo>
                        <a:lnTo>
                          <a:pt x="4524" y="666"/>
                        </a:lnTo>
                        <a:lnTo>
                          <a:pt x="4524" y="666"/>
                        </a:lnTo>
                        <a:lnTo>
                          <a:pt x="4530" y="666"/>
                        </a:lnTo>
                        <a:lnTo>
                          <a:pt x="4530" y="666"/>
                        </a:lnTo>
                        <a:lnTo>
                          <a:pt x="4530" y="666"/>
                        </a:lnTo>
                        <a:lnTo>
                          <a:pt x="4530" y="666"/>
                        </a:lnTo>
                        <a:lnTo>
                          <a:pt x="4530" y="666"/>
                        </a:lnTo>
                        <a:lnTo>
                          <a:pt x="4530" y="666"/>
                        </a:lnTo>
                        <a:lnTo>
                          <a:pt x="4536" y="666"/>
                        </a:lnTo>
                        <a:lnTo>
                          <a:pt x="4536" y="666"/>
                        </a:lnTo>
                        <a:lnTo>
                          <a:pt x="4536" y="666"/>
                        </a:lnTo>
                        <a:lnTo>
                          <a:pt x="4536" y="660"/>
                        </a:lnTo>
                        <a:lnTo>
                          <a:pt x="4536" y="660"/>
                        </a:lnTo>
                        <a:lnTo>
                          <a:pt x="4542" y="660"/>
                        </a:lnTo>
                        <a:lnTo>
                          <a:pt x="4542" y="660"/>
                        </a:lnTo>
                        <a:lnTo>
                          <a:pt x="4542" y="660"/>
                        </a:lnTo>
                        <a:lnTo>
                          <a:pt x="4542" y="660"/>
                        </a:lnTo>
                        <a:lnTo>
                          <a:pt x="4542" y="660"/>
                        </a:lnTo>
                        <a:lnTo>
                          <a:pt x="4542" y="660"/>
                        </a:lnTo>
                        <a:lnTo>
                          <a:pt x="4548" y="660"/>
                        </a:lnTo>
                        <a:lnTo>
                          <a:pt x="4548" y="660"/>
                        </a:lnTo>
                        <a:lnTo>
                          <a:pt x="4548" y="660"/>
                        </a:lnTo>
                        <a:lnTo>
                          <a:pt x="4548" y="660"/>
                        </a:lnTo>
                        <a:lnTo>
                          <a:pt x="4548" y="660"/>
                        </a:lnTo>
                        <a:lnTo>
                          <a:pt x="4548" y="660"/>
                        </a:lnTo>
                        <a:lnTo>
                          <a:pt x="4554" y="660"/>
                        </a:lnTo>
                        <a:lnTo>
                          <a:pt x="4554" y="660"/>
                        </a:lnTo>
                        <a:lnTo>
                          <a:pt x="4554" y="660"/>
                        </a:lnTo>
                        <a:lnTo>
                          <a:pt x="4554" y="660"/>
                        </a:lnTo>
                        <a:lnTo>
                          <a:pt x="4554" y="660"/>
                        </a:lnTo>
                        <a:lnTo>
                          <a:pt x="4560" y="660"/>
                        </a:lnTo>
                        <a:lnTo>
                          <a:pt x="4560" y="660"/>
                        </a:lnTo>
                        <a:lnTo>
                          <a:pt x="4560" y="660"/>
                        </a:lnTo>
                        <a:lnTo>
                          <a:pt x="4560" y="660"/>
                        </a:lnTo>
                        <a:lnTo>
                          <a:pt x="4560" y="654"/>
                        </a:lnTo>
                        <a:lnTo>
                          <a:pt x="4560" y="654"/>
                        </a:lnTo>
                        <a:lnTo>
                          <a:pt x="4566" y="654"/>
                        </a:lnTo>
                        <a:lnTo>
                          <a:pt x="4566" y="654"/>
                        </a:lnTo>
                        <a:lnTo>
                          <a:pt x="4566" y="654"/>
                        </a:lnTo>
                        <a:lnTo>
                          <a:pt x="4566" y="654"/>
                        </a:lnTo>
                        <a:lnTo>
                          <a:pt x="4566" y="654"/>
                        </a:lnTo>
                        <a:lnTo>
                          <a:pt x="4566" y="654"/>
                        </a:lnTo>
                        <a:lnTo>
                          <a:pt x="4572" y="654"/>
                        </a:lnTo>
                        <a:lnTo>
                          <a:pt x="4572" y="654"/>
                        </a:lnTo>
                        <a:lnTo>
                          <a:pt x="4572" y="654"/>
                        </a:lnTo>
                        <a:lnTo>
                          <a:pt x="4572" y="654"/>
                        </a:lnTo>
                        <a:lnTo>
                          <a:pt x="4572" y="654"/>
                        </a:lnTo>
                        <a:lnTo>
                          <a:pt x="4572" y="654"/>
                        </a:lnTo>
                        <a:lnTo>
                          <a:pt x="4578" y="654"/>
                        </a:lnTo>
                        <a:lnTo>
                          <a:pt x="4578" y="654"/>
                        </a:lnTo>
                        <a:lnTo>
                          <a:pt x="4578" y="654"/>
                        </a:lnTo>
                        <a:lnTo>
                          <a:pt x="4578" y="654"/>
                        </a:lnTo>
                        <a:lnTo>
                          <a:pt x="4578" y="654"/>
                        </a:lnTo>
                        <a:lnTo>
                          <a:pt x="4584" y="654"/>
                        </a:lnTo>
                        <a:lnTo>
                          <a:pt x="4584" y="654"/>
                        </a:lnTo>
                        <a:lnTo>
                          <a:pt x="4584" y="654"/>
                        </a:lnTo>
                        <a:lnTo>
                          <a:pt x="4584" y="654"/>
                        </a:lnTo>
                        <a:lnTo>
                          <a:pt x="4584" y="648"/>
                        </a:lnTo>
                        <a:lnTo>
                          <a:pt x="4584" y="648"/>
                        </a:lnTo>
                        <a:lnTo>
                          <a:pt x="4590" y="648"/>
                        </a:lnTo>
                        <a:lnTo>
                          <a:pt x="4590" y="648"/>
                        </a:lnTo>
                        <a:lnTo>
                          <a:pt x="4590" y="648"/>
                        </a:lnTo>
                        <a:lnTo>
                          <a:pt x="4590" y="648"/>
                        </a:lnTo>
                        <a:lnTo>
                          <a:pt x="4590" y="648"/>
                        </a:lnTo>
                        <a:lnTo>
                          <a:pt x="4590" y="648"/>
                        </a:lnTo>
                        <a:lnTo>
                          <a:pt x="4596" y="648"/>
                        </a:lnTo>
                        <a:lnTo>
                          <a:pt x="4596" y="648"/>
                        </a:lnTo>
                        <a:lnTo>
                          <a:pt x="4596" y="648"/>
                        </a:lnTo>
                        <a:lnTo>
                          <a:pt x="4596" y="648"/>
                        </a:lnTo>
                        <a:lnTo>
                          <a:pt x="4596" y="648"/>
                        </a:lnTo>
                        <a:lnTo>
                          <a:pt x="4602" y="648"/>
                        </a:lnTo>
                        <a:lnTo>
                          <a:pt x="4602" y="648"/>
                        </a:lnTo>
                        <a:lnTo>
                          <a:pt x="4602" y="648"/>
                        </a:lnTo>
                        <a:lnTo>
                          <a:pt x="4602" y="648"/>
                        </a:lnTo>
                        <a:lnTo>
                          <a:pt x="4602" y="648"/>
                        </a:lnTo>
                        <a:lnTo>
                          <a:pt x="4602" y="648"/>
                        </a:lnTo>
                        <a:lnTo>
                          <a:pt x="4608" y="648"/>
                        </a:lnTo>
                        <a:lnTo>
                          <a:pt x="4608" y="648"/>
                        </a:lnTo>
                        <a:lnTo>
                          <a:pt x="4608" y="642"/>
                        </a:lnTo>
                        <a:lnTo>
                          <a:pt x="4608" y="642"/>
                        </a:lnTo>
                        <a:lnTo>
                          <a:pt x="4608" y="642"/>
                        </a:lnTo>
                        <a:lnTo>
                          <a:pt x="4608" y="642"/>
                        </a:lnTo>
                        <a:lnTo>
                          <a:pt x="4614" y="642"/>
                        </a:lnTo>
                        <a:lnTo>
                          <a:pt x="4614" y="642"/>
                        </a:lnTo>
                        <a:lnTo>
                          <a:pt x="4614" y="642"/>
                        </a:lnTo>
                        <a:lnTo>
                          <a:pt x="4614" y="642"/>
                        </a:lnTo>
                        <a:lnTo>
                          <a:pt x="4614" y="642"/>
                        </a:lnTo>
                        <a:lnTo>
                          <a:pt x="4620" y="642"/>
                        </a:lnTo>
                        <a:lnTo>
                          <a:pt x="4620" y="642"/>
                        </a:lnTo>
                        <a:lnTo>
                          <a:pt x="4620" y="642"/>
                        </a:lnTo>
                        <a:lnTo>
                          <a:pt x="4620" y="642"/>
                        </a:lnTo>
                        <a:lnTo>
                          <a:pt x="4620" y="642"/>
                        </a:lnTo>
                        <a:lnTo>
                          <a:pt x="4620" y="642"/>
                        </a:lnTo>
                        <a:lnTo>
                          <a:pt x="4626" y="642"/>
                        </a:lnTo>
                        <a:lnTo>
                          <a:pt x="4626" y="642"/>
                        </a:lnTo>
                        <a:lnTo>
                          <a:pt x="4626" y="642"/>
                        </a:lnTo>
                        <a:lnTo>
                          <a:pt x="4626" y="642"/>
                        </a:lnTo>
                        <a:lnTo>
                          <a:pt x="4626" y="642"/>
                        </a:lnTo>
                        <a:lnTo>
                          <a:pt x="4626" y="642"/>
                        </a:lnTo>
                        <a:lnTo>
                          <a:pt x="4632" y="636"/>
                        </a:lnTo>
                        <a:lnTo>
                          <a:pt x="4632" y="636"/>
                        </a:lnTo>
                        <a:lnTo>
                          <a:pt x="4632" y="636"/>
                        </a:lnTo>
                        <a:lnTo>
                          <a:pt x="4632" y="636"/>
                        </a:lnTo>
                        <a:lnTo>
                          <a:pt x="4632" y="636"/>
                        </a:lnTo>
                        <a:lnTo>
                          <a:pt x="4638" y="636"/>
                        </a:lnTo>
                        <a:lnTo>
                          <a:pt x="4638" y="636"/>
                        </a:lnTo>
                        <a:lnTo>
                          <a:pt x="4638" y="636"/>
                        </a:lnTo>
                        <a:lnTo>
                          <a:pt x="4638" y="636"/>
                        </a:lnTo>
                        <a:lnTo>
                          <a:pt x="4638" y="636"/>
                        </a:lnTo>
                        <a:lnTo>
                          <a:pt x="4638" y="636"/>
                        </a:lnTo>
                        <a:lnTo>
                          <a:pt x="4644" y="636"/>
                        </a:lnTo>
                        <a:lnTo>
                          <a:pt x="4644" y="636"/>
                        </a:lnTo>
                        <a:lnTo>
                          <a:pt x="4644" y="636"/>
                        </a:lnTo>
                        <a:lnTo>
                          <a:pt x="4644" y="636"/>
                        </a:lnTo>
                        <a:lnTo>
                          <a:pt x="4644" y="636"/>
                        </a:lnTo>
                        <a:lnTo>
                          <a:pt x="4644" y="636"/>
                        </a:lnTo>
                        <a:lnTo>
                          <a:pt x="4650" y="636"/>
                        </a:lnTo>
                        <a:lnTo>
                          <a:pt x="4650" y="636"/>
                        </a:lnTo>
                        <a:lnTo>
                          <a:pt x="4650" y="630"/>
                        </a:lnTo>
                        <a:lnTo>
                          <a:pt x="4650" y="630"/>
                        </a:lnTo>
                        <a:lnTo>
                          <a:pt x="4650" y="630"/>
                        </a:lnTo>
                        <a:lnTo>
                          <a:pt x="4656" y="630"/>
                        </a:lnTo>
                        <a:lnTo>
                          <a:pt x="4656" y="630"/>
                        </a:lnTo>
                        <a:lnTo>
                          <a:pt x="4656" y="630"/>
                        </a:lnTo>
                        <a:lnTo>
                          <a:pt x="4656" y="630"/>
                        </a:lnTo>
                        <a:lnTo>
                          <a:pt x="4656" y="630"/>
                        </a:lnTo>
                        <a:lnTo>
                          <a:pt x="4656" y="630"/>
                        </a:lnTo>
                        <a:lnTo>
                          <a:pt x="4662" y="630"/>
                        </a:lnTo>
                        <a:lnTo>
                          <a:pt x="4662" y="630"/>
                        </a:lnTo>
                        <a:lnTo>
                          <a:pt x="4662" y="630"/>
                        </a:lnTo>
                        <a:lnTo>
                          <a:pt x="4662" y="630"/>
                        </a:lnTo>
                        <a:lnTo>
                          <a:pt x="4662" y="630"/>
                        </a:lnTo>
                        <a:lnTo>
                          <a:pt x="4662" y="630"/>
                        </a:lnTo>
                        <a:lnTo>
                          <a:pt x="4668" y="630"/>
                        </a:lnTo>
                        <a:lnTo>
                          <a:pt x="4668" y="630"/>
                        </a:lnTo>
                        <a:lnTo>
                          <a:pt x="4668" y="630"/>
                        </a:lnTo>
                        <a:lnTo>
                          <a:pt x="4668" y="630"/>
                        </a:lnTo>
                        <a:lnTo>
                          <a:pt x="4668" y="624"/>
                        </a:lnTo>
                        <a:lnTo>
                          <a:pt x="4668" y="624"/>
                        </a:lnTo>
                        <a:lnTo>
                          <a:pt x="4674" y="624"/>
                        </a:lnTo>
                        <a:lnTo>
                          <a:pt x="4674" y="624"/>
                        </a:lnTo>
                        <a:lnTo>
                          <a:pt x="4674" y="624"/>
                        </a:lnTo>
                        <a:lnTo>
                          <a:pt x="4674" y="624"/>
                        </a:lnTo>
                        <a:lnTo>
                          <a:pt x="4674" y="624"/>
                        </a:lnTo>
                        <a:lnTo>
                          <a:pt x="4680" y="624"/>
                        </a:lnTo>
                        <a:lnTo>
                          <a:pt x="4680" y="624"/>
                        </a:lnTo>
                        <a:lnTo>
                          <a:pt x="4680" y="624"/>
                        </a:lnTo>
                        <a:lnTo>
                          <a:pt x="4680" y="624"/>
                        </a:lnTo>
                        <a:lnTo>
                          <a:pt x="4680" y="624"/>
                        </a:lnTo>
                        <a:lnTo>
                          <a:pt x="4818" y="576"/>
                        </a:lnTo>
                        <a:lnTo>
                          <a:pt x="4818" y="576"/>
                        </a:lnTo>
                        <a:lnTo>
                          <a:pt x="4824" y="576"/>
                        </a:lnTo>
                        <a:lnTo>
                          <a:pt x="4824" y="576"/>
                        </a:lnTo>
                        <a:lnTo>
                          <a:pt x="4824" y="576"/>
                        </a:lnTo>
                        <a:lnTo>
                          <a:pt x="4824" y="570"/>
                        </a:lnTo>
                        <a:lnTo>
                          <a:pt x="4824" y="570"/>
                        </a:lnTo>
                        <a:lnTo>
                          <a:pt x="4824" y="570"/>
                        </a:lnTo>
                        <a:lnTo>
                          <a:pt x="4830" y="570"/>
                        </a:lnTo>
                        <a:lnTo>
                          <a:pt x="4830" y="570"/>
                        </a:lnTo>
                        <a:lnTo>
                          <a:pt x="4830" y="570"/>
                        </a:lnTo>
                        <a:lnTo>
                          <a:pt x="4830" y="570"/>
                        </a:lnTo>
                        <a:lnTo>
                          <a:pt x="4830" y="570"/>
                        </a:lnTo>
                        <a:lnTo>
                          <a:pt x="4836" y="570"/>
                        </a:lnTo>
                        <a:lnTo>
                          <a:pt x="4836" y="570"/>
                        </a:lnTo>
                        <a:lnTo>
                          <a:pt x="4836" y="570"/>
                        </a:lnTo>
                        <a:lnTo>
                          <a:pt x="4836" y="570"/>
                        </a:lnTo>
                        <a:lnTo>
                          <a:pt x="4836" y="570"/>
                        </a:lnTo>
                        <a:lnTo>
                          <a:pt x="4836" y="570"/>
                        </a:lnTo>
                        <a:lnTo>
                          <a:pt x="4842" y="570"/>
                        </a:lnTo>
                        <a:lnTo>
                          <a:pt x="4842" y="564"/>
                        </a:lnTo>
                        <a:lnTo>
                          <a:pt x="4842" y="564"/>
                        </a:lnTo>
                        <a:lnTo>
                          <a:pt x="4842" y="564"/>
                        </a:lnTo>
                        <a:lnTo>
                          <a:pt x="4842" y="564"/>
                        </a:lnTo>
                        <a:lnTo>
                          <a:pt x="4842" y="564"/>
                        </a:lnTo>
                        <a:lnTo>
                          <a:pt x="4848" y="564"/>
                        </a:lnTo>
                        <a:lnTo>
                          <a:pt x="4848" y="564"/>
                        </a:lnTo>
                        <a:lnTo>
                          <a:pt x="4848" y="564"/>
                        </a:lnTo>
                        <a:lnTo>
                          <a:pt x="4848" y="564"/>
                        </a:lnTo>
                        <a:lnTo>
                          <a:pt x="4848" y="564"/>
                        </a:lnTo>
                        <a:lnTo>
                          <a:pt x="4854" y="564"/>
                        </a:lnTo>
                        <a:lnTo>
                          <a:pt x="4854" y="564"/>
                        </a:lnTo>
                        <a:lnTo>
                          <a:pt x="4854" y="564"/>
                        </a:lnTo>
                        <a:lnTo>
                          <a:pt x="4854" y="564"/>
                        </a:lnTo>
                        <a:lnTo>
                          <a:pt x="4854" y="558"/>
                        </a:lnTo>
                        <a:lnTo>
                          <a:pt x="4854" y="558"/>
                        </a:lnTo>
                        <a:lnTo>
                          <a:pt x="4860" y="558"/>
                        </a:lnTo>
                        <a:lnTo>
                          <a:pt x="4860" y="558"/>
                        </a:lnTo>
                        <a:lnTo>
                          <a:pt x="4860" y="558"/>
                        </a:lnTo>
                        <a:lnTo>
                          <a:pt x="4860" y="558"/>
                        </a:lnTo>
                        <a:lnTo>
                          <a:pt x="4860" y="558"/>
                        </a:lnTo>
                        <a:lnTo>
                          <a:pt x="4860" y="558"/>
                        </a:lnTo>
                        <a:lnTo>
                          <a:pt x="4866" y="558"/>
                        </a:lnTo>
                        <a:lnTo>
                          <a:pt x="4866" y="558"/>
                        </a:lnTo>
                        <a:lnTo>
                          <a:pt x="4866" y="558"/>
                        </a:lnTo>
                        <a:lnTo>
                          <a:pt x="4866" y="558"/>
                        </a:lnTo>
                        <a:lnTo>
                          <a:pt x="4866" y="558"/>
                        </a:lnTo>
                        <a:lnTo>
                          <a:pt x="4866" y="558"/>
                        </a:lnTo>
                        <a:lnTo>
                          <a:pt x="4872" y="552"/>
                        </a:lnTo>
                        <a:lnTo>
                          <a:pt x="4872" y="552"/>
                        </a:lnTo>
                        <a:lnTo>
                          <a:pt x="4872" y="552"/>
                        </a:lnTo>
                        <a:lnTo>
                          <a:pt x="4872" y="552"/>
                        </a:lnTo>
                        <a:lnTo>
                          <a:pt x="4872" y="552"/>
                        </a:lnTo>
                        <a:lnTo>
                          <a:pt x="4878" y="552"/>
                        </a:lnTo>
                        <a:lnTo>
                          <a:pt x="4878" y="552"/>
                        </a:lnTo>
                        <a:lnTo>
                          <a:pt x="4878" y="552"/>
                        </a:lnTo>
                        <a:lnTo>
                          <a:pt x="4878" y="552"/>
                        </a:lnTo>
                        <a:lnTo>
                          <a:pt x="4878" y="552"/>
                        </a:lnTo>
                        <a:lnTo>
                          <a:pt x="4878" y="552"/>
                        </a:lnTo>
                        <a:lnTo>
                          <a:pt x="4884" y="552"/>
                        </a:lnTo>
                        <a:lnTo>
                          <a:pt x="4884" y="552"/>
                        </a:lnTo>
                        <a:lnTo>
                          <a:pt x="4884" y="552"/>
                        </a:lnTo>
                        <a:lnTo>
                          <a:pt x="4884" y="546"/>
                        </a:lnTo>
                        <a:lnTo>
                          <a:pt x="4884" y="546"/>
                        </a:lnTo>
                        <a:lnTo>
                          <a:pt x="4884" y="546"/>
                        </a:lnTo>
                        <a:lnTo>
                          <a:pt x="4890" y="546"/>
                        </a:lnTo>
                        <a:lnTo>
                          <a:pt x="4890" y="546"/>
                        </a:lnTo>
                        <a:lnTo>
                          <a:pt x="5028" y="480"/>
                        </a:lnTo>
                        <a:lnTo>
                          <a:pt x="5028" y="480"/>
                        </a:lnTo>
                        <a:lnTo>
                          <a:pt x="5028" y="480"/>
                        </a:lnTo>
                        <a:lnTo>
                          <a:pt x="5028" y="480"/>
                        </a:lnTo>
                        <a:lnTo>
                          <a:pt x="5034" y="480"/>
                        </a:lnTo>
                        <a:lnTo>
                          <a:pt x="5034" y="480"/>
                        </a:lnTo>
                        <a:lnTo>
                          <a:pt x="5034" y="480"/>
                        </a:lnTo>
                        <a:lnTo>
                          <a:pt x="5034" y="480"/>
                        </a:lnTo>
                        <a:lnTo>
                          <a:pt x="5034" y="480"/>
                        </a:lnTo>
                        <a:lnTo>
                          <a:pt x="5034" y="480"/>
                        </a:lnTo>
                        <a:lnTo>
                          <a:pt x="5040" y="480"/>
                        </a:lnTo>
                        <a:lnTo>
                          <a:pt x="5040" y="474"/>
                        </a:lnTo>
                        <a:lnTo>
                          <a:pt x="5040" y="474"/>
                        </a:lnTo>
                        <a:lnTo>
                          <a:pt x="5040" y="474"/>
                        </a:lnTo>
                        <a:lnTo>
                          <a:pt x="5040" y="474"/>
                        </a:lnTo>
                        <a:lnTo>
                          <a:pt x="5040" y="474"/>
                        </a:lnTo>
                        <a:lnTo>
                          <a:pt x="5046" y="474"/>
                        </a:lnTo>
                        <a:lnTo>
                          <a:pt x="5046" y="474"/>
                        </a:lnTo>
                        <a:lnTo>
                          <a:pt x="5046" y="474"/>
                        </a:lnTo>
                        <a:lnTo>
                          <a:pt x="5046" y="474"/>
                        </a:lnTo>
                        <a:lnTo>
                          <a:pt x="5046" y="474"/>
                        </a:lnTo>
                        <a:lnTo>
                          <a:pt x="5052" y="474"/>
                        </a:lnTo>
                        <a:lnTo>
                          <a:pt x="5052" y="474"/>
                        </a:lnTo>
                        <a:lnTo>
                          <a:pt x="5052" y="468"/>
                        </a:lnTo>
                        <a:lnTo>
                          <a:pt x="5052" y="468"/>
                        </a:lnTo>
                        <a:lnTo>
                          <a:pt x="5052" y="468"/>
                        </a:lnTo>
                        <a:lnTo>
                          <a:pt x="5052" y="468"/>
                        </a:lnTo>
                        <a:lnTo>
                          <a:pt x="5058" y="468"/>
                        </a:lnTo>
                        <a:lnTo>
                          <a:pt x="5058" y="468"/>
                        </a:lnTo>
                        <a:lnTo>
                          <a:pt x="5058" y="468"/>
                        </a:lnTo>
                        <a:lnTo>
                          <a:pt x="5058" y="468"/>
                        </a:lnTo>
                        <a:lnTo>
                          <a:pt x="5058" y="468"/>
                        </a:lnTo>
                        <a:lnTo>
                          <a:pt x="5058" y="468"/>
                        </a:lnTo>
                        <a:lnTo>
                          <a:pt x="5064" y="468"/>
                        </a:lnTo>
                        <a:lnTo>
                          <a:pt x="5064" y="462"/>
                        </a:lnTo>
                        <a:lnTo>
                          <a:pt x="5064" y="462"/>
                        </a:lnTo>
                        <a:lnTo>
                          <a:pt x="5064" y="462"/>
                        </a:lnTo>
                        <a:lnTo>
                          <a:pt x="5064" y="462"/>
                        </a:lnTo>
                        <a:lnTo>
                          <a:pt x="5070" y="462"/>
                        </a:lnTo>
                        <a:lnTo>
                          <a:pt x="5070" y="462"/>
                        </a:lnTo>
                        <a:lnTo>
                          <a:pt x="5070" y="462"/>
                        </a:lnTo>
                        <a:lnTo>
                          <a:pt x="5070" y="462"/>
                        </a:lnTo>
                        <a:lnTo>
                          <a:pt x="5070" y="462"/>
                        </a:lnTo>
                        <a:lnTo>
                          <a:pt x="5070" y="462"/>
                        </a:lnTo>
                        <a:lnTo>
                          <a:pt x="5076" y="456"/>
                        </a:lnTo>
                        <a:lnTo>
                          <a:pt x="5076" y="456"/>
                        </a:lnTo>
                        <a:lnTo>
                          <a:pt x="5076" y="456"/>
                        </a:lnTo>
                        <a:lnTo>
                          <a:pt x="5076" y="456"/>
                        </a:lnTo>
                        <a:lnTo>
                          <a:pt x="5076" y="456"/>
                        </a:lnTo>
                        <a:lnTo>
                          <a:pt x="5076" y="456"/>
                        </a:lnTo>
                        <a:lnTo>
                          <a:pt x="5082" y="456"/>
                        </a:lnTo>
                        <a:lnTo>
                          <a:pt x="5082" y="456"/>
                        </a:lnTo>
                        <a:lnTo>
                          <a:pt x="5082" y="456"/>
                        </a:lnTo>
                        <a:lnTo>
                          <a:pt x="5082" y="456"/>
                        </a:lnTo>
                        <a:lnTo>
                          <a:pt x="5082" y="456"/>
                        </a:lnTo>
                        <a:lnTo>
                          <a:pt x="5088" y="450"/>
                        </a:lnTo>
                        <a:lnTo>
                          <a:pt x="5088" y="450"/>
                        </a:lnTo>
                        <a:lnTo>
                          <a:pt x="5088" y="450"/>
                        </a:lnTo>
                        <a:lnTo>
                          <a:pt x="5088" y="450"/>
                        </a:lnTo>
                        <a:lnTo>
                          <a:pt x="5088" y="450"/>
                        </a:lnTo>
                        <a:lnTo>
                          <a:pt x="5088" y="450"/>
                        </a:lnTo>
                        <a:lnTo>
                          <a:pt x="5094" y="450"/>
                        </a:lnTo>
                        <a:lnTo>
                          <a:pt x="5094" y="450"/>
                        </a:lnTo>
                        <a:lnTo>
                          <a:pt x="5094" y="450"/>
                        </a:lnTo>
                        <a:lnTo>
                          <a:pt x="5094" y="450"/>
                        </a:lnTo>
                        <a:lnTo>
                          <a:pt x="5094" y="450"/>
                        </a:lnTo>
                        <a:lnTo>
                          <a:pt x="5094" y="444"/>
                        </a:lnTo>
                        <a:lnTo>
                          <a:pt x="5100" y="444"/>
                        </a:lnTo>
                        <a:lnTo>
                          <a:pt x="5100" y="444"/>
                        </a:lnTo>
                        <a:lnTo>
                          <a:pt x="5100" y="444"/>
                        </a:lnTo>
                        <a:lnTo>
                          <a:pt x="5100" y="444"/>
                        </a:lnTo>
                        <a:lnTo>
                          <a:pt x="5100" y="444"/>
                        </a:lnTo>
                        <a:lnTo>
                          <a:pt x="5106" y="444"/>
                        </a:lnTo>
                        <a:lnTo>
                          <a:pt x="5106" y="444"/>
                        </a:lnTo>
                        <a:lnTo>
                          <a:pt x="5106" y="444"/>
                        </a:lnTo>
                        <a:lnTo>
                          <a:pt x="5106" y="444"/>
                        </a:lnTo>
                        <a:lnTo>
                          <a:pt x="5106" y="438"/>
                        </a:lnTo>
                        <a:lnTo>
                          <a:pt x="5106" y="438"/>
                        </a:lnTo>
                        <a:lnTo>
                          <a:pt x="5112" y="438"/>
                        </a:lnTo>
                        <a:lnTo>
                          <a:pt x="5112" y="438"/>
                        </a:lnTo>
                        <a:lnTo>
                          <a:pt x="5112" y="438"/>
                        </a:lnTo>
                        <a:lnTo>
                          <a:pt x="5112" y="438"/>
                        </a:lnTo>
                        <a:lnTo>
                          <a:pt x="5112" y="438"/>
                        </a:lnTo>
                        <a:lnTo>
                          <a:pt x="5112" y="438"/>
                        </a:lnTo>
                        <a:lnTo>
                          <a:pt x="5118" y="438"/>
                        </a:lnTo>
                        <a:lnTo>
                          <a:pt x="5118" y="438"/>
                        </a:lnTo>
                        <a:lnTo>
                          <a:pt x="5118" y="438"/>
                        </a:lnTo>
                        <a:lnTo>
                          <a:pt x="5118" y="432"/>
                        </a:lnTo>
                        <a:lnTo>
                          <a:pt x="5118" y="432"/>
                        </a:lnTo>
                        <a:lnTo>
                          <a:pt x="5124" y="432"/>
                        </a:lnTo>
                        <a:lnTo>
                          <a:pt x="5124" y="432"/>
                        </a:lnTo>
                        <a:lnTo>
                          <a:pt x="5124" y="432"/>
                        </a:lnTo>
                        <a:lnTo>
                          <a:pt x="5124" y="432"/>
                        </a:lnTo>
                        <a:lnTo>
                          <a:pt x="5124" y="432"/>
                        </a:lnTo>
                        <a:lnTo>
                          <a:pt x="5124" y="432"/>
                        </a:lnTo>
                        <a:lnTo>
                          <a:pt x="5130" y="432"/>
                        </a:lnTo>
                        <a:lnTo>
                          <a:pt x="5130" y="432"/>
                        </a:lnTo>
                        <a:lnTo>
                          <a:pt x="5130" y="426"/>
                        </a:lnTo>
                        <a:lnTo>
                          <a:pt x="5130" y="426"/>
                        </a:lnTo>
                        <a:lnTo>
                          <a:pt x="5130" y="426"/>
                        </a:lnTo>
                        <a:lnTo>
                          <a:pt x="5130" y="426"/>
                        </a:lnTo>
                        <a:lnTo>
                          <a:pt x="5136" y="426"/>
                        </a:lnTo>
                        <a:lnTo>
                          <a:pt x="5136" y="426"/>
                        </a:lnTo>
                        <a:lnTo>
                          <a:pt x="5136" y="426"/>
                        </a:lnTo>
                        <a:lnTo>
                          <a:pt x="5136" y="426"/>
                        </a:lnTo>
                        <a:lnTo>
                          <a:pt x="5136" y="426"/>
                        </a:lnTo>
                        <a:lnTo>
                          <a:pt x="5142" y="426"/>
                        </a:lnTo>
                        <a:lnTo>
                          <a:pt x="5142" y="420"/>
                        </a:lnTo>
                        <a:lnTo>
                          <a:pt x="5142" y="420"/>
                        </a:lnTo>
                        <a:lnTo>
                          <a:pt x="5142" y="420"/>
                        </a:lnTo>
                        <a:lnTo>
                          <a:pt x="5142" y="420"/>
                        </a:lnTo>
                        <a:lnTo>
                          <a:pt x="5142" y="420"/>
                        </a:lnTo>
                        <a:lnTo>
                          <a:pt x="5148" y="420"/>
                        </a:lnTo>
                        <a:lnTo>
                          <a:pt x="5148" y="420"/>
                        </a:lnTo>
                        <a:lnTo>
                          <a:pt x="5148" y="420"/>
                        </a:lnTo>
                        <a:lnTo>
                          <a:pt x="5148" y="420"/>
                        </a:lnTo>
                        <a:lnTo>
                          <a:pt x="5148" y="420"/>
                        </a:lnTo>
                        <a:lnTo>
                          <a:pt x="5148" y="414"/>
                        </a:lnTo>
                        <a:lnTo>
                          <a:pt x="5154" y="414"/>
                        </a:lnTo>
                        <a:lnTo>
                          <a:pt x="5154" y="414"/>
                        </a:lnTo>
                        <a:lnTo>
                          <a:pt x="5154" y="414"/>
                        </a:lnTo>
                        <a:lnTo>
                          <a:pt x="5154" y="414"/>
                        </a:lnTo>
                        <a:lnTo>
                          <a:pt x="5154" y="414"/>
                        </a:lnTo>
                        <a:lnTo>
                          <a:pt x="5160" y="414"/>
                        </a:lnTo>
                        <a:lnTo>
                          <a:pt x="5160" y="414"/>
                        </a:lnTo>
                        <a:lnTo>
                          <a:pt x="5160" y="414"/>
                        </a:lnTo>
                        <a:lnTo>
                          <a:pt x="5160" y="414"/>
                        </a:lnTo>
                        <a:lnTo>
                          <a:pt x="5160" y="408"/>
                        </a:lnTo>
                        <a:lnTo>
                          <a:pt x="5160" y="408"/>
                        </a:lnTo>
                        <a:lnTo>
                          <a:pt x="5166" y="408"/>
                        </a:lnTo>
                        <a:lnTo>
                          <a:pt x="5166" y="408"/>
                        </a:lnTo>
                        <a:lnTo>
                          <a:pt x="5166" y="408"/>
                        </a:lnTo>
                        <a:lnTo>
                          <a:pt x="5166" y="408"/>
                        </a:lnTo>
                        <a:lnTo>
                          <a:pt x="5166" y="408"/>
                        </a:lnTo>
                        <a:lnTo>
                          <a:pt x="5166" y="408"/>
                        </a:lnTo>
                        <a:lnTo>
                          <a:pt x="5172" y="408"/>
                        </a:lnTo>
                        <a:lnTo>
                          <a:pt x="5172" y="408"/>
                        </a:lnTo>
                        <a:lnTo>
                          <a:pt x="5172" y="402"/>
                        </a:lnTo>
                        <a:lnTo>
                          <a:pt x="5172" y="402"/>
                        </a:lnTo>
                        <a:lnTo>
                          <a:pt x="5172" y="402"/>
                        </a:lnTo>
                        <a:lnTo>
                          <a:pt x="5178" y="402"/>
                        </a:lnTo>
                        <a:lnTo>
                          <a:pt x="5178" y="402"/>
                        </a:lnTo>
                        <a:lnTo>
                          <a:pt x="5178" y="402"/>
                        </a:lnTo>
                        <a:lnTo>
                          <a:pt x="5178" y="402"/>
                        </a:lnTo>
                        <a:lnTo>
                          <a:pt x="5178" y="402"/>
                        </a:lnTo>
                        <a:lnTo>
                          <a:pt x="5178" y="402"/>
                        </a:lnTo>
                        <a:lnTo>
                          <a:pt x="5184" y="396"/>
                        </a:lnTo>
                        <a:lnTo>
                          <a:pt x="5184" y="396"/>
                        </a:lnTo>
                        <a:lnTo>
                          <a:pt x="5184" y="396"/>
                        </a:lnTo>
                        <a:lnTo>
                          <a:pt x="5184" y="396"/>
                        </a:lnTo>
                        <a:lnTo>
                          <a:pt x="5184" y="396"/>
                        </a:lnTo>
                        <a:lnTo>
                          <a:pt x="5184" y="396"/>
                        </a:lnTo>
                        <a:lnTo>
                          <a:pt x="5190" y="396"/>
                        </a:lnTo>
                        <a:lnTo>
                          <a:pt x="5190" y="396"/>
                        </a:lnTo>
                        <a:lnTo>
                          <a:pt x="5190" y="396"/>
                        </a:lnTo>
                        <a:lnTo>
                          <a:pt x="5190" y="396"/>
                        </a:lnTo>
                        <a:lnTo>
                          <a:pt x="5190" y="390"/>
                        </a:lnTo>
                        <a:lnTo>
                          <a:pt x="5196" y="390"/>
                        </a:lnTo>
                        <a:lnTo>
                          <a:pt x="5196" y="390"/>
                        </a:lnTo>
                        <a:lnTo>
                          <a:pt x="5196" y="390"/>
                        </a:lnTo>
                        <a:lnTo>
                          <a:pt x="5196" y="390"/>
                        </a:lnTo>
                        <a:lnTo>
                          <a:pt x="5196" y="390"/>
                        </a:lnTo>
                        <a:lnTo>
                          <a:pt x="5196" y="390"/>
                        </a:lnTo>
                        <a:lnTo>
                          <a:pt x="5202" y="390"/>
                        </a:lnTo>
                        <a:lnTo>
                          <a:pt x="5202" y="390"/>
                        </a:lnTo>
                        <a:lnTo>
                          <a:pt x="5202" y="390"/>
                        </a:lnTo>
                        <a:lnTo>
                          <a:pt x="5202" y="384"/>
                        </a:lnTo>
                        <a:lnTo>
                          <a:pt x="5202" y="384"/>
                        </a:lnTo>
                        <a:lnTo>
                          <a:pt x="5202" y="384"/>
                        </a:lnTo>
                        <a:lnTo>
                          <a:pt x="5208" y="384"/>
                        </a:lnTo>
                        <a:lnTo>
                          <a:pt x="5208" y="384"/>
                        </a:lnTo>
                        <a:lnTo>
                          <a:pt x="5208" y="384"/>
                        </a:lnTo>
                        <a:lnTo>
                          <a:pt x="5208" y="384"/>
                        </a:lnTo>
                        <a:lnTo>
                          <a:pt x="5208" y="384"/>
                        </a:lnTo>
                        <a:lnTo>
                          <a:pt x="5214" y="384"/>
                        </a:lnTo>
                        <a:lnTo>
                          <a:pt x="5214" y="378"/>
                        </a:lnTo>
                        <a:lnTo>
                          <a:pt x="5214" y="378"/>
                        </a:lnTo>
                        <a:lnTo>
                          <a:pt x="5214" y="378"/>
                        </a:lnTo>
                        <a:lnTo>
                          <a:pt x="5214" y="378"/>
                        </a:lnTo>
                        <a:lnTo>
                          <a:pt x="5214" y="378"/>
                        </a:lnTo>
                        <a:lnTo>
                          <a:pt x="5220" y="378"/>
                        </a:lnTo>
                        <a:lnTo>
                          <a:pt x="5220" y="378"/>
                        </a:lnTo>
                        <a:lnTo>
                          <a:pt x="5220" y="378"/>
                        </a:lnTo>
                        <a:lnTo>
                          <a:pt x="5220" y="378"/>
                        </a:lnTo>
                        <a:lnTo>
                          <a:pt x="5220" y="378"/>
                        </a:lnTo>
                        <a:lnTo>
                          <a:pt x="5220" y="372"/>
                        </a:lnTo>
                        <a:lnTo>
                          <a:pt x="5226" y="372"/>
                        </a:lnTo>
                        <a:lnTo>
                          <a:pt x="5226" y="372"/>
                        </a:lnTo>
                        <a:lnTo>
                          <a:pt x="5226" y="372"/>
                        </a:lnTo>
                        <a:lnTo>
                          <a:pt x="5226" y="372"/>
                        </a:lnTo>
                        <a:lnTo>
                          <a:pt x="5226" y="372"/>
                        </a:lnTo>
                        <a:lnTo>
                          <a:pt x="5232" y="372"/>
                        </a:lnTo>
                        <a:lnTo>
                          <a:pt x="5232" y="372"/>
                        </a:lnTo>
                        <a:lnTo>
                          <a:pt x="5232" y="372"/>
                        </a:lnTo>
                        <a:lnTo>
                          <a:pt x="5232" y="366"/>
                        </a:lnTo>
                        <a:lnTo>
                          <a:pt x="5232" y="366"/>
                        </a:lnTo>
                        <a:lnTo>
                          <a:pt x="5232" y="366"/>
                        </a:lnTo>
                        <a:lnTo>
                          <a:pt x="5238" y="366"/>
                        </a:lnTo>
                        <a:lnTo>
                          <a:pt x="5238" y="366"/>
                        </a:lnTo>
                        <a:lnTo>
                          <a:pt x="5238" y="366"/>
                        </a:lnTo>
                        <a:lnTo>
                          <a:pt x="5238" y="366"/>
                        </a:lnTo>
                        <a:lnTo>
                          <a:pt x="5238" y="366"/>
                        </a:lnTo>
                        <a:lnTo>
                          <a:pt x="5238" y="366"/>
                        </a:lnTo>
                        <a:lnTo>
                          <a:pt x="5244" y="360"/>
                        </a:lnTo>
                        <a:lnTo>
                          <a:pt x="5244" y="360"/>
                        </a:lnTo>
                        <a:lnTo>
                          <a:pt x="5244" y="360"/>
                        </a:lnTo>
                        <a:lnTo>
                          <a:pt x="5244" y="360"/>
                        </a:lnTo>
                        <a:lnTo>
                          <a:pt x="5244" y="360"/>
                        </a:lnTo>
                        <a:lnTo>
                          <a:pt x="5250" y="360"/>
                        </a:lnTo>
                        <a:lnTo>
                          <a:pt x="5250" y="360"/>
                        </a:lnTo>
                        <a:lnTo>
                          <a:pt x="5250" y="360"/>
                        </a:lnTo>
                        <a:lnTo>
                          <a:pt x="5250" y="360"/>
                        </a:lnTo>
                        <a:lnTo>
                          <a:pt x="5250" y="354"/>
                        </a:lnTo>
                        <a:lnTo>
                          <a:pt x="5250" y="354"/>
                        </a:lnTo>
                        <a:lnTo>
                          <a:pt x="5256" y="354"/>
                        </a:lnTo>
                        <a:lnTo>
                          <a:pt x="5256" y="354"/>
                        </a:lnTo>
                        <a:lnTo>
                          <a:pt x="5256" y="354"/>
                        </a:lnTo>
                        <a:lnTo>
                          <a:pt x="5256" y="354"/>
                        </a:lnTo>
                        <a:lnTo>
                          <a:pt x="5256" y="354"/>
                        </a:lnTo>
                        <a:lnTo>
                          <a:pt x="5256" y="354"/>
                        </a:lnTo>
                        <a:lnTo>
                          <a:pt x="5262" y="354"/>
                        </a:lnTo>
                        <a:lnTo>
                          <a:pt x="5262" y="348"/>
                        </a:lnTo>
                        <a:lnTo>
                          <a:pt x="5262" y="348"/>
                        </a:lnTo>
                        <a:lnTo>
                          <a:pt x="5262" y="348"/>
                        </a:lnTo>
                        <a:lnTo>
                          <a:pt x="5262" y="348"/>
                        </a:lnTo>
                        <a:lnTo>
                          <a:pt x="5268" y="348"/>
                        </a:lnTo>
                        <a:lnTo>
                          <a:pt x="5268" y="348"/>
                        </a:lnTo>
                        <a:lnTo>
                          <a:pt x="5268" y="348"/>
                        </a:lnTo>
                        <a:lnTo>
                          <a:pt x="5268" y="348"/>
                        </a:lnTo>
                        <a:lnTo>
                          <a:pt x="5268" y="348"/>
                        </a:lnTo>
                        <a:lnTo>
                          <a:pt x="5268" y="342"/>
                        </a:lnTo>
                        <a:lnTo>
                          <a:pt x="5274" y="342"/>
                        </a:lnTo>
                        <a:lnTo>
                          <a:pt x="5274" y="342"/>
                        </a:lnTo>
                        <a:lnTo>
                          <a:pt x="5274" y="342"/>
                        </a:lnTo>
                        <a:lnTo>
                          <a:pt x="5274" y="342"/>
                        </a:lnTo>
                        <a:lnTo>
                          <a:pt x="5274" y="342"/>
                        </a:lnTo>
                        <a:lnTo>
                          <a:pt x="5274" y="342"/>
                        </a:lnTo>
                        <a:lnTo>
                          <a:pt x="5280" y="342"/>
                        </a:lnTo>
                        <a:lnTo>
                          <a:pt x="5280" y="342"/>
                        </a:lnTo>
                        <a:lnTo>
                          <a:pt x="5280" y="336"/>
                        </a:lnTo>
                        <a:lnTo>
                          <a:pt x="5280" y="336"/>
                        </a:lnTo>
                        <a:lnTo>
                          <a:pt x="5280" y="336"/>
                        </a:lnTo>
                        <a:lnTo>
                          <a:pt x="5286" y="336"/>
                        </a:lnTo>
                        <a:lnTo>
                          <a:pt x="5286" y="336"/>
                        </a:lnTo>
                        <a:lnTo>
                          <a:pt x="5286" y="336"/>
                        </a:lnTo>
                        <a:lnTo>
                          <a:pt x="5286" y="336"/>
                        </a:lnTo>
                        <a:lnTo>
                          <a:pt x="5286" y="336"/>
                        </a:lnTo>
                        <a:lnTo>
                          <a:pt x="5286" y="336"/>
                        </a:lnTo>
                        <a:lnTo>
                          <a:pt x="5292" y="330"/>
                        </a:lnTo>
                        <a:lnTo>
                          <a:pt x="5292" y="330"/>
                        </a:lnTo>
                        <a:lnTo>
                          <a:pt x="5292" y="330"/>
                        </a:lnTo>
                        <a:lnTo>
                          <a:pt x="5292" y="330"/>
                        </a:lnTo>
                        <a:lnTo>
                          <a:pt x="5292" y="330"/>
                        </a:lnTo>
                        <a:lnTo>
                          <a:pt x="5292" y="330"/>
                        </a:lnTo>
                        <a:lnTo>
                          <a:pt x="5298" y="330"/>
                        </a:lnTo>
                        <a:lnTo>
                          <a:pt x="5298" y="330"/>
                        </a:lnTo>
                        <a:lnTo>
                          <a:pt x="5298" y="330"/>
                        </a:lnTo>
                        <a:lnTo>
                          <a:pt x="5298" y="324"/>
                        </a:lnTo>
                        <a:lnTo>
                          <a:pt x="5298" y="324"/>
                        </a:lnTo>
                        <a:lnTo>
                          <a:pt x="5304" y="324"/>
                        </a:lnTo>
                      </a:path>
                    </a:pathLst>
                  </a:custGeom>
                  <a:noFill/>
                  <a:ln w="158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9" name="Rectangle 54">
                    <a:extLst>
                      <a:ext uri="{FF2B5EF4-FFF2-40B4-BE49-F238E27FC236}">
                        <a16:creationId xmlns:a16="http://schemas.microsoft.com/office/drawing/2014/main" id="{2072A8E4-B26A-4B9E-B8C3-6FB69A416F1F}"/>
                      </a:ext>
                    </a:extLst>
                  </p:cNvPr>
                  <p:cNvSpPr>
                    <a:spLocks noChangeArrowheads="1"/>
                  </p:cNvSpPr>
                  <p:nvPr/>
                </p:nvSpPr>
                <p:spPr bwMode="auto">
                  <a:xfrm>
                    <a:off x="461" y="2510"/>
                    <a:ext cx="50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FF0000"/>
                        </a:solidFill>
                      </a:rPr>
                      <a:t>BETA_X</a:t>
                    </a:r>
                    <a:endParaRPr lang="en-US" altLang="en-US" sz="900" dirty="0"/>
                  </a:p>
                </p:txBody>
              </p:sp>
              <p:sp>
                <p:nvSpPr>
                  <p:cNvPr id="60" name="Freeform 55">
                    <a:extLst>
                      <a:ext uri="{FF2B5EF4-FFF2-40B4-BE49-F238E27FC236}">
                        <a16:creationId xmlns:a16="http://schemas.microsoft.com/office/drawing/2014/main" id="{06E0CAF5-12FA-40E6-A73C-1C70D6ACE6A5}"/>
                      </a:ext>
                    </a:extLst>
                  </p:cNvPr>
                  <p:cNvSpPr>
                    <a:spLocks/>
                  </p:cNvSpPr>
                  <p:nvPr/>
                </p:nvSpPr>
                <p:spPr bwMode="auto">
                  <a:xfrm>
                    <a:off x="233" y="1718"/>
                    <a:ext cx="5304" cy="714"/>
                  </a:xfrm>
                  <a:custGeom>
                    <a:avLst/>
                    <a:gdLst>
                      <a:gd name="T0" fmla="*/ 48 w 5304"/>
                      <a:gd name="T1" fmla="*/ 300 h 714"/>
                      <a:gd name="T2" fmla="*/ 96 w 5304"/>
                      <a:gd name="T3" fmla="*/ 138 h 714"/>
                      <a:gd name="T4" fmla="*/ 144 w 5304"/>
                      <a:gd name="T5" fmla="*/ 12 h 714"/>
                      <a:gd name="T6" fmla="*/ 198 w 5304"/>
                      <a:gd name="T7" fmla="*/ 246 h 714"/>
                      <a:gd name="T8" fmla="*/ 246 w 5304"/>
                      <a:gd name="T9" fmla="*/ 318 h 714"/>
                      <a:gd name="T10" fmla="*/ 294 w 5304"/>
                      <a:gd name="T11" fmla="*/ 348 h 714"/>
                      <a:gd name="T12" fmla="*/ 348 w 5304"/>
                      <a:gd name="T13" fmla="*/ 378 h 714"/>
                      <a:gd name="T14" fmla="*/ 396 w 5304"/>
                      <a:gd name="T15" fmla="*/ 408 h 714"/>
                      <a:gd name="T16" fmla="*/ 444 w 5304"/>
                      <a:gd name="T17" fmla="*/ 438 h 714"/>
                      <a:gd name="T18" fmla="*/ 630 w 5304"/>
                      <a:gd name="T19" fmla="*/ 528 h 714"/>
                      <a:gd name="T20" fmla="*/ 816 w 5304"/>
                      <a:gd name="T21" fmla="*/ 600 h 714"/>
                      <a:gd name="T22" fmla="*/ 870 w 5304"/>
                      <a:gd name="T23" fmla="*/ 618 h 714"/>
                      <a:gd name="T24" fmla="*/ 918 w 5304"/>
                      <a:gd name="T25" fmla="*/ 636 h 714"/>
                      <a:gd name="T26" fmla="*/ 966 w 5304"/>
                      <a:gd name="T27" fmla="*/ 648 h 714"/>
                      <a:gd name="T28" fmla="*/ 1152 w 5304"/>
                      <a:gd name="T29" fmla="*/ 690 h 714"/>
                      <a:gd name="T30" fmla="*/ 1338 w 5304"/>
                      <a:gd name="T31" fmla="*/ 708 h 714"/>
                      <a:gd name="T32" fmla="*/ 1386 w 5304"/>
                      <a:gd name="T33" fmla="*/ 714 h 714"/>
                      <a:gd name="T34" fmla="*/ 1440 w 5304"/>
                      <a:gd name="T35" fmla="*/ 714 h 714"/>
                      <a:gd name="T36" fmla="*/ 1488 w 5304"/>
                      <a:gd name="T37" fmla="*/ 714 h 714"/>
                      <a:gd name="T38" fmla="*/ 1674 w 5304"/>
                      <a:gd name="T39" fmla="*/ 702 h 714"/>
                      <a:gd name="T40" fmla="*/ 1860 w 5304"/>
                      <a:gd name="T41" fmla="*/ 666 h 714"/>
                      <a:gd name="T42" fmla="*/ 1908 w 5304"/>
                      <a:gd name="T43" fmla="*/ 654 h 714"/>
                      <a:gd name="T44" fmla="*/ 1962 w 5304"/>
                      <a:gd name="T45" fmla="*/ 642 h 714"/>
                      <a:gd name="T46" fmla="*/ 2010 w 5304"/>
                      <a:gd name="T47" fmla="*/ 630 h 714"/>
                      <a:gd name="T48" fmla="*/ 2196 w 5304"/>
                      <a:gd name="T49" fmla="*/ 564 h 714"/>
                      <a:gd name="T50" fmla="*/ 2382 w 5304"/>
                      <a:gd name="T51" fmla="*/ 480 h 714"/>
                      <a:gd name="T52" fmla="*/ 2430 w 5304"/>
                      <a:gd name="T53" fmla="*/ 456 h 714"/>
                      <a:gd name="T54" fmla="*/ 2484 w 5304"/>
                      <a:gd name="T55" fmla="*/ 426 h 714"/>
                      <a:gd name="T56" fmla="*/ 2532 w 5304"/>
                      <a:gd name="T57" fmla="*/ 396 h 714"/>
                      <a:gd name="T58" fmla="*/ 2580 w 5304"/>
                      <a:gd name="T59" fmla="*/ 366 h 714"/>
                      <a:gd name="T60" fmla="*/ 2634 w 5304"/>
                      <a:gd name="T61" fmla="*/ 336 h 714"/>
                      <a:gd name="T62" fmla="*/ 2682 w 5304"/>
                      <a:gd name="T63" fmla="*/ 306 h 714"/>
                      <a:gd name="T64" fmla="*/ 2730 w 5304"/>
                      <a:gd name="T65" fmla="*/ 312 h 714"/>
                      <a:gd name="T66" fmla="*/ 2778 w 5304"/>
                      <a:gd name="T67" fmla="*/ 432 h 714"/>
                      <a:gd name="T68" fmla="*/ 2826 w 5304"/>
                      <a:gd name="T69" fmla="*/ 372 h 714"/>
                      <a:gd name="T70" fmla="*/ 2874 w 5304"/>
                      <a:gd name="T71" fmla="*/ 288 h 714"/>
                      <a:gd name="T72" fmla="*/ 2922 w 5304"/>
                      <a:gd name="T73" fmla="*/ 324 h 714"/>
                      <a:gd name="T74" fmla="*/ 2970 w 5304"/>
                      <a:gd name="T75" fmla="*/ 354 h 714"/>
                      <a:gd name="T76" fmla="*/ 3024 w 5304"/>
                      <a:gd name="T77" fmla="*/ 384 h 714"/>
                      <a:gd name="T78" fmla="*/ 3072 w 5304"/>
                      <a:gd name="T79" fmla="*/ 414 h 714"/>
                      <a:gd name="T80" fmla="*/ 3258 w 5304"/>
                      <a:gd name="T81" fmla="*/ 510 h 714"/>
                      <a:gd name="T82" fmla="*/ 3444 w 5304"/>
                      <a:gd name="T83" fmla="*/ 588 h 714"/>
                      <a:gd name="T84" fmla="*/ 3492 w 5304"/>
                      <a:gd name="T85" fmla="*/ 606 h 714"/>
                      <a:gd name="T86" fmla="*/ 3546 w 5304"/>
                      <a:gd name="T87" fmla="*/ 624 h 714"/>
                      <a:gd name="T88" fmla="*/ 3594 w 5304"/>
                      <a:gd name="T89" fmla="*/ 636 h 714"/>
                      <a:gd name="T90" fmla="*/ 3780 w 5304"/>
                      <a:gd name="T91" fmla="*/ 684 h 714"/>
                      <a:gd name="T92" fmla="*/ 3828 w 5304"/>
                      <a:gd name="T93" fmla="*/ 690 h 714"/>
                      <a:gd name="T94" fmla="*/ 4014 w 5304"/>
                      <a:gd name="T95" fmla="*/ 708 h 714"/>
                      <a:gd name="T96" fmla="*/ 4068 w 5304"/>
                      <a:gd name="T97" fmla="*/ 714 h 714"/>
                      <a:gd name="T98" fmla="*/ 4116 w 5304"/>
                      <a:gd name="T99" fmla="*/ 714 h 714"/>
                      <a:gd name="T100" fmla="*/ 4302 w 5304"/>
                      <a:gd name="T101" fmla="*/ 702 h 714"/>
                      <a:gd name="T102" fmla="*/ 4350 w 5304"/>
                      <a:gd name="T103" fmla="*/ 696 h 714"/>
                      <a:gd name="T104" fmla="*/ 4536 w 5304"/>
                      <a:gd name="T105" fmla="*/ 666 h 714"/>
                      <a:gd name="T106" fmla="*/ 4584 w 5304"/>
                      <a:gd name="T107" fmla="*/ 654 h 714"/>
                      <a:gd name="T108" fmla="*/ 4638 w 5304"/>
                      <a:gd name="T109" fmla="*/ 642 h 714"/>
                      <a:gd name="T110" fmla="*/ 4824 w 5304"/>
                      <a:gd name="T111" fmla="*/ 576 h 714"/>
                      <a:gd name="T112" fmla="*/ 4872 w 5304"/>
                      <a:gd name="T113" fmla="*/ 558 h 714"/>
                      <a:gd name="T114" fmla="*/ 5058 w 5304"/>
                      <a:gd name="T115" fmla="*/ 474 h 714"/>
                      <a:gd name="T116" fmla="*/ 5106 w 5304"/>
                      <a:gd name="T117" fmla="*/ 444 h 714"/>
                      <a:gd name="T118" fmla="*/ 5160 w 5304"/>
                      <a:gd name="T119" fmla="*/ 420 h 714"/>
                      <a:gd name="T120" fmla="*/ 5208 w 5304"/>
                      <a:gd name="T121" fmla="*/ 390 h 714"/>
                      <a:gd name="T122" fmla="*/ 5256 w 5304"/>
                      <a:gd name="T123" fmla="*/ 360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04" h="714">
                        <a:moveTo>
                          <a:pt x="0" y="330"/>
                        </a:moveTo>
                        <a:lnTo>
                          <a:pt x="0" y="330"/>
                        </a:lnTo>
                        <a:lnTo>
                          <a:pt x="0" y="330"/>
                        </a:lnTo>
                        <a:lnTo>
                          <a:pt x="0" y="330"/>
                        </a:lnTo>
                        <a:lnTo>
                          <a:pt x="0" y="330"/>
                        </a:lnTo>
                        <a:lnTo>
                          <a:pt x="6" y="330"/>
                        </a:lnTo>
                        <a:lnTo>
                          <a:pt x="6" y="330"/>
                        </a:lnTo>
                        <a:lnTo>
                          <a:pt x="6" y="330"/>
                        </a:lnTo>
                        <a:lnTo>
                          <a:pt x="6" y="324"/>
                        </a:lnTo>
                        <a:lnTo>
                          <a:pt x="6" y="324"/>
                        </a:lnTo>
                        <a:lnTo>
                          <a:pt x="6" y="324"/>
                        </a:lnTo>
                        <a:lnTo>
                          <a:pt x="12" y="324"/>
                        </a:lnTo>
                        <a:lnTo>
                          <a:pt x="12" y="324"/>
                        </a:lnTo>
                        <a:lnTo>
                          <a:pt x="12" y="324"/>
                        </a:lnTo>
                        <a:lnTo>
                          <a:pt x="12" y="324"/>
                        </a:lnTo>
                        <a:lnTo>
                          <a:pt x="12" y="324"/>
                        </a:lnTo>
                        <a:lnTo>
                          <a:pt x="12" y="324"/>
                        </a:lnTo>
                        <a:lnTo>
                          <a:pt x="18" y="318"/>
                        </a:lnTo>
                        <a:lnTo>
                          <a:pt x="18" y="318"/>
                        </a:lnTo>
                        <a:lnTo>
                          <a:pt x="18" y="318"/>
                        </a:lnTo>
                        <a:lnTo>
                          <a:pt x="18" y="318"/>
                        </a:lnTo>
                        <a:lnTo>
                          <a:pt x="18" y="318"/>
                        </a:lnTo>
                        <a:lnTo>
                          <a:pt x="24" y="318"/>
                        </a:lnTo>
                        <a:lnTo>
                          <a:pt x="24" y="318"/>
                        </a:lnTo>
                        <a:lnTo>
                          <a:pt x="24" y="318"/>
                        </a:lnTo>
                        <a:lnTo>
                          <a:pt x="24" y="312"/>
                        </a:lnTo>
                        <a:lnTo>
                          <a:pt x="24" y="312"/>
                        </a:lnTo>
                        <a:lnTo>
                          <a:pt x="24" y="312"/>
                        </a:lnTo>
                        <a:lnTo>
                          <a:pt x="30" y="312"/>
                        </a:lnTo>
                        <a:lnTo>
                          <a:pt x="30" y="312"/>
                        </a:lnTo>
                        <a:lnTo>
                          <a:pt x="30" y="312"/>
                        </a:lnTo>
                        <a:lnTo>
                          <a:pt x="30" y="312"/>
                        </a:lnTo>
                        <a:lnTo>
                          <a:pt x="30" y="312"/>
                        </a:lnTo>
                        <a:lnTo>
                          <a:pt x="30" y="312"/>
                        </a:lnTo>
                        <a:lnTo>
                          <a:pt x="36" y="306"/>
                        </a:lnTo>
                        <a:lnTo>
                          <a:pt x="36" y="306"/>
                        </a:lnTo>
                        <a:lnTo>
                          <a:pt x="36" y="306"/>
                        </a:lnTo>
                        <a:lnTo>
                          <a:pt x="36" y="306"/>
                        </a:lnTo>
                        <a:lnTo>
                          <a:pt x="36" y="306"/>
                        </a:lnTo>
                        <a:lnTo>
                          <a:pt x="42" y="306"/>
                        </a:lnTo>
                        <a:lnTo>
                          <a:pt x="42" y="306"/>
                        </a:lnTo>
                        <a:lnTo>
                          <a:pt x="42" y="306"/>
                        </a:lnTo>
                        <a:lnTo>
                          <a:pt x="42" y="306"/>
                        </a:lnTo>
                        <a:lnTo>
                          <a:pt x="42" y="300"/>
                        </a:lnTo>
                        <a:lnTo>
                          <a:pt x="42" y="300"/>
                        </a:lnTo>
                        <a:lnTo>
                          <a:pt x="48" y="300"/>
                        </a:lnTo>
                        <a:lnTo>
                          <a:pt x="48" y="300"/>
                        </a:lnTo>
                        <a:lnTo>
                          <a:pt x="48" y="300"/>
                        </a:lnTo>
                        <a:lnTo>
                          <a:pt x="48" y="300"/>
                        </a:lnTo>
                        <a:lnTo>
                          <a:pt x="48" y="300"/>
                        </a:lnTo>
                        <a:lnTo>
                          <a:pt x="48" y="300"/>
                        </a:lnTo>
                        <a:lnTo>
                          <a:pt x="54" y="294"/>
                        </a:lnTo>
                        <a:lnTo>
                          <a:pt x="54" y="294"/>
                        </a:lnTo>
                        <a:lnTo>
                          <a:pt x="54" y="294"/>
                        </a:lnTo>
                        <a:lnTo>
                          <a:pt x="54" y="294"/>
                        </a:lnTo>
                        <a:lnTo>
                          <a:pt x="54" y="294"/>
                        </a:lnTo>
                        <a:lnTo>
                          <a:pt x="54" y="294"/>
                        </a:lnTo>
                        <a:lnTo>
                          <a:pt x="60" y="288"/>
                        </a:lnTo>
                        <a:lnTo>
                          <a:pt x="60" y="288"/>
                        </a:lnTo>
                        <a:lnTo>
                          <a:pt x="60" y="288"/>
                        </a:lnTo>
                        <a:lnTo>
                          <a:pt x="60" y="282"/>
                        </a:lnTo>
                        <a:lnTo>
                          <a:pt x="60" y="282"/>
                        </a:lnTo>
                        <a:lnTo>
                          <a:pt x="66" y="282"/>
                        </a:lnTo>
                        <a:lnTo>
                          <a:pt x="66" y="276"/>
                        </a:lnTo>
                        <a:lnTo>
                          <a:pt x="66" y="276"/>
                        </a:lnTo>
                        <a:lnTo>
                          <a:pt x="66" y="270"/>
                        </a:lnTo>
                        <a:lnTo>
                          <a:pt x="66" y="270"/>
                        </a:lnTo>
                        <a:lnTo>
                          <a:pt x="66" y="264"/>
                        </a:lnTo>
                        <a:lnTo>
                          <a:pt x="72" y="264"/>
                        </a:lnTo>
                        <a:lnTo>
                          <a:pt x="72" y="258"/>
                        </a:lnTo>
                        <a:lnTo>
                          <a:pt x="72" y="252"/>
                        </a:lnTo>
                        <a:lnTo>
                          <a:pt x="72" y="246"/>
                        </a:lnTo>
                        <a:lnTo>
                          <a:pt x="72" y="246"/>
                        </a:lnTo>
                        <a:lnTo>
                          <a:pt x="78" y="240"/>
                        </a:lnTo>
                        <a:lnTo>
                          <a:pt x="78" y="234"/>
                        </a:lnTo>
                        <a:lnTo>
                          <a:pt x="78" y="234"/>
                        </a:lnTo>
                        <a:lnTo>
                          <a:pt x="78" y="228"/>
                        </a:lnTo>
                        <a:lnTo>
                          <a:pt x="78" y="222"/>
                        </a:lnTo>
                        <a:lnTo>
                          <a:pt x="78" y="216"/>
                        </a:lnTo>
                        <a:lnTo>
                          <a:pt x="84" y="210"/>
                        </a:lnTo>
                        <a:lnTo>
                          <a:pt x="84" y="204"/>
                        </a:lnTo>
                        <a:lnTo>
                          <a:pt x="84" y="204"/>
                        </a:lnTo>
                        <a:lnTo>
                          <a:pt x="84" y="198"/>
                        </a:lnTo>
                        <a:lnTo>
                          <a:pt x="84" y="192"/>
                        </a:lnTo>
                        <a:lnTo>
                          <a:pt x="84" y="186"/>
                        </a:lnTo>
                        <a:lnTo>
                          <a:pt x="90" y="180"/>
                        </a:lnTo>
                        <a:lnTo>
                          <a:pt x="90" y="174"/>
                        </a:lnTo>
                        <a:lnTo>
                          <a:pt x="90" y="168"/>
                        </a:lnTo>
                        <a:lnTo>
                          <a:pt x="90" y="162"/>
                        </a:lnTo>
                        <a:lnTo>
                          <a:pt x="90" y="162"/>
                        </a:lnTo>
                        <a:lnTo>
                          <a:pt x="90" y="156"/>
                        </a:lnTo>
                        <a:lnTo>
                          <a:pt x="96" y="150"/>
                        </a:lnTo>
                        <a:lnTo>
                          <a:pt x="96" y="144"/>
                        </a:lnTo>
                        <a:lnTo>
                          <a:pt x="96" y="138"/>
                        </a:lnTo>
                        <a:lnTo>
                          <a:pt x="96" y="132"/>
                        </a:lnTo>
                        <a:lnTo>
                          <a:pt x="96" y="126"/>
                        </a:lnTo>
                        <a:lnTo>
                          <a:pt x="102" y="114"/>
                        </a:lnTo>
                        <a:lnTo>
                          <a:pt x="102" y="108"/>
                        </a:lnTo>
                        <a:lnTo>
                          <a:pt x="102" y="108"/>
                        </a:lnTo>
                        <a:lnTo>
                          <a:pt x="102" y="102"/>
                        </a:lnTo>
                        <a:lnTo>
                          <a:pt x="102" y="96"/>
                        </a:lnTo>
                        <a:lnTo>
                          <a:pt x="102" y="90"/>
                        </a:lnTo>
                        <a:lnTo>
                          <a:pt x="108" y="84"/>
                        </a:lnTo>
                        <a:lnTo>
                          <a:pt x="108" y="78"/>
                        </a:lnTo>
                        <a:lnTo>
                          <a:pt x="108" y="72"/>
                        </a:lnTo>
                        <a:lnTo>
                          <a:pt x="108" y="66"/>
                        </a:lnTo>
                        <a:lnTo>
                          <a:pt x="108" y="60"/>
                        </a:lnTo>
                        <a:lnTo>
                          <a:pt x="114" y="54"/>
                        </a:lnTo>
                        <a:lnTo>
                          <a:pt x="114" y="48"/>
                        </a:lnTo>
                        <a:lnTo>
                          <a:pt x="114" y="48"/>
                        </a:lnTo>
                        <a:lnTo>
                          <a:pt x="114" y="42"/>
                        </a:lnTo>
                        <a:lnTo>
                          <a:pt x="114" y="36"/>
                        </a:lnTo>
                        <a:lnTo>
                          <a:pt x="114" y="30"/>
                        </a:lnTo>
                        <a:lnTo>
                          <a:pt x="120" y="30"/>
                        </a:lnTo>
                        <a:lnTo>
                          <a:pt x="120" y="24"/>
                        </a:lnTo>
                        <a:lnTo>
                          <a:pt x="120" y="24"/>
                        </a:lnTo>
                        <a:lnTo>
                          <a:pt x="120" y="18"/>
                        </a:lnTo>
                        <a:lnTo>
                          <a:pt x="120" y="18"/>
                        </a:lnTo>
                        <a:lnTo>
                          <a:pt x="120" y="12"/>
                        </a:lnTo>
                        <a:lnTo>
                          <a:pt x="126" y="12"/>
                        </a:lnTo>
                        <a:lnTo>
                          <a:pt x="126" y="6"/>
                        </a:lnTo>
                        <a:lnTo>
                          <a:pt x="126" y="6"/>
                        </a:lnTo>
                        <a:lnTo>
                          <a:pt x="126" y="6"/>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6"/>
                        </a:lnTo>
                        <a:lnTo>
                          <a:pt x="144" y="6"/>
                        </a:lnTo>
                        <a:lnTo>
                          <a:pt x="144" y="6"/>
                        </a:lnTo>
                        <a:lnTo>
                          <a:pt x="144" y="12"/>
                        </a:lnTo>
                        <a:lnTo>
                          <a:pt x="144" y="12"/>
                        </a:lnTo>
                        <a:lnTo>
                          <a:pt x="150" y="18"/>
                        </a:lnTo>
                        <a:lnTo>
                          <a:pt x="150" y="24"/>
                        </a:lnTo>
                        <a:lnTo>
                          <a:pt x="150" y="24"/>
                        </a:lnTo>
                        <a:lnTo>
                          <a:pt x="150" y="30"/>
                        </a:lnTo>
                        <a:lnTo>
                          <a:pt x="150" y="30"/>
                        </a:lnTo>
                        <a:lnTo>
                          <a:pt x="156" y="36"/>
                        </a:lnTo>
                        <a:lnTo>
                          <a:pt x="156" y="42"/>
                        </a:lnTo>
                        <a:lnTo>
                          <a:pt x="156" y="48"/>
                        </a:lnTo>
                        <a:lnTo>
                          <a:pt x="156" y="48"/>
                        </a:lnTo>
                        <a:lnTo>
                          <a:pt x="156" y="54"/>
                        </a:lnTo>
                        <a:lnTo>
                          <a:pt x="162" y="60"/>
                        </a:lnTo>
                        <a:lnTo>
                          <a:pt x="162" y="66"/>
                        </a:lnTo>
                        <a:lnTo>
                          <a:pt x="162" y="72"/>
                        </a:lnTo>
                        <a:lnTo>
                          <a:pt x="162" y="78"/>
                        </a:lnTo>
                        <a:lnTo>
                          <a:pt x="162" y="84"/>
                        </a:lnTo>
                        <a:lnTo>
                          <a:pt x="162" y="90"/>
                        </a:lnTo>
                        <a:lnTo>
                          <a:pt x="168" y="96"/>
                        </a:lnTo>
                        <a:lnTo>
                          <a:pt x="168" y="102"/>
                        </a:lnTo>
                        <a:lnTo>
                          <a:pt x="168" y="108"/>
                        </a:lnTo>
                        <a:lnTo>
                          <a:pt x="168" y="108"/>
                        </a:lnTo>
                        <a:lnTo>
                          <a:pt x="168" y="114"/>
                        </a:lnTo>
                        <a:lnTo>
                          <a:pt x="168" y="120"/>
                        </a:lnTo>
                        <a:lnTo>
                          <a:pt x="174" y="126"/>
                        </a:lnTo>
                        <a:lnTo>
                          <a:pt x="174" y="132"/>
                        </a:lnTo>
                        <a:lnTo>
                          <a:pt x="174" y="138"/>
                        </a:lnTo>
                        <a:lnTo>
                          <a:pt x="174" y="144"/>
                        </a:lnTo>
                        <a:lnTo>
                          <a:pt x="174" y="150"/>
                        </a:lnTo>
                        <a:lnTo>
                          <a:pt x="174" y="156"/>
                        </a:lnTo>
                        <a:lnTo>
                          <a:pt x="180" y="162"/>
                        </a:lnTo>
                        <a:lnTo>
                          <a:pt x="180" y="162"/>
                        </a:lnTo>
                        <a:lnTo>
                          <a:pt x="180" y="168"/>
                        </a:lnTo>
                        <a:lnTo>
                          <a:pt x="180" y="174"/>
                        </a:lnTo>
                        <a:lnTo>
                          <a:pt x="180" y="180"/>
                        </a:lnTo>
                        <a:lnTo>
                          <a:pt x="180" y="186"/>
                        </a:lnTo>
                        <a:lnTo>
                          <a:pt x="186" y="192"/>
                        </a:lnTo>
                        <a:lnTo>
                          <a:pt x="186" y="204"/>
                        </a:lnTo>
                        <a:lnTo>
                          <a:pt x="186" y="204"/>
                        </a:lnTo>
                        <a:lnTo>
                          <a:pt x="186" y="210"/>
                        </a:lnTo>
                        <a:lnTo>
                          <a:pt x="186" y="216"/>
                        </a:lnTo>
                        <a:lnTo>
                          <a:pt x="192" y="222"/>
                        </a:lnTo>
                        <a:lnTo>
                          <a:pt x="192" y="228"/>
                        </a:lnTo>
                        <a:lnTo>
                          <a:pt x="192" y="234"/>
                        </a:lnTo>
                        <a:lnTo>
                          <a:pt x="192" y="234"/>
                        </a:lnTo>
                        <a:lnTo>
                          <a:pt x="192" y="240"/>
                        </a:lnTo>
                        <a:lnTo>
                          <a:pt x="198" y="246"/>
                        </a:lnTo>
                        <a:lnTo>
                          <a:pt x="198" y="246"/>
                        </a:lnTo>
                        <a:lnTo>
                          <a:pt x="198" y="252"/>
                        </a:lnTo>
                        <a:lnTo>
                          <a:pt x="198" y="258"/>
                        </a:lnTo>
                        <a:lnTo>
                          <a:pt x="198" y="258"/>
                        </a:lnTo>
                        <a:lnTo>
                          <a:pt x="198" y="264"/>
                        </a:lnTo>
                        <a:lnTo>
                          <a:pt x="204" y="264"/>
                        </a:lnTo>
                        <a:lnTo>
                          <a:pt x="204" y="270"/>
                        </a:lnTo>
                        <a:lnTo>
                          <a:pt x="204" y="270"/>
                        </a:lnTo>
                        <a:lnTo>
                          <a:pt x="204" y="276"/>
                        </a:lnTo>
                        <a:lnTo>
                          <a:pt x="204" y="276"/>
                        </a:lnTo>
                        <a:lnTo>
                          <a:pt x="204" y="282"/>
                        </a:lnTo>
                        <a:lnTo>
                          <a:pt x="210" y="282"/>
                        </a:lnTo>
                        <a:lnTo>
                          <a:pt x="210" y="282"/>
                        </a:lnTo>
                        <a:lnTo>
                          <a:pt x="210" y="288"/>
                        </a:lnTo>
                        <a:lnTo>
                          <a:pt x="210" y="288"/>
                        </a:lnTo>
                        <a:lnTo>
                          <a:pt x="210" y="288"/>
                        </a:lnTo>
                        <a:lnTo>
                          <a:pt x="210" y="294"/>
                        </a:lnTo>
                        <a:lnTo>
                          <a:pt x="216" y="294"/>
                        </a:lnTo>
                        <a:lnTo>
                          <a:pt x="216" y="294"/>
                        </a:lnTo>
                        <a:lnTo>
                          <a:pt x="216" y="294"/>
                        </a:lnTo>
                        <a:lnTo>
                          <a:pt x="216" y="294"/>
                        </a:lnTo>
                        <a:lnTo>
                          <a:pt x="216" y="300"/>
                        </a:lnTo>
                        <a:lnTo>
                          <a:pt x="222" y="300"/>
                        </a:lnTo>
                        <a:lnTo>
                          <a:pt x="222" y="300"/>
                        </a:lnTo>
                        <a:lnTo>
                          <a:pt x="222" y="300"/>
                        </a:lnTo>
                        <a:lnTo>
                          <a:pt x="222" y="300"/>
                        </a:lnTo>
                        <a:lnTo>
                          <a:pt x="222" y="300"/>
                        </a:lnTo>
                        <a:lnTo>
                          <a:pt x="222" y="300"/>
                        </a:lnTo>
                        <a:lnTo>
                          <a:pt x="228" y="300"/>
                        </a:lnTo>
                        <a:lnTo>
                          <a:pt x="228" y="306"/>
                        </a:lnTo>
                        <a:lnTo>
                          <a:pt x="228" y="306"/>
                        </a:lnTo>
                        <a:lnTo>
                          <a:pt x="228" y="306"/>
                        </a:lnTo>
                        <a:lnTo>
                          <a:pt x="228" y="306"/>
                        </a:lnTo>
                        <a:lnTo>
                          <a:pt x="234" y="306"/>
                        </a:lnTo>
                        <a:lnTo>
                          <a:pt x="234" y="306"/>
                        </a:lnTo>
                        <a:lnTo>
                          <a:pt x="234" y="306"/>
                        </a:lnTo>
                        <a:lnTo>
                          <a:pt x="234" y="306"/>
                        </a:lnTo>
                        <a:lnTo>
                          <a:pt x="234" y="306"/>
                        </a:lnTo>
                        <a:lnTo>
                          <a:pt x="234" y="312"/>
                        </a:lnTo>
                        <a:lnTo>
                          <a:pt x="240" y="312"/>
                        </a:lnTo>
                        <a:lnTo>
                          <a:pt x="240" y="312"/>
                        </a:lnTo>
                        <a:lnTo>
                          <a:pt x="240" y="312"/>
                        </a:lnTo>
                        <a:lnTo>
                          <a:pt x="240" y="312"/>
                        </a:lnTo>
                        <a:lnTo>
                          <a:pt x="240" y="312"/>
                        </a:lnTo>
                        <a:lnTo>
                          <a:pt x="240" y="312"/>
                        </a:lnTo>
                        <a:lnTo>
                          <a:pt x="246" y="312"/>
                        </a:lnTo>
                        <a:lnTo>
                          <a:pt x="246" y="312"/>
                        </a:lnTo>
                        <a:lnTo>
                          <a:pt x="246" y="318"/>
                        </a:lnTo>
                        <a:lnTo>
                          <a:pt x="246" y="318"/>
                        </a:lnTo>
                        <a:lnTo>
                          <a:pt x="246" y="318"/>
                        </a:lnTo>
                        <a:lnTo>
                          <a:pt x="252" y="318"/>
                        </a:lnTo>
                        <a:lnTo>
                          <a:pt x="252" y="318"/>
                        </a:lnTo>
                        <a:lnTo>
                          <a:pt x="252" y="318"/>
                        </a:lnTo>
                        <a:lnTo>
                          <a:pt x="252" y="318"/>
                        </a:lnTo>
                        <a:lnTo>
                          <a:pt x="252" y="318"/>
                        </a:lnTo>
                        <a:lnTo>
                          <a:pt x="252" y="324"/>
                        </a:lnTo>
                        <a:lnTo>
                          <a:pt x="258" y="324"/>
                        </a:lnTo>
                        <a:lnTo>
                          <a:pt x="258" y="324"/>
                        </a:lnTo>
                        <a:lnTo>
                          <a:pt x="258" y="324"/>
                        </a:lnTo>
                        <a:lnTo>
                          <a:pt x="258" y="324"/>
                        </a:lnTo>
                        <a:lnTo>
                          <a:pt x="258" y="324"/>
                        </a:lnTo>
                        <a:lnTo>
                          <a:pt x="258" y="324"/>
                        </a:lnTo>
                        <a:lnTo>
                          <a:pt x="264" y="324"/>
                        </a:lnTo>
                        <a:lnTo>
                          <a:pt x="264" y="324"/>
                        </a:lnTo>
                        <a:lnTo>
                          <a:pt x="264" y="330"/>
                        </a:lnTo>
                        <a:lnTo>
                          <a:pt x="264" y="330"/>
                        </a:lnTo>
                        <a:lnTo>
                          <a:pt x="264" y="330"/>
                        </a:lnTo>
                        <a:lnTo>
                          <a:pt x="270" y="330"/>
                        </a:lnTo>
                        <a:lnTo>
                          <a:pt x="270" y="330"/>
                        </a:lnTo>
                        <a:lnTo>
                          <a:pt x="270" y="330"/>
                        </a:lnTo>
                        <a:lnTo>
                          <a:pt x="270" y="330"/>
                        </a:lnTo>
                        <a:lnTo>
                          <a:pt x="270" y="330"/>
                        </a:lnTo>
                        <a:lnTo>
                          <a:pt x="270" y="330"/>
                        </a:lnTo>
                        <a:lnTo>
                          <a:pt x="276" y="336"/>
                        </a:lnTo>
                        <a:lnTo>
                          <a:pt x="276" y="336"/>
                        </a:lnTo>
                        <a:lnTo>
                          <a:pt x="276" y="336"/>
                        </a:lnTo>
                        <a:lnTo>
                          <a:pt x="276" y="336"/>
                        </a:lnTo>
                        <a:lnTo>
                          <a:pt x="276" y="336"/>
                        </a:lnTo>
                        <a:lnTo>
                          <a:pt x="276" y="336"/>
                        </a:lnTo>
                        <a:lnTo>
                          <a:pt x="282" y="336"/>
                        </a:lnTo>
                        <a:lnTo>
                          <a:pt x="282" y="336"/>
                        </a:lnTo>
                        <a:lnTo>
                          <a:pt x="282" y="342"/>
                        </a:lnTo>
                        <a:lnTo>
                          <a:pt x="282" y="342"/>
                        </a:lnTo>
                        <a:lnTo>
                          <a:pt x="282" y="342"/>
                        </a:lnTo>
                        <a:lnTo>
                          <a:pt x="288" y="342"/>
                        </a:lnTo>
                        <a:lnTo>
                          <a:pt x="288" y="342"/>
                        </a:lnTo>
                        <a:lnTo>
                          <a:pt x="288" y="342"/>
                        </a:lnTo>
                        <a:lnTo>
                          <a:pt x="288" y="342"/>
                        </a:lnTo>
                        <a:lnTo>
                          <a:pt x="288" y="342"/>
                        </a:lnTo>
                        <a:lnTo>
                          <a:pt x="288" y="342"/>
                        </a:lnTo>
                        <a:lnTo>
                          <a:pt x="294" y="348"/>
                        </a:lnTo>
                        <a:lnTo>
                          <a:pt x="294" y="348"/>
                        </a:lnTo>
                        <a:lnTo>
                          <a:pt x="294" y="348"/>
                        </a:lnTo>
                        <a:lnTo>
                          <a:pt x="294" y="348"/>
                        </a:lnTo>
                        <a:lnTo>
                          <a:pt x="294" y="348"/>
                        </a:lnTo>
                        <a:lnTo>
                          <a:pt x="294" y="348"/>
                        </a:lnTo>
                        <a:lnTo>
                          <a:pt x="300" y="348"/>
                        </a:lnTo>
                        <a:lnTo>
                          <a:pt x="300" y="348"/>
                        </a:lnTo>
                        <a:lnTo>
                          <a:pt x="300" y="348"/>
                        </a:lnTo>
                        <a:lnTo>
                          <a:pt x="300" y="354"/>
                        </a:lnTo>
                        <a:lnTo>
                          <a:pt x="300" y="354"/>
                        </a:lnTo>
                        <a:lnTo>
                          <a:pt x="306" y="354"/>
                        </a:lnTo>
                        <a:lnTo>
                          <a:pt x="306" y="354"/>
                        </a:lnTo>
                        <a:lnTo>
                          <a:pt x="306" y="354"/>
                        </a:lnTo>
                        <a:lnTo>
                          <a:pt x="306" y="354"/>
                        </a:lnTo>
                        <a:lnTo>
                          <a:pt x="306" y="354"/>
                        </a:lnTo>
                        <a:lnTo>
                          <a:pt x="306" y="354"/>
                        </a:lnTo>
                        <a:lnTo>
                          <a:pt x="312" y="354"/>
                        </a:lnTo>
                        <a:lnTo>
                          <a:pt x="312" y="360"/>
                        </a:lnTo>
                        <a:lnTo>
                          <a:pt x="312" y="360"/>
                        </a:lnTo>
                        <a:lnTo>
                          <a:pt x="312" y="360"/>
                        </a:lnTo>
                        <a:lnTo>
                          <a:pt x="312" y="360"/>
                        </a:lnTo>
                        <a:lnTo>
                          <a:pt x="312" y="360"/>
                        </a:lnTo>
                        <a:lnTo>
                          <a:pt x="318" y="360"/>
                        </a:lnTo>
                        <a:lnTo>
                          <a:pt x="318" y="360"/>
                        </a:lnTo>
                        <a:lnTo>
                          <a:pt x="318" y="360"/>
                        </a:lnTo>
                        <a:lnTo>
                          <a:pt x="318" y="360"/>
                        </a:lnTo>
                        <a:lnTo>
                          <a:pt x="318" y="360"/>
                        </a:lnTo>
                        <a:lnTo>
                          <a:pt x="324" y="366"/>
                        </a:lnTo>
                        <a:lnTo>
                          <a:pt x="324" y="366"/>
                        </a:lnTo>
                        <a:lnTo>
                          <a:pt x="324" y="366"/>
                        </a:lnTo>
                        <a:lnTo>
                          <a:pt x="324" y="366"/>
                        </a:lnTo>
                        <a:lnTo>
                          <a:pt x="324" y="366"/>
                        </a:lnTo>
                        <a:lnTo>
                          <a:pt x="324" y="366"/>
                        </a:lnTo>
                        <a:lnTo>
                          <a:pt x="330" y="366"/>
                        </a:lnTo>
                        <a:lnTo>
                          <a:pt x="330" y="366"/>
                        </a:lnTo>
                        <a:lnTo>
                          <a:pt x="330" y="366"/>
                        </a:lnTo>
                        <a:lnTo>
                          <a:pt x="330" y="372"/>
                        </a:lnTo>
                        <a:lnTo>
                          <a:pt x="330" y="372"/>
                        </a:lnTo>
                        <a:lnTo>
                          <a:pt x="330" y="372"/>
                        </a:lnTo>
                        <a:lnTo>
                          <a:pt x="336" y="372"/>
                        </a:lnTo>
                        <a:lnTo>
                          <a:pt x="336" y="372"/>
                        </a:lnTo>
                        <a:lnTo>
                          <a:pt x="336" y="372"/>
                        </a:lnTo>
                        <a:lnTo>
                          <a:pt x="336" y="372"/>
                        </a:lnTo>
                        <a:lnTo>
                          <a:pt x="336" y="372"/>
                        </a:lnTo>
                        <a:lnTo>
                          <a:pt x="342" y="372"/>
                        </a:lnTo>
                        <a:lnTo>
                          <a:pt x="342" y="378"/>
                        </a:lnTo>
                        <a:lnTo>
                          <a:pt x="342" y="378"/>
                        </a:lnTo>
                        <a:lnTo>
                          <a:pt x="342" y="378"/>
                        </a:lnTo>
                        <a:lnTo>
                          <a:pt x="342" y="378"/>
                        </a:lnTo>
                        <a:lnTo>
                          <a:pt x="342" y="378"/>
                        </a:lnTo>
                        <a:lnTo>
                          <a:pt x="348" y="378"/>
                        </a:lnTo>
                        <a:lnTo>
                          <a:pt x="348" y="378"/>
                        </a:lnTo>
                        <a:lnTo>
                          <a:pt x="348" y="378"/>
                        </a:lnTo>
                        <a:lnTo>
                          <a:pt x="348" y="378"/>
                        </a:lnTo>
                        <a:lnTo>
                          <a:pt x="348" y="384"/>
                        </a:lnTo>
                        <a:lnTo>
                          <a:pt x="348" y="384"/>
                        </a:lnTo>
                        <a:lnTo>
                          <a:pt x="354" y="384"/>
                        </a:lnTo>
                        <a:lnTo>
                          <a:pt x="354" y="384"/>
                        </a:lnTo>
                        <a:lnTo>
                          <a:pt x="354" y="384"/>
                        </a:lnTo>
                        <a:lnTo>
                          <a:pt x="354" y="384"/>
                        </a:lnTo>
                        <a:lnTo>
                          <a:pt x="354" y="384"/>
                        </a:lnTo>
                        <a:lnTo>
                          <a:pt x="360" y="384"/>
                        </a:lnTo>
                        <a:lnTo>
                          <a:pt x="360" y="384"/>
                        </a:lnTo>
                        <a:lnTo>
                          <a:pt x="360" y="384"/>
                        </a:lnTo>
                        <a:lnTo>
                          <a:pt x="360" y="390"/>
                        </a:lnTo>
                        <a:lnTo>
                          <a:pt x="360" y="390"/>
                        </a:lnTo>
                        <a:lnTo>
                          <a:pt x="360" y="390"/>
                        </a:lnTo>
                        <a:lnTo>
                          <a:pt x="366" y="390"/>
                        </a:lnTo>
                        <a:lnTo>
                          <a:pt x="366" y="390"/>
                        </a:lnTo>
                        <a:lnTo>
                          <a:pt x="366" y="390"/>
                        </a:lnTo>
                        <a:lnTo>
                          <a:pt x="366" y="390"/>
                        </a:lnTo>
                        <a:lnTo>
                          <a:pt x="366" y="390"/>
                        </a:lnTo>
                        <a:lnTo>
                          <a:pt x="366" y="390"/>
                        </a:lnTo>
                        <a:lnTo>
                          <a:pt x="372" y="396"/>
                        </a:lnTo>
                        <a:lnTo>
                          <a:pt x="372" y="396"/>
                        </a:lnTo>
                        <a:lnTo>
                          <a:pt x="372" y="396"/>
                        </a:lnTo>
                        <a:lnTo>
                          <a:pt x="372" y="396"/>
                        </a:lnTo>
                        <a:lnTo>
                          <a:pt x="372" y="396"/>
                        </a:lnTo>
                        <a:lnTo>
                          <a:pt x="378" y="396"/>
                        </a:lnTo>
                        <a:lnTo>
                          <a:pt x="378" y="396"/>
                        </a:lnTo>
                        <a:lnTo>
                          <a:pt x="378" y="396"/>
                        </a:lnTo>
                        <a:lnTo>
                          <a:pt x="378" y="396"/>
                        </a:lnTo>
                        <a:lnTo>
                          <a:pt x="378" y="396"/>
                        </a:lnTo>
                        <a:lnTo>
                          <a:pt x="378" y="402"/>
                        </a:lnTo>
                        <a:lnTo>
                          <a:pt x="384" y="402"/>
                        </a:lnTo>
                        <a:lnTo>
                          <a:pt x="384" y="402"/>
                        </a:lnTo>
                        <a:lnTo>
                          <a:pt x="384" y="402"/>
                        </a:lnTo>
                        <a:lnTo>
                          <a:pt x="384" y="402"/>
                        </a:lnTo>
                        <a:lnTo>
                          <a:pt x="384" y="402"/>
                        </a:lnTo>
                        <a:lnTo>
                          <a:pt x="384" y="402"/>
                        </a:lnTo>
                        <a:lnTo>
                          <a:pt x="390" y="402"/>
                        </a:lnTo>
                        <a:lnTo>
                          <a:pt x="390" y="402"/>
                        </a:lnTo>
                        <a:lnTo>
                          <a:pt x="390" y="402"/>
                        </a:lnTo>
                        <a:lnTo>
                          <a:pt x="390" y="408"/>
                        </a:lnTo>
                        <a:lnTo>
                          <a:pt x="390" y="408"/>
                        </a:lnTo>
                        <a:lnTo>
                          <a:pt x="396" y="408"/>
                        </a:lnTo>
                        <a:lnTo>
                          <a:pt x="396" y="408"/>
                        </a:lnTo>
                        <a:lnTo>
                          <a:pt x="396" y="408"/>
                        </a:lnTo>
                        <a:lnTo>
                          <a:pt x="396" y="408"/>
                        </a:lnTo>
                        <a:lnTo>
                          <a:pt x="396" y="408"/>
                        </a:lnTo>
                        <a:lnTo>
                          <a:pt x="396" y="408"/>
                        </a:lnTo>
                        <a:lnTo>
                          <a:pt x="402" y="408"/>
                        </a:lnTo>
                        <a:lnTo>
                          <a:pt x="402" y="408"/>
                        </a:lnTo>
                        <a:lnTo>
                          <a:pt x="402" y="414"/>
                        </a:lnTo>
                        <a:lnTo>
                          <a:pt x="402" y="414"/>
                        </a:lnTo>
                        <a:lnTo>
                          <a:pt x="402" y="414"/>
                        </a:lnTo>
                        <a:lnTo>
                          <a:pt x="402" y="414"/>
                        </a:lnTo>
                        <a:lnTo>
                          <a:pt x="408" y="414"/>
                        </a:lnTo>
                        <a:lnTo>
                          <a:pt x="408" y="414"/>
                        </a:lnTo>
                        <a:lnTo>
                          <a:pt x="408" y="414"/>
                        </a:lnTo>
                        <a:lnTo>
                          <a:pt x="408" y="414"/>
                        </a:lnTo>
                        <a:lnTo>
                          <a:pt x="408" y="414"/>
                        </a:lnTo>
                        <a:lnTo>
                          <a:pt x="414" y="414"/>
                        </a:lnTo>
                        <a:lnTo>
                          <a:pt x="414" y="420"/>
                        </a:lnTo>
                        <a:lnTo>
                          <a:pt x="414" y="420"/>
                        </a:lnTo>
                        <a:lnTo>
                          <a:pt x="414" y="420"/>
                        </a:lnTo>
                        <a:lnTo>
                          <a:pt x="414" y="420"/>
                        </a:lnTo>
                        <a:lnTo>
                          <a:pt x="414" y="420"/>
                        </a:lnTo>
                        <a:lnTo>
                          <a:pt x="420" y="420"/>
                        </a:lnTo>
                        <a:lnTo>
                          <a:pt x="420" y="420"/>
                        </a:lnTo>
                        <a:lnTo>
                          <a:pt x="420" y="420"/>
                        </a:lnTo>
                        <a:lnTo>
                          <a:pt x="420" y="420"/>
                        </a:lnTo>
                        <a:lnTo>
                          <a:pt x="420" y="420"/>
                        </a:lnTo>
                        <a:lnTo>
                          <a:pt x="420" y="426"/>
                        </a:lnTo>
                        <a:lnTo>
                          <a:pt x="426" y="426"/>
                        </a:lnTo>
                        <a:lnTo>
                          <a:pt x="426" y="426"/>
                        </a:lnTo>
                        <a:lnTo>
                          <a:pt x="426" y="426"/>
                        </a:lnTo>
                        <a:lnTo>
                          <a:pt x="426" y="426"/>
                        </a:lnTo>
                        <a:lnTo>
                          <a:pt x="426" y="426"/>
                        </a:lnTo>
                        <a:lnTo>
                          <a:pt x="432" y="426"/>
                        </a:lnTo>
                        <a:lnTo>
                          <a:pt x="432" y="426"/>
                        </a:lnTo>
                        <a:lnTo>
                          <a:pt x="432" y="426"/>
                        </a:lnTo>
                        <a:lnTo>
                          <a:pt x="432" y="426"/>
                        </a:lnTo>
                        <a:lnTo>
                          <a:pt x="432" y="432"/>
                        </a:lnTo>
                        <a:lnTo>
                          <a:pt x="432" y="432"/>
                        </a:lnTo>
                        <a:lnTo>
                          <a:pt x="438" y="432"/>
                        </a:lnTo>
                        <a:lnTo>
                          <a:pt x="438" y="432"/>
                        </a:lnTo>
                        <a:lnTo>
                          <a:pt x="438" y="432"/>
                        </a:lnTo>
                        <a:lnTo>
                          <a:pt x="438" y="432"/>
                        </a:lnTo>
                        <a:lnTo>
                          <a:pt x="438" y="432"/>
                        </a:lnTo>
                        <a:lnTo>
                          <a:pt x="438" y="432"/>
                        </a:lnTo>
                        <a:lnTo>
                          <a:pt x="444" y="432"/>
                        </a:lnTo>
                        <a:lnTo>
                          <a:pt x="444" y="432"/>
                        </a:lnTo>
                        <a:lnTo>
                          <a:pt x="444" y="438"/>
                        </a:lnTo>
                        <a:lnTo>
                          <a:pt x="444" y="438"/>
                        </a:lnTo>
                        <a:lnTo>
                          <a:pt x="444" y="438"/>
                        </a:lnTo>
                        <a:lnTo>
                          <a:pt x="582" y="510"/>
                        </a:lnTo>
                        <a:lnTo>
                          <a:pt x="588" y="510"/>
                        </a:lnTo>
                        <a:lnTo>
                          <a:pt x="588" y="510"/>
                        </a:lnTo>
                        <a:lnTo>
                          <a:pt x="588" y="510"/>
                        </a:lnTo>
                        <a:lnTo>
                          <a:pt x="588" y="510"/>
                        </a:lnTo>
                        <a:lnTo>
                          <a:pt x="588" y="510"/>
                        </a:lnTo>
                        <a:lnTo>
                          <a:pt x="588" y="510"/>
                        </a:lnTo>
                        <a:lnTo>
                          <a:pt x="594" y="510"/>
                        </a:lnTo>
                        <a:lnTo>
                          <a:pt x="594" y="510"/>
                        </a:lnTo>
                        <a:lnTo>
                          <a:pt x="594" y="510"/>
                        </a:lnTo>
                        <a:lnTo>
                          <a:pt x="594" y="510"/>
                        </a:lnTo>
                        <a:lnTo>
                          <a:pt x="594" y="510"/>
                        </a:lnTo>
                        <a:lnTo>
                          <a:pt x="594" y="510"/>
                        </a:lnTo>
                        <a:lnTo>
                          <a:pt x="600" y="516"/>
                        </a:lnTo>
                        <a:lnTo>
                          <a:pt x="600" y="516"/>
                        </a:lnTo>
                        <a:lnTo>
                          <a:pt x="600" y="516"/>
                        </a:lnTo>
                        <a:lnTo>
                          <a:pt x="600" y="516"/>
                        </a:lnTo>
                        <a:lnTo>
                          <a:pt x="600" y="516"/>
                        </a:lnTo>
                        <a:lnTo>
                          <a:pt x="606" y="516"/>
                        </a:lnTo>
                        <a:lnTo>
                          <a:pt x="606" y="516"/>
                        </a:lnTo>
                        <a:lnTo>
                          <a:pt x="606" y="516"/>
                        </a:lnTo>
                        <a:lnTo>
                          <a:pt x="606" y="516"/>
                        </a:lnTo>
                        <a:lnTo>
                          <a:pt x="606" y="516"/>
                        </a:lnTo>
                        <a:lnTo>
                          <a:pt x="606" y="516"/>
                        </a:lnTo>
                        <a:lnTo>
                          <a:pt x="612" y="516"/>
                        </a:lnTo>
                        <a:lnTo>
                          <a:pt x="612" y="522"/>
                        </a:lnTo>
                        <a:lnTo>
                          <a:pt x="612" y="522"/>
                        </a:lnTo>
                        <a:lnTo>
                          <a:pt x="612" y="522"/>
                        </a:lnTo>
                        <a:lnTo>
                          <a:pt x="612" y="522"/>
                        </a:lnTo>
                        <a:lnTo>
                          <a:pt x="612" y="522"/>
                        </a:lnTo>
                        <a:lnTo>
                          <a:pt x="618" y="522"/>
                        </a:lnTo>
                        <a:lnTo>
                          <a:pt x="618" y="522"/>
                        </a:lnTo>
                        <a:lnTo>
                          <a:pt x="618" y="522"/>
                        </a:lnTo>
                        <a:lnTo>
                          <a:pt x="618" y="522"/>
                        </a:lnTo>
                        <a:lnTo>
                          <a:pt x="618" y="522"/>
                        </a:lnTo>
                        <a:lnTo>
                          <a:pt x="618" y="522"/>
                        </a:lnTo>
                        <a:lnTo>
                          <a:pt x="624" y="522"/>
                        </a:lnTo>
                        <a:lnTo>
                          <a:pt x="624" y="522"/>
                        </a:lnTo>
                        <a:lnTo>
                          <a:pt x="624" y="528"/>
                        </a:lnTo>
                        <a:lnTo>
                          <a:pt x="624" y="528"/>
                        </a:lnTo>
                        <a:lnTo>
                          <a:pt x="624" y="528"/>
                        </a:lnTo>
                        <a:lnTo>
                          <a:pt x="630" y="528"/>
                        </a:lnTo>
                        <a:lnTo>
                          <a:pt x="630" y="528"/>
                        </a:lnTo>
                        <a:lnTo>
                          <a:pt x="630" y="528"/>
                        </a:lnTo>
                        <a:lnTo>
                          <a:pt x="630" y="528"/>
                        </a:lnTo>
                        <a:lnTo>
                          <a:pt x="630" y="528"/>
                        </a:lnTo>
                        <a:lnTo>
                          <a:pt x="630" y="528"/>
                        </a:lnTo>
                        <a:lnTo>
                          <a:pt x="636" y="528"/>
                        </a:lnTo>
                        <a:lnTo>
                          <a:pt x="636" y="528"/>
                        </a:lnTo>
                        <a:lnTo>
                          <a:pt x="636" y="528"/>
                        </a:lnTo>
                        <a:lnTo>
                          <a:pt x="636" y="534"/>
                        </a:lnTo>
                        <a:lnTo>
                          <a:pt x="636" y="534"/>
                        </a:lnTo>
                        <a:lnTo>
                          <a:pt x="636" y="534"/>
                        </a:lnTo>
                        <a:lnTo>
                          <a:pt x="642" y="534"/>
                        </a:lnTo>
                        <a:lnTo>
                          <a:pt x="642" y="534"/>
                        </a:lnTo>
                        <a:lnTo>
                          <a:pt x="642" y="534"/>
                        </a:lnTo>
                        <a:lnTo>
                          <a:pt x="642" y="534"/>
                        </a:lnTo>
                        <a:lnTo>
                          <a:pt x="642" y="534"/>
                        </a:lnTo>
                        <a:lnTo>
                          <a:pt x="642" y="534"/>
                        </a:lnTo>
                        <a:lnTo>
                          <a:pt x="648" y="534"/>
                        </a:lnTo>
                        <a:lnTo>
                          <a:pt x="648" y="534"/>
                        </a:lnTo>
                        <a:lnTo>
                          <a:pt x="648" y="534"/>
                        </a:lnTo>
                        <a:lnTo>
                          <a:pt x="648" y="534"/>
                        </a:lnTo>
                        <a:lnTo>
                          <a:pt x="648" y="540"/>
                        </a:lnTo>
                        <a:lnTo>
                          <a:pt x="654" y="540"/>
                        </a:lnTo>
                        <a:lnTo>
                          <a:pt x="654" y="540"/>
                        </a:lnTo>
                        <a:lnTo>
                          <a:pt x="654" y="540"/>
                        </a:lnTo>
                        <a:lnTo>
                          <a:pt x="792" y="594"/>
                        </a:lnTo>
                        <a:lnTo>
                          <a:pt x="792" y="594"/>
                        </a:lnTo>
                        <a:lnTo>
                          <a:pt x="792" y="594"/>
                        </a:lnTo>
                        <a:lnTo>
                          <a:pt x="792" y="594"/>
                        </a:lnTo>
                        <a:lnTo>
                          <a:pt x="798" y="594"/>
                        </a:lnTo>
                        <a:lnTo>
                          <a:pt x="798" y="594"/>
                        </a:lnTo>
                        <a:lnTo>
                          <a:pt x="798" y="594"/>
                        </a:lnTo>
                        <a:lnTo>
                          <a:pt x="798" y="594"/>
                        </a:lnTo>
                        <a:lnTo>
                          <a:pt x="798" y="594"/>
                        </a:lnTo>
                        <a:lnTo>
                          <a:pt x="798" y="594"/>
                        </a:lnTo>
                        <a:lnTo>
                          <a:pt x="804" y="600"/>
                        </a:lnTo>
                        <a:lnTo>
                          <a:pt x="804" y="600"/>
                        </a:lnTo>
                        <a:lnTo>
                          <a:pt x="804" y="600"/>
                        </a:lnTo>
                        <a:lnTo>
                          <a:pt x="804" y="600"/>
                        </a:lnTo>
                        <a:lnTo>
                          <a:pt x="804" y="600"/>
                        </a:lnTo>
                        <a:lnTo>
                          <a:pt x="810" y="600"/>
                        </a:lnTo>
                        <a:lnTo>
                          <a:pt x="810" y="600"/>
                        </a:lnTo>
                        <a:lnTo>
                          <a:pt x="810" y="600"/>
                        </a:lnTo>
                        <a:lnTo>
                          <a:pt x="810" y="600"/>
                        </a:lnTo>
                        <a:lnTo>
                          <a:pt x="810" y="600"/>
                        </a:lnTo>
                        <a:lnTo>
                          <a:pt x="810" y="600"/>
                        </a:lnTo>
                        <a:lnTo>
                          <a:pt x="816" y="600"/>
                        </a:lnTo>
                        <a:lnTo>
                          <a:pt x="816" y="600"/>
                        </a:lnTo>
                        <a:lnTo>
                          <a:pt x="816" y="600"/>
                        </a:lnTo>
                        <a:lnTo>
                          <a:pt x="816" y="600"/>
                        </a:lnTo>
                        <a:lnTo>
                          <a:pt x="816" y="600"/>
                        </a:lnTo>
                        <a:lnTo>
                          <a:pt x="816" y="606"/>
                        </a:lnTo>
                        <a:lnTo>
                          <a:pt x="822" y="606"/>
                        </a:lnTo>
                        <a:lnTo>
                          <a:pt x="822" y="606"/>
                        </a:lnTo>
                        <a:lnTo>
                          <a:pt x="822" y="606"/>
                        </a:lnTo>
                        <a:lnTo>
                          <a:pt x="822" y="606"/>
                        </a:lnTo>
                        <a:lnTo>
                          <a:pt x="822" y="606"/>
                        </a:lnTo>
                        <a:lnTo>
                          <a:pt x="828" y="606"/>
                        </a:lnTo>
                        <a:lnTo>
                          <a:pt x="828" y="606"/>
                        </a:lnTo>
                        <a:lnTo>
                          <a:pt x="828" y="606"/>
                        </a:lnTo>
                        <a:lnTo>
                          <a:pt x="828" y="606"/>
                        </a:lnTo>
                        <a:lnTo>
                          <a:pt x="828" y="606"/>
                        </a:lnTo>
                        <a:lnTo>
                          <a:pt x="828" y="606"/>
                        </a:lnTo>
                        <a:lnTo>
                          <a:pt x="834" y="606"/>
                        </a:lnTo>
                        <a:lnTo>
                          <a:pt x="834" y="606"/>
                        </a:lnTo>
                        <a:lnTo>
                          <a:pt x="834" y="606"/>
                        </a:lnTo>
                        <a:lnTo>
                          <a:pt x="834" y="606"/>
                        </a:lnTo>
                        <a:lnTo>
                          <a:pt x="834" y="606"/>
                        </a:lnTo>
                        <a:lnTo>
                          <a:pt x="834" y="612"/>
                        </a:lnTo>
                        <a:lnTo>
                          <a:pt x="840" y="612"/>
                        </a:lnTo>
                        <a:lnTo>
                          <a:pt x="840" y="612"/>
                        </a:lnTo>
                        <a:lnTo>
                          <a:pt x="840" y="612"/>
                        </a:lnTo>
                        <a:lnTo>
                          <a:pt x="840" y="612"/>
                        </a:lnTo>
                        <a:lnTo>
                          <a:pt x="840" y="612"/>
                        </a:lnTo>
                        <a:lnTo>
                          <a:pt x="846" y="612"/>
                        </a:lnTo>
                        <a:lnTo>
                          <a:pt x="846" y="612"/>
                        </a:lnTo>
                        <a:lnTo>
                          <a:pt x="846" y="612"/>
                        </a:lnTo>
                        <a:lnTo>
                          <a:pt x="846" y="612"/>
                        </a:lnTo>
                        <a:lnTo>
                          <a:pt x="846" y="612"/>
                        </a:lnTo>
                        <a:lnTo>
                          <a:pt x="846" y="612"/>
                        </a:lnTo>
                        <a:lnTo>
                          <a:pt x="852" y="612"/>
                        </a:lnTo>
                        <a:lnTo>
                          <a:pt x="852" y="612"/>
                        </a:lnTo>
                        <a:lnTo>
                          <a:pt x="852" y="612"/>
                        </a:lnTo>
                        <a:lnTo>
                          <a:pt x="852" y="612"/>
                        </a:lnTo>
                        <a:lnTo>
                          <a:pt x="852" y="612"/>
                        </a:lnTo>
                        <a:lnTo>
                          <a:pt x="852" y="618"/>
                        </a:lnTo>
                        <a:lnTo>
                          <a:pt x="858" y="618"/>
                        </a:lnTo>
                        <a:lnTo>
                          <a:pt x="858" y="618"/>
                        </a:lnTo>
                        <a:lnTo>
                          <a:pt x="858" y="618"/>
                        </a:lnTo>
                        <a:lnTo>
                          <a:pt x="858" y="618"/>
                        </a:lnTo>
                        <a:lnTo>
                          <a:pt x="858" y="618"/>
                        </a:lnTo>
                        <a:lnTo>
                          <a:pt x="864" y="618"/>
                        </a:lnTo>
                        <a:lnTo>
                          <a:pt x="864" y="618"/>
                        </a:lnTo>
                        <a:lnTo>
                          <a:pt x="864" y="618"/>
                        </a:lnTo>
                        <a:lnTo>
                          <a:pt x="864" y="618"/>
                        </a:lnTo>
                        <a:lnTo>
                          <a:pt x="864" y="618"/>
                        </a:lnTo>
                        <a:lnTo>
                          <a:pt x="864" y="618"/>
                        </a:lnTo>
                        <a:lnTo>
                          <a:pt x="870" y="618"/>
                        </a:lnTo>
                        <a:lnTo>
                          <a:pt x="870" y="618"/>
                        </a:lnTo>
                        <a:lnTo>
                          <a:pt x="870" y="618"/>
                        </a:lnTo>
                        <a:lnTo>
                          <a:pt x="870" y="618"/>
                        </a:lnTo>
                        <a:lnTo>
                          <a:pt x="870" y="618"/>
                        </a:lnTo>
                        <a:lnTo>
                          <a:pt x="870" y="624"/>
                        </a:lnTo>
                        <a:lnTo>
                          <a:pt x="876" y="624"/>
                        </a:lnTo>
                        <a:lnTo>
                          <a:pt x="876" y="624"/>
                        </a:lnTo>
                        <a:lnTo>
                          <a:pt x="876" y="624"/>
                        </a:lnTo>
                        <a:lnTo>
                          <a:pt x="876" y="624"/>
                        </a:lnTo>
                        <a:lnTo>
                          <a:pt x="876" y="624"/>
                        </a:lnTo>
                        <a:lnTo>
                          <a:pt x="876" y="624"/>
                        </a:lnTo>
                        <a:lnTo>
                          <a:pt x="882" y="624"/>
                        </a:lnTo>
                        <a:lnTo>
                          <a:pt x="882" y="624"/>
                        </a:lnTo>
                        <a:lnTo>
                          <a:pt x="882" y="624"/>
                        </a:lnTo>
                        <a:lnTo>
                          <a:pt x="882" y="624"/>
                        </a:lnTo>
                        <a:lnTo>
                          <a:pt x="882" y="624"/>
                        </a:lnTo>
                        <a:lnTo>
                          <a:pt x="888" y="624"/>
                        </a:lnTo>
                        <a:lnTo>
                          <a:pt x="888" y="624"/>
                        </a:lnTo>
                        <a:lnTo>
                          <a:pt x="888" y="624"/>
                        </a:lnTo>
                        <a:lnTo>
                          <a:pt x="888" y="624"/>
                        </a:lnTo>
                        <a:lnTo>
                          <a:pt x="888" y="624"/>
                        </a:lnTo>
                        <a:lnTo>
                          <a:pt x="888" y="624"/>
                        </a:lnTo>
                        <a:lnTo>
                          <a:pt x="894" y="624"/>
                        </a:lnTo>
                        <a:lnTo>
                          <a:pt x="894" y="630"/>
                        </a:lnTo>
                        <a:lnTo>
                          <a:pt x="894" y="630"/>
                        </a:lnTo>
                        <a:lnTo>
                          <a:pt x="894" y="630"/>
                        </a:lnTo>
                        <a:lnTo>
                          <a:pt x="894" y="630"/>
                        </a:lnTo>
                        <a:lnTo>
                          <a:pt x="894" y="630"/>
                        </a:lnTo>
                        <a:lnTo>
                          <a:pt x="900" y="630"/>
                        </a:lnTo>
                        <a:lnTo>
                          <a:pt x="900" y="630"/>
                        </a:lnTo>
                        <a:lnTo>
                          <a:pt x="900" y="630"/>
                        </a:lnTo>
                        <a:lnTo>
                          <a:pt x="900" y="630"/>
                        </a:lnTo>
                        <a:lnTo>
                          <a:pt x="900" y="630"/>
                        </a:lnTo>
                        <a:lnTo>
                          <a:pt x="906" y="630"/>
                        </a:lnTo>
                        <a:lnTo>
                          <a:pt x="906" y="630"/>
                        </a:lnTo>
                        <a:lnTo>
                          <a:pt x="906" y="630"/>
                        </a:lnTo>
                        <a:lnTo>
                          <a:pt x="906" y="630"/>
                        </a:lnTo>
                        <a:lnTo>
                          <a:pt x="906" y="630"/>
                        </a:lnTo>
                        <a:lnTo>
                          <a:pt x="906" y="630"/>
                        </a:lnTo>
                        <a:lnTo>
                          <a:pt x="912" y="630"/>
                        </a:lnTo>
                        <a:lnTo>
                          <a:pt x="912" y="630"/>
                        </a:lnTo>
                        <a:lnTo>
                          <a:pt x="912" y="630"/>
                        </a:lnTo>
                        <a:lnTo>
                          <a:pt x="912" y="636"/>
                        </a:lnTo>
                        <a:lnTo>
                          <a:pt x="912" y="636"/>
                        </a:lnTo>
                        <a:lnTo>
                          <a:pt x="912" y="636"/>
                        </a:lnTo>
                        <a:lnTo>
                          <a:pt x="918" y="636"/>
                        </a:lnTo>
                        <a:lnTo>
                          <a:pt x="918" y="636"/>
                        </a:lnTo>
                        <a:lnTo>
                          <a:pt x="918" y="636"/>
                        </a:lnTo>
                        <a:lnTo>
                          <a:pt x="918" y="636"/>
                        </a:lnTo>
                        <a:lnTo>
                          <a:pt x="918" y="636"/>
                        </a:lnTo>
                        <a:lnTo>
                          <a:pt x="924" y="636"/>
                        </a:lnTo>
                        <a:lnTo>
                          <a:pt x="924" y="636"/>
                        </a:lnTo>
                        <a:lnTo>
                          <a:pt x="924" y="636"/>
                        </a:lnTo>
                        <a:lnTo>
                          <a:pt x="924" y="636"/>
                        </a:lnTo>
                        <a:lnTo>
                          <a:pt x="924" y="636"/>
                        </a:lnTo>
                        <a:lnTo>
                          <a:pt x="924" y="636"/>
                        </a:lnTo>
                        <a:lnTo>
                          <a:pt x="930" y="636"/>
                        </a:lnTo>
                        <a:lnTo>
                          <a:pt x="930" y="636"/>
                        </a:lnTo>
                        <a:lnTo>
                          <a:pt x="930" y="636"/>
                        </a:lnTo>
                        <a:lnTo>
                          <a:pt x="930" y="636"/>
                        </a:lnTo>
                        <a:lnTo>
                          <a:pt x="930" y="636"/>
                        </a:lnTo>
                        <a:lnTo>
                          <a:pt x="930" y="642"/>
                        </a:lnTo>
                        <a:lnTo>
                          <a:pt x="936" y="642"/>
                        </a:lnTo>
                        <a:lnTo>
                          <a:pt x="936" y="642"/>
                        </a:lnTo>
                        <a:lnTo>
                          <a:pt x="936" y="642"/>
                        </a:lnTo>
                        <a:lnTo>
                          <a:pt x="936" y="642"/>
                        </a:lnTo>
                        <a:lnTo>
                          <a:pt x="936" y="642"/>
                        </a:lnTo>
                        <a:lnTo>
                          <a:pt x="942" y="642"/>
                        </a:lnTo>
                        <a:lnTo>
                          <a:pt x="942" y="642"/>
                        </a:lnTo>
                        <a:lnTo>
                          <a:pt x="942" y="642"/>
                        </a:lnTo>
                        <a:lnTo>
                          <a:pt x="942" y="642"/>
                        </a:lnTo>
                        <a:lnTo>
                          <a:pt x="942" y="642"/>
                        </a:lnTo>
                        <a:lnTo>
                          <a:pt x="942" y="642"/>
                        </a:lnTo>
                        <a:lnTo>
                          <a:pt x="948" y="642"/>
                        </a:lnTo>
                        <a:lnTo>
                          <a:pt x="948" y="642"/>
                        </a:lnTo>
                        <a:lnTo>
                          <a:pt x="948" y="642"/>
                        </a:lnTo>
                        <a:lnTo>
                          <a:pt x="948" y="642"/>
                        </a:lnTo>
                        <a:lnTo>
                          <a:pt x="948" y="642"/>
                        </a:lnTo>
                        <a:lnTo>
                          <a:pt x="948" y="642"/>
                        </a:lnTo>
                        <a:lnTo>
                          <a:pt x="954" y="642"/>
                        </a:lnTo>
                        <a:lnTo>
                          <a:pt x="954" y="642"/>
                        </a:lnTo>
                        <a:lnTo>
                          <a:pt x="954" y="642"/>
                        </a:lnTo>
                        <a:lnTo>
                          <a:pt x="954" y="648"/>
                        </a:lnTo>
                        <a:lnTo>
                          <a:pt x="954" y="648"/>
                        </a:lnTo>
                        <a:lnTo>
                          <a:pt x="960" y="648"/>
                        </a:lnTo>
                        <a:lnTo>
                          <a:pt x="960" y="648"/>
                        </a:lnTo>
                        <a:lnTo>
                          <a:pt x="960" y="648"/>
                        </a:lnTo>
                        <a:lnTo>
                          <a:pt x="960" y="648"/>
                        </a:lnTo>
                        <a:lnTo>
                          <a:pt x="960" y="648"/>
                        </a:lnTo>
                        <a:lnTo>
                          <a:pt x="960" y="648"/>
                        </a:lnTo>
                        <a:lnTo>
                          <a:pt x="966" y="648"/>
                        </a:lnTo>
                        <a:lnTo>
                          <a:pt x="966" y="648"/>
                        </a:lnTo>
                        <a:lnTo>
                          <a:pt x="966" y="648"/>
                        </a:lnTo>
                        <a:lnTo>
                          <a:pt x="966" y="648"/>
                        </a:lnTo>
                        <a:lnTo>
                          <a:pt x="966" y="648"/>
                        </a:lnTo>
                        <a:lnTo>
                          <a:pt x="966" y="648"/>
                        </a:lnTo>
                        <a:lnTo>
                          <a:pt x="972" y="648"/>
                        </a:lnTo>
                        <a:lnTo>
                          <a:pt x="972" y="648"/>
                        </a:lnTo>
                        <a:lnTo>
                          <a:pt x="972" y="648"/>
                        </a:lnTo>
                        <a:lnTo>
                          <a:pt x="972" y="648"/>
                        </a:lnTo>
                        <a:lnTo>
                          <a:pt x="972" y="648"/>
                        </a:lnTo>
                        <a:lnTo>
                          <a:pt x="1110" y="684"/>
                        </a:lnTo>
                        <a:lnTo>
                          <a:pt x="1116" y="684"/>
                        </a:lnTo>
                        <a:lnTo>
                          <a:pt x="1116" y="684"/>
                        </a:lnTo>
                        <a:lnTo>
                          <a:pt x="1116" y="684"/>
                        </a:lnTo>
                        <a:lnTo>
                          <a:pt x="1116" y="684"/>
                        </a:lnTo>
                        <a:lnTo>
                          <a:pt x="1116" y="684"/>
                        </a:lnTo>
                        <a:lnTo>
                          <a:pt x="1116" y="684"/>
                        </a:lnTo>
                        <a:lnTo>
                          <a:pt x="1122" y="684"/>
                        </a:lnTo>
                        <a:lnTo>
                          <a:pt x="1122" y="684"/>
                        </a:lnTo>
                        <a:lnTo>
                          <a:pt x="1122" y="684"/>
                        </a:lnTo>
                        <a:lnTo>
                          <a:pt x="1122" y="684"/>
                        </a:lnTo>
                        <a:lnTo>
                          <a:pt x="1122" y="684"/>
                        </a:lnTo>
                        <a:lnTo>
                          <a:pt x="1122" y="684"/>
                        </a:lnTo>
                        <a:lnTo>
                          <a:pt x="1128" y="684"/>
                        </a:lnTo>
                        <a:lnTo>
                          <a:pt x="1128" y="684"/>
                        </a:lnTo>
                        <a:lnTo>
                          <a:pt x="1128" y="684"/>
                        </a:lnTo>
                        <a:lnTo>
                          <a:pt x="1128" y="684"/>
                        </a:lnTo>
                        <a:lnTo>
                          <a:pt x="1128" y="684"/>
                        </a:lnTo>
                        <a:lnTo>
                          <a:pt x="1128" y="684"/>
                        </a:lnTo>
                        <a:lnTo>
                          <a:pt x="1134" y="684"/>
                        </a:lnTo>
                        <a:lnTo>
                          <a:pt x="1134" y="684"/>
                        </a:lnTo>
                        <a:lnTo>
                          <a:pt x="1134" y="684"/>
                        </a:lnTo>
                        <a:lnTo>
                          <a:pt x="1134" y="684"/>
                        </a:lnTo>
                        <a:lnTo>
                          <a:pt x="1134" y="684"/>
                        </a:lnTo>
                        <a:lnTo>
                          <a:pt x="1140" y="684"/>
                        </a:lnTo>
                        <a:lnTo>
                          <a:pt x="1140" y="684"/>
                        </a:lnTo>
                        <a:lnTo>
                          <a:pt x="1140" y="684"/>
                        </a:lnTo>
                        <a:lnTo>
                          <a:pt x="1140" y="684"/>
                        </a:lnTo>
                        <a:lnTo>
                          <a:pt x="1140" y="684"/>
                        </a:lnTo>
                        <a:lnTo>
                          <a:pt x="1140" y="684"/>
                        </a:lnTo>
                        <a:lnTo>
                          <a:pt x="1146" y="684"/>
                        </a:lnTo>
                        <a:lnTo>
                          <a:pt x="1146" y="690"/>
                        </a:lnTo>
                        <a:lnTo>
                          <a:pt x="1146" y="690"/>
                        </a:lnTo>
                        <a:lnTo>
                          <a:pt x="1146" y="690"/>
                        </a:lnTo>
                        <a:lnTo>
                          <a:pt x="1146" y="690"/>
                        </a:lnTo>
                        <a:lnTo>
                          <a:pt x="1146" y="690"/>
                        </a:lnTo>
                        <a:lnTo>
                          <a:pt x="1152" y="690"/>
                        </a:lnTo>
                        <a:lnTo>
                          <a:pt x="1152" y="690"/>
                        </a:lnTo>
                        <a:lnTo>
                          <a:pt x="1152" y="690"/>
                        </a:lnTo>
                        <a:lnTo>
                          <a:pt x="1152" y="690"/>
                        </a:lnTo>
                        <a:lnTo>
                          <a:pt x="1152" y="690"/>
                        </a:lnTo>
                        <a:lnTo>
                          <a:pt x="1152" y="690"/>
                        </a:lnTo>
                        <a:lnTo>
                          <a:pt x="1158" y="690"/>
                        </a:lnTo>
                        <a:lnTo>
                          <a:pt x="1158" y="690"/>
                        </a:lnTo>
                        <a:lnTo>
                          <a:pt x="1158" y="690"/>
                        </a:lnTo>
                        <a:lnTo>
                          <a:pt x="1158" y="690"/>
                        </a:lnTo>
                        <a:lnTo>
                          <a:pt x="1158" y="690"/>
                        </a:lnTo>
                        <a:lnTo>
                          <a:pt x="1164" y="690"/>
                        </a:lnTo>
                        <a:lnTo>
                          <a:pt x="1164" y="690"/>
                        </a:lnTo>
                        <a:lnTo>
                          <a:pt x="1164" y="690"/>
                        </a:lnTo>
                        <a:lnTo>
                          <a:pt x="1164" y="690"/>
                        </a:lnTo>
                        <a:lnTo>
                          <a:pt x="1164" y="690"/>
                        </a:lnTo>
                        <a:lnTo>
                          <a:pt x="1164" y="690"/>
                        </a:lnTo>
                        <a:lnTo>
                          <a:pt x="1170" y="690"/>
                        </a:lnTo>
                        <a:lnTo>
                          <a:pt x="1170" y="690"/>
                        </a:lnTo>
                        <a:lnTo>
                          <a:pt x="1170" y="690"/>
                        </a:lnTo>
                        <a:lnTo>
                          <a:pt x="1170" y="690"/>
                        </a:lnTo>
                        <a:lnTo>
                          <a:pt x="1170" y="690"/>
                        </a:lnTo>
                        <a:lnTo>
                          <a:pt x="1170" y="690"/>
                        </a:lnTo>
                        <a:lnTo>
                          <a:pt x="1176" y="690"/>
                        </a:lnTo>
                        <a:lnTo>
                          <a:pt x="1176" y="690"/>
                        </a:lnTo>
                        <a:lnTo>
                          <a:pt x="1176" y="690"/>
                        </a:lnTo>
                        <a:lnTo>
                          <a:pt x="1176" y="690"/>
                        </a:lnTo>
                        <a:lnTo>
                          <a:pt x="1176" y="690"/>
                        </a:lnTo>
                        <a:lnTo>
                          <a:pt x="1182" y="690"/>
                        </a:lnTo>
                        <a:lnTo>
                          <a:pt x="1182" y="690"/>
                        </a:lnTo>
                        <a:lnTo>
                          <a:pt x="1182" y="690"/>
                        </a:lnTo>
                        <a:lnTo>
                          <a:pt x="1320" y="708"/>
                        </a:lnTo>
                        <a:lnTo>
                          <a:pt x="1320" y="708"/>
                        </a:lnTo>
                        <a:lnTo>
                          <a:pt x="1320" y="708"/>
                        </a:lnTo>
                        <a:lnTo>
                          <a:pt x="1320" y="708"/>
                        </a:lnTo>
                        <a:lnTo>
                          <a:pt x="1326" y="708"/>
                        </a:lnTo>
                        <a:lnTo>
                          <a:pt x="1326" y="708"/>
                        </a:lnTo>
                        <a:lnTo>
                          <a:pt x="1326" y="708"/>
                        </a:lnTo>
                        <a:lnTo>
                          <a:pt x="1326" y="708"/>
                        </a:lnTo>
                        <a:lnTo>
                          <a:pt x="1326" y="708"/>
                        </a:lnTo>
                        <a:lnTo>
                          <a:pt x="1326" y="708"/>
                        </a:lnTo>
                        <a:lnTo>
                          <a:pt x="1332" y="708"/>
                        </a:lnTo>
                        <a:lnTo>
                          <a:pt x="1332" y="708"/>
                        </a:lnTo>
                        <a:lnTo>
                          <a:pt x="1332" y="708"/>
                        </a:lnTo>
                        <a:lnTo>
                          <a:pt x="1332" y="708"/>
                        </a:lnTo>
                        <a:lnTo>
                          <a:pt x="1332" y="708"/>
                        </a:lnTo>
                        <a:lnTo>
                          <a:pt x="1338" y="708"/>
                        </a:lnTo>
                        <a:lnTo>
                          <a:pt x="1338" y="708"/>
                        </a:lnTo>
                        <a:lnTo>
                          <a:pt x="1338" y="708"/>
                        </a:lnTo>
                        <a:lnTo>
                          <a:pt x="1338" y="708"/>
                        </a:lnTo>
                        <a:lnTo>
                          <a:pt x="1338" y="708"/>
                        </a:lnTo>
                        <a:lnTo>
                          <a:pt x="1338" y="708"/>
                        </a:lnTo>
                        <a:lnTo>
                          <a:pt x="1344" y="708"/>
                        </a:lnTo>
                        <a:lnTo>
                          <a:pt x="1344" y="708"/>
                        </a:lnTo>
                        <a:lnTo>
                          <a:pt x="1344" y="708"/>
                        </a:lnTo>
                        <a:lnTo>
                          <a:pt x="1344" y="708"/>
                        </a:lnTo>
                        <a:lnTo>
                          <a:pt x="1344" y="708"/>
                        </a:lnTo>
                        <a:lnTo>
                          <a:pt x="1344" y="708"/>
                        </a:lnTo>
                        <a:lnTo>
                          <a:pt x="1350" y="708"/>
                        </a:lnTo>
                        <a:lnTo>
                          <a:pt x="1350" y="708"/>
                        </a:lnTo>
                        <a:lnTo>
                          <a:pt x="1350" y="708"/>
                        </a:lnTo>
                        <a:lnTo>
                          <a:pt x="1350" y="708"/>
                        </a:lnTo>
                        <a:lnTo>
                          <a:pt x="1350" y="708"/>
                        </a:lnTo>
                        <a:lnTo>
                          <a:pt x="1356" y="708"/>
                        </a:lnTo>
                        <a:lnTo>
                          <a:pt x="1356" y="708"/>
                        </a:lnTo>
                        <a:lnTo>
                          <a:pt x="1356" y="708"/>
                        </a:lnTo>
                        <a:lnTo>
                          <a:pt x="1356" y="708"/>
                        </a:lnTo>
                        <a:lnTo>
                          <a:pt x="1356" y="708"/>
                        </a:lnTo>
                        <a:lnTo>
                          <a:pt x="1356" y="708"/>
                        </a:lnTo>
                        <a:lnTo>
                          <a:pt x="1362" y="708"/>
                        </a:lnTo>
                        <a:lnTo>
                          <a:pt x="1362" y="708"/>
                        </a:lnTo>
                        <a:lnTo>
                          <a:pt x="1362" y="708"/>
                        </a:lnTo>
                        <a:lnTo>
                          <a:pt x="1362" y="708"/>
                        </a:lnTo>
                        <a:lnTo>
                          <a:pt x="1362" y="708"/>
                        </a:lnTo>
                        <a:lnTo>
                          <a:pt x="1362" y="708"/>
                        </a:lnTo>
                        <a:lnTo>
                          <a:pt x="1368" y="714"/>
                        </a:lnTo>
                        <a:lnTo>
                          <a:pt x="1368" y="714"/>
                        </a:lnTo>
                        <a:lnTo>
                          <a:pt x="1368" y="714"/>
                        </a:lnTo>
                        <a:lnTo>
                          <a:pt x="1368" y="714"/>
                        </a:lnTo>
                        <a:lnTo>
                          <a:pt x="1368" y="714"/>
                        </a:lnTo>
                        <a:lnTo>
                          <a:pt x="1368" y="714"/>
                        </a:lnTo>
                        <a:lnTo>
                          <a:pt x="1374" y="714"/>
                        </a:lnTo>
                        <a:lnTo>
                          <a:pt x="1374" y="714"/>
                        </a:lnTo>
                        <a:lnTo>
                          <a:pt x="1374" y="714"/>
                        </a:lnTo>
                        <a:lnTo>
                          <a:pt x="1374" y="714"/>
                        </a:lnTo>
                        <a:lnTo>
                          <a:pt x="1374" y="714"/>
                        </a:lnTo>
                        <a:lnTo>
                          <a:pt x="1380" y="714"/>
                        </a:lnTo>
                        <a:lnTo>
                          <a:pt x="1380" y="714"/>
                        </a:lnTo>
                        <a:lnTo>
                          <a:pt x="1380" y="714"/>
                        </a:lnTo>
                        <a:lnTo>
                          <a:pt x="1380" y="714"/>
                        </a:lnTo>
                        <a:lnTo>
                          <a:pt x="1380" y="714"/>
                        </a:lnTo>
                        <a:lnTo>
                          <a:pt x="1380" y="714"/>
                        </a:lnTo>
                        <a:lnTo>
                          <a:pt x="1386" y="714"/>
                        </a:lnTo>
                        <a:lnTo>
                          <a:pt x="1386" y="714"/>
                        </a:lnTo>
                        <a:lnTo>
                          <a:pt x="1386" y="714"/>
                        </a:lnTo>
                        <a:lnTo>
                          <a:pt x="1386" y="714"/>
                        </a:lnTo>
                        <a:lnTo>
                          <a:pt x="1386" y="714"/>
                        </a:lnTo>
                        <a:lnTo>
                          <a:pt x="1386" y="714"/>
                        </a:lnTo>
                        <a:lnTo>
                          <a:pt x="1392" y="714"/>
                        </a:lnTo>
                        <a:lnTo>
                          <a:pt x="1392" y="714"/>
                        </a:lnTo>
                        <a:lnTo>
                          <a:pt x="1392" y="714"/>
                        </a:lnTo>
                        <a:lnTo>
                          <a:pt x="1392" y="714"/>
                        </a:lnTo>
                        <a:lnTo>
                          <a:pt x="1392" y="714"/>
                        </a:lnTo>
                        <a:lnTo>
                          <a:pt x="1398" y="714"/>
                        </a:lnTo>
                        <a:lnTo>
                          <a:pt x="1398" y="714"/>
                        </a:lnTo>
                        <a:lnTo>
                          <a:pt x="1398" y="714"/>
                        </a:lnTo>
                        <a:lnTo>
                          <a:pt x="1398" y="714"/>
                        </a:lnTo>
                        <a:lnTo>
                          <a:pt x="1398" y="714"/>
                        </a:lnTo>
                        <a:lnTo>
                          <a:pt x="1398" y="714"/>
                        </a:lnTo>
                        <a:lnTo>
                          <a:pt x="1404" y="714"/>
                        </a:lnTo>
                        <a:lnTo>
                          <a:pt x="1404" y="714"/>
                        </a:lnTo>
                        <a:lnTo>
                          <a:pt x="1404" y="714"/>
                        </a:lnTo>
                        <a:lnTo>
                          <a:pt x="1404" y="714"/>
                        </a:lnTo>
                        <a:lnTo>
                          <a:pt x="1404" y="714"/>
                        </a:lnTo>
                        <a:lnTo>
                          <a:pt x="1404" y="714"/>
                        </a:lnTo>
                        <a:lnTo>
                          <a:pt x="1410" y="714"/>
                        </a:lnTo>
                        <a:lnTo>
                          <a:pt x="1410" y="714"/>
                        </a:lnTo>
                        <a:lnTo>
                          <a:pt x="1410" y="714"/>
                        </a:lnTo>
                        <a:lnTo>
                          <a:pt x="1410" y="714"/>
                        </a:lnTo>
                        <a:lnTo>
                          <a:pt x="1410" y="714"/>
                        </a:lnTo>
                        <a:lnTo>
                          <a:pt x="1416" y="714"/>
                        </a:lnTo>
                        <a:lnTo>
                          <a:pt x="1416" y="714"/>
                        </a:lnTo>
                        <a:lnTo>
                          <a:pt x="1416" y="714"/>
                        </a:lnTo>
                        <a:lnTo>
                          <a:pt x="1416" y="714"/>
                        </a:lnTo>
                        <a:lnTo>
                          <a:pt x="1416" y="714"/>
                        </a:lnTo>
                        <a:lnTo>
                          <a:pt x="1416" y="714"/>
                        </a:lnTo>
                        <a:lnTo>
                          <a:pt x="1422" y="714"/>
                        </a:lnTo>
                        <a:lnTo>
                          <a:pt x="1422" y="714"/>
                        </a:lnTo>
                        <a:lnTo>
                          <a:pt x="1422" y="714"/>
                        </a:lnTo>
                        <a:lnTo>
                          <a:pt x="1422" y="714"/>
                        </a:lnTo>
                        <a:lnTo>
                          <a:pt x="1422" y="714"/>
                        </a:lnTo>
                        <a:lnTo>
                          <a:pt x="1422" y="714"/>
                        </a:lnTo>
                        <a:lnTo>
                          <a:pt x="1428" y="714"/>
                        </a:lnTo>
                        <a:lnTo>
                          <a:pt x="1428" y="714"/>
                        </a:lnTo>
                        <a:lnTo>
                          <a:pt x="1428" y="714"/>
                        </a:lnTo>
                        <a:lnTo>
                          <a:pt x="1428" y="714"/>
                        </a:lnTo>
                        <a:lnTo>
                          <a:pt x="1428" y="714"/>
                        </a:lnTo>
                        <a:lnTo>
                          <a:pt x="1434" y="714"/>
                        </a:lnTo>
                        <a:lnTo>
                          <a:pt x="1434" y="714"/>
                        </a:lnTo>
                        <a:lnTo>
                          <a:pt x="1434" y="714"/>
                        </a:lnTo>
                        <a:lnTo>
                          <a:pt x="1434" y="714"/>
                        </a:lnTo>
                        <a:lnTo>
                          <a:pt x="1434" y="714"/>
                        </a:lnTo>
                        <a:lnTo>
                          <a:pt x="1434" y="714"/>
                        </a:lnTo>
                        <a:lnTo>
                          <a:pt x="1440" y="714"/>
                        </a:lnTo>
                        <a:lnTo>
                          <a:pt x="1440" y="714"/>
                        </a:lnTo>
                        <a:lnTo>
                          <a:pt x="1440" y="714"/>
                        </a:lnTo>
                        <a:lnTo>
                          <a:pt x="1440" y="714"/>
                        </a:lnTo>
                        <a:lnTo>
                          <a:pt x="1440" y="714"/>
                        </a:lnTo>
                        <a:lnTo>
                          <a:pt x="1440" y="714"/>
                        </a:lnTo>
                        <a:lnTo>
                          <a:pt x="1446" y="714"/>
                        </a:lnTo>
                        <a:lnTo>
                          <a:pt x="1446" y="714"/>
                        </a:lnTo>
                        <a:lnTo>
                          <a:pt x="1446" y="714"/>
                        </a:lnTo>
                        <a:lnTo>
                          <a:pt x="1446" y="714"/>
                        </a:lnTo>
                        <a:lnTo>
                          <a:pt x="1446" y="714"/>
                        </a:lnTo>
                        <a:lnTo>
                          <a:pt x="1446" y="714"/>
                        </a:lnTo>
                        <a:lnTo>
                          <a:pt x="1452" y="714"/>
                        </a:lnTo>
                        <a:lnTo>
                          <a:pt x="1452" y="714"/>
                        </a:lnTo>
                        <a:lnTo>
                          <a:pt x="1452" y="714"/>
                        </a:lnTo>
                        <a:lnTo>
                          <a:pt x="1452" y="714"/>
                        </a:lnTo>
                        <a:lnTo>
                          <a:pt x="1452" y="714"/>
                        </a:lnTo>
                        <a:lnTo>
                          <a:pt x="1458" y="714"/>
                        </a:lnTo>
                        <a:lnTo>
                          <a:pt x="1458" y="714"/>
                        </a:lnTo>
                        <a:lnTo>
                          <a:pt x="1458" y="714"/>
                        </a:lnTo>
                        <a:lnTo>
                          <a:pt x="1458" y="714"/>
                        </a:lnTo>
                        <a:lnTo>
                          <a:pt x="1458" y="714"/>
                        </a:lnTo>
                        <a:lnTo>
                          <a:pt x="1458" y="714"/>
                        </a:lnTo>
                        <a:lnTo>
                          <a:pt x="1464" y="714"/>
                        </a:lnTo>
                        <a:lnTo>
                          <a:pt x="1464" y="714"/>
                        </a:lnTo>
                        <a:lnTo>
                          <a:pt x="1464" y="714"/>
                        </a:lnTo>
                        <a:lnTo>
                          <a:pt x="1464" y="714"/>
                        </a:lnTo>
                        <a:lnTo>
                          <a:pt x="1464" y="714"/>
                        </a:lnTo>
                        <a:lnTo>
                          <a:pt x="1464" y="714"/>
                        </a:lnTo>
                        <a:lnTo>
                          <a:pt x="1470" y="714"/>
                        </a:lnTo>
                        <a:lnTo>
                          <a:pt x="1470" y="714"/>
                        </a:lnTo>
                        <a:lnTo>
                          <a:pt x="1470" y="714"/>
                        </a:lnTo>
                        <a:lnTo>
                          <a:pt x="1470" y="714"/>
                        </a:lnTo>
                        <a:lnTo>
                          <a:pt x="1470" y="714"/>
                        </a:lnTo>
                        <a:lnTo>
                          <a:pt x="1476" y="714"/>
                        </a:lnTo>
                        <a:lnTo>
                          <a:pt x="1476" y="714"/>
                        </a:lnTo>
                        <a:lnTo>
                          <a:pt x="1476" y="714"/>
                        </a:lnTo>
                        <a:lnTo>
                          <a:pt x="1476" y="714"/>
                        </a:lnTo>
                        <a:lnTo>
                          <a:pt x="1476" y="714"/>
                        </a:lnTo>
                        <a:lnTo>
                          <a:pt x="1476" y="714"/>
                        </a:lnTo>
                        <a:lnTo>
                          <a:pt x="1482" y="714"/>
                        </a:lnTo>
                        <a:lnTo>
                          <a:pt x="1482" y="714"/>
                        </a:lnTo>
                        <a:lnTo>
                          <a:pt x="1482" y="714"/>
                        </a:lnTo>
                        <a:lnTo>
                          <a:pt x="1482" y="714"/>
                        </a:lnTo>
                        <a:lnTo>
                          <a:pt x="1482" y="714"/>
                        </a:lnTo>
                        <a:lnTo>
                          <a:pt x="1482" y="714"/>
                        </a:lnTo>
                        <a:lnTo>
                          <a:pt x="1488" y="714"/>
                        </a:lnTo>
                        <a:lnTo>
                          <a:pt x="1488" y="714"/>
                        </a:lnTo>
                        <a:lnTo>
                          <a:pt x="1488" y="714"/>
                        </a:lnTo>
                        <a:lnTo>
                          <a:pt x="1488" y="714"/>
                        </a:lnTo>
                        <a:lnTo>
                          <a:pt x="1488" y="714"/>
                        </a:lnTo>
                        <a:lnTo>
                          <a:pt x="1494" y="714"/>
                        </a:lnTo>
                        <a:lnTo>
                          <a:pt x="1494" y="714"/>
                        </a:lnTo>
                        <a:lnTo>
                          <a:pt x="1494" y="714"/>
                        </a:lnTo>
                        <a:lnTo>
                          <a:pt x="1494" y="714"/>
                        </a:lnTo>
                        <a:lnTo>
                          <a:pt x="1494" y="714"/>
                        </a:lnTo>
                        <a:lnTo>
                          <a:pt x="1494" y="714"/>
                        </a:lnTo>
                        <a:lnTo>
                          <a:pt x="1500" y="714"/>
                        </a:lnTo>
                        <a:lnTo>
                          <a:pt x="1500" y="714"/>
                        </a:lnTo>
                        <a:lnTo>
                          <a:pt x="1500" y="714"/>
                        </a:lnTo>
                        <a:lnTo>
                          <a:pt x="1500" y="714"/>
                        </a:lnTo>
                        <a:lnTo>
                          <a:pt x="1500" y="714"/>
                        </a:lnTo>
                        <a:lnTo>
                          <a:pt x="1638" y="702"/>
                        </a:lnTo>
                        <a:lnTo>
                          <a:pt x="1638" y="702"/>
                        </a:lnTo>
                        <a:lnTo>
                          <a:pt x="1644" y="702"/>
                        </a:lnTo>
                        <a:lnTo>
                          <a:pt x="1644" y="702"/>
                        </a:lnTo>
                        <a:lnTo>
                          <a:pt x="1644" y="702"/>
                        </a:lnTo>
                        <a:lnTo>
                          <a:pt x="1644" y="702"/>
                        </a:lnTo>
                        <a:lnTo>
                          <a:pt x="1644" y="702"/>
                        </a:lnTo>
                        <a:lnTo>
                          <a:pt x="1650" y="702"/>
                        </a:lnTo>
                        <a:lnTo>
                          <a:pt x="1650" y="702"/>
                        </a:lnTo>
                        <a:lnTo>
                          <a:pt x="1650" y="702"/>
                        </a:lnTo>
                        <a:lnTo>
                          <a:pt x="1650" y="702"/>
                        </a:lnTo>
                        <a:lnTo>
                          <a:pt x="1650" y="702"/>
                        </a:lnTo>
                        <a:lnTo>
                          <a:pt x="1650" y="702"/>
                        </a:lnTo>
                        <a:lnTo>
                          <a:pt x="1656" y="702"/>
                        </a:lnTo>
                        <a:lnTo>
                          <a:pt x="1656" y="702"/>
                        </a:lnTo>
                        <a:lnTo>
                          <a:pt x="1656" y="702"/>
                        </a:lnTo>
                        <a:lnTo>
                          <a:pt x="1656" y="702"/>
                        </a:lnTo>
                        <a:lnTo>
                          <a:pt x="1656" y="702"/>
                        </a:lnTo>
                        <a:lnTo>
                          <a:pt x="1656" y="702"/>
                        </a:lnTo>
                        <a:lnTo>
                          <a:pt x="1662" y="702"/>
                        </a:lnTo>
                        <a:lnTo>
                          <a:pt x="1662" y="702"/>
                        </a:lnTo>
                        <a:lnTo>
                          <a:pt x="1662" y="702"/>
                        </a:lnTo>
                        <a:lnTo>
                          <a:pt x="1662" y="702"/>
                        </a:lnTo>
                        <a:lnTo>
                          <a:pt x="1662" y="702"/>
                        </a:lnTo>
                        <a:lnTo>
                          <a:pt x="1662" y="702"/>
                        </a:lnTo>
                        <a:lnTo>
                          <a:pt x="1668" y="702"/>
                        </a:lnTo>
                        <a:lnTo>
                          <a:pt x="1668" y="702"/>
                        </a:lnTo>
                        <a:lnTo>
                          <a:pt x="1668" y="702"/>
                        </a:lnTo>
                        <a:lnTo>
                          <a:pt x="1668" y="702"/>
                        </a:lnTo>
                        <a:lnTo>
                          <a:pt x="1668" y="702"/>
                        </a:lnTo>
                        <a:lnTo>
                          <a:pt x="1674" y="702"/>
                        </a:lnTo>
                        <a:lnTo>
                          <a:pt x="1674" y="702"/>
                        </a:lnTo>
                        <a:lnTo>
                          <a:pt x="1674" y="702"/>
                        </a:lnTo>
                        <a:lnTo>
                          <a:pt x="1674" y="702"/>
                        </a:lnTo>
                        <a:lnTo>
                          <a:pt x="1674" y="702"/>
                        </a:lnTo>
                        <a:lnTo>
                          <a:pt x="1674" y="702"/>
                        </a:lnTo>
                        <a:lnTo>
                          <a:pt x="1680" y="702"/>
                        </a:lnTo>
                        <a:lnTo>
                          <a:pt x="1680" y="702"/>
                        </a:lnTo>
                        <a:lnTo>
                          <a:pt x="1680" y="702"/>
                        </a:lnTo>
                        <a:lnTo>
                          <a:pt x="1680" y="702"/>
                        </a:lnTo>
                        <a:lnTo>
                          <a:pt x="1680" y="702"/>
                        </a:lnTo>
                        <a:lnTo>
                          <a:pt x="1680" y="702"/>
                        </a:lnTo>
                        <a:lnTo>
                          <a:pt x="1686" y="696"/>
                        </a:lnTo>
                        <a:lnTo>
                          <a:pt x="1686" y="696"/>
                        </a:lnTo>
                        <a:lnTo>
                          <a:pt x="1686" y="696"/>
                        </a:lnTo>
                        <a:lnTo>
                          <a:pt x="1686" y="696"/>
                        </a:lnTo>
                        <a:lnTo>
                          <a:pt x="1686" y="696"/>
                        </a:lnTo>
                        <a:lnTo>
                          <a:pt x="1692" y="696"/>
                        </a:lnTo>
                        <a:lnTo>
                          <a:pt x="1692" y="696"/>
                        </a:lnTo>
                        <a:lnTo>
                          <a:pt x="1692" y="696"/>
                        </a:lnTo>
                        <a:lnTo>
                          <a:pt x="1692" y="696"/>
                        </a:lnTo>
                        <a:lnTo>
                          <a:pt x="1692" y="696"/>
                        </a:lnTo>
                        <a:lnTo>
                          <a:pt x="1692" y="696"/>
                        </a:lnTo>
                        <a:lnTo>
                          <a:pt x="1698" y="696"/>
                        </a:lnTo>
                        <a:lnTo>
                          <a:pt x="1698" y="696"/>
                        </a:lnTo>
                        <a:lnTo>
                          <a:pt x="1698" y="696"/>
                        </a:lnTo>
                        <a:lnTo>
                          <a:pt x="1698" y="696"/>
                        </a:lnTo>
                        <a:lnTo>
                          <a:pt x="1698" y="696"/>
                        </a:lnTo>
                        <a:lnTo>
                          <a:pt x="1698" y="696"/>
                        </a:lnTo>
                        <a:lnTo>
                          <a:pt x="1704" y="696"/>
                        </a:lnTo>
                        <a:lnTo>
                          <a:pt x="1704" y="696"/>
                        </a:lnTo>
                        <a:lnTo>
                          <a:pt x="1704" y="696"/>
                        </a:lnTo>
                        <a:lnTo>
                          <a:pt x="1704" y="696"/>
                        </a:lnTo>
                        <a:lnTo>
                          <a:pt x="1704" y="696"/>
                        </a:lnTo>
                        <a:lnTo>
                          <a:pt x="1704" y="696"/>
                        </a:lnTo>
                        <a:lnTo>
                          <a:pt x="1710" y="696"/>
                        </a:lnTo>
                        <a:lnTo>
                          <a:pt x="1710" y="696"/>
                        </a:lnTo>
                        <a:lnTo>
                          <a:pt x="1848" y="672"/>
                        </a:lnTo>
                        <a:lnTo>
                          <a:pt x="1848" y="672"/>
                        </a:lnTo>
                        <a:lnTo>
                          <a:pt x="1848" y="672"/>
                        </a:lnTo>
                        <a:lnTo>
                          <a:pt x="1848" y="672"/>
                        </a:lnTo>
                        <a:lnTo>
                          <a:pt x="1854" y="672"/>
                        </a:lnTo>
                        <a:lnTo>
                          <a:pt x="1854" y="672"/>
                        </a:lnTo>
                        <a:lnTo>
                          <a:pt x="1854" y="672"/>
                        </a:lnTo>
                        <a:lnTo>
                          <a:pt x="1854" y="672"/>
                        </a:lnTo>
                        <a:lnTo>
                          <a:pt x="1854" y="672"/>
                        </a:lnTo>
                        <a:lnTo>
                          <a:pt x="1854" y="672"/>
                        </a:lnTo>
                        <a:lnTo>
                          <a:pt x="1860" y="672"/>
                        </a:lnTo>
                        <a:lnTo>
                          <a:pt x="1860" y="666"/>
                        </a:lnTo>
                        <a:lnTo>
                          <a:pt x="1860" y="666"/>
                        </a:lnTo>
                        <a:lnTo>
                          <a:pt x="1860" y="666"/>
                        </a:lnTo>
                        <a:lnTo>
                          <a:pt x="1860" y="666"/>
                        </a:lnTo>
                        <a:lnTo>
                          <a:pt x="1860" y="666"/>
                        </a:lnTo>
                        <a:lnTo>
                          <a:pt x="1866" y="666"/>
                        </a:lnTo>
                        <a:lnTo>
                          <a:pt x="1866" y="666"/>
                        </a:lnTo>
                        <a:lnTo>
                          <a:pt x="1866" y="666"/>
                        </a:lnTo>
                        <a:lnTo>
                          <a:pt x="1866" y="666"/>
                        </a:lnTo>
                        <a:lnTo>
                          <a:pt x="1866" y="666"/>
                        </a:lnTo>
                        <a:lnTo>
                          <a:pt x="1872" y="666"/>
                        </a:lnTo>
                        <a:lnTo>
                          <a:pt x="1872" y="666"/>
                        </a:lnTo>
                        <a:lnTo>
                          <a:pt x="1872" y="666"/>
                        </a:lnTo>
                        <a:lnTo>
                          <a:pt x="1872" y="666"/>
                        </a:lnTo>
                        <a:lnTo>
                          <a:pt x="1872" y="666"/>
                        </a:lnTo>
                        <a:lnTo>
                          <a:pt x="1872" y="666"/>
                        </a:lnTo>
                        <a:lnTo>
                          <a:pt x="1878" y="666"/>
                        </a:lnTo>
                        <a:lnTo>
                          <a:pt x="1878" y="666"/>
                        </a:lnTo>
                        <a:lnTo>
                          <a:pt x="1878" y="666"/>
                        </a:lnTo>
                        <a:lnTo>
                          <a:pt x="1878" y="666"/>
                        </a:lnTo>
                        <a:lnTo>
                          <a:pt x="1878" y="666"/>
                        </a:lnTo>
                        <a:lnTo>
                          <a:pt x="1878" y="666"/>
                        </a:lnTo>
                        <a:lnTo>
                          <a:pt x="1884" y="666"/>
                        </a:lnTo>
                        <a:lnTo>
                          <a:pt x="1884" y="666"/>
                        </a:lnTo>
                        <a:lnTo>
                          <a:pt x="1884" y="666"/>
                        </a:lnTo>
                        <a:lnTo>
                          <a:pt x="1884" y="660"/>
                        </a:lnTo>
                        <a:lnTo>
                          <a:pt x="1884" y="660"/>
                        </a:lnTo>
                        <a:lnTo>
                          <a:pt x="1890" y="660"/>
                        </a:lnTo>
                        <a:lnTo>
                          <a:pt x="1890" y="660"/>
                        </a:lnTo>
                        <a:lnTo>
                          <a:pt x="1890" y="660"/>
                        </a:lnTo>
                        <a:lnTo>
                          <a:pt x="1890" y="660"/>
                        </a:lnTo>
                        <a:lnTo>
                          <a:pt x="1890" y="660"/>
                        </a:lnTo>
                        <a:lnTo>
                          <a:pt x="1890" y="660"/>
                        </a:lnTo>
                        <a:lnTo>
                          <a:pt x="1896" y="660"/>
                        </a:lnTo>
                        <a:lnTo>
                          <a:pt x="1896" y="660"/>
                        </a:lnTo>
                        <a:lnTo>
                          <a:pt x="1896" y="660"/>
                        </a:lnTo>
                        <a:lnTo>
                          <a:pt x="1896" y="660"/>
                        </a:lnTo>
                        <a:lnTo>
                          <a:pt x="1896" y="660"/>
                        </a:lnTo>
                        <a:lnTo>
                          <a:pt x="1896" y="660"/>
                        </a:lnTo>
                        <a:lnTo>
                          <a:pt x="1902" y="660"/>
                        </a:lnTo>
                        <a:lnTo>
                          <a:pt x="1902" y="660"/>
                        </a:lnTo>
                        <a:lnTo>
                          <a:pt x="1902" y="660"/>
                        </a:lnTo>
                        <a:lnTo>
                          <a:pt x="1902" y="660"/>
                        </a:lnTo>
                        <a:lnTo>
                          <a:pt x="1902" y="660"/>
                        </a:lnTo>
                        <a:lnTo>
                          <a:pt x="1908" y="660"/>
                        </a:lnTo>
                        <a:lnTo>
                          <a:pt x="1908" y="660"/>
                        </a:lnTo>
                        <a:lnTo>
                          <a:pt x="1908" y="660"/>
                        </a:lnTo>
                        <a:lnTo>
                          <a:pt x="1908" y="660"/>
                        </a:lnTo>
                        <a:lnTo>
                          <a:pt x="1908" y="654"/>
                        </a:lnTo>
                        <a:lnTo>
                          <a:pt x="1908" y="654"/>
                        </a:lnTo>
                        <a:lnTo>
                          <a:pt x="1914" y="654"/>
                        </a:lnTo>
                        <a:lnTo>
                          <a:pt x="1914" y="654"/>
                        </a:lnTo>
                        <a:lnTo>
                          <a:pt x="1914" y="654"/>
                        </a:lnTo>
                        <a:lnTo>
                          <a:pt x="1914" y="654"/>
                        </a:lnTo>
                        <a:lnTo>
                          <a:pt x="1914" y="654"/>
                        </a:lnTo>
                        <a:lnTo>
                          <a:pt x="1914" y="654"/>
                        </a:lnTo>
                        <a:lnTo>
                          <a:pt x="1920" y="654"/>
                        </a:lnTo>
                        <a:lnTo>
                          <a:pt x="1920" y="654"/>
                        </a:lnTo>
                        <a:lnTo>
                          <a:pt x="1920" y="654"/>
                        </a:lnTo>
                        <a:lnTo>
                          <a:pt x="1920" y="654"/>
                        </a:lnTo>
                        <a:lnTo>
                          <a:pt x="1920" y="654"/>
                        </a:lnTo>
                        <a:lnTo>
                          <a:pt x="1920" y="654"/>
                        </a:lnTo>
                        <a:lnTo>
                          <a:pt x="1926" y="654"/>
                        </a:lnTo>
                        <a:lnTo>
                          <a:pt x="1926" y="654"/>
                        </a:lnTo>
                        <a:lnTo>
                          <a:pt x="1926" y="654"/>
                        </a:lnTo>
                        <a:lnTo>
                          <a:pt x="1926" y="654"/>
                        </a:lnTo>
                        <a:lnTo>
                          <a:pt x="1926" y="654"/>
                        </a:lnTo>
                        <a:lnTo>
                          <a:pt x="1932" y="654"/>
                        </a:lnTo>
                        <a:lnTo>
                          <a:pt x="1932" y="654"/>
                        </a:lnTo>
                        <a:lnTo>
                          <a:pt x="1932" y="654"/>
                        </a:lnTo>
                        <a:lnTo>
                          <a:pt x="1932" y="654"/>
                        </a:lnTo>
                        <a:lnTo>
                          <a:pt x="1932" y="648"/>
                        </a:lnTo>
                        <a:lnTo>
                          <a:pt x="1932" y="648"/>
                        </a:lnTo>
                        <a:lnTo>
                          <a:pt x="1938" y="648"/>
                        </a:lnTo>
                        <a:lnTo>
                          <a:pt x="1938" y="648"/>
                        </a:lnTo>
                        <a:lnTo>
                          <a:pt x="1938" y="648"/>
                        </a:lnTo>
                        <a:lnTo>
                          <a:pt x="1938" y="648"/>
                        </a:lnTo>
                        <a:lnTo>
                          <a:pt x="1938" y="648"/>
                        </a:lnTo>
                        <a:lnTo>
                          <a:pt x="1938" y="648"/>
                        </a:lnTo>
                        <a:lnTo>
                          <a:pt x="1944" y="648"/>
                        </a:lnTo>
                        <a:lnTo>
                          <a:pt x="1944" y="648"/>
                        </a:lnTo>
                        <a:lnTo>
                          <a:pt x="1944" y="648"/>
                        </a:lnTo>
                        <a:lnTo>
                          <a:pt x="1944" y="648"/>
                        </a:lnTo>
                        <a:lnTo>
                          <a:pt x="1944" y="648"/>
                        </a:lnTo>
                        <a:lnTo>
                          <a:pt x="1950" y="648"/>
                        </a:lnTo>
                        <a:lnTo>
                          <a:pt x="1950" y="648"/>
                        </a:lnTo>
                        <a:lnTo>
                          <a:pt x="1950" y="648"/>
                        </a:lnTo>
                        <a:lnTo>
                          <a:pt x="1950" y="648"/>
                        </a:lnTo>
                        <a:lnTo>
                          <a:pt x="1950" y="648"/>
                        </a:lnTo>
                        <a:lnTo>
                          <a:pt x="1950" y="648"/>
                        </a:lnTo>
                        <a:lnTo>
                          <a:pt x="1956" y="648"/>
                        </a:lnTo>
                        <a:lnTo>
                          <a:pt x="1956" y="648"/>
                        </a:lnTo>
                        <a:lnTo>
                          <a:pt x="1956" y="642"/>
                        </a:lnTo>
                        <a:lnTo>
                          <a:pt x="1956" y="642"/>
                        </a:lnTo>
                        <a:lnTo>
                          <a:pt x="1956" y="642"/>
                        </a:lnTo>
                        <a:lnTo>
                          <a:pt x="1956" y="642"/>
                        </a:lnTo>
                        <a:lnTo>
                          <a:pt x="1962" y="642"/>
                        </a:lnTo>
                        <a:lnTo>
                          <a:pt x="1962" y="642"/>
                        </a:lnTo>
                        <a:lnTo>
                          <a:pt x="1962" y="642"/>
                        </a:lnTo>
                        <a:lnTo>
                          <a:pt x="1962" y="642"/>
                        </a:lnTo>
                        <a:lnTo>
                          <a:pt x="1962" y="642"/>
                        </a:lnTo>
                        <a:lnTo>
                          <a:pt x="1968" y="642"/>
                        </a:lnTo>
                        <a:lnTo>
                          <a:pt x="1968" y="642"/>
                        </a:lnTo>
                        <a:lnTo>
                          <a:pt x="1968" y="642"/>
                        </a:lnTo>
                        <a:lnTo>
                          <a:pt x="1968" y="642"/>
                        </a:lnTo>
                        <a:lnTo>
                          <a:pt x="1968" y="642"/>
                        </a:lnTo>
                        <a:lnTo>
                          <a:pt x="1968" y="642"/>
                        </a:lnTo>
                        <a:lnTo>
                          <a:pt x="1974" y="642"/>
                        </a:lnTo>
                        <a:lnTo>
                          <a:pt x="1974" y="642"/>
                        </a:lnTo>
                        <a:lnTo>
                          <a:pt x="1974" y="642"/>
                        </a:lnTo>
                        <a:lnTo>
                          <a:pt x="1974" y="642"/>
                        </a:lnTo>
                        <a:lnTo>
                          <a:pt x="1974" y="642"/>
                        </a:lnTo>
                        <a:lnTo>
                          <a:pt x="1974" y="642"/>
                        </a:lnTo>
                        <a:lnTo>
                          <a:pt x="1980" y="636"/>
                        </a:lnTo>
                        <a:lnTo>
                          <a:pt x="1980" y="636"/>
                        </a:lnTo>
                        <a:lnTo>
                          <a:pt x="1980" y="636"/>
                        </a:lnTo>
                        <a:lnTo>
                          <a:pt x="1980" y="636"/>
                        </a:lnTo>
                        <a:lnTo>
                          <a:pt x="1980" y="636"/>
                        </a:lnTo>
                        <a:lnTo>
                          <a:pt x="1986" y="636"/>
                        </a:lnTo>
                        <a:lnTo>
                          <a:pt x="1986" y="636"/>
                        </a:lnTo>
                        <a:lnTo>
                          <a:pt x="1986" y="636"/>
                        </a:lnTo>
                        <a:lnTo>
                          <a:pt x="1986" y="636"/>
                        </a:lnTo>
                        <a:lnTo>
                          <a:pt x="1986" y="636"/>
                        </a:lnTo>
                        <a:lnTo>
                          <a:pt x="1986" y="636"/>
                        </a:lnTo>
                        <a:lnTo>
                          <a:pt x="1992" y="636"/>
                        </a:lnTo>
                        <a:lnTo>
                          <a:pt x="1992" y="636"/>
                        </a:lnTo>
                        <a:lnTo>
                          <a:pt x="1992" y="636"/>
                        </a:lnTo>
                        <a:lnTo>
                          <a:pt x="1992" y="636"/>
                        </a:lnTo>
                        <a:lnTo>
                          <a:pt x="1992" y="636"/>
                        </a:lnTo>
                        <a:lnTo>
                          <a:pt x="1992" y="636"/>
                        </a:lnTo>
                        <a:lnTo>
                          <a:pt x="1998" y="636"/>
                        </a:lnTo>
                        <a:lnTo>
                          <a:pt x="1998" y="636"/>
                        </a:lnTo>
                        <a:lnTo>
                          <a:pt x="1998" y="630"/>
                        </a:lnTo>
                        <a:lnTo>
                          <a:pt x="1998" y="630"/>
                        </a:lnTo>
                        <a:lnTo>
                          <a:pt x="1998" y="630"/>
                        </a:lnTo>
                        <a:lnTo>
                          <a:pt x="2004" y="630"/>
                        </a:lnTo>
                        <a:lnTo>
                          <a:pt x="2004" y="630"/>
                        </a:lnTo>
                        <a:lnTo>
                          <a:pt x="2004" y="630"/>
                        </a:lnTo>
                        <a:lnTo>
                          <a:pt x="2004" y="630"/>
                        </a:lnTo>
                        <a:lnTo>
                          <a:pt x="2004" y="630"/>
                        </a:lnTo>
                        <a:lnTo>
                          <a:pt x="2004" y="630"/>
                        </a:lnTo>
                        <a:lnTo>
                          <a:pt x="2010" y="630"/>
                        </a:lnTo>
                        <a:lnTo>
                          <a:pt x="2010" y="630"/>
                        </a:lnTo>
                        <a:lnTo>
                          <a:pt x="2010" y="630"/>
                        </a:lnTo>
                        <a:lnTo>
                          <a:pt x="2010" y="630"/>
                        </a:lnTo>
                        <a:lnTo>
                          <a:pt x="2010" y="630"/>
                        </a:lnTo>
                        <a:lnTo>
                          <a:pt x="2010" y="630"/>
                        </a:lnTo>
                        <a:lnTo>
                          <a:pt x="2016" y="630"/>
                        </a:lnTo>
                        <a:lnTo>
                          <a:pt x="2016" y="630"/>
                        </a:lnTo>
                        <a:lnTo>
                          <a:pt x="2016" y="630"/>
                        </a:lnTo>
                        <a:lnTo>
                          <a:pt x="2016" y="630"/>
                        </a:lnTo>
                        <a:lnTo>
                          <a:pt x="2016" y="624"/>
                        </a:lnTo>
                        <a:lnTo>
                          <a:pt x="2016" y="624"/>
                        </a:lnTo>
                        <a:lnTo>
                          <a:pt x="2022" y="624"/>
                        </a:lnTo>
                        <a:lnTo>
                          <a:pt x="2022" y="624"/>
                        </a:lnTo>
                        <a:lnTo>
                          <a:pt x="2022" y="624"/>
                        </a:lnTo>
                        <a:lnTo>
                          <a:pt x="2022" y="624"/>
                        </a:lnTo>
                        <a:lnTo>
                          <a:pt x="2022" y="624"/>
                        </a:lnTo>
                        <a:lnTo>
                          <a:pt x="2028" y="624"/>
                        </a:lnTo>
                        <a:lnTo>
                          <a:pt x="2028" y="624"/>
                        </a:lnTo>
                        <a:lnTo>
                          <a:pt x="2028" y="624"/>
                        </a:lnTo>
                        <a:lnTo>
                          <a:pt x="2028" y="624"/>
                        </a:lnTo>
                        <a:lnTo>
                          <a:pt x="2028" y="624"/>
                        </a:lnTo>
                        <a:lnTo>
                          <a:pt x="2166" y="576"/>
                        </a:lnTo>
                        <a:lnTo>
                          <a:pt x="2166" y="576"/>
                        </a:lnTo>
                        <a:lnTo>
                          <a:pt x="2172" y="576"/>
                        </a:lnTo>
                        <a:lnTo>
                          <a:pt x="2172" y="576"/>
                        </a:lnTo>
                        <a:lnTo>
                          <a:pt x="2172" y="576"/>
                        </a:lnTo>
                        <a:lnTo>
                          <a:pt x="2172" y="570"/>
                        </a:lnTo>
                        <a:lnTo>
                          <a:pt x="2172" y="570"/>
                        </a:lnTo>
                        <a:lnTo>
                          <a:pt x="2172" y="570"/>
                        </a:lnTo>
                        <a:lnTo>
                          <a:pt x="2178" y="570"/>
                        </a:lnTo>
                        <a:lnTo>
                          <a:pt x="2178" y="570"/>
                        </a:lnTo>
                        <a:lnTo>
                          <a:pt x="2178" y="570"/>
                        </a:lnTo>
                        <a:lnTo>
                          <a:pt x="2178" y="570"/>
                        </a:lnTo>
                        <a:lnTo>
                          <a:pt x="2178" y="570"/>
                        </a:lnTo>
                        <a:lnTo>
                          <a:pt x="2184" y="570"/>
                        </a:lnTo>
                        <a:lnTo>
                          <a:pt x="2184" y="570"/>
                        </a:lnTo>
                        <a:lnTo>
                          <a:pt x="2184" y="570"/>
                        </a:lnTo>
                        <a:lnTo>
                          <a:pt x="2184" y="570"/>
                        </a:lnTo>
                        <a:lnTo>
                          <a:pt x="2184" y="570"/>
                        </a:lnTo>
                        <a:lnTo>
                          <a:pt x="2184" y="570"/>
                        </a:lnTo>
                        <a:lnTo>
                          <a:pt x="2190" y="570"/>
                        </a:lnTo>
                        <a:lnTo>
                          <a:pt x="2190" y="564"/>
                        </a:lnTo>
                        <a:lnTo>
                          <a:pt x="2190" y="564"/>
                        </a:lnTo>
                        <a:lnTo>
                          <a:pt x="2190" y="564"/>
                        </a:lnTo>
                        <a:lnTo>
                          <a:pt x="2190" y="564"/>
                        </a:lnTo>
                        <a:lnTo>
                          <a:pt x="2190" y="564"/>
                        </a:lnTo>
                        <a:lnTo>
                          <a:pt x="2196" y="564"/>
                        </a:lnTo>
                        <a:lnTo>
                          <a:pt x="2196" y="564"/>
                        </a:lnTo>
                        <a:lnTo>
                          <a:pt x="2196" y="564"/>
                        </a:lnTo>
                        <a:lnTo>
                          <a:pt x="2196" y="564"/>
                        </a:lnTo>
                        <a:lnTo>
                          <a:pt x="2196" y="564"/>
                        </a:lnTo>
                        <a:lnTo>
                          <a:pt x="2202" y="564"/>
                        </a:lnTo>
                        <a:lnTo>
                          <a:pt x="2202" y="564"/>
                        </a:lnTo>
                        <a:lnTo>
                          <a:pt x="2202" y="564"/>
                        </a:lnTo>
                        <a:lnTo>
                          <a:pt x="2202" y="564"/>
                        </a:lnTo>
                        <a:lnTo>
                          <a:pt x="2202" y="558"/>
                        </a:lnTo>
                        <a:lnTo>
                          <a:pt x="2202" y="558"/>
                        </a:lnTo>
                        <a:lnTo>
                          <a:pt x="2208" y="558"/>
                        </a:lnTo>
                        <a:lnTo>
                          <a:pt x="2208" y="558"/>
                        </a:lnTo>
                        <a:lnTo>
                          <a:pt x="2208" y="558"/>
                        </a:lnTo>
                        <a:lnTo>
                          <a:pt x="2208" y="558"/>
                        </a:lnTo>
                        <a:lnTo>
                          <a:pt x="2208" y="558"/>
                        </a:lnTo>
                        <a:lnTo>
                          <a:pt x="2208" y="558"/>
                        </a:lnTo>
                        <a:lnTo>
                          <a:pt x="2214" y="558"/>
                        </a:lnTo>
                        <a:lnTo>
                          <a:pt x="2214" y="558"/>
                        </a:lnTo>
                        <a:lnTo>
                          <a:pt x="2214" y="558"/>
                        </a:lnTo>
                        <a:lnTo>
                          <a:pt x="2214" y="558"/>
                        </a:lnTo>
                        <a:lnTo>
                          <a:pt x="2214" y="558"/>
                        </a:lnTo>
                        <a:lnTo>
                          <a:pt x="2214" y="558"/>
                        </a:lnTo>
                        <a:lnTo>
                          <a:pt x="2220" y="552"/>
                        </a:lnTo>
                        <a:lnTo>
                          <a:pt x="2220" y="552"/>
                        </a:lnTo>
                        <a:lnTo>
                          <a:pt x="2220" y="552"/>
                        </a:lnTo>
                        <a:lnTo>
                          <a:pt x="2220" y="552"/>
                        </a:lnTo>
                        <a:lnTo>
                          <a:pt x="2220" y="552"/>
                        </a:lnTo>
                        <a:lnTo>
                          <a:pt x="2226" y="552"/>
                        </a:lnTo>
                        <a:lnTo>
                          <a:pt x="2226" y="552"/>
                        </a:lnTo>
                        <a:lnTo>
                          <a:pt x="2226" y="552"/>
                        </a:lnTo>
                        <a:lnTo>
                          <a:pt x="2226" y="552"/>
                        </a:lnTo>
                        <a:lnTo>
                          <a:pt x="2226" y="552"/>
                        </a:lnTo>
                        <a:lnTo>
                          <a:pt x="2226" y="552"/>
                        </a:lnTo>
                        <a:lnTo>
                          <a:pt x="2232" y="552"/>
                        </a:lnTo>
                        <a:lnTo>
                          <a:pt x="2232" y="552"/>
                        </a:lnTo>
                        <a:lnTo>
                          <a:pt x="2232" y="552"/>
                        </a:lnTo>
                        <a:lnTo>
                          <a:pt x="2232" y="546"/>
                        </a:lnTo>
                        <a:lnTo>
                          <a:pt x="2232" y="546"/>
                        </a:lnTo>
                        <a:lnTo>
                          <a:pt x="2232" y="546"/>
                        </a:lnTo>
                        <a:lnTo>
                          <a:pt x="2238" y="546"/>
                        </a:lnTo>
                        <a:lnTo>
                          <a:pt x="2238" y="546"/>
                        </a:lnTo>
                        <a:lnTo>
                          <a:pt x="2376" y="480"/>
                        </a:lnTo>
                        <a:lnTo>
                          <a:pt x="2376" y="480"/>
                        </a:lnTo>
                        <a:lnTo>
                          <a:pt x="2376" y="480"/>
                        </a:lnTo>
                        <a:lnTo>
                          <a:pt x="2376" y="480"/>
                        </a:lnTo>
                        <a:lnTo>
                          <a:pt x="2382" y="480"/>
                        </a:lnTo>
                        <a:lnTo>
                          <a:pt x="2382" y="480"/>
                        </a:lnTo>
                        <a:lnTo>
                          <a:pt x="2382" y="480"/>
                        </a:lnTo>
                        <a:lnTo>
                          <a:pt x="2382" y="480"/>
                        </a:lnTo>
                        <a:lnTo>
                          <a:pt x="2382" y="480"/>
                        </a:lnTo>
                        <a:lnTo>
                          <a:pt x="2382" y="480"/>
                        </a:lnTo>
                        <a:lnTo>
                          <a:pt x="2388" y="480"/>
                        </a:lnTo>
                        <a:lnTo>
                          <a:pt x="2388" y="474"/>
                        </a:lnTo>
                        <a:lnTo>
                          <a:pt x="2388" y="474"/>
                        </a:lnTo>
                        <a:lnTo>
                          <a:pt x="2388" y="474"/>
                        </a:lnTo>
                        <a:lnTo>
                          <a:pt x="2388" y="474"/>
                        </a:lnTo>
                        <a:lnTo>
                          <a:pt x="2388" y="474"/>
                        </a:lnTo>
                        <a:lnTo>
                          <a:pt x="2394" y="474"/>
                        </a:lnTo>
                        <a:lnTo>
                          <a:pt x="2394" y="474"/>
                        </a:lnTo>
                        <a:lnTo>
                          <a:pt x="2394" y="474"/>
                        </a:lnTo>
                        <a:lnTo>
                          <a:pt x="2394" y="474"/>
                        </a:lnTo>
                        <a:lnTo>
                          <a:pt x="2394" y="474"/>
                        </a:lnTo>
                        <a:lnTo>
                          <a:pt x="2400" y="474"/>
                        </a:lnTo>
                        <a:lnTo>
                          <a:pt x="2400" y="474"/>
                        </a:lnTo>
                        <a:lnTo>
                          <a:pt x="2400" y="468"/>
                        </a:lnTo>
                        <a:lnTo>
                          <a:pt x="2400" y="468"/>
                        </a:lnTo>
                        <a:lnTo>
                          <a:pt x="2400" y="468"/>
                        </a:lnTo>
                        <a:lnTo>
                          <a:pt x="2400" y="468"/>
                        </a:lnTo>
                        <a:lnTo>
                          <a:pt x="2406" y="468"/>
                        </a:lnTo>
                        <a:lnTo>
                          <a:pt x="2406" y="468"/>
                        </a:lnTo>
                        <a:lnTo>
                          <a:pt x="2406" y="468"/>
                        </a:lnTo>
                        <a:lnTo>
                          <a:pt x="2406" y="468"/>
                        </a:lnTo>
                        <a:lnTo>
                          <a:pt x="2406" y="468"/>
                        </a:lnTo>
                        <a:lnTo>
                          <a:pt x="2406" y="468"/>
                        </a:lnTo>
                        <a:lnTo>
                          <a:pt x="2412" y="468"/>
                        </a:lnTo>
                        <a:lnTo>
                          <a:pt x="2412" y="462"/>
                        </a:lnTo>
                        <a:lnTo>
                          <a:pt x="2412" y="462"/>
                        </a:lnTo>
                        <a:lnTo>
                          <a:pt x="2412" y="462"/>
                        </a:lnTo>
                        <a:lnTo>
                          <a:pt x="2412" y="462"/>
                        </a:lnTo>
                        <a:lnTo>
                          <a:pt x="2418" y="462"/>
                        </a:lnTo>
                        <a:lnTo>
                          <a:pt x="2418" y="462"/>
                        </a:lnTo>
                        <a:lnTo>
                          <a:pt x="2418" y="462"/>
                        </a:lnTo>
                        <a:lnTo>
                          <a:pt x="2418" y="462"/>
                        </a:lnTo>
                        <a:lnTo>
                          <a:pt x="2418" y="462"/>
                        </a:lnTo>
                        <a:lnTo>
                          <a:pt x="2418" y="462"/>
                        </a:lnTo>
                        <a:lnTo>
                          <a:pt x="2424" y="456"/>
                        </a:lnTo>
                        <a:lnTo>
                          <a:pt x="2424" y="456"/>
                        </a:lnTo>
                        <a:lnTo>
                          <a:pt x="2424" y="456"/>
                        </a:lnTo>
                        <a:lnTo>
                          <a:pt x="2424" y="456"/>
                        </a:lnTo>
                        <a:lnTo>
                          <a:pt x="2424" y="456"/>
                        </a:lnTo>
                        <a:lnTo>
                          <a:pt x="2424" y="456"/>
                        </a:lnTo>
                        <a:lnTo>
                          <a:pt x="2430" y="456"/>
                        </a:lnTo>
                        <a:lnTo>
                          <a:pt x="2430" y="456"/>
                        </a:lnTo>
                        <a:lnTo>
                          <a:pt x="2430" y="456"/>
                        </a:lnTo>
                        <a:lnTo>
                          <a:pt x="2430" y="456"/>
                        </a:lnTo>
                        <a:lnTo>
                          <a:pt x="2430" y="456"/>
                        </a:lnTo>
                        <a:lnTo>
                          <a:pt x="2436" y="450"/>
                        </a:lnTo>
                        <a:lnTo>
                          <a:pt x="2436" y="450"/>
                        </a:lnTo>
                        <a:lnTo>
                          <a:pt x="2436" y="450"/>
                        </a:lnTo>
                        <a:lnTo>
                          <a:pt x="2436" y="450"/>
                        </a:lnTo>
                        <a:lnTo>
                          <a:pt x="2436" y="450"/>
                        </a:lnTo>
                        <a:lnTo>
                          <a:pt x="2436" y="450"/>
                        </a:lnTo>
                        <a:lnTo>
                          <a:pt x="2442" y="450"/>
                        </a:lnTo>
                        <a:lnTo>
                          <a:pt x="2442" y="450"/>
                        </a:lnTo>
                        <a:lnTo>
                          <a:pt x="2442" y="450"/>
                        </a:lnTo>
                        <a:lnTo>
                          <a:pt x="2442" y="450"/>
                        </a:lnTo>
                        <a:lnTo>
                          <a:pt x="2442" y="450"/>
                        </a:lnTo>
                        <a:lnTo>
                          <a:pt x="2442" y="444"/>
                        </a:lnTo>
                        <a:lnTo>
                          <a:pt x="2448" y="444"/>
                        </a:lnTo>
                        <a:lnTo>
                          <a:pt x="2448" y="444"/>
                        </a:lnTo>
                        <a:lnTo>
                          <a:pt x="2448" y="444"/>
                        </a:lnTo>
                        <a:lnTo>
                          <a:pt x="2448" y="444"/>
                        </a:lnTo>
                        <a:lnTo>
                          <a:pt x="2448" y="444"/>
                        </a:lnTo>
                        <a:lnTo>
                          <a:pt x="2454" y="444"/>
                        </a:lnTo>
                        <a:lnTo>
                          <a:pt x="2454" y="444"/>
                        </a:lnTo>
                        <a:lnTo>
                          <a:pt x="2454" y="444"/>
                        </a:lnTo>
                        <a:lnTo>
                          <a:pt x="2454" y="444"/>
                        </a:lnTo>
                        <a:lnTo>
                          <a:pt x="2454" y="438"/>
                        </a:lnTo>
                        <a:lnTo>
                          <a:pt x="2454" y="438"/>
                        </a:lnTo>
                        <a:lnTo>
                          <a:pt x="2460" y="438"/>
                        </a:lnTo>
                        <a:lnTo>
                          <a:pt x="2460" y="438"/>
                        </a:lnTo>
                        <a:lnTo>
                          <a:pt x="2460" y="438"/>
                        </a:lnTo>
                        <a:lnTo>
                          <a:pt x="2460" y="438"/>
                        </a:lnTo>
                        <a:lnTo>
                          <a:pt x="2460" y="438"/>
                        </a:lnTo>
                        <a:lnTo>
                          <a:pt x="2460" y="438"/>
                        </a:lnTo>
                        <a:lnTo>
                          <a:pt x="2466" y="438"/>
                        </a:lnTo>
                        <a:lnTo>
                          <a:pt x="2466" y="438"/>
                        </a:lnTo>
                        <a:lnTo>
                          <a:pt x="2466" y="438"/>
                        </a:lnTo>
                        <a:lnTo>
                          <a:pt x="2466" y="432"/>
                        </a:lnTo>
                        <a:lnTo>
                          <a:pt x="2466" y="432"/>
                        </a:lnTo>
                        <a:lnTo>
                          <a:pt x="2472" y="432"/>
                        </a:lnTo>
                        <a:lnTo>
                          <a:pt x="2472" y="432"/>
                        </a:lnTo>
                        <a:lnTo>
                          <a:pt x="2472" y="432"/>
                        </a:lnTo>
                        <a:lnTo>
                          <a:pt x="2472" y="432"/>
                        </a:lnTo>
                        <a:lnTo>
                          <a:pt x="2472" y="432"/>
                        </a:lnTo>
                        <a:lnTo>
                          <a:pt x="2472" y="432"/>
                        </a:lnTo>
                        <a:lnTo>
                          <a:pt x="2478" y="432"/>
                        </a:lnTo>
                        <a:lnTo>
                          <a:pt x="2478" y="432"/>
                        </a:lnTo>
                        <a:lnTo>
                          <a:pt x="2478" y="426"/>
                        </a:lnTo>
                        <a:lnTo>
                          <a:pt x="2478" y="426"/>
                        </a:lnTo>
                        <a:lnTo>
                          <a:pt x="2478" y="426"/>
                        </a:lnTo>
                        <a:lnTo>
                          <a:pt x="2478" y="426"/>
                        </a:lnTo>
                        <a:lnTo>
                          <a:pt x="2484" y="426"/>
                        </a:lnTo>
                        <a:lnTo>
                          <a:pt x="2484" y="426"/>
                        </a:lnTo>
                        <a:lnTo>
                          <a:pt x="2484" y="426"/>
                        </a:lnTo>
                        <a:lnTo>
                          <a:pt x="2484" y="426"/>
                        </a:lnTo>
                        <a:lnTo>
                          <a:pt x="2484" y="426"/>
                        </a:lnTo>
                        <a:lnTo>
                          <a:pt x="2490" y="426"/>
                        </a:lnTo>
                        <a:lnTo>
                          <a:pt x="2490" y="420"/>
                        </a:lnTo>
                        <a:lnTo>
                          <a:pt x="2490" y="420"/>
                        </a:lnTo>
                        <a:lnTo>
                          <a:pt x="2490" y="420"/>
                        </a:lnTo>
                        <a:lnTo>
                          <a:pt x="2490" y="420"/>
                        </a:lnTo>
                        <a:lnTo>
                          <a:pt x="2490" y="420"/>
                        </a:lnTo>
                        <a:lnTo>
                          <a:pt x="2496" y="420"/>
                        </a:lnTo>
                        <a:lnTo>
                          <a:pt x="2496" y="420"/>
                        </a:lnTo>
                        <a:lnTo>
                          <a:pt x="2496" y="420"/>
                        </a:lnTo>
                        <a:lnTo>
                          <a:pt x="2496" y="420"/>
                        </a:lnTo>
                        <a:lnTo>
                          <a:pt x="2496" y="420"/>
                        </a:lnTo>
                        <a:lnTo>
                          <a:pt x="2496" y="414"/>
                        </a:lnTo>
                        <a:lnTo>
                          <a:pt x="2502" y="414"/>
                        </a:lnTo>
                        <a:lnTo>
                          <a:pt x="2502" y="414"/>
                        </a:lnTo>
                        <a:lnTo>
                          <a:pt x="2502" y="414"/>
                        </a:lnTo>
                        <a:lnTo>
                          <a:pt x="2502" y="414"/>
                        </a:lnTo>
                        <a:lnTo>
                          <a:pt x="2502" y="414"/>
                        </a:lnTo>
                        <a:lnTo>
                          <a:pt x="2508" y="414"/>
                        </a:lnTo>
                        <a:lnTo>
                          <a:pt x="2508" y="414"/>
                        </a:lnTo>
                        <a:lnTo>
                          <a:pt x="2508" y="414"/>
                        </a:lnTo>
                        <a:lnTo>
                          <a:pt x="2508" y="414"/>
                        </a:lnTo>
                        <a:lnTo>
                          <a:pt x="2508" y="408"/>
                        </a:lnTo>
                        <a:lnTo>
                          <a:pt x="2508" y="408"/>
                        </a:lnTo>
                        <a:lnTo>
                          <a:pt x="2514" y="408"/>
                        </a:lnTo>
                        <a:lnTo>
                          <a:pt x="2514" y="408"/>
                        </a:lnTo>
                        <a:lnTo>
                          <a:pt x="2514" y="408"/>
                        </a:lnTo>
                        <a:lnTo>
                          <a:pt x="2514" y="408"/>
                        </a:lnTo>
                        <a:lnTo>
                          <a:pt x="2514" y="408"/>
                        </a:lnTo>
                        <a:lnTo>
                          <a:pt x="2514" y="408"/>
                        </a:lnTo>
                        <a:lnTo>
                          <a:pt x="2520" y="408"/>
                        </a:lnTo>
                        <a:lnTo>
                          <a:pt x="2520" y="408"/>
                        </a:lnTo>
                        <a:lnTo>
                          <a:pt x="2520" y="402"/>
                        </a:lnTo>
                        <a:lnTo>
                          <a:pt x="2520" y="402"/>
                        </a:lnTo>
                        <a:lnTo>
                          <a:pt x="2520" y="402"/>
                        </a:lnTo>
                        <a:lnTo>
                          <a:pt x="2526" y="402"/>
                        </a:lnTo>
                        <a:lnTo>
                          <a:pt x="2526" y="402"/>
                        </a:lnTo>
                        <a:lnTo>
                          <a:pt x="2526" y="402"/>
                        </a:lnTo>
                        <a:lnTo>
                          <a:pt x="2526" y="402"/>
                        </a:lnTo>
                        <a:lnTo>
                          <a:pt x="2526" y="402"/>
                        </a:lnTo>
                        <a:lnTo>
                          <a:pt x="2526" y="402"/>
                        </a:lnTo>
                        <a:lnTo>
                          <a:pt x="2532" y="396"/>
                        </a:lnTo>
                        <a:lnTo>
                          <a:pt x="2532" y="396"/>
                        </a:lnTo>
                        <a:lnTo>
                          <a:pt x="2532" y="396"/>
                        </a:lnTo>
                        <a:lnTo>
                          <a:pt x="2532" y="396"/>
                        </a:lnTo>
                        <a:lnTo>
                          <a:pt x="2532" y="396"/>
                        </a:lnTo>
                        <a:lnTo>
                          <a:pt x="2532" y="396"/>
                        </a:lnTo>
                        <a:lnTo>
                          <a:pt x="2538" y="396"/>
                        </a:lnTo>
                        <a:lnTo>
                          <a:pt x="2538" y="396"/>
                        </a:lnTo>
                        <a:lnTo>
                          <a:pt x="2538" y="396"/>
                        </a:lnTo>
                        <a:lnTo>
                          <a:pt x="2538" y="396"/>
                        </a:lnTo>
                        <a:lnTo>
                          <a:pt x="2538" y="390"/>
                        </a:lnTo>
                        <a:lnTo>
                          <a:pt x="2544" y="390"/>
                        </a:lnTo>
                        <a:lnTo>
                          <a:pt x="2544" y="390"/>
                        </a:lnTo>
                        <a:lnTo>
                          <a:pt x="2544" y="390"/>
                        </a:lnTo>
                        <a:lnTo>
                          <a:pt x="2544" y="390"/>
                        </a:lnTo>
                        <a:lnTo>
                          <a:pt x="2544" y="390"/>
                        </a:lnTo>
                        <a:lnTo>
                          <a:pt x="2544" y="390"/>
                        </a:lnTo>
                        <a:lnTo>
                          <a:pt x="2550" y="390"/>
                        </a:lnTo>
                        <a:lnTo>
                          <a:pt x="2550" y="390"/>
                        </a:lnTo>
                        <a:lnTo>
                          <a:pt x="2550" y="390"/>
                        </a:lnTo>
                        <a:lnTo>
                          <a:pt x="2550" y="384"/>
                        </a:lnTo>
                        <a:lnTo>
                          <a:pt x="2550" y="384"/>
                        </a:lnTo>
                        <a:lnTo>
                          <a:pt x="2550" y="384"/>
                        </a:lnTo>
                        <a:lnTo>
                          <a:pt x="2556" y="384"/>
                        </a:lnTo>
                        <a:lnTo>
                          <a:pt x="2556" y="384"/>
                        </a:lnTo>
                        <a:lnTo>
                          <a:pt x="2556" y="384"/>
                        </a:lnTo>
                        <a:lnTo>
                          <a:pt x="2556" y="384"/>
                        </a:lnTo>
                        <a:lnTo>
                          <a:pt x="2556" y="384"/>
                        </a:lnTo>
                        <a:lnTo>
                          <a:pt x="2562" y="384"/>
                        </a:lnTo>
                        <a:lnTo>
                          <a:pt x="2562" y="378"/>
                        </a:lnTo>
                        <a:lnTo>
                          <a:pt x="2562" y="378"/>
                        </a:lnTo>
                        <a:lnTo>
                          <a:pt x="2562" y="378"/>
                        </a:lnTo>
                        <a:lnTo>
                          <a:pt x="2562" y="378"/>
                        </a:lnTo>
                        <a:lnTo>
                          <a:pt x="2562" y="378"/>
                        </a:lnTo>
                        <a:lnTo>
                          <a:pt x="2568" y="378"/>
                        </a:lnTo>
                        <a:lnTo>
                          <a:pt x="2568" y="378"/>
                        </a:lnTo>
                        <a:lnTo>
                          <a:pt x="2568" y="378"/>
                        </a:lnTo>
                        <a:lnTo>
                          <a:pt x="2568" y="378"/>
                        </a:lnTo>
                        <a:lnTo>
                          <a:pt x="2568" y="378"/>
                        </a:lnTo>
                        <a:lnTo>
                          <a:pt x="2568" y="372"/>
                        </a:lnTo>
                        <a:lnTo>
                          <a:pt x="2574" y="372"/>
                        </a:lnTo>
                        <a:lnTo>
                          <a:pt x="2574" y="372"/>
                        </a:lnTo>
                        <a:lnTo>
                          <a:pt x="2574" y="372"/>
                        </a:lnTo>
                        <a:lnTo>
                          <a:pt x="2574" y="372"/>
                        </a:lnTo>
                        <a:lnTo>
                          <a:pt x="2574" y="372"/>
                        </a:lnTo>
                        <a:lnTo>
                          <a:pt x="2580" y="372"/>
                        </a:lnTo>
                        <a:lnTo>
                          <a:pt x="2580" y="372"/>
                        </a:lnTo>
                        <a:lnTo>
                          <a:pt x="2580" y="372"/>
                        </a:lnTo>
                        <a:lnTo>
                          <a:pt x="2580" y="366"/>
                        </a:lnTo>
                        <a:lnTo>
                          <a:pt x="2580" y="366"/>
                        </a:lnTo>
                        <a:lnTo>
                          <a:pt x="2580" y="366"/>
                        </a:lnTo>
                        <a:lnTo>
                          <a:pt x="2586" y="366"/>
                        </a:lnTo>
                        <a:lnTo>
                          <a:pt x="2586" y="366"/>
                        </a:lnTo>
                        <a:lnTo>
                          <a:pt x="2586" y="366"/>
                        </a:lnTo>
                        <a:lnTo>
                          <a:pt x="2586" y="366"/>
                        </a:lnTo>
                        <a:lnTo>
                          <a:pt x="2586" y="366"/>
                        </a:lnTo>
                        <a:lnTo>
                          <a:pt x="2586" y="366"/>
                        </a:lnTo>
                        <a:lnTo>
                          <a:pt x="2592" y="360"/>
                        </a:lnTo>
                        <a:lnTo>
                          <a:pt x="2592" y="360"/>
                        </a:lnTo>
                        <a:lnTo>
                          <a:pt x="2592" y="360"/>
                        </a:lnTo>
                        <a:lnTo>
                          <a:pt x="2592" y="360"/>
                        </a:lnTo>
                        <a:lnTo>
                          <a:pt x="2592" y="360"/>
                        </a:lnTo>
                        <a:lnTo>
                          <a:pt x="2598" y="360"/>
                        </a:lnTo>
                        <a:lnTo>
                          <a:pt x="2598" y="360"/>
                        </a:lnTo>
                        <a:lnTo>
                          <a:pt x="2598" y="360"/>
                        </a:lnTo>
                        <a:lnTo>
                          <a:pt x="2598" y="360"/>
                        </a:lnTo>
                        <a:lnTo>
                          <a:pt x="2598" y="354"/>
                        </a:lnTo>
                        <a:lnTo>
                          <a:pt x="2598" y="354"/>
                        </a:lnTo>
                        <a:lnTo>
                          <a:pt x="2604" y="354"/>
                        </a:lnTo>
                        <a:lnTo>
                          <a:pt x="2604" y="354"/>
                        </a:lnTo>
                        <a:lnTo>
                          <a:pt x="2604" y="354"/>
                        </a:lnTo>
                        <a:lnTo>
                          <a:pt x="2604" y="354"/>
                        </a:lnTo>
                        <a:lnTo>
                          <a:pt x="2604" y="354"/>
                        </a:lnTo>
                        <a:lnTo>
                          <a:pt x="2604" y="354"/>
                        </a:lnTo>
                        <a:lnTo>
                          <a:pt x="2610" y="354"/>
                        </a:lnTo>
                        <a:lnTo>
                          <a:pt x="2610" y="348"/>
                        </a:lnTo>
                        <a:lnTo>
                          <a:pt x="2610" y="348"/>
                        </a:lnTo>
                        <a:lnTo>
                          <a:pt x="2610" y="348"/>
                        </a:lnTo>
                        <a:lnTo>
                          <a:pt x="2610" y="348"/>
                        </a:lnTo>
                        <a:lnTo>
                          <a:pt x="2616" y="348"/>
                        </a:lnTo>
                        <a:lnTo>
                          <a:pt x="2616" y="348"/>
                        </a:lnTo>
                        <a:lnTo>
                          <a:pt x="2616" y="348"/>
                        </a:lnTo>
                        <a:lnTo>
                          <a:pt x="2616" y="348"/>
                        </a:lnTo>
                        <a:lnTo>
                          <a:pt x="2616" y="348"/>
                        </a:lnTo>
                        <a:lnTo>
                          <a:pt x="2616" y="342"/>
                        </a:lnTo>
                        <a:lnTo>
                          <a:pt x="2622" y="342"/>
                        </a:lnTo>
                        <a:lnTo>
                          <a:pt x="2622" y="342"/>
                        </a:lnTo>
                        <a:lnTo>
                          <a:pt x="2622" y="342"/>
                        </a:lnTo>
                        <a:lnTo>
                          <a:pt x="2622" y="342"/>
                        </a:lnTo>
                        <a:lnTo>
                          <a:pt x="2622" y="342"/>
                        </a:lnTo>
                        <a:lnTo>
                          <a:pt x="2622" y="342"/>
                        </a:lnTo>
                        <a:lnTo>
                          <a:pt x="2628" y="342"/>
                        </a:lnTo>
                        <a:lnTo>
                          <a:pt x="2628" y="342"/>
                        </a:lnTo>
                        <a:lnTo>
                          <a:pt x="2628" y="336"/>
                        </a:lnTo>
                        <a:lnTo>
                          <a:pt x="2628" y="336"/>
                        </a:lnTo>
                        <a:lnTo>
                          <a:pt x="2628" y="336"/>
                        </a:lnTo>
                        <a:lnTo>
                          <a:pt x="2634" y="336"/>
                        </a:lnTo>
                        <a:lnTo>
                          <a:pt x="2634" y="336"/>
                        </a:lnTo>
                        <a:lnTo>
                          <a:pt x="2634" y="336"/>
                        </a:lnTo>
                        <a:lnTo>
                          <a:pt x="2634" y="336"/>
                        </a:lnTo>
                        <a:lnTo>
                          <a:pt x="2634" y="336"/>
                        </a:lnTo>
                        <a:lnTo>
                          <a:pt x="2634" y="336"/>
                        </a:lnTo>
                        <a:lnTo>
                          <a:pt x="2640" y="330"/>
                        </a:lnTo>
                        <a:lnTo>
                          <a:pt x="2640" y="330"/>
                        </a:lnTo>
                        <a:lnTo>
                          <a:pt x="2640" y="330"/>
                        </a:lnTo>
                        <a:lnTo>
                          <a:pt x="2640" y="330"/>
                        </a:lnTo>
                        <a:lnTo>
                          <a:pt x="2640" y="330"/>
                        </a:lnTo>
                        <a:lnTo>
                          <a:pt x="2640" y="330"/>
                        </a:lnTo>
                        <a:lnTo>
                          <a:pt x="2646" y="330"/>
                        </a:lnTo>
                        <a:lnTo>
                          <a:pt x="2646" y="330"/>
                        </a:lnTo>
                        <a:lnTo>
                          <a:pt x="2646" y="330"/>
                        </a:lnTo>
                        <a:lnTo>
                          <a:pt x="2646" y="324"/>
                        </a:lnTo>
                        <a:lnTo>
                          <a:pt x="2646" y="324"/>
                        </a:lnTo>
                        <a:lnTo>
                          <a:pt x="2652" y="324"/>
                        </a:lnTo>
                        <a:lnTo>
                          <a:pt x="2652" y="324"/>
                        </a:lnTo>
                        <a:lnTo>
                          <a:pt x="2652" y="324"/>
                        </a:lnTo>
                        <a:lnTo>
                          <a:pt x="2652" y="324"/>
                        </a:lnTo>
                        <a:lnTo>
                          <a:pt x="2652" y="324"/>
                        </a:lnTo>
                        <a:lnTo>
                          <a:pt x="2652" y="324"/>
                        </a:lnTo>
                        <a:lnTo>
                          <a:pt x="2652" y="324"/>
                        </a:lnTo>
                        <a:lnTo>
                          <a:pt x="2658" y="318"/>
                        </a:lnTo>
                        <a:lnTo>
                          <a:pt x="2658" y="318"/>
                        </a:lnTo>
                        <a:lnTo>
                          <a:pt x="2658" y="318"/>
                        </a:lnTo>
                        <a:lnTo>
                          <a:pt x="2658" y="318"/>
                        </a:lnTo>
                        <a:lnTo>
                          <a:pt x="2658" y="318"/>
                        </a:lnTo>
                        <a:lnTo>
                          <a:pt x="2658" y="318"/>
                        </a:lnTo>
                        <a:lnTo>
                          <a:pt x="2664" y="318"/>
                        </a:lnTo>
                        <a:lnTo>
                          <a:pt x="2664" y="318"/>
                        </a:lnTo>
                        <a:lnTo>
                          <a:pt x="2664" y="318"/>
                        </a:lnTo>
                        <a:lnTo>
                          <a:pt x="2664" y="312"/>
                        </a:lnTo>
                        <a:lnTo>
                          <a:pt x="2664" y="312"/>
                        </a:lnTo>
                        <a:lnTo>
                          <a:pt x="2664" y="312"/>
                        </a:lnTo>
                        <a:lnTo>
                          <a:pt x="2670" y="312"/>
                        </a:lnTo>
                        <a:lnTo>
                          <a:pt x="2670" y="312"/>
                        </a:lnTo>
                        <a:lnTo>
                          <a:pt x="2670" y="312"/>
                        </a:lnTo>
                        <a:lnTo>
                          <a:pt x="2670" y="312"/>
                        </a:lnTo>
                        <a:lnTo>
                          <a:pt x="2670" y="312"/>
                        </a:lnTo>
                        <a:lnTo>
                          <a:pt x="2676" y="312"/>
                        </a:lnTo>
                        <a:lnTo>
                          <a:pt x="2676" y="306"/>
                        </a:lnTo>
                        <a:lnTo>
                          <a:pt x="2676" y="306"/>
                        </a:lnTo>
                        <a:lnTo>
                          <a:pt x="2676" y="306"/>
                        </a:lnTo>
                        <a:lnTo>
                          <a:pt x="2676" y="306"/>
                        </a:lnTo>
                        <a:lnTo>
                          <a:pt x="2676" y="306"/>
                        </a:lnTo>
                        <a:lnTo>
                          <a:pt x="2682" y="306"/>
                        </a:lnTo>
                        <a:lnTo>
                          <a:pt x="2682" y="306"/>
                        </a:lnTo>
                        <a:lnTo>
                          <a:pt x="2682" y="306"/>
                        </a:lnTo>
                        <a:lnTo>
                          <a:pt x="2682" y="300"/>
                        </a:lnTo>
                        <a:lnTo>
                          <a:pt x="2682" y="300"/>
                        </a:lnTo>
                        <a:lnTo>
                          <a:pt x="2682" y="300"/>
                        </a:lnTo>
                        <a:lnTo>
                          <a:pt x="2688" y="300"/>
                        </a:lnTo>
                        <a:lnTo>
                          <a:pt x="2688" y="300"/>
                        </a:lnTo>
                        <a:lnTo>
                          <a:pt x="2688" y="300"/>
                        </a:lnTo>
                        <a:lnTo>
                          <a:pt x="2688" y="300"/>
                        </a:lnTo>
                        <a:lnTo>
                          <a:pt x="2688" y="300"/>
                        </a:lnTo>
                        <a:lnTo>
                          <a:pt x="2694" y="300"/>
                        </a:lnTo>
                        <a:lnTo>
                          <a:pt x="2694" y="294"/>
                        </a:lnTo>
                        <a:lnTo>
                          <a:pt x="2694" y="294"/>
                        </a:lnTo>
                        <a:lnTo>
                          <a:pt x="2694" y="294"/>
                        </a:lnTo>
                        <a:lnTo>
                          <a:pt x="2694" y="294"/>
                        </a:lnTo>
                        <a:lnTo>
                          <a:pt x="2694" y="294"/>
                        </a:lnTo>
                        <a:lnTo>
                          <a:pt x="2700" y="294"/>
                        </a:lnTo>
                        <a:lnTo>
                          <a:pt x="2700" y="294"/>
                        </a:lnTo>
                        <a:lnTo>
                          <a:pt x="2700" y="294"/>
                        </a:lnTo>
                        <a:lnTo>
                          <a:pt x="2700" y="294"/>
                        </a:lnTo>
                        <a:lnTo>
                          <a:pt x="2700" y="288"/>
                        </a:lnTo>
                        <a:lnTo>
                          <a:pt x="2700" y="288"/>
                        </a:lnTo>
                        <a:lnTo>
                          <a:pt x="2700" y="288"/>
                        </a:lnTo>
                        <a:lnTo>
                          <a:pt x="2706" y="288"/>
                        </a:lnTo>
                        <a:lnTo>
                          <a:pt x="2706" y="288"/>
                        </a:lnTo>
                        <a:lnTo>
                          <a:pt x="2706" y="288"/>
                        </a:lnTo>
                        <a:lnTo>
                          <a:pt x="2706" y="288"/>
                        </a:lnTo>
                        <a:lnTo>
                          <a:pt x="2706" y="288"/>
                        </a:lnTo>
                        <a:lnTo>
                          <a:pt x="2706" y="288"/>
                        </a:lnTo>
                        <a:lnTo>
                          <a:pt x="2712" y="288"/>
                        </a:lnTo>
                        <a:lnTo>
                          <a:pt x="2712" y="288"/>
                        </a:lnTo>
                        <a:lnTo>
                          <a:pt x="2712" y="288"/>
                        </a:lnTo>
                        <a:lnTo>
                          <a:pt x="2712" y="288"/>
                        </a:lnTo>
                        <a:lnTo>
                          <a:pt x="2712" y="288"/>
                        </a:lnTo>
                        <a:lnTo>
                          <a:pt x="2718" y="288"/>
                        </a:lnTo>
                        <a:lnTo>
                          <a:pt x="2718" y="288"/>
                        </a:lnTo>
                        <a:lnTo>
                          <a:pt x="2718" y="294"/>
                        </a:lnTo>
                        <a:lnTo>
                          <a:pt x="2718" y="294"/>
                        </a:lnTo>
                        <a:lnTo>
                          <a:pt x="2718" y="294"/>
                        </a:lnTo>
                        <a:lnTo>
                          <a:pt x="2718" y="294"/>
                        </a:lnTo>
                        <a:lnTo>
                          <a:pt x="2724" y="300"/>
                        </a:lnTo>
                        <a:lnTo>
                          <a:pt x="2724" y="300"/>
                        </a:lnTo>
                        <a:lnTo>
                          <a:pt x="2724" y="300"/>
                        </a:lnTo>
                        <a:lnTo>
                          <a:pt x="2724" y="306"/>
                        </a:lnTo>
                        <a:lnTo>
                          <a:pt x="2724" y="306"/>
                        </a:lnTo>
                        <a:lnTo>
                          <a:pt x="2724" y="306"/>
                        </a:lnTo>
                        <a:lnTo>
                          <a:pt x="2730" y="312"/>
                        </a:lnTo>
                        <a:lnTo>
                          <a:pt x="2730" y="312"/>
                        </a:lnTo>
                        <a:lnTo>
                          <a:pt x="2730" y="318"/>
                        </a:lnTo>
                        <a:lnTo>
                          <a:pt x="2730" y="318"/>
                        </a:lnTo>
                        <a:lnTo>
                          <a:pt x="2730" y="324"/>
                        </a:lnTo>
                        <a:lnTo>
                          <a:pt x="2730" y="324"/>
                        </a:lnTo>
                        <a:lnTo>
                          <a:pt x="2736" y="330"/>
                        </a:lnTo>
                        <a:lnTo>
                          <a:pt x="2736" y="330"/>
                        </a:lnTo>
                        <a:lnTo>
                          <a:pt x="2736" y="336"/>
                        </a:lnTo>
                        <a:lnTo>
                          <a:pt x="2736" y="336"/>
                        </a:lnTo>
                        <a:lnTo>
                          <a:pt x="2736" y="342"/>
                        </a:lnTo>
                        <a:lnTo>
                          <a:pt x="2736" y="342"/>
                        </a:lnTo>
                        <a:lnTo>
                          <a:pt x="2742" y="348"/>
                        </a:lnTo>
                        <a:lnTo>
                          <a:pt x="2742" y="348"/>
                        </a:lnTo>
                        <a:lnTo>
                          <a:pt x="2742" y="354"/>
                        </a:lnTo>
                        <a:lnTo>
                          <a:pt x="2742" y="354"/>
                        </a:lnTo>
                        <a:lnTo>
                          <a:pt x="2742" y="360"/>
                        </a:lnTo>
                        <a:lnTo>
                          <a:pt x="2742" y="360"/>
                        </a:lnTo>
                        <a:lnTo>
                          <a:pt x="2748" y="366"/>
                        </a:lnTo>
                        <a:lnTo>
                          <a:pt x="2748" y="366"/>
                        </a:lnTo>
                        <a:lnTo>
                          <a:pt x="2748" y="372"/>
                        </a:lnTo>
                        <a:lnTo>
                          <a:pt x="2748" y="372"/>
                        </a:lnTo>
                        <a:lnTo>
                          <a:pt x="2748" y="378"/>
                        </a:lnTo>
                        <a:lnTo>
                          <a:pt x="2748" y="378"/>
                        </a:lnTo>
                        <a:lnTo>
                          <a:pt x="2754" y="384"/>
                        </a:lnTo>
                        <a:lnTo>
                          <a:pt x="2754" y="384"/>
                        </a:lnTo>
                        <a:lnTo>
                          <a:pt x="2754" y="390"/>
                        </a:lnTo>
                        <a:lnTo>
                          <a:pt x="2754" y="390"/>
                        </a:lnTo>
                        <a:lnTo>
                          <a:pt x="2754" y="396"/>
                        </a:lnTo>
                        <a:lnTo>
                          <a:pt x="2754" y="396"/>
                        </a:lnTo>
                        <a:lnTo>
                          <a:pt x="2760" y="402"/>
                        </a:lnTo>
                        <a:lnTo>
                          <a:pt x="2760" y="402"/>
                        </a:lnTo>
                        <a:lnTo>
                          <a:pt x="2760" y="408"/>
                        </a:lnTo>
                        <a:lnTo>
                          <a:pt x="2760" y="408"/>
                        </a:lnTo>
                        <a:lnTo>
                          <a:pt x="2760" y="414"/>
                        </a:lnTo>
                        <a:lnTo>
                          <a:pt x="2766" y="414"/>
                        </a:lnTo>
                        <a:lnTo>
                          <a:pt x="2766" y="414"/>
                        </a:lnTo>
                        <a:lnTo>
                          <a:pt x="2766" y="420"/>
                        </a:lnTo>
                        <a:lnTo>
                          <a:pt x="2766" y="420"/>
                        </a:lnTo>
                        <a:lnTo>
                          <a:pt x="2766" y="420"/>
                        </a:lnTo>
                        <a:lnTo>
                          <a:pt x="2766" y="426"/>
                        </a:lnTo>
                        <a:lnTo>
                          <a:pt x="2772" y="426"/>
                        </a:lnTo>
                        <a:lnTo>
                          <a:pt x="2772" y="426"/>
                        </a:lnTo>
                        <a:lnTo>
                          <a:pt x="2772" y="432"/>
                        </a:lnTo>
                        <a:lnTo>
                          <a:pt x="2772" y="432"/>
                        </a:lnTo>
                        <a:lnTo>
                          <a:pt x="2772" y="432"/>
                        </a:lnTo>
                        <a:lnTo>
                          <a:pt x="2772" y="432"/>
                        </a:lnTo>
                        <a:lnTo>
                          <a:pt x="2778" y="432"/>
                        </a:lnTo>
                        <a:lnTo>
                          <a:pt x="2778" y="438"/>
                        </a:lnTo>
                        <a:lnTo>
                          <a:pt x="2778" y="438"/>
                        </a:lnTo>
                        <a:lnTo>
                          <a:pt x="2778" y="438"/>
                        </a:lnTo>
                        <a:lnTo>
                          <a:pt x="2778" y="438"/>
                        </a:lnTo>
                        <a:lnTo>
                          <a:pt x="2778" y="438"/>
                        </a:lnTo>
                        <a:lnTo>
                          <a:pt x="2784" y="438"/>
                        </a:lnTo>
                        <a:lnTo>
                          <a:pt x="2784" y="438"/>
                        </a:lnTo>
                        <a:lnTo>
                          <a:pt x="2784" y="438"/>
                        </a:lnTo>
                        <a:lnTo>
                          <a:pt x="2784" y="438"/>
                        </a:lnTo>
                        <a:lnTo>
                          <a:pt x="2784" y="438"/>
                        </a:lnTo>
                        <a:lnTo>
                          <a:pt x="2790" y="438"/>
                        </a:lnTo>
                        <a:lnTo>
                          <a:pt x="2790" y="438"/>
                        </a:lnTo>
                        <a:lnTo>
                          <a:pt x="2790" y="438"/>
                        </a:lnTo>
                        <a:lnTo>
                          <a:pt x="2790" y="438"/>
                        </a:lnTo>
                        <a:lnTo>
                          <a:pt x="2790" y="438"/>
                        </a:lnTo>
                        <a:lnTo>
                          <a:pt x="2790" y="438"/>
                        </a:lnTo>
                        <a:lnTo>
                          <a:pt x="2796" y="438"/>
                        </a:lnTo>
                        <a:lnTo>
                          <a:pt x="2796" y="438"/>
                        </a:lnTo>
                        <a:lnTo>
                          <a:pt x="2796" y="438"/>
                        </a:lnTo>
                        <a:lnTo>
                          <a:pt x="2796" y="438"/>
                        </a:lnTo>
                        <a:lnTo>
                          <a:pt x="2796" y="432"/>
                        </a:lnTo>
                        <a:lnTo>
                          <a:pt x="2796" y="432"/>
                        </a:lnTo>
                        <a:lnTo>
                          <a:pt x="2802" y="432"/>
                        </a:lnTo>
                        <a:lnTo>
                          <a:pt x="2802" y="432"/>
                        </a:lnTo>
                        <a:lnTo>
                          <a:pt x="2802" y="432"/>
                        </a:lnTo>
                        <a:lnTo>
                          <a:pt x="2802" y="426"/>
                        </a:lnTo>
                        <a:lnTo>
                          <a:pt x="2802" y="426"/>
                        </a:lnTo>
                        <a:lnTo>
                          <a:pt x="2802" y="426"/>
                        </a:lnTo>
                        <a:lnTo>
                          <a:pt x="2808" y="420"/>
                        </a:lnTo>
                        <a:lnTo>
                          <a:pt x="2808" y="420"/>
                        </a:lnTo>
                        <a:lnTo>
                          <a:pt x="2808" y="420"/>
                        </a:lnTo>
                        <a:lnTo>
                          <a:pt x="2808" y="414"/>
                        </a:lnTo>
                        <a:lnTo>
                          <a:pt x="2808" y="414"/>
                        </a:lnTo>
                        <a:lnTo>
                          <a:pt x="2814" y="414"/>
                        </a:lnTo>
                        <a:lnTo>
                          <a:pt x="2814" y="408"/>
                        </a:lnTo>
                        <a:lnTo>
                          <a:pt x="2814" y="408"/>
                        </a:lnTo>
                        <a:lnTo>
                          <a:pt x="2814" y="402"/>
                        </a:lnTo>
                        <a:lnTo>
                          <a:pt x="2814" y="402"/>
                        </a:lnTo>
                        <a:lnTo>
                          <a:pt x="2814" y="396"/>
                        </a:lnTo>
                        <a:lnTo>
                          <a:pt x="2820" y="396"/>
                        </a:lnTo>
                        <a:lnTo>
                          <a:pt x="2820" y="390"/>
                        </a:lnTo>
                        <a:lnTo>
                          <a:pt x="2820" y="390"/>
                        </a:lnTo>
                        <a:lnTo>
                          <a:pt x="2820" y="384"/>
                        </a:lnTo>
                        <a:lnTo>
                          <a:pt x="2820" y="384"/>
                        </a:lnTo>
                        <a:lnTo>
                          <a:pt x="2820" y="378"/>
                        </a:lnTo>
                        <a:lnTo>
                          <a:pt x="2826" y="378"/>
                        </a:lnTo>
                        <a:lnTo>
                          <a:pt x="2826" y="372"/>
                        </a:lnTo>
                        <a:lnTo>
                          <a:pt x="2826" y="372"/>
                        </a:lnTo>
                        <a:lnTo>
                          <a:pt x="2826" y="366"/>
                        </a:lnTo>
                        <a:lnTo>
                          <a:pt x="2826" y="366"/>
                        </a:lnTo>
                        <a:lnTo>
                          <a:pt x="2826" y="360"/>
                        </a:lnTo>
                        <a:lnTo>
                          <a:pt x="2832" y="360"/>
                        </a:lnTo>
                        <a:lnTo>
                          <a:pt x="2832" y="354"/>
                        </a:lnTo>
                        <a:lnTo>
                          <a:pt x="2832" y="354"/>
                        </a:lnTo>
                        <a:lnTo>
                          <a:pt x="2832" y="348"/>
                        </a:lnTo>
                        <a:lnTo>
                          <a:pt x="2832" y="348"/>
                        </a:lnTo>
                        <a:lnTo>
                          <a:pt x="2832" y="342"/>
                        </a:lnTo>
                        <a:lnTo>
                          <a:pt x="2838" y="342"/>
                        </a:lnTo>
                        <a:lnTo>
                          <a:pt x="2838" y="336"/>
                        </a:lnTo>
                        <a:lnTo>
                          <a:pt x="2838" y="336"/>
                        </a:lnTo>
                        <a:lnTo>
                          <a:pt x="2838" y="330"/>
                        </a:lnTo>
                        <a:lnTo>
                          <a:pt x="2838" y="330"/>
                        </a:lnTo>
                        <a:lnTo>
                          <a:pt x="2838" y="324"/>
                        </a:lnTo>
                        <a:lnTo>
                          <a:pt x="2844" y="324"/>
                        </a:lnTo>
                        <a:lnTo>
                          <a:pt x="2844" y="318"/>
                        </a:lnTo>
                        <a:lnTo>
                          <a:pt x="2844" y="318"/>
                        </a:lnTo>
                        <a:lnTo>
                          <a:pt x="2844" y="312"/>
                        </a:lnTo>
                        <a:lnTo>
                          <a:pt x="2844" y="312"/>
                        </a:lnTo>
                        <a:lnTo>
                          <a:pt x="2850" y="306"/>
                        </a:lnTo>
                        <a:lnTo>
                          <a:pt x="2850" y="306"/>
                        </a:lnTo>
                        <a:lnTo>
                          <a:pt x="2850" y="306"/>
                        </a:lnTo>
                        <a:lnTo>
                          <a:pt x="2850" y="300"/>
                        </a:lnTo>
                        <a:lnTo>
                          <a:pt x="2850" y="300"/>
                        </a:lnTo>
                        <a:lnTo>
                          <a:pt x="2850" y="300"/>
                        </a:lnTo>
                        <a:lnTo>
                          <a:pt x="2856" y="294"/>
                        </a:lnTo>
                        <a:lnTo>
                          <a:pt x="2856" y="294"/>
                        </a:lnTo>
                        <a:lnTo>
                          <a:pt x="2856" y="294"/>
                        </a:lnTo>
                        <a:lnTo>
                          <a:pt x="2856" y="294"/>
                        </a:lnTo>
                        <a:lnTo>
                          <a:pt x="2856" y="288"/>
                        </a:lnTo>
                        <a:lnTo>
                          <a:pt x="2856" y="288"/>
                        </a:lnTo>
                        <a:lnTo>
                          <a:pt x="2862" y="288"/>
                        </a:lnTo>
                        <a:lnTo>
                          <a:pt x="2862" y="288"/>
                        </a:lnTo>
                        <a:lnTo>
                          <a:pt x="2862" y="288"/>
                        </a:lnTo>
                        <a:lnTo>
                          <a:pt x="2862" y="288"/>
                        </a:lnTo>
                        <a:lnTo>
                          <a:pt x="2862" y="288"/>
                        </a:lnTo>
                        <a:lnTo>
                          <a:pt x="2862" y="288"/>
                        </a:lnTo>
                        <a:lnTo>
                          <a:pt x="2868" y="288"/>
                        </a:lnTo>
                        <a:lnTo>
                          <a:pt x="2868" y="288"/>
                        </a:lnTo>
                        <a:lnTo>
                          <a:pt x="2868" y="288"/>
                        </a:lnTo>
                        <a:lnTo>
                          <a:pt x="2868" y="288"/>
                        </a:lnTo>
                        <a:lnTo>
                          <a:pt x="2868" y="288"/>
                        </a:lnTo>
                        <a:lnTo>
                          <a:pt x="2868" y="288"/>
                        </a:lnTo>
                        <a:lnTo>
                          <a:pt x="2874" y="288"/>
                        </a:lnTo>
                        <a:lnTo>
                          <a:pt x="2874" y="288"/>
                        </a:lnTo>
                        <a:lnTo>
                          <a:pt x="2874" y="294"/>
                        </a:lnTo>
                        <a:lnTo>
                          <a:pt x="2874" y="294"/>
                        </a:lnTo>
                        <a:lnTo>
                          <a:pt x="2874" y="294"/>
                        </a:lnTo>
                        <a:lnTo>
                          <a:pt x="2874" y="294"/>
                        </a:lnTo>
                        <a:lnTo>
                          <a:pt x="2880" y="294"/>
                        </a:lnTo>
                        <a:lnTo>
                          <a:pt x="2880" y="294"/>
                        </a:lnTo>
                        <a:lnTo>
                          <a:pt x="2880" y="294"/>
                        </a:lnTo>
                        <a:lnTo>
                          <a:pt x="2880" y="294"/>
                        </a:lnTo>
                        <a:lnTo>
                          <a:pt x="2880" y="300"/>
                        </a:lnTo>
                        <a:lnTo>
                          <a:pt x="2886" y="300"/>
                        </a:lnTo>
                        <a:lnTo>
                          <a:pt x="2886" y="300"/>
                        </a:lnTo>
                        <a:lnTo>
                          <a:pt x="2886" y="300"/>
                        </a:lnTo>
                        <a:lnTo>
                          <a:pt x="2886" y="300"/>
                        </a:lnTo>
                        <a:lnTo>
                          <a:pt x="2886" y="300"/>
                        </a:lnTo>
                        <a:lnTo>
                          <a:pt x="2886" y="300"/>
                        </a:lnTo>
                        <a:lnTo>
                          <a:pt x="2892" y="300"/>
                        </a:lnTo>
                        <a:lnTo>
                          <a:pt x="2892" y="300"/>
                        </a:lnTo>
                        <a:lnTo>
                          <a:pt x="2892" y="306"/>
                        </a:lnTo>
                        <a:lnTo>
                          <a:pt x="2892" y="306"/>
                        </a:lnTo>
                        <a:lnTo>
                          <a:pt x="2892" y="306"/>
                        </a:lnTo>
                        <a:lnTo>
                          <a:pt x="2892" y="306"/>
                        </a:lnTo>
                        <a:lnTo>
                          <a:pt x="2898" y="306"/>
                        </a:lnTo>
                        <a:lnTo>
                          <a:pt x="2898" y="306"/>
                        </a:lnTo>
                        <a:lnTo>
                          <a:pt x="2898" y="306"/>
                        </a:lnTo>
                        <a:lnTo>
                          <a:pt x="2898" y="306"/>
                        </a:lnTo>
                        <a:lnTo>
                          <a:pt x="2898" y="312"/>
                        </a:lnTo>
                        <a:lnTo>
                          <a:pt x="2904" y="312"/>
                        </a:lnTo>
                        <a:lnTo>
                          <a:pt x="2904" y="312"/>
                        </a:lnTo>
                        <a:lnTo>
                          <a:pt x="2904" y="312"/>
                        </a:lnTo>
                        <a:lnTo>
                          <a:pt x="2904" y="312"/>
                        </a:lnTo>
                        <a:lnTo>
                          <a:pt x="2904" y="312"/>
                        </a:lnTo>
                        <a:lnTo>
                          <a:pt x="2904" y="312"/>
                        </a:lnTo>
                        <a:lnTo>
                          <a:pt x="2910" y="312"/>
                        </a:lnTo>
                        <a:lnTo>
                          <a:pt x="2910" y="312"/>
                        </a:lnTo>
                        <a:lnTo>
                          <a:pt x="2910" y="318"/>
                        </a:lnTo>
                        <a:lnTo>
                          <a:pt x="2910" y="318"/>
                        </a:lnTo>
                        <a:lnTo>
                          <a:pt x="2910" y="318"/>
                        </a:lnTo>
                        <a:lnTo>
                          <a:pt x="2910" y="318"/>
                        </a:lnTo>
                        <a:lnTo>
                          <a:pt x="2916" y="318"/>
                        </a:lnTo>
                        <a:lnTo>
                          <a:pt x="2916" y="318"/>
                        </a:lnTo>
                        <a:lnTo>
                          <a:pt x="2916" y="318"/>
                        </a:lnTo>
                        <a:lnTo>
                          <a:pt x="2916" y="318"/>
                        </a:lnTo>
                        <a:lnTo>
                          <a:pt x="2916" y="324"/>
                        </a:lnTo>
                        <a:lnTo>
                          <a:pt x="2922" y="324"/>
                        </a:lnTo>
                        <a:lnTo>
                          <a:pt x="2922" y="324"/>
                        </a:lnTo>
                        <a:lnTo>
                          <a:pt x="2922" y="324"/>
                        </a:lnTo>
                        <a:lnTo>
                          <a:pt x="2922" y="324"/>
                        </a:lnTo>
                        <a:lnTo>
                          <a:pt x="2922" y="324"/>
                        </a:lnTo>
                        <a:lnTo>
                          <a:pt x="2922" y="324"/>
                        </a:lnTo>
                        <a:lnTo>
                          <a:pt x="2928" y="324"/>
                        </a:lnTo>
                        <a:lnTo>
                          <a:pt x="2928" y="324"/>
                        </a:lnTo>
                        <a:lnTo>
                          <a:pt x="2928" y="330"/>
                        </a:lnTo>
                        <a:lnTo>
                          <a:pt x="2928" y="330"/>
                        </a:lnTo>
                        <a:lnTo>
                          <a:pt x="2928" y="330"/>
                        </a:lnTo>
                        <a:lnTo>
                          <a:pt x="2928" y="330"/>
                        </a:lnTo>
                        <a:lnTo>
                          <a:pt x="2934" y="330"/>
                        </a:lnTo>
                        <a:lnTo>
                          <a:pt x="2934" y="330"/>
                        </a:lnTo>
                        <a:lnTo>
                          <a:pt x="2934" y="330"/>
                        </a:lnTo>
                        <a:lnTo>
                          <a:pt x="2934" y="330"/>
                        </a:lnTo>
                        <a:lnTo>
                          <a:pt x="2934" y="330"/>
                        </a:lnTo>
                        <a:lnTo>
                          <a:pt x="2940" y="336"/>
                        </a:lnTo>
                        <a:lnTo>
                          <a:pt x="2940" y="336"/>
                        </a:lnTo>
                        <a:lnTo>
                          <a:pt x="2940" y="336"/>
                        </a:lnTo>
                        <a:lnTo>
                          <a:pt x="2940" y="336"/>
                        </a:lnTo>
                        <a:lnTo>
                          <a:pt x="2940" y="336"/>
                        </a:lnTo>
                        <a:lnTo>
                          <a:pt x="2940" y="336"/>
                        </a:lnTo>
                        <a:lnTo>
                          <a:pt x="2946" y="336"/>
                        </a:lnTo>
                        <a:lnTo>
                          <a:pt x="2946" y="336"/>
                        </a:lnTo>
                        <a:lnTo>
                          <a:pt x="2946" y="336"/>
                        </a:lnTo>
                        <a:lnTo>
                          <a:pt x="2946" y="342"/>
                        </a:lnTo>
                        <a:lnTo>
                          <a:pt x="2946" y="342"/>
                        </a:lnTo>
                        <a:lnTo>
                          <a:pt x="2946" y="342"/>
                        </a:lnTo>
                        <a:lnTo>
                          <a:pt x="2952" y="342"/>
                        </a:lnTo>
                        <a:lnTo>
                          <a:pt x="2952" y="342"/>
                        </a:lnTo>
                        <a:lnTo>
                          <a:pt x="2952" y="342"/>
                        </a:lnTo>
                        <a:lnTo>
                          <a:pt x="2952" y="342"/>
                        </a:lnTo>
                        <a:lnTo>
                          <a:pt x="2952" y="342"/>
                        </a:lnTo>
                        <a:lnTo>
                          <a:pt x="2958" y="342"/>
                        </a:lnTo>
                        <a:lnTo>
                          <a:pt x="2958" y="348"/>
                        </a:lnTo>
                        <a:lnTo>
                          <a:pt x="2958" y="348"/>
                        </a:lnTo>
                        <a:lnTo>
                          <a:pt x="2958" y="348"/>
                        </a:lnTo>
                        <a:lnTo>
                          <a:pt x="2958" y="348"/>
                        </a:lnTo>
                        <a:lnTo>
                          <a:pt x="2958" y="348"/>
                        </a:lnTo>
                        <a:lnTo>
                          <a:pt x="2964" y="348"/>
                        </a:lnTo>
                        <a:lnTo>
                          <a:pt x="2964" y="348"/>
                        </a:lnTo>
                        <a:lnTo>
                          <a:pt x="2964" y="348"/>
                        </a:lnTo>
                        <a:lnTo>
                          <a:pt x="2964" y="348"/>
                        </a:lnTo>
                        <a:lnTo>
                          <a:pt x="2964" y="354"/>
                        </a:lnTo>
                        <a:lnTo>
                          <a:pt x="2964" y="354"/>
                        </a:lnTo>
                        <a:lnTo>
                          <a:pt x="2970" y="354"/>
                        </a:lnTo>
                        <a:lnTo>
                          <a:pt x="2970" y="354"/>
                        </a:lnTo>
                        <a:lnTo>
                          <a:pt x="2970" y="354"/>
                        </a:lnTo>
                        <a:lnTo>
                          <a:pt x="2970" y="354"/>
                        </a:lnTo>
                        <a:lnTo>
                          <a:pt x="2970" y="354"/>
                        </a:lnTo>
                        <a:lnTo>
                          <a:pt x="2976" y="354"/>
                        </a:lnTo>
                        <a:lnTo>
                          <a:pt x="2976" y="354"/>
                        </a:lnTo>
                        <a:lnTo>
                          <a:pt x="2976" y="360"/>
                        </a:lnTo>
                        <a:lnTo>
                          <a:pt x="2976" y="360"/>
                        </a:lnTo>
                        <a:lnTo>
                          <a:pt x="2976" y="360"/>
                        </a:lnTo>
                        <a:lnTo>
                          <a:pt x="2976" y="360"/>
                        </a:lnTo>
                        <a:lnTo>
                          <a:pt x="2982" y="360"/>
                        </a:lnTo>
                        <a:lnTo>
                          <a:pt x="2982" y="360"/>
                        </a:lnTo>
                        <a:lnTo>
                          <a:pt x="2982" y="360"/>
                        </a:lnTo>
                        <a:lnTo>
                          <a:pt x="2982" y="360"/>
                        </a:lnTo>
                        <a:lnTo>
                          <a:pt x="2982" y="360"/>
                        </a:lnTo>
                        <a:lnTo>
                          <a:pt x="2982" y="366"/>
                        </a:lnTo>
                        <a:lnTo>
                          <a:pt x="2988" y="366"/>
                        </a:lnTo>
                        <a:lnTo>
                          <a:pt x="2988" y="366"/>
                        </a:lnTo>
                        <a:lnTo>
                          <a:pt x="2988" y="366"/>
                        </a:lnTo>
                        <a:lnTo>
                          <a:pt x="2988" y="366"/>
                        </a:lnTo>
                        <a:lnTo>
                          <a:pt x="2988" y="366"/>
                        </a:lnTo>
                        <a:lnTo>
                          <a:pt x="2994" y="366"/>
                        </a:lnTo>
                        <a:lnTo>
                          <a:pt x="2994" y="366"/>
                        </a:lnTo>
                        <a:lnTo>
                          <a:pt x="2994" y="366"/>
                        </a:lnTo>
                        <a:lnTo>
                          <a:pt x="2994" y="372"/>
                        </a:lnTo>
                        <a:lnTo>
                          <a:pt x="2994" y="372"/>
                        </a:lnTo>
                        <a:lnTo>
                          <a:pt x="2994" y="372"/>
                        </a:lnTo>
                        <a:lnTo>
                          <a:pt x="3000" y="372"/>
                        </a:lnTo>
                        <a:lnTo>
                          <a:pt x="3000" y="372"/>
                        </a:lnTo>
                        <a:lnTo>
                          <a:pt x="3000" y="372"/>
                        </a:lnTo>
                        <a:lnTo>
                          <a:pt x="3000" y="372"/>
                        </a:lnTo>
                        <a:lnTo>
                          <a:pt x="3000" y="372"/>
                        </a:lnTo>
                        <a:lnTo>
                          <a:pt x="3000" y="372"/>
                        </a:lnTo>
                        <a:lnTo>
                          <a:pt x="3006" y="378"/>
                        </a:lnTo>
                        <a:lnTo>
                          <a:pt x="3006" y="378"/>
                        </a:lnTo>
                        <a:lnTo>
                          <a:pt x="3006" y="378"/>
                        </a:lnTo>
                        <a:lnTo>
                          <a:pt x="3006" y="378"/>
                        </a:lnTo>
                        <a:lnTo>
                          <a:pt x="3006" y="378"/>
                        </a:lnTo>
                        <a:lnTo>
                          <a:pt x="3012" y="378"/>
                        </a:lnTo>
                        <a:lnTo>
                          <a:pt x="3012" y="378"/>
                        </a:lnTo>
                        <a:lnTo>
                          <a:pt x="3012" y="378"/>
                        </a:lnTo>
                        <a:lnTo>
                          <a:pt x="3012" y="378"/>
                        </a:lnTo>
                        <a:lnTo>
                          <a:pt x="3012" y="378"/>
                        </a:lnTo>
                        <a:lnTo>
                          <a:pt x="3012" y="384"/>
                        </a:lnTo>
                        <a:lnTo>
                          <a:pt x="3018" y="384"/>
                        </a:lnTo>
                        <a:lnTo>
                          <a:pt x="3018" y="384"/>
                        </a:lnTo>
                        <a:lnTo>
                          <a:pt x="3018" y="384"/>
                        </a:lnTo>
                        <a:lnTo>
                          <a:pt x="3018" y="384"/>
                        </a:lnTo>
                        <a:lnTo>
                          <a:pt x="3018" y="384"/>
                        </a:lnTo>
                        <a:lnTo>
                          <a:pt x="3018" y="384"/>
                        </a:lnTo>
                        <a:lnTo>
                          <a:pt x="3024" y="384"/>
                        </a:lnTo>
                        <a:lnTo>
                          <a:pt x="3024" y="384"/>
                        </a:lnTo>
                        <a:lnTo>
                          <a:pt x="3024" y="390"/>
                        </a:lnTo>
                        <a:lnTo>
                          <a:pt x="3024" y="390"/>
                        </a:lnTo>
                        <a:lnTo>
                          <a:pt x="3024" y="390"/>
                        </a:lnTo>
                        <a:lnTo>
                          <a:pt x="3030" y="390"/>
                        </a:lnTo>
                        <a:lnTo>
                          <a:pt x="3030" y="390"/>
                        </a:lnTo>
                        <a:lnTo>
                          <a:pt x="3030" y="390"/>
                        </a:lnTo>
                        <a:lnTo>
                          <a:pt x="3030" y="390"/>
                        </a:lnTo>
                        <a:lnTo>
                          <a:pt x="3030" y="390"/>
                        </a:lnTo>
                        <a:lnTo>
                          <a:pt x="3030" y="390"/>
                        </a:lnTo>
                        <a:lnTo>
                          <a:pt x="3036" y="390"/>
                        </a:lnTo>
                        <a:lnTo>
                          <a:pt x="3036" y="396"/>
                        </a:lnTo>
                        <a:lnTo>
                          <a:pt x="3036" y="396"/>
                        </a:lnTo>
                        <a:lnTo>
                          <a:pt x="3036" y="396"/>
                        </a:lnTo>
                        <a:lnTo>
                          <a:pt x="3036" y="396"/>
                        </a:lnTo>
                        <a:lnTo>
                          <a:pt x="3036" y="396"/>
                        </a:lnTo>
                        <a:lnTo>
                          <a:pt x="3042" y="396"/>
                        </a:lnTo>
                        <a:lnTo>
                          <a:pt x="3042" y="396"/>
                        </a:lnTo>
                        <a:lnTo>
                          <a:pt x="3042" y="396"/>
                        </a:lnTo>
                        <a:lnTo>
                          <a:pt x="3042" y="396"/>
                        </a:lnTo>
                        <a:lnTo>
                          <a:pt x="3042" y="402"/>
                        </a:lnTo>
                        <a:lnTo>
                          <a:pt x="3048" y="402"/>
                        </a:lnTo>
                        <a:lnTo>
                          <a:pt x="3048" y="402"/>
                        </a:lnTo>
                        <a:lnTo>
                          <a:pt x="3048" y="402"/>
                        </a:lnTo>
                        <a:lnTo>
                          <a:pt x="3048" y="402"/>
                        </a:lnTo>
                        <a:lnTo>
                          <a:pt x="3048" y="402"/>
                        </a:lnTo>
                        <a:lnTo>
                          <a:pt x="3048" y="402"/>
                        </a:lnTo>
                        <a:lnTo>
                          <a:pt x="3054" y="402"/>
                        </a:lnTo>
                        <a:lnTo>
                          <a:pt x="3054" y="402"/>
                        </a:lnTo>
                        <a:lnTo>
                          <a:pt x="3054" y="402"/>
                        </a:lnTo>
                        <a:lnTo>
                          <a:pt x="3054" y="408"/>
                        </a:lnTo>
                        <a:lnTo>
                          <a:pt x="3054" y="408"/>
                        </a:lnTo>
                        <a:lnTo>
                          <a:pt x="3054" y="408"/>
                        </a:lnTo>
                        <a:lnTo>
                          <a:pt x="3060" y="408"/>
                        </a:lnTo>
                        <a:lnTo>
                          <a:pt x="3060" y="408"/>
                        </a:lnTo>
                        <a:lnTo>
                          <a:pt x="3060" y="408"/>
                        </a:lnTo>
                        <a:lnTo>
                          <a:pt x="3060" y="408"/>
                        </a:lnTo>
                        <a:lnTo>
                          <a:pt x="3060" y="408"/>
                        </a:lnTo>
                        <a:lnTo>
                          <a:pt x="3066" y="408"/>
                        </a:lnTo>
                        <a:lnTo>
                          <a:pt x="3066" y="408"/>
                        </a:lnTo>
                        <a:lnTo>
                          <a:pt x="3066" y="414"/>
                        </a:lnTo>
                        <a:lnTo>
                          <a:pt x="3066" y="414"/>
                        </a:lnTo>
                        <a:lnTo>
                          <a:pt x="3066" y="414"/>
                        </a:lnTo>
                        <a:lnTo>
                          <a:pt x="3066" y="414"/>
                        </a:lnTo>
                        <a:lnTo>
                          <a:pt x="3072" y="414"/>
                        </a:lnTo>
                        <a:lnTo>
                          <a:pt x="3072" y="414"/>
                        </a:lnTo>
                        <a:lnTo>
                          <a:pt x="3072" y="414"/>
                        </a:lnTo>
                        <a:lnTo>
                          <a:pt x="3072" y="414"/>
                        </a:lnTo>
                        <a:lnTo>
                          <a:pt x="3072" y="414"/>
                        </a:lnTo>
                        <a:lnTo>
                          <a:pt x="3072" y="414"/>
                        </a:lnTo>
                        <a:lnTo>
                          <a:pt x="3078" y="420"/>
                        </a:lnTo>
                        <a:lnTo>
                          <a:pt x="3078" y="420"/>
                        </a:lnTo>
                        <a:lnTo>
                          <a:pt x="3078" y="420"/>
                        </a:lnTo>
                        <a:lnTo>
                          <a:pt x="3078" y="420"/>
                        </a:lnTo>
                        <a:lnTo>
                          <a:pt x="3078" y="420"/>
                        </a:lnTo>
                        <a:lnTo>
                          <a:pt x="3084" y="420"/>
                        </a:lnTo>
                        <a:lnTo>
                          <a:pt x="3084" y="420"/>
                        </a:lnTo>
                        <a:lnTo>
                          <a:pt x="3084" y="420"/>
                        </a:lnTo>
                        <a:lnTo>
                          <a:pt x="3084" y="420"/>
                        </a:lnTo>
                        <a:lnTo>
                          <a:pt x="3084" y="420"/>
                        </a:lnTo>
                        <a:lnTo>
                          <a:pt x="3084" y="426"/>
                        </a:lnTo>
                        <a:lnTo>
                          <a:pt x="3090" y="426"/>
                        </a:lnTo>
                        <a:lnTo>
                          <a:pt x="3090" y="426"/>
                        </a:lnTo>
                        <a:lnTo>
                          <a:pt x="3090" y="426"/>
                        </a:lnTo>
                        <a:lnTo>
                          <a:pt x="3090" y="426"/>
                        </a:lnTo>
                        <a:lnTo>
                          <a:pt x="3090" y="426"/>
                        </a:lnTo>
                        <a:lnTo>
                          <a:pt x="3090" y="426"/>
                        </a:lnTo>
                        <a:lnTo>
                          <a:pt x="3096" y="426"/>
                        </a:lnTo>
                        <a:lnTo>
                          <a:pt x="3096" y="426"/>
                        </a:lnTo>
                        <a:lnTo>
                          <a:pt x="3096" y="426"/>
                        </a:lnTo>
                        <a:lnTo>
                          <a:pt x="3096" y="432"/>
                        </a:lnTo>
                        <a:lnTo>
                          <a:pt x="3096" y="432"/>
                        </a:lnTo>
                        <a:lnTo>
                          <a:pt x="3234" y="504"/>
                        </a:lnTo>
                        <a:lnTo>
                          <a:pt x="3240" y="504"/>
                        </a:lnTo>
                        <a:lnTo>
                          <a:pt x="3240" y="504"/>
                        </a:lnTo>
                        <a:lnTo>
                          <a:pt x="3240" y="504"/>
                        </a:lnTo>
                        <a:lnTo>
                          <a:pt x="3240" y="504"/>
                        </a:lnTo>
                        <a:lnTo>
                          <a:pt x="3240" y="504"/>
                        </a:lnTo>
                        <a:lnTo>
                          <a:pt x="3240" y="504"/>
                        </a:lnTo>
                        <a:lnTo>
                          <a:pt x="3246" y="504"/>
                        </a:lnTo>
                        <a:lnTo>
                          <a:pt x="3246" y="504"/>
                        </a:lnTo>
                        <a:lnTo>
                          <a:pt x="3246" y="504"/>
                        </a:lnTo>
                        <a:lnTo>
                          <a:pt x="3246" y="504"/>
                        </a:lnTo>
                        <a:lnTo>
                          <a:pt x="3246" y="504"/>
                        </a:lnTo>
                        <a:lnTo>
                          <a:pt x="3246" y="510"/>
                        </a:lnTo>
                        <a:lnTo>
                          <a:pt x="3252" y="510"/>
                        </a:lnTo>
                        <a:lnTo>
                          <a:pt x="3252" y="510"/>
                        </a:lnTo>
                        <a:lnTo>
                          <a:pt x="3252" y="510"/>
                        </a:lnTo>
                        <a:lnTo>
                          <a:pt x="3252" y="510"/>
                        </a:lnTo>
                        <a:lnTo>
                          <a:pt x="3252" y="510"/>
                        </a:lnTo>
                        <a:lnTo>
                          <a:pt x="3258" y="510"/>
                        </a:lnTo>
                        <a:lnTo>
                          <a:pt x="3258" y="510"/>
                        </a:lnTo>
                        <a:lnTo>
                          <a:pt x="3258" y="510"/>
                        </a:lnTo>
                        <a:lnTo>
                          <a:pt x="3258" y="510"/>
                        </a:lnTo>
                        <a:lnTo>
                          <a:pt x="3258" y="510"/>
                        </a:lnTo>
                        <a:lnTo>
                          <a:pt x="3258" y="510"/>
                        </a:lnTo>
                        <a:lnTo>
                          <a:pt x="3264" y="516"/>
                        </a:lnTo>
                        <a:lnTo>
                          <a:pt x="3264" y="516"/>
                        </a:lnTo>
                        <a:lnTo>
                          <a:pt x="3264" y="516"/>
                        </a:lnTo>
                        <a:lnTo>
                          <a:pt x="3264" y="516"/>
                        </a:lnTo>
                        <a:lnTo>
                          <a:pt x="3264" y="516"/>
                        </a:lnTo>
                        <a:lnTo>
                          <a:pt x="3264" y="516"/>
                        </a:lnTo>
                        <a:lnTo>
                          <a:pt x="3270" y="516"/>
                        </a:lnTo>
                        <a:lnTo>
                          <a:pt x="3270" y="516"/>
                        </a:lnTo>
                        <a:lnTo>
                          <a:pt x="3270" y="516"/>
                        </a:lnTo>
                        <a:lnTo>
                          <a:pt x="3270" y="516"/>
                        </a:lnTo>
                        <a:lnTo>
                          <a:pt x="3270" y="516"/>
                        </a:lnTo>
                        <a:lnTo>
                          <a:pt x="3270" y="516"/>
                        </a:lnTo>
                        <a:lnTo>
                          <a:pt x="3276" y="522"/>
                        </a:lnTo>
                        <a:lnTo>
                          <a:pt x="3276" y="522"/>
                        </a:lnTo>
                        <a:lnTo>
                          <a:pt x="3276" y="522"/>
                        </a:lnTo>
                        <a:lnTo>
                          <a:pt x="3276" y="522"/>
                        </a:lnTo>
                        <a:lnTo>
                          <a:pt x="3276" y="522"/>
                        </a:lnTo>
                        <a:lnTo>
                          <a:pt x="3282" y="522"/>
                        </a:lnTo>
                        <a:lnTo>
                          <a:pt x="3282" y="522"/>
                        </a:lnTo>
                        <a:lnTo>
                          <a:pt x="3282" y="522"/>
                        </a:lnTo>
                        <a:lnTo>
                          <a:pt x="3282" y="522"/>
                        </a:lnTo>
                        <a:lnTo>
                          <a:pt x="3282" y="522"/>
                        </a:lnTo>
                        <a:lnTo>
                          <a:pt x="3282" y="522"/>
                        </a:lnTo>
                        <a:lnTo>
                          <a:pt x="3288" y="522"/>
                        </a:lnTo>
                        <a:lnTo>
                          <a:pt x="3288" y="522"/>
                        </a:lnTo>
                        <a:lnTo>
                          <a:pt x="3288" y="528"/>
                        </a:lnTo>
                        <a:lnTo>
                          <a:pt x="3288" y="528"/>
                        </a:lnTo>
                        <a:lnTo>
                          <a:pt x="3288" y="528"/>
                        </a:lnTo>
                        <a:lnTo>
                          <a:pt x="3288" y="528"/>
                        </a:lnTo>
                        <a:lnTo>
                          <a:pt x="3294" y="528"/>
                        </a:lnTo>
                        <a:lnTo>
                          <a:pt x="3294" y="528"/>
                        </a:lnTo>
                        <a:lnTo>
                          <a:pt x="3294" y="528"/>
                        </a:lnTo>
                        <a:lnTo>
                          <a:pt x="3294" y="528"/>
                        </a:lnTo>
                        <a:lnTo>
                          <a:pt x="3294" y="528"/>
                        </a:lnTo>
                        <a:lnTo>
                          <a:pt x="3294" y="528"/>
                        </a:lnTo>
                        <a:lnTo>
                          <a:pt x="3300" y="528"/>
                        </a:lnTo>
                        <a:lnTo>
                          <a:pt x="3300" y="528"/>
                        </a:lnTo>
                        <a:lnTo>
                          <a:pt x="3300" y="528"/>
                        </a:lnTo>
                        <a:lnTo>
                          <a:pt x="3300" y="534"/>
                        </a:lnTo>
                        <a:lnTo>
                          <a:pt x="3300" y="534"/>
                        </a:lnTo>
                        <a:lnTo>
                          <a:pt x="3306" y="534"/>
                        </a:lnTo>
                        <a:lnTo>
                          <a:pt x="3306" y="534"/>
                        </a:lnTo>
                        <a:lnTo>
                          <a:pt x="3306" y="534"/>
                        </a:lnTo>
                        <a:lnTo>
                          <a:pt x="3444" y="588"/>
                        </a:lnTo>
                        <a:lnTo>
                          <a:pt x="3444" y="588"/>
                        </a:lnTo>
                        <a:lnTo>
                          <a:pt x="3444" y="588"/>
                        </a:lnTo>
                        <a:lnTo>
                          <a:pt x="3444" y="588"/>
                        </a:lnTo>
                        <a:lnTo>
                          <a:pt x="3450" y="588"/>
                        </a:lnTo>
                        <a:lnTo>
                          <a:pt x="3450" y="594"/>
                        </a:lnTo>
                        <a:lnTo>
                          <a:pt x="3450" y="594"/>
                        </a:lnTo>
                        <a:lnTo>
                          <a:pt x="3450" y="594"/>
                        </a:lnTo>
                        <a:lnTo>
                          <a:pt x="3450" y="594"/>
                        </a:lnTo>
                        <a:lnTo>
                          <a:pt x="3450" y="594"/>
                        </a:lnTo>
                        <a:lnTo>
                          <a:pt x="3456" y="594"/>
                        </a:lnTo>
                        <a:lnTo>
                          <a:pt x="3456" y="594"/>
                        </a:lnTo>
                        <a:lnTo>
                          <a:pt x="3456" y="594"/>
                        </a:lnTo>
                        <a:lnTo>
                          <a:pt x="3456" y="594"/>
                        </a:lnTo>
                        <a:lnTo>
                          <a:pt x="3456" y="594"/>
                        </a:lnTo>
                        <a:lnTo>
                          <a:pt x="3462" y="594"/>
                        </a:lnTo>
                        <a:lnTo>
                          <a:pt x="3462" y="594"/>
                        </a:lnTo>
                        <a:lnTo>
                          <a:pt x="3462" y="594"/>
                        </a:lnTo>
                        <a:lnTo>
                          <a:pt x="3462" y="594"/>
                        </a:lnTo>
                        <a:lnTo>
                          <a:pt x="3462" y="594"/>
                        </a:lnTo>
                        <a:lnTo>
                          <a:pt x="3462" y="594"/>
                        </a:lnTo>
                        <a:lnTo>
                          <a:pt x="3468" y="600"/>
                        </a:lnTo>
                        <a:lnTo>
                          <a:pt x="3468" y="600"/>
                        </a:lnTo>
                        <a:lnTo>
                          <a:pt x="3468" y="600"/>
                        </a:lnTo>
                        <a:lnTo>
                          <a:pt x="3468" y="600"/>
                        </a:lnTo>
                        <a:lnTo>
                          <a:pt x="3468" y="600"/>
                        </a:lnTo>
                        <a:lnTo>
                          <a:pt x="3468" y="600"/>
                        </a:lnTo>
                        <a:lnTo>
                          <a:pt x="3474" y="600"/>
                        </a:lnTo>
                        <a:lnTo>
                          <a:pt x="3474" y="600"/>
                        </a:lnTo>
                        <a:lnTo>
                          <a:pt x="3474" y="600"/>
                        </a:lnTo>
                        <a:lnTo>
                          <a:pt x="3474" y="600"/>
                        </a:lnTo>
                        <a:lnTo>
                          <a:pt x="3474" y="600"/>
                        </a:lnTo>
                        <a:lnTo>
                          <a:pt x="3480" y="600"/>
                        </a:lnTo>
                        <a:lnTo>
                          <a:pt x="3480" y="600"/>
                        </a:lnTo>
                        <a:lnTo>
                          <a:pt x="3480" y="600"/>
                        </a:lnTo>
                        <a:lnTo>
                          <a:pt x="3480" y="600"/>
                        </a:lnTo>
                        <a:lnTo>
                          <a:pt x="3480" y="600"/>
                        </a:lnTo>
                        <a:lnTo>
                          <a:pt x="3480" y="606"/>
                        </a:lnTo>
                        <a:lnTo>
                          <a:pt x="3486" y="606"/>
                        </a:lnTo>
                        <a:lnTo>
                          <a:pt x="3486" y="606"/>
                        </a:lnTo>
                        <a:lnTo>
                          <a:pt x="3486" y="606"/>
                        </a:lnTo>
                        <a:lnTo>
                          <a:pt x="3486" y="606"/>
                        </a:lnTo>
                        <a:lnTo>
                          <a:pt x="3486" y="606"/>
                        </a:lnTo>
                        <a:lnTo>
                          <a:pt x="3486" y="606"/>
                        </a:lnTo>
                        <a:lnTo>
                          <a:pt x="3492" y="606"/>
                        </a:lnTo>
                        <a:lnTo>
                          <a:pt x="3492" y="606"/>
                        </a:lnTo>
                        <a:lnTo>
                          <a:pt x="3492" y="606"/>
                        </a:lnTo>
                        <a:lnTo>
                          <a:pt x="3492" y="606"/>
                        </a:lnTo>
                        <a:lnTo>
                          <a:pt x="3492" y="606"/>
                        </a:lnTo>
                        <a:lnTo>
                          <a:pt x="3498" y="606"/>
                        </a:lnTo>
                        <a:lnTo>
                          <a:pt x="3498" y="606"/>
                        </a:lnTo>
                        <a:lnTo>
                          <a:pt x="3498" y="606"/>
                        </a:lnTo>
                        <a:lnTo>
                          <a:pt x="3498" y="606"/>
                        </a:lnTo>
                        <a:lnTo>
                          <a:pt x="3498" y="606"/>
                        </a:lnTo>
                        <a:lnTo>
                          <a:pt x="3498" y="612"/>
                        </a:lnTo>
                        <a:lnTo>
                          <a:pt x="3504" y="612"/>
                        </a:lnTo>
                        <a:lnTo>
                          <a:pt x="3504" y="612"/>
                        </a:lnTo>
                        <a:lnTo>
                          <a:pt x="3504" y="612"/>
                        </a:lnTo>
                        <a:lnTo>
                          <a:pt x="3504" y="612"/>
                        </a:lnTo>
                        <a:lnTo>
                          <a:pt x="3504" y="612"/>
                        </a:lnTo>
                        <a:lnTo>
                          <a:pt x="3504" y="612"/>
                        </a:lnTo>
                        <a:lnTo>
                          <a:pt x="3510" y="612"/>
                        </a:lnTo>
                        <a:lnTo>
                          <a:pt x="3510" y="612"/>
                        </a:lnTo>
                        <a:lnTo>
                          <a:pt x="3510" y="612"/>
                        </a:lnTo>
                        <a:lnTo>
                          <a:pt x="3510" y="612"/>
                        </a:lnTo>
                        <a:lnTo>
                          <a:pt x="3510" y="612"/>
                        </a:lnTo>
                        <a:lnTo>
                          <a:pt x="3516" y="612"/>
                        </a:lnTo>
                        <a:lnTo>
                          <a:pt x="3516" y="612"/>
                        </a:lnTo>
                        <a:lnTo>
                          <a:pt x="3516" y="612"/>
                        </a:lnTo>
                        <a:lnTo>
                          <a:pt x="3516" y="612"/>
                        </a:lnTo>
                        <a:lnTo>
                          <a:pt x="3516" y="612"/>
                        </a:lnTo>
                        <a:lnTo>
                          <a:pt x="3516" y="618"/>
                        </a:lnTo>
                        <a:lnTo>
                          <a:pt x="3522" y="618"/>
                        </a:lnTo>
                        <a:lnTo>
                          <a:pt x="3522" y="618"/>
                        </a:lnTo>
                        <a:lnTo>
                          <a:pt x="3522" y="618"/>
                        </a:lnTo>
                        <a:lnTo>
                          <a:pt x="3522" y="618"/>
                        </a:lnTo>
                        <a:lnTo>
                          <a:pt x="3522" y="618"/>
                        </a:lnTo>
                        <a:lnTo>
                          <a:pt x="3522" y="618"/>
                        </a:lnTo>
                        <a:lnTo>
                          <a:pt x="3528" y="618"/>
                        </a:lnTo>
                        <a:lnTo>
                          <a:pt x="3528" y="618"/>
                        </a:lnTo>
                        <a:lnTo>
                          <a:pt x="3528" y="618"/>
                        </a:lnTo>
                        <a:lnTo>
                          <a:pt x="3528" y="618"/>
                        </a:lnTo>
                        <a:lnTo>
                          <a:pt x="3528" y="618"/>
                        </a:lnTo>
                        <a:lnTo>
                          <a:pt x="3528" y="618"/>
                        </a:lnTo>
                        <a:lnTo>
                          <a:pt x="3534" y="618"/>
                        </a:lnTo>
                        <a:lnTo>
                          <a:pt x="3534" y="618"/>
                        </a:lnTo>
                        <a:lnTo>
                          <a:pt x="3534" y="618"/>
                        </a:lnTo>
                        <a:lnTo>
                          <a:pt x="3534" y="618"/>
                        </a:lnTo>
                        <a:lnTo>
                          <a:pt x="3534" y="618"/>
                        </a:lnTo>
                        <a:lnTo>
                          <a:pt x="3540" y="624"/>
                        </a:lnTo>
                        <a:lnTo>
                          <a:pt x="3540" y="624"/>
                        </a:lnTo>
                        <a:lnTo>
                          <a:pt x="3540" y="624"/>
                        </a:lnTo>
                        <a:lnTo>
                          <a:pt x="3540" y="624"/>
                        </a:lnTo>
                        <a:lnTo>
                          <a:pt x="3540" y="624"/>
                        </a:lnTo>
                        <a:lnTo>
                          <a:pt x="3540" y="624"/>
                        </a:lnTo>
                        <a:lnTo>
                          <a:pt x="3546" y="624"/>
                        </a:lnTo>
                        <a:lnTo>
                          <a:pt x="3546" y="624"/>
                        </a:lnTo>
                        <a:lnTo>
                          <a:pt x="3546" y="624"/>
                        </a:lnTo>
                        <a:lnTo>
                          <a:pt x="3546" y="624"/>
                        </a:lnTo>
                        <a:lnTo>
                          <a:pt x="3546" y="624"/>
                        </a:lnTo>
                        <a:lnTo>
                          <a:pt x="3546" y="624"/>
                        </a:lnTo>
                        <a:lnTo>
                          <a:pt x="3552" y="624"/>
                        </a:lnTo>
                        <a:lnTo>
                          <a:pt x="3552" y="624"/>
                        </a:lnTo>
                        <a:lnTo>
                          <a:pt x="3552" y="624"/>
                        </a:lnTo>
                        <a:lnTo>
                          <a:pt x="3552" y="624"/>
                        </a:lnTo>
                        <a:lnTo>
                          <a:pt x="3552" y="624"/>
                        </a:lnTo>
                        <a:lnTo>
                          <a:pt x="3558" y="624"/>
                        </a:lnTo>
                        <a:lnTo>
                          <a:pt x="3558" y="630"/>
                        </a:lnTo>
                        <a:lnTo>
                          <a:pt x="3558" y="630"/>
                        </a:lnTo>
                        <a:lnTo>
                          <a:pt x="3558" y="630"/>
                        </a:lnTo>
                        <a:lnTo>
                          <a:pt x="3558" y="630"/>
                        </a:lnTo>
                        <a:lnTo>
                          <a:pt x="3558" y="630"/>
                        </a:lnTo>
                        <a:lnTo>
                          <a:pt x="3564" y="630"/>
                        </a:lnTo>
                        <a:lnTo>
                          <a:pt x="3564" y="630"/>
                        </a:lnTo>
                        <a:lnTo>
                          <a:pt x="3564" y="630"/>
                        </a:lnTo>
                        <a:lnTo>
                          <a:pt x="3564" y="630"/>
                        </a:lnTo>
                        <a:lnTo>
                          <a:pt x="3564" y="630"/>
                        </a:lnTo>
                        <a:lnTo>
                          <a:pt x="3564" y="630"/>
                        </a:lnTo>
                        <a:lnTo>
                          <a:pt x="3570" y="630"/>
                        </a:lnTo>
                        <a:lnTo>
                          <a:pt x="3570" y="630"/>
                        </a:lnTo>
                        <a:lnTo>
                          <a:pt x="3570" y="630"/>
                        </a:lnTo>
                        <a:lnTo>
                          <a:pt x="3570" y="630"/>
                        </a:lnTo>
                        <a:lnTo>
                          <a:pt x="3570" y="630"/>
                        </a:lnTo>
                        <a:lnTo>
                          <a:pt x="3576" y="630"/>
                        </a:lnTo>
                        <a:lnTo>
                          <a:pt x="3576" y="630"/>
                        </a:lnTo>
                        <a:lnTo>
                          <a:pt x="3576" y="630"/>
                        </a:lnTo>
                        <a:lnTo>
                          <a:pt x="3576" y="636"/>
                        </a:lnTo>
                        <a:lnTo>
                          <a:pt x="3576" y="636"/>
                        </a:lnTo>
                        <a:lnTo>
                          <a:pt x="3576" y="636"/>
                        </a:lnTo>
                        <a:lnTo>
                          <a:pt x="3582" y="636"/>
                        </a:lnTo>
                        <a:lnTo>
                          <a:pt x="3582" y="636"/>
                        </a:lnTo>
                        <a:lnTo>
                          <a:pt x="3582" y="636"/>
                        </a:lnTo>
                        <a:lnTo>
                          <a:pt x="3582" y="636"/>
                        </a:lnTo>
                        <a:lnTo>
                          <a:pt x="3582" y="636"/>
                        </a:lnTo>
                        <a:lnTo>
                          <a:pt x="3582" y="636"/>
                        </a:lnTo>
                        <a:lnTo>
                          <a:pt x="3588" y="636"/>
                        </a:lnTo>
                        <a:lnTo>
                          <a:pt x="3588" y="636"/>
                        </a:lnTo>
                        <a:lnTo>
                          <a:pt x="3588" y="636"/>
                        </a:lnTo>
                        <a:lnTo>
                          <a:pt x="3588" y="636"/>
                        </a:lnTo>
                        <a:lnTo>
                          <a:pt x="3588" y="636"/>
                        </a:lnTo>
                        <a:lnTo>
                          <a:pt x="3594" y="636"/>
                        </a:lnTo>
                        <a:lnTo>
                          <a:pt x="3594" y="636"/>
                        </a:lnTo>
                        <a:lnTo>
                          <a:pt x="3594" y="636"/>
                        </a:lnTo>
                        <a:lnTo>
                          <a:pt x="3594" y="636"/>
                        </a:lnTo>
                        <a:lnTo>
                          <a:pt x="3594" y="636"/>
                        </a:lnTo>
                        <a:lnTo>
                          <a:pt x="3594" y="636"/>
                        </a:lnTo>
                        <a:lnTo>
                          <a:pt x="3600" y="642"/>
                        </a:lnTo>
                        <a:lnTo>
                          <a:pt x="3600" y="642"/>
                        </a:lnTo>
                        <a:lnTo>
                          <a:pt x="3600" y="642"/>
                        </a:lnTo>
                        <a:lnTo>
                          <a:pt x="3600" y="642"/>
                        </a:lnTo>
                        <a:lnTo>
                          <a:pt x="3600" y="642"/>
                        </a:lnTo>
                        <a:lnTo>
                          <a:pt x="3600" y="642"/>
                        </a:lnTo>
                        <a:lnTo>
                          <a:pt x="3606" y="642"/>
                        </a:lnTo>
                        <a:lnTo>
                          <a:pt x="3606" y="642"/>
                        </a:lnTo>
                        <a:lnTo>
                          <a:pt x="3606" y="642"/>
                        </a:lnTo>
                        <a:lnTo>
                          <a:pt x="3606" y="642"/>
                        </a:lnTo>
                        <a:lnTo>
                          <a:pt x="3606" y="642"/>
                        </a:lnTo>
                        <a:lnTo>
                          <a:pt x="3612" y="642"/>
                        </a:lnTo>
                        <a:lnTo>
                          <a:pt x="3612" y="642"/>
                        </a:lnTo>
                        <a:lnTo>
                          <a:pt x="3612" y="642"/>
                        </a:lnTo>
                        <a:lnTo>
                          <a:pt x="3612" y="642"/>
                        </a:lnTo>
                        <a:lnTo>
                          <a:pt x="3612" y="642"/>
                        </a:lnTo>
                        <a:lnTo>
                          <a:pt x="3612" y="642"/>
                        </a:lnTo>
                        <a:lnTo>
                          <a:pt x="3618" y="642"/>
                        </a:lnTo>
                        <a:lnTo>
                          <a:pt x="3618" y="642"/>
                        </a:lnTo>
                        <a:lnTo>
                          <a:pt x="3618" y="642"/>
                        </a:lnTo>
                        <a:lnTo>
                          <a:pt x="3618" y="648"/>
                        </a:lnTo>
                        <a:lnTo>
                          <a:pt x="3618" y="648"/>
                        </a:lnTo>
                        <a:lnTo>
                          <a:pt x="3618" y="648"/>
                        </a:lnTo>
                        <a:lnTo>
                          <a:pt x="3624" y="648"/>
                        </a:lnTo>
                        <a:lnTo>
                          <a:pt x="3624" y="648"/>
                        </a:lnTo>
                        <a:lnTo>
                          <a:pt x="3624" y="648"/>
                        </a:lnTo>
                        <a:lnTo>
                          <a:pt x="3624" y="648"/>
                        </a:lnTo>
                        <a:lnTo>
                          <a:pt x="3624" y="648"/>
                        </a:lnTo>
                        <a:lnTo>
                          <a:pt x="3762" y="678"/>
                        </a:lnTo>
                        <a:lnTo>
                          <a:pt x="3768" y="678"/>
                        </a:lnTo>
                        <a:lnTo>
                          <a:pt x="3768" y="678"/>
                        </a:lnTo>
                        <a:lnTo>
                          <a:pt x="3768" y="678"/>
                        </a:lnTo>
                        <a:lnTo>
                          <a:pt x="3768" y="678"/>
                        </a:lnTo>
                        <a:lnTo>
                          <a:pt x="3768" y="678"/>
                        </a:lnTo>
                        <a:lnTo>
                          <a:pt x="3768" y="678"/>
                        </a:lnTo>
                        <a:lnTo>
                          <a:pt x="3774" y="678"/>
                        </a:lnTo>
                        <a:lnTo>
                          <a:pt x="3774" y="678"/>
                        </a:lnTo>
                        <a:lnTo>
                          <a:pt x="3774" y="678"/>
                        </a:lnTo>
                        <a:lnTo>
                          <a:pt x="3774" y="678"/>
                        </a:lnTo>
                        <a:lnTo>
                          <a:pt x="3774" y="684"/>
                        </a:lnTo>
                        <a:lnTo>
                          <a:pt x="3774" y="684"/>
                        </a:lnTo>
                        <a:lnTo>
                          <a:pt x="3780" y="684"/>
                        </a:lnTo>
                        <a:lnTo>
                          <a:pt x="3780" y="684"/>
                        </a:lnTo>
                        <a:lnTo>
                          <a:pt x="3780" y="684"/>
                        </a:lnTo>
                        <a:lnTo>
                          <a:pt x="3780" y="684"/>
                        </a:lnTo>
                        <a:lnTo>
                          <a:pt x="3780" y="684"/>
                        </a:lnTo>
                        <a:lnTo>
                          <a:pt x="3780" y="684"/>
                        </a:lnTo>
                        <a:lnTo>
                          <a:pt x="3786" y="684"/>
                        </a:lnTo>
                        <a:lnTo>
                          <a:pt x="3786" y="684"/>
                        </a:lnTo>
                        <a:lnTo>
                          <a:pt x="3786" y="684"/>
                        </a:lnTo>
                        <a:lnTo>
                          <a:pt x="3786" y="684"/>
                        </a:lnTo>
                        <a:lnTo>
                          <a:pt x="3786" y="684"/>
                        </a:lnTo>
                        <a:lnTo>
                          <a:pt x="3792" y="684"/>
                        </a:lnTo>
                        <a:lnTo>
                          <a:pt x="3792" y="684"/>
                        </a:lnTo>
                        <a:lnTo>
                          <a:pt x="3792" y="684"/>
                        </a:lnTo>
                        <a:lnTo>
                          <a:pt x="3792" y="684"/>
                        </a:lnTo>
                        <a:lnTo>
                          <a:pt x="3792" y="684"/>
                        </a:lnTo>
                        <a:lnTo>
                          <a:pt x="3792" y="684"/>
                        </a:lnTo>
                        <a:lnTo>
                          <a:pt x="3798" y="684"/>
                        </a:lnTo>
                        <a:lnTo>
                          <a:pt x="3798" y="684"/>
                        </a:lnTo>
                        <a:lnTo>
                          <a:pt x="3798" y="684"/>
                        </a:lnTo>
                        <a:lnTo>
                          <a:pt x="3798" y="684"/>
                        </a:lnTo>
                        <a:lnTo>
                          <a:pt x="3798" y="684"/>
                        </a:lnTo>
                        <a:lnTo>
                          <a:pt x="3798" y="684"/>
                        </a:lnTo>
                        <a:lnTo>
                          <a:pt x="3804" y="684"/>
                        </a:lnTo>
                        <a:lnTo>
                          <a:pt x="3804" y="684"/>
                        </a:lnTo>
                        <a:lnTo>
                          <a:pt x="3804" y="684"/>
                        </a:lnTo>
                        <a:lnTo>
                          <a:pt x="3804" y="684"/>
                        </a:lnTo>
                        <a:lnTo>
                          <a:pt x="3804" y="684"/>
                        </a:lnTo>
                        <a:lnTo>
                          <a:pt x="3804" y="684"/>
                        </a:lnTo>
                        <a:lnTo>
                          <a:pt x="3810" y="684"/>
                        </a:lnTo>
                        <a:lnTo>
                          <a:pt x="3810" y="690"/>
                        </a:lnTo>
                        <a:lnTo>
                          <a:pt x="3810" y="690"/>
                        </a:lnTo>
                        <a:lnTo>
                          <a:pt x="3810" y="690"/>
                        </a:lnTo>
                        <a:lnTo>
                          <a:pt x="3810" y="690"/>
                        </a:lnTo>
                        <a:lnTo>
                          <a:pt x="3816" y="690"/>
                        </a:lnTo>
                        <a:lnTo>
                          <a:pt x="3816" y="690"/>
                        </a:lnTo>
                        <a:lnTo>
                          <a:pt x="3816" y="690"/>
                        </a:lnTo>
                        <a:lnTo>
                          <a:pt x="3816" y="690"/>
                        </a:lnTo>
                        <a:lnTo>
                          <a:pt x="3816" y="690"/>
                        </a:lnTo>
                        <a:lnTo>
                          <a:pt x="3816" y="690"/>
                        </a:lnTo>
                        <a:lnTo>
                          <a:pt x="3822" y="690"/>
                        </a:lnTo>
                        <a:lnTo>
                          <a:pt x="3822" y="690"/>
                        </a:lnTo>
                        <a:lnTo>
                          <a:pt x="3822" y="690"/>
                        </a:lnTo>
                        <a:lnTo>
                          <a:pt x="3822" y="690"/>
                        </a:lnTo>
                        <a:lnTo>
                          <a:pt x="3822" y="690"/>
                        </a:lnTo>
                        <a:lnTo>
                          <a:pt x="3822" y="690"/>
                        </a:lnTo>
                        <a:lnTo>
                          <a:pt x="3828" y="690"/>
                        </a:lnTo>
                        <a:lnTo>
                          <a:pt x="3828" y="690"/>
                        </a:lnTo>
                        <a:lnTo>
                          <a:pt x="3828" y="690"/>
                        </a:lnTo>
                        <a:lnTo>
                          <a:pt x="3828" y="690"/>
                        </a:lnTo>
                        <a:lnTo>
                          <a:pt x="3828" y="690"/>
                        </a:lnTo>
                        <a:lnTo>
                          <a:pt x="3834" y="690"/>
                        </a:lnTo>
                        <a:lnTo>
                          <a:pt x="3834" y="690"/>
                        </a:lnTo>
                        <a:lnTo>
                          <a:pt x="3834" y="690"/>
                        </a:lnTo>
                        <a:lnTo>
                          <a:pt x="3972" y="708"/>
                        </a:lnTo>
                        <a:lnTo>
                          <a:pt x="3972" y="708"/>
                        </a:lnTo>
                        <a:lnTo>
                          <a:pt x="3972" y="708"/>
                        </a:lnTo>
                        <a:lnTo>
                          <a:pt x="3972" y="708"/>
                        </a:lnTo>
                        <a:lnTo>
                          <a:pt x="3978" y="708"/>
                        </a:lnTo>
                        <a:lnTo>
                          <a:pt x="3978" y="708"/>
                        </a:lnTo>
                        <a:lnTo>
                          <a:pt x="3978" y="708"/>
                        </a:lnTo>
                        <a:lnTo>
                          <a:pt x="3978" y="708"/>
                        </a:lnTo>
                        <a:lnTo>
                          <a:pt x="3978" y="708"/>
                        </a:lnTo>
                        <a:lnTo>
                          <a:pt x="3978" y="708"/>
                        </a:lnTo>
                        <a:lnTo>
                          <a:pt x="3984" y="708"/>
                        </a:lnTo>
                        <a:lnTo>
                          <a:pt x="3984" y="708"/>
                        </a:lnTo>
                        <a:lnTo>
                          <a:pt x="3984" y="708"/>
                        </a:lnTo>
                        <a:lnTo>
                          <a:pt x="3984" y="708"/>
                        </a:lnTo>
                        <a:lnTo>
                          <a:pt x="3984" y="708"/>
                        </a:lnTo>
                        <a:lnTo>
                          <a:pt x="3990" y="708"/>
                        </a:lnTo>
                        <a:lnTo>
                          <a:pt x="3990" y="708"/>
                        </a:lnTo>
                        <a:lnTo>
                          <a:pt x="3990" y="708"/>
                        </a:lnTo>
                        <a:lnTo>
                          <a:pt x="3990" y="708"/>
                        </a:lnTo>
                        <a:lnTo>
                          <a:pt x="3990" y="708"/>
                        </a:lnTo>
                        <a:lnTo>
                          <a:pt x="3990" y="708"/>
                        </a:lnTo>
                        <a:lnTo>
                          <a:pt x="3996" y="708"/>
                        </a:lnTo>
                        <a:lnTo>
                          <a:pt x="3996" y="708"/>
                        </a:lnTo>
                        <a:lnTo>
                          <a:pt x="3996" y="708"/>
                        </a:lnTo>
                        <a:lnTo>
                          <a:pt x="3996" y="708"/>
                        </a:lnTo>
                        <a:lnTo>
                          <a:pt x="3996" y="708"/>
                        </a:lnTo>
                        <a:lnTo>
                          <a:pt x="3996" y="708"/>
                        </a:lnTo>
                        <a:lnTo>
                          <a:pt x="4002" y="708"/>
                        </a:lnTo>
                        <a:lnTo>
                          <a:pt x="4002" y="708"/>
                        </a:lnTo>
                        <a:lnTo>
                          <a:pt x="4002" y="708"/>
                        </a:lnTo>
                        <a:lnTo>
                          <a:pt x="4002" y="708"/>
                        </a:lnTo>
                        <a:lnTo>
                          <a:pt x="4002" y="708"/>
                        </a:lnTo>
                        <a:lnTo>
                          <a:pt x="4008" y="708"/>
                        </a:lnTo>
                        <a:lnTo>
                          <a:pt x="4008" y="708"/>
                        </a:lnTo>
                        <a:lnTo>
                          <a:pt x="4008" y="708"/>
                        </a:lnTo>
                        <a:lnTo>
                          <a:pt x="4008" y="708"/>
                        </a:lnTo>
                        <a:lnTo>
                          <a:pt x="4008" y="708"/>
                        </a:lnTo>
                        <a:lnTo>
                          <a:pt x="4008" y="708"/>
                        </a:lnTo>
                        <a:lnTo>
                          <a:pt x="4014" y="708"/>
                        </a:lnTo>
                        <a:lnTo>
                          <a:pt x="4014" y="708"/>
                        </a:lnTo>
                        <a:lnTo>
                          <a:pt x="4014" y="708"/>
                        </a:lnTo>
                        <a:lnTo>
                          <a:pt x="4014" y="708"/>
                        </a:lnTo>
                        <a:lnTo>
                          <a:pt x="4014" y="708"/>
                        </a:lnTo>
                        <a:lnTo>
                          <a:pt x="4014" y="708"/>
                        </a:lnTo>
                        <a:lnTo>
                          <a:pt x="4020" y="708"/>
                        </a:lnTo>
                        <a:lnTo>
                          <a:pt x="4020" y="708"/>
                        </a:lnTo>
                        <a:lnTo>
                          <a:pt x="4020" y="708"/>
                        </a:lnTo>
                        <a:lnTo>
                          <a:pt x="4020" y="708"/>
                        </a:lnTo>
                        <a:lnTo>
                          <a:pt x="4020" y="708"/>
                        </a:lnTo>
                        <a:lnTo>
                          <a:pt x="4020" y="708"/>
                        </a:lnTo>
                        <a:lnTo>
                          <a:pt x="4026" y="708"/>
                        </a:lnTo>
                        <a:lnTo>
                          <a:pt x="4026" y="708"/>
                        </a:lnTo>
                        <a:lnTo>
                          <a:pt x="4026" y="708"/>
                        </a:lnTo>
                        <a:lnTo>
                          <a:pt x="4026" y="708"/>
                        </a:lnTo>
                        <a:lnTo>
                          <a:pt x="4026" y="708"/>
                        </a:lnTo>
                        <a:lnTo>
                          <a:pt x="4032" y="714"/>
                        </a:lnTo>
                        <a:lnTo>
                          <a:pt x="4032" y="714"/>
                        </a:lnTo>
                        <a:lnTo>
                          <a:pt x="4032" y="714"/>
                        </a:lnTo>
                        <a:lnTo>
                          <a:pt x="4032" y="714"/>
                        </a:lnTo>
                        <a:lnTo>
                          <a:pt x="4032" y="714"/>
                        </a:lnTo>
                        <a:lnTo>
                          <a:pt x="4032" y="714"/>
                        </a:lnTo>
                        <a:lnTo>
                          <a:pt x="4038" y="714"/>
                        </a:lnTo>
                        <a:lnTo>
                          <a:pt x="4038" y="714"/>
                        </a:lnTo>
                        <a:lnTo>
                          <a:pt x="4038" y="714"/>
                        </a:lnTo>
                        <a:lnTo>
                          <a:pt x="4038" y="714"/>
                        </a:lnTo>
                        <a:lnTo>
                          <a:pt x="4038" y="714"/>
                        </a:lnTo>
                        <a:lnTo>
                          <a:pt x="4038" y="714"/>
                        </a:lnTo>
                        <a:lnTo>
                          <a:pt x="4044" y="714"/>
                        </a:lnTo>
                        <a:lnTo>
                          <a:pt x="4044" y="714"/>
                        </a:lnTo>
                        <a:lnTo>
                          <a:pt x="4044" y="714"/>
                        </a:lnTo>
                        <a:lnTo>
                          <a:pt x="4044" y="714"/>
                        </a:lnTo>
                        <a:lnTo>
                          <a:pt x="4044" y="714"/>
                        </a:lnTo>
                        <a:lnTo>
                          <a:pt x="4050" y="714"/>
                        </a:lnTo>
                        <a:lnTo>
                          <a:pt x="4050" y="714"/>
                        </a:lnTo>
                        <a:lnTo>
                          <a:pt x="4050" y="714"/>
                        </a:lnTo>
                        <a:lnTo>
                          <a:pt x="4050" y="714"/>
                        </a:lnTo>
                        <a:lnTo>
                          <a:pt x="4050" y="714"/>
                        </a:lnTo>
                        <a:lnTo>
                          <a:pt x="4050" y="714"/>
                        </a:lnTo>
                        <a:lnTo>
                          <a:pt x="4056" y="714"/>
                        </a:lnTo>
                        <a:lnTo>
                          <a:pt x="4056" y="714"/>
                        </a:lnTo>
                        <a:lnTo>
                          <a:pt x="4056" y="714"/>
                        </a:lnTo>
                        <a:lnTo>
                          <a:pt x="4056" y="714"/>
                        </a:lnTo>
                        <a:lnTo>
                          <a:pt x="4056" y="714"/>
                        </a:lnTo>
                        <a:lnTo>
                          <a:pt x="4056" y="714"/>
                        </a:lnTo>
                        <a:lnTo>
                          <a:pt x="4062" y="714"/>
                        </a:lnTo>
                        <a:lnTo>
                          <a:pt x="4062" y="714"/>
                        </a:lnTo>
                        <a:lnTo>
                          <a:pt x="4062" y="714"/>
                        </a:lnTo>
                        <a:lnTo>
                          <a:pt x="4062" y="714"/>
                        </a:lnTo>
                        <a:lnTo>
                          <a:pt x="4062" y="714"/>
                        </a:lnTo>
                        <a:lnTo>
                          <a:pt x="4068" y="714"/>
                        </a:lnTo>
                        <a:lnTo>
                          <a:pt x="4068" y="714"/>
                        </a:lnTo>
                        <a:lnTo>
                          <a:pt x="4068" y="714"/>
                        </a:lnTo>
                        <a:lnTo>
                          <a:pt x="4068" y="714"/>
                        </a:lnTo>
                        <a:lnTo>
                          <a:pt x="4068" y="714"/>
                        </a:lnTo>
                        <a:lnTo>
                          <a:pt x="4068" y="714"/>
                        </a:lnTo>
                        <a:lnTo>
                          <a:pt x="4074" y="714"/>
                        </a:lnTo>
                        <a:lnTo>
                          <a:pt x="4074" y="714"/>
                        </a:lnTo>
                        <a:lnTo>
                          <a:pt x="4074" y="714"/>
                        </a:lnTo>
                        <a:lnTo>
                          <a:pt x="4074" y="714"/>
                        </a:lnTo>
                        <a:lnTo>
                          <a:pt x="4074" y="714"/>
                        </a:lnTo>
                        <a:lnTo>
                          <a:pt x="4074" y="714"/>
                        </a:lnTo>
                        <a:lnTo>
                          <a:pt x="4080" y="714"/>
                        </a:lnTo>
                        <a:lnTo>
                          <a:pt x="4080" y="714"/>
                        </a:lnTo>
                        <a:lnTo>
                          <a:pt x="4080" y="714"/>
                        </a:lnTo>
                        <a:lnTo>
                          <a:pt x="4080" y="714"/>
                        </a:lnTo>
                        <a:lnTo>
                          <a:pt x="4080" y="714"/>
                        </a:lnTo>
                        <a:lnTo>
                          <a:pt x="4086" y="714"/>
                        </a:lnTo>
                        <a:lnTo>
                          <a:pt x="4086" y="714"/>
                        </a:lnTo>
                        <a:lnTo>
                          <a:pt x="4086" y="714"/>
                        </a:lnTo>
                        <a:lnTo>
                          <a:pt x="4086" y="714"/>
                        </a:lnTo>
                        <a:lnTo>
                          <a:pt x="4086" y="714"/>
                        </a:lnTo>
                        <a:lnTo>
                          <a:pt x="4086" y="714"/>
                        </a:lnTo>
                        <a:lnTo>
                          <a:pt x="4092" y="714"/>
                        </a:lnTo>
                        <a:lnTo>
                          <a:pt x="4092" y="714"/>
                        </a:lnTo>
                        <a:lnTo>
                          <a:pt x="4092" y="714"/>
                        </a:lnTo>
                        <a:lnTo>
                          <a:pt x="4092" y="714"/>
                        </a:lnTo>
                        <a:lnTo>
                          <a:pt x="4092" y="714"/>
                        </a:lnTo>
                        <a:lnTo>
                          <a:pt x="4092" y="714"/>
                        </a:lnTo>
                        <a:lnTo>
                          <a:pt x="4098" y="714"/>
                        </a:lnTo>
                        <a:lnTo>
                          <a:pt x="4098" y="714"/>
                        </a:lnTo>
                        <a:lnTo>
                          <a:pt x="4098" y="714"/>
                        </a:lnTo>
                        <a:lnTo>
                          <a:pt x="4098" y="714"/>
                        </a:lnTo>
                        <a:lnTo>
                          <a:pt x="4098" y="714"/>
                        </a:lnTo>
                        <a:lnTo>
                          <a:pt x="4098" y="714"/>
                        </a:lnTo>
                        <a:lnTo>
                          <a:pt x="4104" y="714"/>
                        </a:lnTo>
                        <a:lnTo>
                          <a:pt x="4104" y="714"/>
                        </a:lnTo>
                        <a:lnTo>
                          <a:pt x="4104" y="714"/>
                        </a:lnTo>
                        <a:lnTo>
                          <a:pt x="4104" y="714"/>
                        </a:lnTo>
                        <a:lnTo>
                          <a:pt x="4104" y="714"/>
                        </a:lnTo>
                        <a:lnTo>
                          <a:pt x="4110" y="714"/>
                        </a:lnTo>
                        <a:lnTo>
                          <a:pt x="4110" y="714"/>
                        </a:lnTo>
                        <a:lnTo>
                          <a:pt x="4110" y="714"/>
                        </a:lnTo>
                        <a:lnTo>
                          <a:pt x="4110" y="714"/>
                        </a:lnTo>
                        <a:lnTo>
                          <a:pt x="4110" y="714"/>
                        </a:lnTo>
                        <a:lnTo>
                          <a:pt x="4110" y="714"/>
                        </a:lnTo>
                        <a:lnTo>
                          <a:pt x="4116" y="714"/>
                        </a:lnTo>
                        <a:lnTo>
                          <a:pt x="4116" y="714"/>
                        </a:lnTo>
                        <a:lnTo>
                          <a:pt x="4116" y="714"/>
                        </a:lnTo>
                        <a:lnTo>
                          <a:pt x="4116" y="714"/>
                        </a:lnTo>
                        <a:lnTo>
                          <a:pt x="4116" y="714"/>
                        </a:lnTo>
                        <a:lnTo>
                          <a:pt x="4116" y="714"/>
                        </a:lnTo>
                        <a:lnTo>
                          <a:pt x="4122" y="714"/>
                        </a:lnTo>
                        <a:lnTo>
                          <a:pt x="4122" y="714"/>
                        </a:lnTo>
                        <a:lnTo>
                          <a:pt x="4122" y="714"/>
                        </a:lnTo>
                        <a:lnTo>
                          <a:pt x="4122" y="714"/>
                        </a:lnTo>
                        <a:lnTo>
                          <a:pt x="4122" y="714"/>
                        </a:lnTo>
                        <a:lnTo>
                          <a:pt x="4128" y="714"/>
                        </a:lnTo>
                        <a:lnTo>
                          <a:pt x="4128" y="714"/>
                        </a:lnTo>
                        <a:lnTo>
                          <a:pt x="4128" y="714"/>
                        </a:lnTo>
                        <a:lnTo>
                          <a:pt x="4128" y="714"/>
                        </a:lnTo>
                        <a:lnTo>
                          <a:pt x="4128" y="714"/>
                        </a:lnTo>
                        <a:lnTo>
                          <a:pt x="4128" y="714"/>
                        </a:lnTo>
                        <a:lnTo>
                          <a:pt x="4134" y="714"/>
                        </a:lnTo>
                        <a:lnTo>
                          <a:pt x="4134" y="714"/>
                        </a:lnTo>
                        <a:lnTo>
                          <a:pt x="4134" y="714"/>
                        </a:lnTo>
                        <a:lnTo>
                          <a:pt x="4134" y="714"/>
                        </a:lnTo>
                        <a:lnTo>
                          <a:pt x="4134" y="714"/>
                        </a:lnTo>
                        <a:lnTo>
                          <a:pt x="4134" y="714"/>
                        </a:lnTo>
                        <a:lnTo>
                          <a:pt x="4140" y="714"/>
                        </a:lnTo>
                        <a:lnTo>
                          <a:pt x="4140" y="714"/>
                        </a:lnTo>
                        <a:lnTo>
                          <a:pt x="4140" y="714"/>
                        </a:lnTo>
                        <a:lnTo>
                          <a:pt x="4140" y="714"/>
                        </a:lnTo>
                        <a:lnTo>
                          <a:pt x="4140" y="714"/>
                        </a:lnTo>
                        <a:lnTo>
                          <a:pt x="4146" y="714"/>
                        </a:lnTo>
                        <a:lnTo>
                          <a:pt x="4146" y="714"/>
                        </a:lnTo>
                        <a:lnTo>
                          <a:pt x="4146" y="714"/>
                        </a:lnTo>
                        <a:lnTo>
                          <a:pt x="4146" y="714"/>
                        </a:lnTo>
                        <a:lnTo>
                          <a:pt x="4146" y="714"/>
                        </a:lnTo>
                        <a:lnTo>
                          <a:pt x="4146" y="714"/>
                        </a:lnTo>
                        <a:lnTo>
                          <a:pt x="4152" y="714"/>
                        </a:lnTo>
                        <a:lnTo>
                          <a:pt x="4152" y="714"/>
                        </a:lnTo>
                        <a:lnTo>
                          <a:pt x="4152" y="714"/>
                        </a:lnTo>
                        <a:lnTo>
                          <a:pt x="4152" y="714"/>
                        </a:lnTo>
                        <a:lnTo>
                          <a:pt x="4152" y="714"/>
                        </a:lnTo>
                        <a:lnTo>
                          <a:pt x="4290" y="708"/>
                        </a:lnTo>
                        <a:lnTo>
                          <a:pt x="4290" y="702"/>
                        </a:lnTo>
                        <a:lnTo>
                          <a:pt x="4296" y="702"/>
                        </a:lnTo>
                        <a:lnTo>
                          <a:pt x="4296" y="702"/>
                        </a:lnTo>
                        <a:lnTo>
                          <a:pt x="4296" y="702"/>
                        </a:lnTo>
                        <a:lnTo>
                          <a:pt x="4296" y="702"/>
                        </a:lnTo>
                        <a:lnTo>
                          <a:pt x="4296" y="702"/>
                        </a:lnTo>
                        <a:lnTo>
                          <a:pt x="4302" y="702"/>
                        </a:lnTo>
                        <a:lnTo>
                          <a:pt x="4302" y="702"/>
                        </a:lnTo>
                        <a:lnTo>
                          <a:pt x="4302" y="702"/>
                        </a:lnTo>
                        <a:lnTo>
                          <a:pt x="4302" y="702"/>
                        </a:lnTo>
                        <a:lnTo>
                          <a:pt x="4302" y="702"/>
                        </a:lnTo>
                        <a:lnTo>
                          <a:pt x="4302" y="702"/>
                        </a:lnTo>
                        <a:lnTo>
                          <a:pt x="4308" y="702"/>
                        </a:lnTo>
                        <a:lnTo>
                          <a:pt x="4308" y="702"/>
                        </a:lnTo>
                        <a:lnTo>
                          <a:pt x="4308" y="702"/>
                        </a:lnTo>
                        <a:lnTo>
                          <a:pt x="4308" y="702"/>
                        </a:lnTo>
                        <a:lnTo>
                          <a:pt x="4308" y="702"/>
                        </a:lnTo>
                        <a:lnTo>
                          <a:pt x="4308" y="702"/>
                        </a:lnTo>
                        <a:lnTo>
                          <a:pt x="4314" y="702"/>
                        </a:lnTo>
                        <a:lnTo>
                          <a:pt x="4314" y="702"/>
                        </a:lnTo>
                        <a:lnTo>
                          <a:pt x="4314" y="702"/>
                        </a:lnTo>
                        <a:lnTo>
                          <a:pt x="4314" y="702"/>
                        </a:lnTo>
                        <a:lnTo>
                          <a:pt x="4314" y="702"/>
                        </a:lnTo>
                        <a:lnTo>
                          <a:pt x="4314" y="702"/>
                        </a:lnTo>
                        <a:lnTo>
                          <a:pt x="4320" y="702"/>
                        </a:lnTo>
                        <a:lnTo>
                          <a:pt x="4320" y="702"/>
                        </a:lnTo>
                        <a:lnTo>
                          <a:pt x="4320" y="702"/>
                        </a:lnTo>
                        <a:lnTo>
                          <a:pt x="4320" y="702"/>
                        </a:lnTo>
                        <a:lnTo>
                          <a:pt x="4320" y="702"/>
                        </a:lnTo>
                        <a:lnTo>
                          <a:pt x="4326" y="702"/>
                        </a:lnTo>
                        <a:lnTo>
                          <a:pt x="4326" y="702"/>
                        </a:lnTo>
                        <a:lnTo>
                          <a:pt x="4326" y="702"/>
                        </a:lnTo>
                        <a:lnTo>
                          <a:pt x="4326" y="702"/>
                        </a:lnTo>
                        <a:lnTo>
                          <a:pt x="4326" y="702"/>
                        </a:lnTo>
                        <a:lnTo>
                          <a:pt x="4326" y="702"/>
                        </a:lnTo>
                        <a:lnTo>
                          <a:pt x="4332" y="702"/>
                        </a:lnTo>
                        <a:lnTo>
                          <a:pt x="4332" y="702"/>
                        </a:lnTo>
                        <a:lnTo>
                          <a:pt x="4332" y="702"/>
                        </a:lnTo>
                        <a:lnTo>
                          <a:pt x="4332" y="702"/>
                        </a:lnTo>
                        <a:lnTo>
                          <a:pt x="4332" y="702"/>
                        </a:lnTo>
                        <a:lnTo>
                          <a:pt x="4332" y="702"/>
                        </a:lnTo>
                        <a:lnTo>
                          <a:pt x="4338" y="702"/>
                        </a:lnTo>
                        <a:lnTo>
                          <a:pt x="4338" y="702"/>
                        </a:lnTo>
                        <a:lnTo>
                          <a:pt x="4338" y="702"/>
                        </a:lnTo>
                        <a:lnTo>
                          <a:pt x="4338" y="702"/>
                        </a:lnTo>
                        <a:lnTo>
                          <a:pt x="4338" y="702"/>
                        </a:lnTo>
                        <a:lnTo>
                          <a:pt x="4344" y="702"/>
                        </a:lnTo>
                        <a:lnTo>
                          <a:pt x="4344" y="702"/>
                        </a:lnTo>
                        <a:lnTo>
                          <a:pt x="4344" y="702"/>
                        </a:lnTo>
                        <a:lnTo>
                          <a:pt x="4344" y="702"/>
                        </a:lnTo>
                        <a:lnTo>
                          <a:pt x="4344" y="702"/>
                        </a:lnTo>
                        <a:lnTo>
                          <a:pt x="4344" y="702"/>
                        </a:lnTo>
                        <a:lnTo>
                          <a:pt x="4350" y="696"/>
                        </a:lnTo>
                        <a:lnTo>
                          <a:pt x="4350" y="696"/>
                        </a:lnTo>
                        <a:lnTo>
                          <a:pt x="4350" y="696"/>
                        </a:lnTo>
                        <a:lnTo>
                          <a:pt x="4350" y="696"/>
                        </a:lnTo>
                        <a:lnTo>
                          <a:pt x="4350" y="696"/>
                        </a:lnTo>
                        <a:lnTo>
                          <a:pt x="4350" y="696"/>
                        </a:lnTo>
                        <a:lnTo>
                          <a:pt x="4356" y="696"/>
                        </a:lnTo>
                        <a:lnTo>
                          <a:pt x="4356" y="696"/>
                        </a:lnTo>
                        <a:lnTo>
                          <a:pt x="4356" y="696"/>
                        </a:lnTo>
                        <a:lnTo>
                          <a:pt x="4356" y="696"/>
                        </a:lnTo>
                        <a:lnTo>
                          <a:pt x="4356" y="696"/>
                        </a:lnTo>
                        <a:lnTo>
                          <a:pt x="4356" y="696"/>
                        </a:lnTo>
                        <a:lnTo>
                          <a:pt x="4362" y="696"/>
                        </a:lnTo>
                        <a:lnTo>
                          <a:pt x="4362" y="696"/>
                        </a:lnTo>
                        <a:lnTo>
                          <a:pt x="4500" y="672"/>
                        </a:lnTo>
                        <a:lnTo>
                          <a:pt x="4500" y="672"/>
                        </a:lnTo>
                        <a:lnTo>
                          <a:pt x="4500" y="672"/>
                        </a:lnTo>
                        <a:lnTo>
                          <a:pt x="4500" y="672"/>
                        </a:lnTo>
                        <a:lnTo>
                          <a:pt x="4506" y="672"/>
                        </a:lnTo>
                        <a:lnTo>
                          <a:pt x="4506" y="672"/>
                        </a:lnTo>
                        <a:lnTo>
                          <a:pt x="4506" y="672"/>
                        </a:lnTo>
                        <a:lnTo>
                          <a:pt x="4506" y="672"/>
                        </a:lnTo>
                        <a:lnTo>
                          <a:pt x="4506" y="672"/>
                        </a:lnTo>
                        <a:lnTo>
                          <a:pt x="4506" y="672"/>
                        </a:lnTo>
                        <a:lnTo>
                          <a:pt x="4512" y="672"/>
                        </a:lnTo>
                        <a:lnTo>
                          <a:pt x="4512" y="672"/>
                        </a:lnTo>
                        <a:lnTo>
                          <a:pt x="4512" y="672"/>
                        </a:lnTo>
                        <a:lnTo>
                          <a:pt x="4512" y="672"/>
                        </a:lnTo>
                        <a:lnTo>
                          <a:pt x="4512" y="672"/>
                        </a:lnTo>
                        <a:lnTo>
                          <a:pt x="4512" y="672"/>
                        </a:lnTo>
                        <a:lnTo>
                          <a:pt x="4518" y="672"/>
                        </a:lnTo>
                        <a:lnTo>
                          <a:pt x="4518" y="672"/>
                        </a:lnTo>
                        <a:lnTo>
                          <a:pt x="4518" y="672"/>
                        </a:lnTo>
                        <a:lnTo>
                          <a:pt x="4518" y="672"/>
                        </a:lnTo>
                        <a:lnTo>
                          <a:pt x="4518" y="672"/>
                        </a:lnTo>
                        <a:lnTo>
                          <a:pt x="4524" y="672"/>
                        </a:lnTo>
                        <a:lnTo>
                          <a:pt x="4524" y="666"/>
                        </a:lnTo>
                        <a:lnTo>
                          <a:pt x="4524" y="666"/>
                        </a:lnTo>
                        <a:lnTo>
                          <a:pt x="4524" y="666"/>
                        </a:lnTo>
                        <a:lnTo>
                          <a:pt x="4524" y="666"/>
                        </a:lnTo>
                        <a:lnTo>
                          <a:pt x="4524" y="666"/>
                        </a:lnTo>
                        <a:lnTo>
                          <a:pt x="4530" y="666"/>
                        </a:lnTo>
                        <a:lnTo>
                          <a:pt x="4530" y="666"/>
                        </a:lnTo>
                        <a:lnTo>
                          <a:pt x="4530" y="666"/>
                        </a:lnTo>
                        <a:lnTo>
                          <a:pt x="4530" y="666"/>
                        </a:lnTo>
                        <a:lnTo>
                          <a:pt x="4530" y="666"/>
                        </a:lnTo>
                        <a:lnTo>
                          <a:pt x="4530" y="666"/>
                        </a:lnTo>
                        <a:lnTo>
                          <a:pt x="4536" y="666"/>
                        </a:lnTo>
                        <a:lnTo>
                          <a:pt x="4536" y="666"/>
                        </a:lnTo>
                        <a:lnTo>
                          <a:pt x="4536" y="666"/>
                        </a:lnTo>
                        <a:lnTo>
                          <a:pt x="4536" y="666"/>
                        </a:lnTo>
                        <a:lnTo>
                          <a:pt x="4536" y="666"/>
                        </a:lnTo>
                        <a:lnTo>
                          <a:pt x="4542" y="666"/>
                        </a:lnTo>
                        <a:lnTo>
                          <a:pt x="4542" y="666"/>
                        </a:lnTo>
                        <a:lnTo>
                          <a:pt x="4542" y="666"/>
                        </a:lnTo>
                        <a:lnTo>
                          <a:pt x="4542" y="666"/>
                        </a:lnTo>
                        <a:lnTo>
                          <a:pt x="4542" y="666"/>
                        </a:lnTo>
                        <a:lnTo>
                          <a:pt x="4542" y="666"/>
                        </a:lnTo>
                        <a:lnTo>
                          <a:pt x="4548" y="666"/>
                        </a:lnTo>
                        <a:lnTo>
                          <a:pt x="4548" y="666"/>
                        </a:lnTo>
                        <a:lnTo>
                          <a:pt x="4548" y="666"/>
                        </a:lnTo>
                        <a:lnTo>
                          <a:pt x="4548" y="660"/>
                        </a:lnTo>
                        <a:lnTo>
                          <a:pt x="4548" y="660"/>
                        </a:lnTo>
                        <a:lnTo>
                          <a:pt x="4548" y="660"/>
                        </a:lnTo>
                        <a:lnTo>
                          <a:pt x="4554" y="660"/>
                        </a:lnTo>
                        <a:lnTo>
                          <a:pt x="4554" y="660"/>
                        </a:lnTo>
                        <a:lnTo>
                          <a:pt x="4554" y="660"/>
                        </a:lnTo>
                        <a:lnTo>
                          <a:pt x="4554" y="660"/>
                        </a:lnTo>
                        <a:lnTo>
                          <a:pt x="4554" y="660"/>
                        </a:lnTo>
                        <a:lnTo>
                          <a:pt x="4560" y="660"/>
                        </a:lnTo>
                        <a:lnTo>
                          <a:pt x="4560" y="660"/>
                        </a:lnTo>
                        <a:lnTo>
                          <a:pt x="4560" y="660"/>
                        </a:lnTo>
                        <a:lnTo>
                          <a:pt x="4560" y="660"/>
                        </a:lnTo>
                        <a:lnTo>
                          <a:pt x="4560" y="660"/>
                        </a:lnTo>
                        <a:lnTo>
                          <a:pt x="4560" y="660"/>
                        </a:lnTo>
                        <a:lnTo>
                          <a:pt x="4566" y="660"/>
                        </a:lnTo>
                        <a:lnTo>
                          <a:pt x="4566" y="660"/>
                        </a:lnTo>
                        <a:lnTo>
                          <a:pt x="4566" y="660"/>
                        </a:lnTo>
                        <a:lnTo>
                          <a:pt x="4566" y="660"/>
                        </a:lnTo>
                        <a:lnTo>
                          <a:pt x="4566" y="660"/>
                        </a:lnTo>
                        <a:lnTo>
                          <a:pt x="4566" y="660"/>
                        </a:lnTo>
                        <a:lnTo>
                          <a:pt x="4572" y="660"/>
                        </a:lnTo>
                        <a:lnTo>
                          <a:pt x="4572" y="660"/>
                        </a:lnTo>
                        <a:lnTo>
                          <a:pt x="4572" y="660"/>
                        </a:lnTo>
                        <a:lnTo>
                          <a:pt x="4572" y="660"/>
                        </a:lnTo>
                        <a:lnTo>
                          <a:pt x="4572" y="654"/>
                        </a:lnTo>
                        <a:lnTo>
                          <a:pt x="4572" y="654"/>
                        </a:lnTo>
                        <a:lnTo>
                          <a:pt x="4578" y="654"/>
                        </a:lnTo>
                        <a:lnTo>
                          <a:pt x="4578" y="654"/>
                        </a:lnTo>
                        <a:lnTo>
                          <a:pt x="4578" y="654"/>
                        </a:lnTo>
                        <a:lnTo>
                          <a:pt x="4578" y="654"/>
                        </a:lnTo>
                        <a:lnTo>
                          <a:pt x="4578" y="654"/>
                        </a:lnTo>
                        <a:lnTo>
                          <a:pt x="4584" y="654"/>
                        </a:lnTo>
                        <a:lnTo>
                          <a:pt x="4584" y="654"/>
                        </a:lnTo>
                        <a:lnTo>
                          <a:pt x="4584" y="654"/>
                        </a:lnTo>
                        <a:lnTo>
                          <a:pt x="4584" y="654"/>
                        </a:lnTo>
                        <a:lnTo>
                          <a:pt x="4584" y="654"/>
                        </a:lnTo>
                        <a:lnTo>
                          <a:pt x="4584" y="654"/>
                        </a:lnTo>
                        <a:lnTo>
                          <a:pt x="4590" y="654"/>
                        </a:lnTo>
                        <a:lnTo>
                          <a:pt x="4590" y="654"/>
                        </a:lnTo>
                        <a:lnTo>
                          <a:pt x="4590" y="654"/>
                        </a:lnTo>
                        <a:lnTo>
                          <a:pt x="4590" y="654"/>
                        </a:lnTo>
                        <a:lnTo>
                          <a:pt x="4590" y="654"/>
                        </a:lnTo>
                        <a:lnTo>
                          <a:pt x="4590" y="654"/>
                        </a:lnTo>
                        <a:lnTo>
                          <a:pt x="4596" y="654"/>
                        </a:lnTo>
                        <a:lnTo>
                          <a:pt x="4596" y="654"/>
                        </a:lnTo>
                        <a:lnTo>
                          <a:pt x="4596" y="654"/>
                        </a:lnTo>
                        <a:lnTo>
                          <a:pt x="4596" y="648"/>
                        </a:lnTo>
                        <a:lnTo>
                          <a:pt x="4596" y="648"/>
                        </a:lnTo>
                        <a:lnTo>
                          <a:pt x="4602" y="648"/>
                        </a:lnTo>
                        <a:lnTo>
                          <a:pt x="4602" y="648"/>
                        </a:lnTo>
                        <a:lnTo>
                          <a:pt x="4602" y="648"/>
                        </a:lnTo>
                        <a:lnTo>
                          <a:pt x="4602" y="648"/>
                        </a:lnTo>
                        <a:lnTo>
                          <a:pt x="4602" y="648"/>
                        </a:lnTo>
                        <a:lnTo>
                          <a:pt x="4602" y="648"/>
                        </a:lnTo>
                        <a:lnTo>
                          <a:pt x="4608" y="648"/>
                        </a:lnTo>
                        <a:lnTo>
                          <a:pt x="4608" y="648"/>
                        </a:lnTo>
                        <a:lnTo>
                          <a:pt x="4608" y="648"/>
                        </a:lnTo>
                        <a:lnTo>
                          <a:pt x="4608" y="648"/>
                        </a:lnTo>
                        <a:lnTo>
                          <a:pt x="4608" y="648"/>
                        </a:lnTo>
                        <a:lnTo>
                          <a:pt x="4608" y="648"/>
                        </a:lnTo>
                        <a:lnTo>
                          <a:pt x="4614" y="648"/>
                        </a:lnTo>
                        <a:lnTo>
                          <a:pt x="4614" y="648"/>
                        </a:lnTo>
                        <a:lnTo>
                          <a:pt x="4614" y="648"/>
                        </a:lnTo>
                        <a:lnTo>
                          <a:pt x="4614" y="648"/>
                        </a:lnTo>
                        <a:lnTo>
                          <a:pt x="4614" y="648"/>
                        </a:lnTo>
                        <a:lnTo>
                          <a:pt x="4620" y="648"/>
                        </a:lnTo>
                        <a:lnTo>
                          <a:pt x="4620" y="648"/>
                        </a:lnTo>
                        <a:lnTo>
                          <a:pt x="4620" y="642"/>
                        </a:lnTo>
                        <a:lnTo>
                          <a:pt x="4620" y="642"/>
                        </a:lnTo>
                        <a:lnTo>
                          <a:pt x="4620" y="642"/>
                        </a:lnTo>
                        <a:lnTo>
                          <a:pt x="4620" y="642"/>
                        </a:lnTo>
                        <a:lnTo>
                          <a:pt x="4626" y="642"/>
                        </a:lnTo>
                        <a:lnTo>
                          <a:pt x="4626" y="642"/>
                        </a:lnTo>
                        <a:lnTo>
                          <a:pt x="4626" y="642"/>
                        </a:lnTo>
                        <a:lnTo>
                          <a:pt x="4626" y="642"/>
                        </a:lnTo>
                        <a:lnTo>
                          <a:pt x="4626" y="642"/>
                        </a:lnTo>
                        <a:lnTo>
                          <a:pt x="4626" y="642"/>
                        </a:lnTo>
                        <a:lnTo>
                          <a:pt x="4632" y="642"/>
                        </a:lnTo>
                        <a:lnTo>
                          <a:pt x="4632" y="642"/>
                        </a:lnTo>
                        <a:lnTo>
                          <a:pt x="4632" y="642"/>
                        </a:lnTo>
                        <a:lnTo>
                          <a:pt x="4632" y="642"/>
                        </a:lnTo>
                        <a:lnTo>
                          <a:pt x="4632" y="642"/>
                        </a:lnTo>
                        <a:lnTo>
                          <a:pt x="4638" y="642"/>
                        </a:lnTo>
                        <a:lnTo>
                          <a:pt x="4638" y="642"/>
                        </a:lnTo>
                        <a:lnTo>
                          <a:pt x="4638" y="642"/>
                        </a:lnTo>
                        <a:lnTo>
                          <a:pt x="4638" y="642"/>
                        </a:lnTo>
                        <a:lnTo>
                          <a:pt x="4638" y="642"/>
                        </a:lnTo>
                        <a:lnTo>
                          <a:pt x="4638" y="642"/>
                        </a:lnTo>
                        <a:lnTo>
                          <a:pt x="4644" y="636"/>
                        </a:lnTo>
                        <a:lnTo>
                          <a:pt x="4644" y="636"/>
                        </a:lnTo>
                        <a:lnTo>
                          <a:pt x="4644" y="636"/>
                        </a:lnTo>
                        <a:lnTo>
                          <a:pt x="4644" y="636"/>
                        </a:lnTo>
                        <a:lnTo>
                          <a:pt x="4644" y="636"/>
                        </a:lnTo>
                        <a:lnTo>
                          <a:pt x="4644" y="636"/>
                        </a:lnTo>
                        <a:lnTo>
                          <a:pt x="4650" y="636"/>
                        </a:lnTo>
                        <a:lnTo>
                          <a:pt x="4650" y="636"/>
                        </a:lnTo>
                        <a:lnTo>
                          <a:pt x="4650" y="636"/>
                        </a:lnTo>
                        <a:lnTo>
                          <a:pt x="4650" y="636"/>
                        </a:lnTo>
                        <a:lnTo>
                          <a:pt x="4650" y="636"/>
                        </a:lnTo>
                        <a:lnTo>
                          <a:pt x="4656" y="636"/>
                        </a:lnTo>
                        <a:lnTo>
                          <a:pt x="4656" y="636"/>
                        </a:lnTo>
                        <a:lnTo>
                          <a:pt x="4656" y="636"/>
                        </a:lnTo>
                        <a:lnTo>
                          <a:pt x="4656" y="636"/>
                        </a:lnTo>
                        <a:lnTo>
                          <a:pt x="4656" y="636"/>
                        </a:lnTo>
                        <a:lnTo>
                          <a:pt x="4656" y="636"/>
                        </a:lnTo>
                        <a:lnTo>
                          <a:pt x="4662" y="636"/>
                        </a:lnTo>
                        <a:lnTo>
                          <a:pt x="4662" y="636"/>
                        </a:lnTo>
                        <a:lnTo>
                          <a:pt x="4662" y="630"/>
                        </a:lnTo>
                        <a:lnTo>
                          <a:pt x="4662" y="630"/>
                        </a:lnTo>
                        <a:lnTo>
                          <a:pt x="4662" y="630"/>
                        </a:lnTo>
                        <a:lnTo>
                          <a:pt x="4662" y="630"/>
                        </a:lnTo>
                        <a:lnTo>
                          <a:pt x="4668" y="630"/>
                        </a:lnTo>
                        <a:lnTo>
                          <a:pt x="4668" y="630"/>
                        </a:lnTo>
                        <a:lnTo>
                          <a:pt x="4668" y="630"/>
                        </a:lnTo>
                        <a:lnTo>
                          <a:pt x="4668" y="630"/>
                        </a:lnTo>
                        <a:lnTo>
                          <a:pt x="4668" y="630"/>
                        </a:lnTo>
                        <a:lnTo>
                          <a:pt x="4668" y="630"/>
                        </a:lnTo>
                        <a:lnTo>
                          <a:pt x="4674" y="630"/>
                        </a:lnTo>
                        <a:lnTo>
                          <a:pt x="4674" y="630"/>
                        </a:lnTo>
                        <a:lnTo>
                          <a:pt x="4674" y="630"/>
                        </a:lnTo>
                        <a:lnTo>
                          <a:pt x="4674" y="630"/>
                        </a:lnTo>
                        <a:lnTo>
                          <a:pt x="4674" y="630"/>
                        </a:lnTo>
                        <a:lnTo>
                          <a:pt x="4680" y="630"/>
                        </a:lnTo>
                        <a:lnTo>
                          <a:pt x="4680" y="630"/>
                        </a:lnTo>
                        <a:lnTo>
                          <a:pt x="4680" y="630"/>
                        </a:lnTo>
                        <a:lnTo>
                          <a:pt x="4680" y="630"/>
                        </a:lnTo>
                        <a:lnTo>
                          <a:pt x="4680" y="624"/>
                        </a:lnTo>
                        <a:lnTo>
                          <a:pt x="4818" y="582"/>
                        </a:lnTo>
                        <a:lnTo>
                          <a:pt x="4818" y="582"/>
                        </a:lnTo>
                        <a:lnTo>
                          <a:pt x="4824" y="576"/>
                        </a:lnTo>
                        <a:lnTo>
                          <a:pt x="4824" y="576"/>
                        </a:lnTo>
                        <a:lnTo>
                          <a:pt x="4824" y="576"/>
                        </a:lnTo>
                        <a:lnTo>
                          <a:pt x="4824" y="576"/>
                        </a:lnTo>
                        <a:lnTo>
                          <a:pt x="4824" y="576"/>
                        </a:lnTo>
                        <a:lnTo>
                          <a:pt x="4824" y="576"/>
                        </a:lnTo>
                        <a:lnTo>
                          <a:pt x="4830" y="576"/>
                        </a:lnTo>
                        <a:lnTo>
                          <a:pt x="4830" y="576"/>
                        </a:lnTo>
                        <a:lnTo>
                          <a:pt x="4830" y="576"/>
                        </a:lnTo>
                        <a:lnTo>
                          <a:pt x="4830" y="576"/>
                        </a:lnTo>
                        <a:lnTo>
                          <a:pt x="4830" y="576"/>
                        </a:lnTo>
                        <a:lnTo>
                          <a:pt x="4836" y="576"/>
                        </a:lnTo>
                        <a:lnTo>
                          <a:pt x="4836" y="576"/>
                        </a:lnTo>
                        <a:lnTo>
                          <a:pt x="4836" y="576"/>
                        </a:lnTo>
                        <a:lnTo>
                          <a:pt x="4836" y="576"/>
                        </a:lnTo>
                        <a:lnTo>
                          <a:pt x="4836" y="570"/>
                        </a:lnTo>
                        <a:lnTo>
                          <a:pt x="4836" y="570"/>
                        </a:lnTo>
                        <a:lnTo>
                          <a:pt x="4842" y="570"/>
                        </a:lnTo>
                        <a:lnTo>
                          <a:pt x="4842" y="570"/>
                        </a:lnTo>
                        <a:lnTo>
                          <a:pt x="4842" y="570"/>
                        </a:lnTo>
                        <a:lnTo>
                          <a:pt x="4842" y="570"/>
                        </a:lnTo>
                        <a:lnTo>
                          <a:pt x="4842" y="570"/>
                        </a:lnTo>
                        <a:lnTo>
                          <a:pt x="4842" y="570"/>
                        </a:lnTo>
                        <a:lnTo>
                          <a:pt x="4848" y="570"/>
                        </a:lnTo>
                        <a:lnTo>
                          <a:pt x="4848" y="570"/>
                        </a:lnTo>
                        <a:lnTo>
                          <a:pt x="4848" y="570"/>
                        </a:lnTo>
                        <a:lnTo>
                          <a:pt x="4848" y="570"/>
                        </a:lnTo>
                        <a:lnTo>
                          <a:pt x="4848" y="570"/>
                        </a:lnTo>
                        <a:lnTo>
                          <a:pt x="4854" y="570"/>
                        </a:lnTo>
                        <a:lnTo>
                          <a:pt x="4854" y="564"/>
                        </a:lnTo>
                        <a:lnTo>
                          <a:pt x="4854" y="564"/>
                        </a:lnTo>
                        <a:lnTo>
                          <a:pt x="4854" y="564"/>
                        </a:lnTo>
                        <a:lnTo>
                          <a:pt x="4854" y="564"/>
                        </a:lnTo>
                        <a:lnTo>
                          <a:pt x="4854" y="564"/>
                        </a:lnTo>
                        <a:lnTo>
                          <a:pt x="4860" y="564"/>
                        </a:lnTo>
                        <a:lnTo>
                          <a:pt x="4860" y="564"/>
                        </a:lnTo>
                        <a:lnTo>
                          <a:pt x="4860" y="564"/>
                        </a:lnTo>
                        <a:lnTo>
                          <a:pt x="4860" y="564"/>
                        </a:lnTo>
                        <a:lnTo>
                          <a:pt x="4860" y="564"/>
                        </a:lnTo>
                        <a:lnTo>
                          <a:pt x="4860" y="564"/>
                        </a:lnTo>
                        <a:lnTo>
                          <a:pt x="4866" y="564"/>
                        </a:lnTo>
                        <a:lnTo>
                          <a:pt x="4866" y="564"/>
                        </a:lnTo>
                        <a:lnTo>
                          <a:pt x="4866" y="564"/>
                        </a:lnTo>
                        <a:lnTo>
                          <a:pt x="4866" y="558"/>
                        </a:lnTo>
                        <a:lnTo>
                          <a:pt x="4866" y="558"/>
                        </a:lnTo>
                        <a:lnTo>
                          <a:pt x="4866" y="558"/>
                        </a:lnTo>
                        <a:lnTo>
                          <a:pt x="4872" y="558"/>
                        </a:lnTo>
                        <a:lnTo>
                          <a:pt x="4872" y="558"/>
                        </a:lnTo>
                        <a:lnTo>
                          <a:pt x="4872" y="558"/>
                        </a:lnTo>
                        <a:lnTo>
                          <a:pt x="4872" y="558"/>
                        </a:lnTo>
                        <a:lnTo>
                          <a:pt x="4872" y="558"/>
                        </a:lnTo>
                        <a:lnTo>
                          <a:pt x="4878" y="558"/>
                        </a:lnTo>
                        <a:lnTo>
                          <a:pt x="4878" y="558"/>
                        </a:lnTo>
                        <a:lnTo>
                          <a:pt x="4878" y="558"/>
                        </a:lnTo>
                        <a:lnTo>
                          <a:pt x="4878" y="558"/>
                        </a:lnTo>
                        <a:lnTo>
                          <a:pt x="4878" y="558"/>
                        </a:lnTo>
                        <a:lnTo>
                          <a:pt x="4878" y="558"/>
                        </a:lnTo>
                        <a:lnTo>
                          <a:pt x="4884" y="552"/>
                        </a:lnTo>
                        <a:lnTo>
                          <a:pt x="4884" y="552"/>
                        </a:lnTo>
                        <a:lnTo>
                          <a:pt x="4884" y="552"/>
                        </a:lnTo>
                        <a:lnTo>
                          <a:pt x="4884" y="552"/>
                        </a:lnTo>
                        <a:lnTo>
                          <a:pt x="4884" y="552"/>
                        </a:lnTo>
                        <a:lnTo>
                          <a:pt x="4884" y="552"/>
                        </a:lnTo>
                        <a:lnTo>
                          <a:pt x="4890" y="552"/>
                        </a:lnTo>
                        <a:lnTo>
                          <a:pt x="4890" y="552"/>
                        </a:lnTo>
                        <a:lnTo>
                          <a:pt x="5028" y="486"/>
                        </a:lnTo>
                        <a:lnTo>
                          <a:pt x="5028" y="486"/>
                        </a:lnTo>
                        <a:lnTo>
                          <a:pt x="5028" y="486"/>
                        </a:lnTo>
                        <a:lnTo>
                          <a:pt x="5028" y="486"/>
                        </a:lnTo>
                        <a:lnTo>
                          <a:pt x="5034" y="486"/>
                        </a:lnTo>
                        <a:lnTo>
                          <a:pt x="5034" y="486"/>
                        </a:lnTo>
                        <a:lnTo>
                          <a:pt x="5034" y="486"/>
                        </a:lnTo>
                        <a:lnTo>
                          <a:pt x="5034" y="486"/>
                        </a:lnTo>
                        <a:lnTo>
                          <a:pt x="5034" y="486"/>
                        </a:lnTo>
                        <a:lnTo>
                          <a:pt x="5034" y="486"/>
                        </a:lnTo>
                        <a:lnTo>
                          <a:pt x="5040" y="486"/>
                        </a:lnTo>
                        <a:lnTo>
                          <a:pt x="5040" y="480"/>
                        </a:lnTo>
                        <a:lnTo>
                          <a:pt x="5040" y="480"/>
                        </a:lnTo>
                        <a:lnTo>
                          <a:pt x="5040" y="480"/>
                        </a:lnTo>
                        <a:lnTo>
                          <a:pt x="5040" y="480"/>
                        </a:lnTo>
                        <a:lnTo>
                          <a:pt x="5040" y="480"/>
                        </a:lnTo>
                        <a:lnTo>
                          <a:pt x="5046" y="480"/>
                        </a:lnTo>
                        <a:lnTo>
                          <a:pt x="5046" y="480"/>
                        </a:lnTo>
                        <a:lnTo>
                          <a:pt x="5046" y="480"/>
                        </a:lnTo>
                        <a:lnTo>
                          <a:pt x="5046" y="480"/>
                        </a:lnTo>
                        <a:lnTo>
                          <a:pt x="5046" y="480"/>
                        </a:lnTo>
                        <a:lnTo>
                          <a:pt x="5052" y="480"/>
                        </a:lnTo>
                        <a:lnTo>
                          <a:pt x="5052" y="480"/>
                        </a:lnTo>
                        <a:lnTo>
                          <a:pt x="5052" y="474"/>
                        </a:lnTo>
                        <a:lnTo>
                          <a:pt x="5052" y="474"/>
                        </a:lnTo>
                        <a:lnTo>
                          <a:pt x="5052" y="474"/>
                        </a:lnTo>
                        <a:lnTo>
                          <a:pt x="5052" y="474"/>
                        </a:lnTo>
                        <a:lnTo>
                          <a:pt x="5058" y="474"/>
                        </a:lnTo>
                        <a:lnTo>
                          <a:pt x="5058" y="474"/>
                        </a:lnTo>
                        <a:lnTo>
                          <a:pt x="5058" y="474"/>
                        </a:lnTo>
                        <a:lnTo>
                          <a:pt x="5058" y="474"/>
                        </a:lnTo>
                        <a:lnTo>
                          <a:pt x="5058" y="474"/>
                        </a:lnTo>
                        <a:lnTo>
                          <a:pt x="5058" y="474"/>
                        </a:lnTo>
                        <a:lnTo>
                          <a:pt x="5064" y="474"/>
                        </a:lnTo>
                        <a:lnTo>
                          <a:pt x="5064" y="468"/>
                        </a:lnTo>
                        <a:lnTo>
                          <a:pt x="5064" y="468"/>
                        </a:lnTo>
                        <a:lnTo>
                          <a:pt x="5064" y="468"/>
                        </a:lnTo>
                        <a:lnTo>
                          <a:pt x="5064" y="468"/>
                        </a:lnTo>
                        <a:lnTo>
                          <a:pt x="5070" y="468"/>
                        </a:lnTo>
                        <a:lnTo>
                          <a:pt x="5070" y="468"/>
                        </a:lnTo>
                        <a:lnTo>
                          <a:pt x="5070" y="468"/>
                        </a:lnTo>
                        <a:lnTo>
                          <a:pt x="5070" y="468"/>
                        </a:lnTo>
                        <a:lnTo>
                          <a:pt x="5070" y="468"/>
                        </a:lnTo>
                        <a:lnTo>
                          <a:pt x="5070" y="468"/>
                        </a:lnTo>
                        <a:lnTo>
                          <a:pt x="5076" y="468"/>
                        </a:lnTo>
                        <a:lnTo>
                          <a:pt x="5076" y="462"/>
                        </a:lnTo>
                        <a:lnTo>
                          <a:pt x="5076" y="462"/>
                        </a:lnTo>
                        <a:lnTo>
                          <a:pt x="5076" y="462"/>
                        </a:lnTo>
                        <a:lnTo>
                          <a:pt x="5076" y="462"/>
                        </a:lnTo>
                        <a:lnTo>
                          <a:pt x="5076" y="462"/>
                        </a:lnTo>
                        <a:lnTo>
                          <a:pt x="5082" y="462"/>
                        </a:lnTo>
                        <a:lnTo>
                          <a:pt x="5082" y="462"/>
                        </a:lnTo>
                        <a:lnTo>
                          <a:pt x="5082" y="462"/>
                        </a:lnTo>
                        <a:lnTo>
                          <a:pt x="5082" y="462"/>
                        </a:lnTo>
                        <a:lnTo>
                          <a:pt x="5082" y="462"/>
                        </a:lnTo>
                        <a:lnTo>
                          <a:pt x="5088" y="462"/>
                        </a:lnTo>
                        <a:lnTo>
                          <a:pt x="5088" y="456"/>
                        </a:lnTo>
                        <a:lnTo>
                          <a:pt x="5088" y="456"/>
                        </a:lnTo>
                        <a:lnTo>
                          <a:pt x="5088" y="456"/>
                        </a:lnTo>
                        <a:lnTo>
                          <a:pt x="5088" y="456"/>
                        </a:lnTo>
                        <a:lnTo>
                          <a:pt x="5088" y="456"/>
                        </a:lnTo>
                        <a:lnTo>
                          <a:pt x="5094" y="456"/>
                        </a:lnTo>
                        <a:lnTo>
                          <a:pt x="5094" y="456"/>
                        </a:lnTo>
                        <a:lnTo>
                          <a:pt x="5094" y="456"/>
                        </a:lnTo>
                        <a:lnTo>
                          <a:pt x="5094" y="456"/>
                        </a:lnTo>
                        <a:lnTo>
                          <a:pt x="5094" y="456"/>
                        </a:lnTo>
                        <a:lnTo>
                          <a:pt x="5094" y="450"/>
                        </a:lnTo>
                        <a:lnTo>
                          <a:pt x="5100" y="450"/>
                        </a:lnTo>
                        <a:lnTo>
                          <a:pt x="5100" y="450"/>
                        </a:lnTo>
                        <a:lnTo>
                          <a:pt x="5100" y="450"/>
                        </a:lnTo>
                        <a:lnTo>
                          <a:pt x="5100" y="450"/>
                        </a:lnTo>
                        <a:lnTo>
                          <a:pt x="5100" y="450"/>
                        </a:lnTo>
                        <a:lnTo>
                          <a:pt x="5106" y="450"/>
                        </a:lnTo>
                        <a:lnTo>
                          <a:pt x="5106" y="450"/>
                        </a:lnTo>
                        <a:lnTo>
                          <a:pt x="5106" y="450"/>
                        </a:lnTo>
                        <a:lnTo>
                          <a:pt x="5106" y="450"/>
                        </a:lnTo>
                        <a:lnTo>
                          <a:pt x="5106" y="450"/>
                        </a:lnTo>
                        <a:lnTo>
                          <a:pt x="5106" y="444"/>
                        </a:lnTo>
                        <a:lnTo>
                          <a:pt x="5112" y="444"/>
                        </a:lnTo>
                        <a:lnTo>
                          <a:pt x="5112" y="444"/>
                        </a:lnTo>
                        <a:lnTo>
                          <a:pt x="5112" y="444"/>
                        </a:lnTo>
                        <a:lnTo>
                          <a:pt x="5112" y="444"/>
                        </a:lnTo>
                        <a:lnTo>
                          <a:pt x="5112" y="444"/>
                        </a:lnTo>
                        <a:lnTo>
                          <a:pt x="5112" y="444"/>
                        </a:lnTo>
                        <a:lnTo>
                          <a:pt x="5118" y="444"/>
                        </a:lnTo>
                        <a:lnTo>
                          <a:pt x="5118" y="444"/>
                        </a:lnTo>
                        <a:lnTo>
                          <a:pt x="5118" y="444"/>
                        </a:lnTo>
                        <a:lnTo>
                          <a:pt x="5118" y="438"/>
                        </a:lnTo>
                        <a:lnTo>
                          <a:pt x="5118" y="438"/>
                        </a:lnTo>
                        <a:lnTo>
                          <a:pt x="5124" y="438"/>
                        </a:lnTo>
                        <a:lnTo>
                          <a:pt x="5124" y="438"/>
                        </a:lnTo>
                        <a:lnTo>
                          <a:pt x="5124" y="438"/>
                        </a:lnTo>
                        <a:lnTo>
                          <a:pt x="5124" y="438"/>
                        </a:lnTo>
                        <a:lnTo>
                          <a:pt x="5124" y="438"/>
                        </a:lnTo>
                        <a:lnTo>
                          <a:pt x="5124" y="438"/>
                        </a:lnTo>
                        <a:lnTo>
                          <a:pt x="5130" y="438"/>
                        </a:lnTo>
                        <a:lnTo>
                          <a:pt x="5130" y="438"/>
                        </a:lnTo>
                        <a:lnTo>
                          <a:pt x="5130" y="438"/>
                        </a:lnTo>
                        <a:lnTo>
                          <a:pt x="5130" y="432"/>
                        </a:lnTo>
                        <a:lnTo>
                          <a:pt x="5130" y="432"/>
                        </a:lnTo>
                        <a:lnTo>
                          <a:pt x="5130" y="432"/>
                        </a:lnTo>
                        <a:lnTo>
                          <a:pt x="5136" y="432"/>
                        </a:lnTo>
                        <a:lnTo>
                          <a:pt x="5136" y="432"/>
                        </a:lnTo>
                        <a:lnTo>
                          <a:pt x="5136" y="432"/>
                        </a:lnTo>
                        <a:lnTo>
                          <a:pt x="5136" y="432"/>
                        </a:lnTo>
                        <a:lnTo>
                          <a:pt x="5136" y="432"/>
                        </a:lnTo>
                        <a:lnTo>
                          <a:pt x="5142" y="432"/>
                        </a:lnTo>
                        <a:lnTo>
                          <a:pt x="5142" y="432"/>
                        </a:lnTo>
                        <a:lnTo>
                          <a:pt x="5142" y="426"/>
                        </a:lnTo>
                        <a:lnTo>
                          <a:pt x="5142" y="426"/>
                        </a:lnTo>
                        <a:lnTo>
                          <a:pt x="5142" y="426"/>
                        </a:lnTo>
                        <a:lnTo>
                          <a:pt x="5142" y="426"/>
                        </a:lnTo>
                        <a:lnTo>
                          <a:pt x="5148" y="426"/>
                        </a:lnTo>
                        <a:lnTo>
                          <a:pt x="5148" y="426"/>
                        </a:lnTo>
                        <a:lnTo>
                          <a:pt x="5148" y="426"/>
                        </a:lnTo>
                        <a:lnTo>
                          <a:pt x="5148" y="426"/>
                        </a:lnTo>
                        <a:lnTo>
                          <a:pt x="5148" y="426"/>
                        </a:lnTo>
                        <a:lnTo>
                          <a:pt x="5148" y="426"/>
                        </a:lnTo>
                        <a:lnTo>
                          <a:pt x="5154" y="420"/>
                        </a:lnTo>
                        <a:lnTo>
                          <a:pt x="5154" y="420"/>
                        </a:lnTo>
                        <a:lnTo>
                          <a:pt x="5154" y="420"/>
                        </a:lnTo>
                        <a:lnTo>
                          <a:pt x="5154" y="420"/>
                        </a:lnTo>
                        <a:lnTo>
                          <a:pt x="5154" y="420"/>
                        </a:lnTo>
                        <a:lnTo>
                          <a:pt x="5160" y="420"/>
                        </a:lnTo>
                        <a:lnTo>
                          <a:pt x="5160" y="420"/>
                        </a:lnTo>
                        <a:lnTo>
                          <a:pt x="5160" y="420"/>
                        </a:lnTo>
                        <a:lnTo>
                          <a:pt x="5160" y="420"/>
                        </a:lnTo>
                        <a:lnTo>
                          <a:pt x="5160" y="420"/>
                        </a:lnTo>
                        <a:lnTo>
                          <a:pt x="5160" y="414"/>
                        </a:lnTo>
                        <a:lnTo>
                          <a:pt x="5166" y="414"/>
                        </a:lnTo>
                        <a:lnTo>
                          <a:pt x="5166" y="414"/>
                        </a:lnTo>
                        <a:lnTo>
                          <a:pt x="5166" y="414"/>
                        </a:lnTo>
                        <a:lnTo>
                          <a:pt x="5166" y="414"/>
                        </a:lnTo>
                        <a:lnTo>
                          <a:pt x="5166" y="414"/>
                        </a:lnTo>
                        <a:lnTo>
                          <a:pt x="5166" y="414"/>
                        </a:lnTo>
                        <a:lnTo>
                          <a:pt x="5172" y="414"/>
                        </a:lnTo>
                        <a:lnTo>
                          <a:pt x="5172" y="414"/>
                        </a:lnTo>
                        <a:lnTo>
                          <a:pt x="5172" y="414"/>
                        </a:lnTo>
                        <a:lnTo>
                          <a:pt x="5172" y="408"/>
                        </a:lnTo>
                        <a:lnTo>
                          <a:pt x="5172" y="408"/>
                        </a:lnTo>
                        <a:lnTo>
                          <a:pt x="5178" y="408"/>
                        </a:lnTo>
                        <a:lnTo>
                          <a:pt x="5178" y="408"/>
                        </a:lnTo>
                        <a:lnTo>
                          <a:pt x="5178" y="408"/>
                        </a:lnTo>
                        <a:lnTo>
                          <a:pt x="5178" y="408"/>
                        </a:lnTo>
                        <a:lnTo>
                          <a:pt x="5178" y="408"/>
                        </a:lnTo>
                        <a:lnTo>
                          <a:pt x="5178" y="408"/>
                        </a:lnTo>
                        <a:lnTo>
                          <a:pt x="5184" y="408"/>
                        </a:lnTo>
                        <a:lnTo>
                          <a:pt x="5184" y="408"/>
                        </a:lnTo>
                        <a:lnTo>
                          <a:pt x="5184" y="402"/>
                        </a:lnTo>
                        <a:lnTo>
                          <a:pt x="5184" y="402"/>
                        </a:lnTo>
                        <a:lnTo>
                          <a:pt x="5184" y="402"/>
                        </a:lnTo>
                        <a:lnTo>
                          <a:pt x="5184" y="402"/>
                        </a:lnTo>
                        <a:lnTo>
                          <a:pt x="5190" y="402"/>
                        </a:lnTo>
                        <a:lnTo>
                          <a:pt x="5190" y="402"/>
                        </a:lnTo>
                        <a:lnTo>
                          <a:pt x="5190" y="402"/>
                        </a:lnTo>
                        <a:lnTo>
                          <a:pt x="5190" y="402"/>
                        </a:lnTo>
                        <a:lnTo>
                          <a:pt x="5190" y="402"/>
                        </a:lnTo>
                        <a:lnTo>
                          <a:pt x="5196" y="402"/>
                        </a:lnTo>
                        <a:lnTo>
                          <a:pt x="5196" y="396"/>
                        </a:lnTo>
                        <a:lnTo>
                          <a:pt x="5196" y="396"/>
                        </a:lnTo>
                        <a:lnTo>
                          <a:pt x="5196" y="396"/>
                        </a:lnTo>
                        <a:lnTo>
                          <a:pt x="5196" y="396"/>
                        </a:lnTo>
                        <a:lnTo>
                          <a:pt x="5196" y="396"/>
                        </a:lnTo>
                        <a:lnTo>
                          <a:pt x="5202" y="396"/>
                        </a:lnTo>
                        <a:lnTo>
                          <a:pt x="5202" y="396"/>
                        </a:lnTo>
                        <a:lnTo>
                          <a:pt x="5202" y="396"/>
                        </a:lnTo>
                        <a:lnTo>
                          <a:pt x="5202" y="396"/>
                        </a:lnTo>
                        <a:lnTo>
                          <a:pt x="5202" y="390"/>
                        </a:lnTo>
                        <a:lnTo>
                          <a:pt x="5202" y="390"/>
                        </a:lnTo>
                        <a:lnTo>
                          <a:pt x="5208" y="390"/>
                        </a:lnTo>
                        <a:lnTo>
                          <a:pt x="5208" y="390"/>
                        </a:lnTo>
                        <a:lnTo>
                          <a:pt x="5208" y="390"/>
                        </a:lnTo>
                        <a:lnTo>
                          <a:pt x="5208" y="390"/>
                        </a:lnTo>
                        <a:lnTo>
                          <a:pt x="5208" y="390"/>
                        </a:lnTo>
                        <a:lnTo>
                          <a:pt x="5214" y="390"/>
                        </a:lnTo>
                        <a:lnTo>
                          <a:pt x="5214" y="390"/>
                        </a:lnTo>
                        <a:lnTo>
                          <a:pt x="5214" y="390"/>
                        </a:lnTo>
                        <a:lnTo>
                          <a:pt x="5214" y="384"/>
                        </a:lnTo>
                        <a:lnTo>
                          <a:pt x="5214" y="384"/>
                        </a:lnTo>
                        <a:lnTo>
                          <a:pt x="5214" y="384"/>
                        </a:lnTo>
                        <a:lnTo>
                          <a:pt x="5220" y="384"/>
                        </a:lnTo>
                        <a:lnTo>
                          <a:pt x="5220" y="384"/>
                        </a:lnTo>
                        <a:lnTo>
                          <a:pt x="5220" y="384"/>
                        </a:lnTo>
                        <a:lnTo>
                          <a:pt x="5220" y="384"/>
                        </a:lnTo>
                        <a:lnTo>
                          <a:pt x="5220" y="384"/>
                        </a:lnTo>
                        <a:lnTo>
                          <a:pt x="5220" y="384"/>
                        </a:lnTo>
                        <a:lnTo>
                          <a:pt x="5226" y="378"/>
                        </a:lnTo>
                        <a:lnTo>
                          <a:pt x="5226" y="378"/>
                        </a:lnTo>
                        <a:lnTo>
                          <a:pt x="5226" y="378"/>
                        </a:lnTo>
                        <a:lnTo>
                          <a:pt x="5226" y="378"/>
                        </a:lnTo>
                        <a:lnTo>
                          <a:pt x="5226" y="378"/>
                        </a:lnTo>
                        <a:lnTo>
                          <a:pt x="5232" y="378"/>
                        </a:lnTo>
                        <a:lnTo>
                          <a:pt x="5232" y="378"/>
                        </a:lnTo>
                        <a:lnTo>
                          <a:pt x="5232" y="378"/>
                        </a:lnTo>
                        <a:lnTo>
                          <a:pt x="5232" y="378"/>
                        </a:lnTo>
                        <a:lnTo>
                          <a:pt x="5232" y="378"/>
                        </a:lnTo>
                        <a:lnTo>
                          <a:pt x="5232" y="372"/>
                        </a:lnTo>
                        <a:lnTo>
                          <a:pt x="5238" y="372"/>
                        </a:lnTo>
                        <a:lnTo>
                          <a:pt x="5238" y="372"/>
                        </a:lnTo>
                        <a:lnTo>
                          <a:pt x="5238" y="372"/>
                        </a:lnTo>
                        <a:lnTo>
                          <a:pt x="5238" y="372"/>
                        </a:lnTo>
                        <a:lnTo>
                          <a:pt x="5238" y="372"/>
                        </a:lnTo>
                        <a:lnTo>
                          <a:pt x="5238" y="372"/>
                        </a:lnTo>
                        <a:lnTo>
                          <a:pt x="5244" y="372"/>
                        </a:lnTo>
                        <a:lnTo>
                          <a:pt x="5244" y="372"/>
                        </a:lnTo>
                        <a:lnTo>
                          <a:pt x="5244" y="366"/>
                        </a:lnTo>
                        <a:lnTo>
                          <a:pt x="5244" y="366"/>
                        </a:lnTo>
                        <a:lnTo>
                          <a:pt x="5244" y="366"/>
                        </a:lnTo>
                        <a:lnTo>
                          <a:pt x="5250" y="366"/>
                        </a:lnTo>
                        <a:lnTo>
                          <a:pt x="5250" y="366"/>
                        </a:lnTo>
                        <a:lnTo>
                          <a:pt x="5250" y="366"/>
                        </a:lnTo>
                        <a:lnTo>
                          <a:pt x="5250" y="366"/>
                        </a:lnTo>
                        <a:lnTo>
                          <a:pt x="5250" y="366"/>
                        </a:lnTo>
                        <a:lnTo>
                          <a:pt x="5250" y="366"/>
                        </a:lnTo>
                        <a:lnTo>
                          <a:pt x="5256" y="360"/>
                        </a:lnTo>
                        <a:lnTo>
                          <a:pt x="5256" y="360"/>
                        </a:lnTo>
                        <a:lnTo>
                          <a:pt x="5256" y="360"/>
                        </a:lnTo>
                        <a:lnTo>
                          <a:pt x="5256" y="360"/>
                        </a:lnTo>
                        <a:lnTo>
                          <a:pt x="5256" y="360"/>
                        </a:lnTo>
                        <a:lnTo>
                          <a:pt x="5256" y="360"/>
                        </a:lnTo>
                        <a:lnTo>
                          <a:pt x="5262" y="360"/>
                        </a:lnTo>
                        <a:lnTo>
                          <a:pt x="5262" y="360"/>
                        </a:lnTo>
                        <a:lnTo>
                          <a:pt x="5262" y="360"/>
                        </a:lnTo>
                        <a:lnTo>
                          <a:pt x="5262" y="354"/>
                        </a:lnTo>
                        <a:lnTo>
                          <a:pt x="5262" y="354"/>
                        </a:lnTo>
                        <a:lnTo>
                          <a:pt x="5268" y="354"/>
                        </a:lnTo>
                        <a:lnTo>
                          <a:pt x="5268" y="354"/>
                        </a:lnTo>
                        <a:lnTo>
                          <a:pt x="5268" y="354"/>
                        </a:lnTo>
                        <a:lnTo>
                          <a:pt x="5268" y="354"/>
                        </a:lnTo>
                        <a:lnTo>
                          <a:pt x="5268" y="354"/>
                        </a:lnTo>
                        <a:lnTo>
                          <a:pt x="5268" y="354"/>
                        </a:lnTo>
                        <a:lnTo>
                          <a:pt x="5274" y="354"/>
                        </a:lnTo>
                        <a:lnTo>
                          <a:pt x="5274" y="348"/>
                        </a:lnTo>
                        <a:lnTo>
                          <a:pt x="5274" y="348"/>
                        </a:lnTo>
                        <a:lnTo>
                          <a:pt x="5274" y="348"/>
                        </a:lnTo>
                        <a:lnTo>
                          <a:pt x="5274" y="348"/>
                        </a:lnTo>
                        <a:lnTo>
                          <a:pt x="5274" y="348"/>
                        </a:lnTo>
                        <a:lnTo>
                          <a:pt x="5280" y="348"/>
                        </a:lnTo>
                        <a:lnTo>
                          <a:pt x="5280" y="348"/>
                        </a:lnTo>
                        <a:lnTo>
                          <a:pt x="5280" y="348"/>
                        </a:lnTo>
                        <a:lnTo>
                          <a:pt x="5280" y="348"/>
                        </a:lnTo>
                        <a:lnTo>
                          <a:pt x="5280" y="342"/>
                        </a:lnTo>
                        <a:lnTo>
                          <a:pt x="5286" y="342"/>
                        </a:lnTo>
                        <a:lnTo>
                          <a:pt x="5286" y="342"/>
                        </a:lnTo>
                        <a:lnTo>
                          <a:pt x="5286" y="342"/>
                        </a:lnTo>
                        <a:lnTo>
                          <a:pt x="5286" y="342"/>
                        </a:lnTo>
                        <a:lnTo>
                          <a:pt x="5286" y="342"/>
                        </a:lnTo>
                        <a:lnTo>
                          <a:pt x="5286" y="342"/>
                        </a:lnTo>
                        <a:lnTo>
                          <a:pt x="5292" y="342"/>
                        </a:lnTo>
                        <a:lnTo>
                          <a:pt x="5292" y="342"/>
                        </a:lnTo>
                        <a:lnTo>
                          <a:pt x="5292" y="336"/>
                        </a:lnTo>
                        <a:lnTo>
                          <a:pt x="5292" y="336"/>
                        </a:lnTo>
                        <a:lnTo>
                          <a:pt x="5292" y="336"/>
                        </a:lnTo>
                        <a:lnTo>
                          <a:pt x="5292" y="336"/>
                        </a:lnTo>
                        <a:lnTo>
                          <a:pt x="5298" y="336"/>
                        </a:lnTo>
                        <a:lnTo>
                          <a:pt x="5298" y="336"/>
                        </a:lnTo>
                        <a:lnTo>
                          <a:pt x="5298" y="336"/>
                        </a:lnTo>
                        <a:lnTo>
                          <a:pt x="5298" y="336"/>
                        </a:lnTo>
                        <a:lnTo>
                          <a:pt x="5298" y="336"/>
                        </a:lnTo>
                        <a:lnTo>
                          <a:pt x="5304" y="330"/>
                        </a:lnTo>
                      </a:path>
                    </a:pathLst>
                  </a:custGeom>
                  <a:noFill/>
                  <a:ln w="158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1" name="Rectangle 56">
                    <a:extLst>
                      <a:ext uri="{FF2B5EF4-FFF2-40B4-BE49-F238E27FC236}">
                        <a16:creationId xmlns:a16="http://schemas.microsoft.com/office/drawing/2014/main" id="{077C82BF-EA01-4910-8D3B-C8A0629ED683}"/>
                      </a:ext>
                    </a:extLst>
                  </p:cNvPr>
                  <p:cNvSpPr>
                    <a:spLocks noChangeArrowheads="1"/>
                  </p:cNvSpPr>
                  <p:nvPr/>
                </p:nvSpPr>
                <p:spPr bwMode="auto">
                  <a:xfrm>
                    <a:off x="1041" y="2509"/>
                    <a:ext cx="50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FF00"/>
                        </a:solidFill>
                      </a:rPr>
                      <a:t>BETA_Y</a:t>
                    </a:r>
                    <a:endParaRPr lang="en-US" altLang="en-US" sz="900" dirty="0"/>
                  </a:p>
                </p:txBody>
              </p:sp>
              <p:sp>
                <p:nvSpPr>
                  <p:cNvPr id="62" name="Freeform 57">
                    <a:extLst>
                      <a:ext uri="{FF2B5EF4-FFF2-40B4-BE49-F238E27FC236}">
                        <a16:creationId xmlns:a16="http://schemas.microsoft.com/office/drawing/2014/main" id="{7D0392ED-2C56-4537-B629-E502C76301DE}"/>
                      </a:ext>
                    </a:extLst>
                  </p:cNvPr>
                  <p:cNvSpPr>
                    <a:spLocks/>
                  </p:cNvSpPr>
                  <p:nvPr/>
                </p:nvSpPr>
                <p:spPr bwMode="auto">
                  <a:xfrm>
                    <a:off x="233" y="2498"/>
                    <a:ext cx="5304" cy="0"/>
                  </a:xfrm>
                  <a:custGeom>
                    <a:avLst/>
                    <a:gdLst>
                      <a:gd name="T0" fmla="*/ 48 w 5304"/>
                      <a:gd name="T1" fmla="*/ 96 w 5304"/>
                      <a:gd name="T2" fmla="*/ 144 w 5304"/>
                      <a:gd name="T3" fmla="*/ 198 w 5304"/>
                      <a:gd name="T4" fmla="*/ 246 w 5304"/>
                      <a:gd name="T5" fmla="*/ 294 w 5304"/>
                      <a:gd name="T6" fmla="*/ 348 w 5304"/>
                      <a:gd name="T7" fmla="*/ 396 w 5304"/>
                      <a:gd name="T8" fmla="*/ 444 w 5304"/>
                      <a:gd name="T9" fmla="*/ 630 w 5304"/>
                      <a:gd name="T10" fmla="*/ 816 w 5304"/>
                      <a:gd name="T11" fmla="*/ 870 w 5304"/>
                      <a:gd name="T12" fmla="*/ 918 w 5304"/>
                      <a:gd name="T13" fmla="*/ 966 w 5304"/>
                      <a:gd name="T14" fmla="*/ 1152 w 5304"/>
                      <a:gd name="T15" fmla="*/ 1338 w 5304"/>
                      <a:gd name="T16" fmla="*/ 1386 w 5304"/>
                      <a:gd name="T17" fmla="*/ 1440 w 5304"/>
                      <a:gd name="T18" fmla="*/ 1488 w 5304"/>
                      <a:gd name="T19" fmla="*/ 1674 w 5304"/>
                      <a:gd name="T20" fmla="*/ 1860 w 5304"/>
                      <a:gd name="T21" fmla="*/ 1908 w 5304"/>
                      <a:gd name="T22" fmla="*/ 1962 w 5304"/>
                      <a:gd name="T23" fmla="*/ 2010 w 5304"/>
                      <a:gd name="T24" fmla="*/ 2196 w 5304"/>
                      <a:gd name="T25" fmla="*/ 2382 w 5304"/>
                      <a:gd name="T26" fmla="*/ 2430 w 5304"/>
                      <a:gd name="T27" fmla="*/ 2484 w 5304"/>
                      <a:gd name="T28" fmla="*/ 2532 w 5304"/>
                      <a:gd name="T29" fmla="*/ 2580 w 5304"/>
                      <a:gd name="T30" fmla="*/ 2634 w 5304"/>
                      <a:gd name="T31" fmla="*/ 2682 w 5304"/>
                      <a:gd name="T32" fmla="*/ 2730 w 5304"/>
                      <a:gd name="T33" fmla="*/ 2778 w 5304"/>
                      <a:gd name="T34" fmla="*/ 2826 w 5304"/>
                      <a:gd name="T35" fmla="*/ 2874 w 5304"/>
                      <a:gd name="T36" fmla="*/ 2922 w 5304"/>
                      <a:gd name="T37" fmla="*/ 2970 w 5304"/>
                      <a:gd name="T38" fmla="*/ 3024 w 5304"/>
                      <a:gd name="T39" fmla="*/ 3072 w 5304"/>
                      <a:gd name="T40" fmla="*/ 3258 w 5304"/>
                      <a:gd name="T41" fmla="*/ 3444 w 5304"/>
                      <a:gd name="T42" fmla="*/ 3492 w 5304"/>
                      <a:gd name="T43" fmla="*/ 3546 w 5304"/>
                      <a:gd name="T44" fmla="*/ 3594 w 5304"/>
                      <a:gd name="T45" fmla="*/ 3780 w 5304"/>
                      <a:gd name="T46" fmla="*/ 3828 w 5304"/>
                      <a:gd name="T47" fmla="*/ 4014 w 5304"/>
                      <a:gd name="T48" fmla="*/ 4068 w 5304"/>
                      <a:gd name="T49" fmla="*/ 4116 w 5304"/>
                      <a:gd name="T50" fmla="*/ 4302 w 5304"/>
                      <a:gd name="T51" fmla="*/ 4350 w 5304"/>
                      <a:gd name="T52" fmla="*/ 4536 w 5304"/>
                      <a:gd name="T53" fmla="*/ 4584 w 5304"/>
                      <a:gd name="T54" fmla="*/ 4638 w 5304"/>
                      <a:gd name="T55" fmla="*/ 4824 w 5304"/>
                      <a:gd name="T56" fmla="*/ 4872 w 5304"/>
                      <a:gd name="T57" fmla="*/ 5058 w 5304"/>
                      <a:gd name="T58" fmla="*/ 5106 w 5304"/>
                      <a:gd name="T59" fmla="*/ 5160 w 5304"/>
                      <a:gd name="T60" fmla="*/ 5208 w 5304"/>
                      <a:gd name="T61" fmla="*/ 5256 w 530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04">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54" y="0"/>
                        </a:lnTo>
                        <a:lnTo>
                          <a:pt x="654" y="0"/>
                        </a:lnTo>
                        <a:lnTo>
                          <a:pt x="654"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638" y="0"/>
                        </a:lnTo>
                        <a:lnTo>
                          <a:pt x="1638"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6" y="0"/>
                        </a:lnTo>
                        <a:lnTo>
                          <a:pt x="3306" y="0"/>
                        </a:lnTo>
                        <a:lnTo>
                          <a:pt x="3306"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290" y="0"/>
                        </a:lnTo>
                        <a:lnTo>
                          <a:pt x="4290"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818" y="0"/>
                        </a:lnTo>
                        <a:lnTo>
                          <a:pt x="4818" y="0"/>
                        </a:lnTo>
                        <a:lnTo>
                          <a:pt x="4824"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5028" y="0"/>
                        </a:lnTo>
                        <a:lnTo>
                          <a:pt x="5028" y="0"/>
                        </a:lnTo>
                        <a:lnTo>
                          <a:pt x="5028" y="0"/>
                        </a:lnTo>
                        <a:lnTo>
                          <a:pt x="5028" y="0"/>
                        </a:lnTo>
                        <a:lnTo>
                          <a:pt x="5034" y="0"/>
                        </a:lnTo>
                        <a:lnTo>
                          <a:pt x="5034" y="0"/>
                        </a:lnTo>
                        <a:lnTo>
                          <a:pt x="5034" y="0"/>
                        </a:lnTo>
                        <a:lnTo>
                          <a:pt x="5034" y="0"/>
                        </a:lnTo>
                        <a:lnTo>
                          <a:pt x="5034" y="0"/>
                        </a:lnTo>
                        <a:lnTo>
                          <a:pt x="5034" y="0"/>
                        </a:lnTo>
                        <a:lnTo>
                          <a:pt x="5040"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2"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0"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2" y="0"/>
                        </a:lnTo>
                        <a:lnTo>
                          <a:pt x="5208" y="0"/>
                        </a:lnTo>
                        <a:lnTo>
                          <a:pt x="5208" y="0"/>
                        </a:lnTo>
                        <a:lnTo>
                          <a:pt x="5208" y="0"/>
                        </a:lnTo>
                        <a:lnTo>
                          <a:pt x="5208" y="0"/>
                        </a:lnTo>
                        <a:lnTo>
                          <a:pt x="5208" y="0"/>
                        </a:lnTo>
                        <a:lnTo>
                          <a:pt x="5214"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32"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50"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3" name="Freeform 59">
                    <a:extLst>
                      <a:ext uri="{FF2B5EF4-FFF2-40B4-BE49-F238E27FC236}">
                        <a16:creationId xmlns:a16="http://schemas.microsoft.com/office/drawing/2014/main" id="{142854F4-4EA6-4103-8EBD-DE7FA2427105}"/>
                      </a:ext>
                    </a:extLst>
                  </p:cNvPr>
                  <p:cNvSpPr>
                    <a:spLocks/>
                  </p:cNvSpPr>
                  <p:nvPr/>
                </p:nvSpPr>
                <p:spPr bwMode="auto">
                  <a:xfrm>
                    <a:off x="233" y="2498"/>
                    <a:ext cx="5304" cy="0"/>
                  </a:xfrm>
                  <a:custGeom>
                    <a:avLst/>
                    <a:gdLst>
                      <a:gd name="T0" fmla="*/ 48 w 5304"/>
                      <a:gd name="T1" fmla="*/ 96 w 5304"/>
                      <a:gd name="T2" fmla="*/ 144 w 5304"/>
                      <a:gd name="T3" fmla="*/ 198 w 5304"/>
                      <a:gd name="T4" fmla="*/ 246 w 5304"/>
                      <a:gd name="T5" fmla="*/ 294 w 5304"/>
                      <a:gd name="T6" fmla="*/ 348 w 5304"/>
                      <a:gd name="T7" fmla="*/ 396 w 5304"/>
                      <a:gd name="T8" fmla="*/ 444 w 5304"/>
                      <a:gd name="T9" fmla="*/ 630 w 5304"/>
                      <a:gd name="T10" fmla="*/ 816 w 5304"/>
                      <a:gd name="T11" fmla="*/ 870 w 5304"/>
                      <a:gd name="T12" fmla="*/ 918 w 5304"/>
                      <a:gd name="T13" fmla="*/ 966 w 5304"/>
                      <a:gd name="T14" fmla="*/ 1152 w 5304"/>
                      <a:gd name="T15" fmla="*/ 1338 w 5304"/>
                      <a:gd name="T16" fmla="*/ 1386 w 5304"/>
                      <a:gd name="T17" fmla="*/ 1440 w 5304"/>
                      <a:gd name="T18" fmla="*/ 1488 w 5304"/>
                      <a:gd name="T19" fmla="*/ 1674 w 5304"/>
                      <a:gd name="T20" fmla="*/ 1860 w 5304"/>
                      <a:gd name="T21" fmla="*/ 1908 w 5304"/>
                      <a:gd name="T22" fmla="*/ 1962 w 5304"/>
                      <a:gd name="T23" fmla="*/ 2010 w 5304"/>
                      <a:gd name="T24" fmla="*/ 2196 w 5304"/>
                      <a:gd name="T25" fmla="*/ 2382 w 5304"/>
                      <a:gd name="T26" fmla="*/ 2430 w 5304"/>
                      <a:gd name="T27" fmla="*/ 2484 w 5304"/>
                      <a:gd name="T28" fmla="*/ 2532 w 5304"/>
                      <a:gd name="T29" fmla="*/ 2580 w 5304"/>
                      <a:gd name="T30" fmla="*/ 2634 w 5304"/>
                      <a:gd name="T31" fmla="*/ 2682 w 5304"/>
                      <a:gd name="T32" fmla="*/ 2730 w 5304"/>
                      <a:gd name="T33" fmla="*/ 2778 w 5304"/>
                      <a:gd name="T34" fmla="*/ 2826 w 5304"/>
                      <a:gd name="T35" fmla="*/ 2874 w 5304"/>
                      <a:gd name="T36" fmla="*/ 2922 w 5304"/>
                      <a:gd name="T37" fmla="*/ 2970 w 5304"/>
                      <a:gd name="T38" fmla="*/ 3024 w 5304"/>
                      <a:gd name="T39" fmla="*/ 3072 w 5304"/>
                      <a:gd name="T40" fmla="*/ 3258 w 5304"/>
                      <a:gd name="T41" fmla="*/ 3444 w 5304"/>
                      <a:gd name="T42" fmla="*/ 3492 w 5304"/>
                      <a:gd name="T43" fmla="*/ 3546 w 5304"/>
                      <a:gd name="T44" fmla="*/ 3594 w 5304"/>
                      <a:gd name="T45" fmla="*/ 3780 w 5304"/>
                      <a:gd name="T46" fmla="*/ 3828 w 5304"/>
                      <a:gd name="T47" fmla="*/ 4014 w 5304"/>
                      <a:gd name="T48" fmla="*/ 4068 w 5304"/>
                      <a:gd name="T49" fmla="*/ 4116 w 5304"/>
                      <a:gd name="T50" fmla="*/ 4302 w 5304"/>
                      <a:gd name="T51" fmla="*/ 4350 w 5304"/>
                      <a:gd name="T52" fmla="*/ 4536 w 5304"/>
                      <a:gd name="T53" fmla="*/ 4584 w 5304"/>
                      <a:gd name="T54" fmla="*/ 4638 w 5304"/>
                      <a:gd name="T55" fmla="*/ 4824 w 5304"/>
                      <a:gd name="T56" fmla="*/ 4872 w 5304"/>
                      <a:gd name="T57" fmla="*/ 5058 w 5304"/>
                      <a:gd name="T58" fmla="*/ 5106 w 5304"/>
                      <a:gd name="T59" fmla="*/ 5160 w 5304"/>
                      <a:gd name="T60" fmla="*/ 5208 w 5304"/>
                      <a:gd name="T61" fmla="*/ 5256 w 530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04">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54" y="0"/>
                        </a:lnTo>
                        <a:lnTo>
                          <a:pt x="654" y="0"/>
                        </a:lnTo>
                        <a:lnTo>
                          <a:pt x="654"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638" y="0"/>
                        </a:lnTo>
                        <a:lnTo>
                          <a:pt x="1638"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6" y="0"/>
                        </a:lnTo>
                        <a:lnTo>
                          <a:pt x="3306" y="0"/>
                        </a:lnTo>
                        <a:lnTo>
                          <a:pt x="3306"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290" y="0"/>
                        </a:lnTo>
                        <a:lnTo>
                          <a:pt x="4290"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818" y="0"/>
                        </a:lnTo>
                        <a:lnTo>
                          <a:pt x="4818" y="0"/>
                        </a:lnTo>
                        <a:lnTo>
                          <a:pt x="4824"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5028" y="0"/>
                        </a:lnTo>
                        <a:lnTo>
                          <a:pt x="5028" y="0"/>
                        </a:lnTo>
                        <a:lnTo>
                          <a:pt x="5028" y="0"/>
                        </a:lnTo>
                        <a:lnTo>
                          <a:pt x="5028" y="0"/>
                        </a:lnTo>
                        <a:lnTo>
                          <a:pt x="5034" y="0"/>
                        </a:lnTo>
                        <a:lnTo>
                          <a:pt x="5034" y="0"/>
                        </a:lnTo>
                        <a:lnTo>
                          <a:pt x="5034" y="0"/>
                        </a:lnTo>
                        <a:lnTo>
                          <a:pt x="5034" y="0"/>
                        </a:lnTo>
                        <a:lnTo>
                          <a:pt x="5034" y="0"/>
                        </a:lnTo>
                        <a:lnTo>
                          <a:pt x="5034" y="0"/>
                        </a:lnTo>
                        <a:lnTo>
                          <a:pt x="5040"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2"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0"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2" y="0"/>
                        </a:lnTo>
                        <a:lnTo>
                          <a:pt x="5208" y="0"/>
                        </a:lnTo>
                        <a:lnTo>
                          <a:pt x="5208" y="0"/>
                        </a:lnTo>
                        <a:lnTo>
                          <a:pt x="5208" y="0"/>
                        </a:lnTo>
                        <a:lnTo>
                          <a:pt x="5208" y="0"/>
                        </a:lnTo>
                        <a:lnTo>
                          <a:pt x="5208" y="0"/>
                        </a:lnTo>
                        <a:lnTo>
                          <a:pt x="5214"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32"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50"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4" name="Rectangle 61">
                    <a:extLst>
                      <a:ext uri="{FF2B5EF4-FFF2-40B4-BE49-F238E27FC236}">
                        <a16:creationId xmlns:a16="http://schemas.microsoft.com/office/drawing/2014/main" id="{882C9CD5-F86D-4A44-B9AB-32F7DD5B232E}"/>
                      </a:ext>
                    </a:extLst>
                  </p:cNvPr>
                  <p:cNvSpPr>
                    <a:spLocks noChangeArrowheads="1"/>
                  </p:cNvSpPr>
                  <p:nvPr/>
                </p:nvSpPr>
                <p:spPr bwMode="auto">
                  <a:xfrm>
                    <a:off x="233" y="262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5" name="Rectangle 62">
                    <a:extLst>
                      <a:ext uri="{FF2B5EF4-FFF2-40B4-BE49-F238E27FC236}">
                        <a16:creationId xmlns:a16="http://schemas.microsoft.com/office/drawing/2014/main" id="{C0084EDD-9CFB-4FCD-B01E-3A5F7925B5AC}"/>
                      </a:ext>
                    </a:extLst>
                  </p:cNvPr>
                  <p:cNvSpPr>
                    <a:spLocks noChangeArrowheads="1"/>
                  </p:cNvSpPr>
                  <p:nvPr/>
                </p:nvSpPr>
                <p:spPr bwMode="auto">
                  <a:xfrm>
                    <a:off x="281" y="262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6" name="Rectangle 63">
                    <a:extLst>
                      <a:ext uri="{FF2B5EF4-FFF2-40B4-BE49-F238E27FC236}">
                        <a16:creationId xmlns:a16="http://schemas.microsoft.com/office/drawing/2014/main" id="{85DF7DFC-3899-45FD-9C34-B5101623DE48}"/>
                      </a:ext>
                    </a:extLst>
                  </p:cNvPr>
                  <p:cNvSpPr>
                    <a:spLocks noChangeArrowheads="1"/>
                  </p:cNvSpPr>
                  <p:nvPr/>
                </p:nvSpPr>
                <p:spPr bwMode="auto">
                  <a:xfrm>
                    <a:off x="287"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7" name="Rectangle 64">
                    <a:extLst>
                      <a:ext uri="{FF2B5EF4-FFF2-40B4-BE49-F238E27FC236}">
                        <a16:creationId xmlns:a16="http://schemas.microsoft.com/office/drawing/2014/main" id="{8BB1F9A5-E82D-487F-AA24-A2D7D24D96F7}"/>
                      </a:ext>
                    </a:extLst>
                  </p:cNvPr>
                  <p:cNvSpPr>
                    <a:spLocks noChangeArrowheads="1"/>
                  </p:cNvSpPr>
                  <p:nvPr/>
                </p:nvSpPr>
                <p:spPr bwMode="auto">
                  <a:xfrm>
                    <a:off x="341" y="260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8" name="Rectangle 65">
                    <a:extLst>
                      <a:ext uri="{FF2B5EF4-FFF2-40B4-BE49-F238E27FC236}">
                        <a16:creationId xmlns:a16="http://schemas.microsoft.com/office/drawing/2014/main" id="{36A14B12-6AF8-47C2-93AE-F9916ACB85FA}"/>
                      </a:ext>
                    </a:extLst>
                  </p:cNvPr>
                  <p:cNvSpPr>
                    <a:spLocks noChangeArrowheads="1"/>
                  </p:cNvSpPr>
                  <p:nvPr/>
                </p:nvSpPr>
                <p:spPr bwMode="auto">
                  <a:xfrm>
                    <a:off x="425"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9" name="Rectangle 66">
                    <a:extLst>
                      <a:ext uri="{FF2B5EF4-FFF2-40B4-BE49-F238E27FC236}">
                        <a16:creationId xmlns:a16="http://schemas.microsoft.com/office/drawing/2014/main" id="{C62AFED5-311A-4506-BF63-70908E08A22B}"/>
                      </a:ext>
                    </a:extLst>
                  </p:cNvPr>
                  <p:cNvSpPr>
                    <a:spLocks noChangeArrowheads="1"/>
                  </p:cNvSpPr>
                  <p:nvPr/>
                </p:nvSpPr>
                <p:spPr bwMode="auto">
                  <a:xfrm>
                    <a:off x="67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0" name="Rectangle 67">
                    <a:extLst>
                      <a:ext uri="{FF2B5EF4-FFF2-40B4-BE49-F238E27FC236}">
                        <a16:creationId xmlns:a16="http://schemas.microsoft.com/office/drawing/2014/main" id="{2BB31370-21B4-45F2-916A-E7912942BD0E}"/>
                      </a:ext>
                    </a:extLst>
                  </p:cNvPr>
                  <p:cNvSpPr>
                    <a:spLocks noChangeArrowheads="1"/>
                  </p:cNvSpPr>
                  <p:nvPr/>
                </p:nvSpPr>
                <p:spPr bwMode="auto">
                  <a:xfrm>
                    <a:off x="88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1" name="Rectangle 68">
                    <a:extLst>
                      <a:ext uri="{FF2B5EF4-FFF2-40B4-BE49-F238E27FC236}">
                        <a16:creationId xmlns:a16="http://schemas.microsoft.com/office/drawing/2014/main" id="{ACBC36EE-0C06-4D3D-9A0E-65222ABFA534}"/>
                      </a:ext>
                    </a:extLst>
                  </p:cNvPr>
                  <p:cNvSpPr>
                    <a:spLocks noChangeArrowheads="1"/>
                  </p:cNvSpPr>
                  <p:nvPr/>
                </p:nvSpPr>
                <p:spPr bwMode="auto">
                  <a:xfrm>
                    <a:off x="120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2" name="Rectangle 69">
                    <a:extLst>
                      <a:ext uri="{FF2B5EF4-FFF2-40B4-BE49-F238E27FC236}">
                        <a16:creationId xmlns:a16="http://schemas.microsoft.com/office/drawing/2014/main" id="{244B94BA-AF80-45E4-A081-0C025A11EFD9}"/>
                      </a:ext>
                    </a:extLst>
                  </p:cNvPr>
                  <p:cNvSpPr>
                    <a:spLocks noChangeArrowheads="1"/>
                  </p:cNvSpPr>
                  <p:nvPr/>
                </p:nvSpPr>
                <p:spPr bwMode="auto">
                  <a:xfrm>
                    <a:off x="141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3" name="Rectangle 70">
                    <a:extLst>
                      <a:ext uri="{FF2B5EF4-FFF2-40B4-BE49-F238E27FC236}">
                        <a16:creationId xmlns:a16="http://schemas.microsoft.com/office/drawing/2014/main" id="{4B391E68-3EFA-42ED-9FE4-71368D001BA6}"/>
                      </a:ext>
                    </a:extLst>
                  </p:cNvPr>
                  <p:cNvSpPr>
                    <a:spLocks noChangeArrowheads="1"/>
                  </p:cNvSpPr>
                  <p:nvPr/>
                </p:nvSpPr>
                <p:spPr bwMode="auto">
                  <a:xfrm>
                    <a:off x="173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4" name="Rectangle 71">
                    <a:extLst>
                      <a:ext uri="{FF2B5EF4-FFF2-40B4-BE49-F238E27FC236}">
                        <a16:creationId xmlns:a16="http://schemas.microsoft.com/office/drawing/2014/main" id="{76AA08D2-F80C-4E18-B33A-DDF327D0AFB7}"/>
                      </a:ext>
                    </a:extLst>
                  </p:cNvPr>
                  <p:cNvSpPr>
                    <a:spLocks noChangeArrowheads="1"/>
                  </p:cNvSpPr>
                  <p:nvPr/>
                </p:nvSpPr>
                <p:spPr bwMode="auto">
                  <a:xfrm>
                    <a:off x="194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5" name="Rectangle 72">
                    <a:extLst>
                      <a:ext uri="{FF2B5EF4-FFF2-40B4-BE49-F238E27FC236}">
                        <a16:creationId xmlns:a16="http://schemas.microsoft.com/office/drawing/2014/main" id="{590F6596-7929-49D0-B39F-DB9E02229090}"/>
                      </a:ext>
                    </a:extLst>
                  </p:cNvPr>
                  <p:cNvSpPr>
                    <a:spLocks noChangeArrowheads="1"/>
                  </p:cNvSpPr>
                  <p:nvPr/>
                </p:nvSpPr>
                <p:spPr bwMode="auto">
                  <a:xfrm>
                    <a:off x="2261"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6" name="Rectangle 73">
                    <a:extLst>
                      <a:ext uri="{FF2B5EF4-FFF2-40B4-BE49-F238E27FC236}">
                        <a16:creationId xmlns:a16="http://schemas.microsoft.com/office/drawing/2014/main" id="{357E9325-09D5-458D-8C9F-A59DAC9B5F51}"/>
                      </a:ext>
                    </a:extLst>
                  </p:cNvPr>
                  <p:cNvSpPr>
                    <a:spLocks noChangeArrowheads="1"/>
                  </p:cNvSpPr>
                  <p:nvPr/>
                </p:nvSpPr>
                <p:spPr bwMode="auto">
                  <a:xfrm>
                    <a:off x="2471"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7" name="Rectangle 74">
                    <a:extLst>
                      <a:ext uri="{FF2B5EF4-FFF2-40B4-BE49-F238E27FC236}">
                        <a16:creationId xmlns:a16="http://schemas.microsoft.com/office/drawing/2014/main" id="{6104F98F-A265-46C9-9E17-061430F8B767}"/>
                      </a:ext>
                    </a:extLst>
                  </p:cNvPr>
                  <p:cNvSpPr>
                    <a:spLocks noChangeArrowheads="1"/>
                  </p:cNvSpPr>
                  <p:nvPr/>
                </p:nvSpPr>
                <p:spPr bwMode="auto">
                  <a:xfrm>
                    <a:off x="2879" y="262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8" name="Rectangle 75">
                    <a:extLst>
                      <a:ext uri="{FF2B5EF4-FFF2-40B4-BE49-F238E27FC236}">
                        <a16:creationId xmlns:a16="http://schemas.microsoft.com/office/drawing/2014/main" id="{5737BC1A-7E7D-4296-908E-E7927ACAB875}"/>
                      </a:ext>
                    </a:extLst>
                  </p:cNvPr>
                  <p:cNvSpPr>
                    <a:spLocks noChangeArrowheads="1"/>
                  </p:cNvSpPr>
                  <p:nvPr/>
                </p:nvSpPr>
                <p:spPr bwMode="auto">
                  <a:xfrm>
                    <a:off x="2933" y="262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9" name="Rectangle 76">
                    <a:extLst>
                      <a:ext uri="{FF2B5EF4-FFF2-40B4-BE49-F238E27FC236}">
                        <a16:creationId xmlns:a16="http://schemas.microsoft.com/office/drawing/2014/main" id="{14CF81AD-8429-4932-BE1F-F9DFD30F4390}"/>
                      </a:ext>
                    </a:extLst>
                  </p:cNvPr>
                  <p:cNvSpPr>
                    <a:spLocks noChangeArrowheads="1"/>
                  </p:cNvSpPr>
                  <p:nvPr/>
                </p:nvSpPr>
                <p:spPr bwMode="auto">
                  <a:xfrm>
                    <a:off x="2939"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0" name="Rectangle 77">
                    <a:extLst>
                      <a:ext uri="{FF2B5EF4-FFF2-40B4-BE49-F238E27FC236}">
                        <a16:creationId xmlns:a16="http://schemas.microsoft.com/office/drawing/2014/main" id="{BB0EDE1E-8F30-4EC3-A808-8614E532DE15}"/>
                      </a:ext>
                    </a:extLst>
                  </p:cNvPr>
                  <p:cNvSpPr>
                    <a:spLocks noChangeArrowheads="1"/>
                  </p:cNvSpPr>
                  <p:nvPr/>
                </p:nvSpPr>
                <p:spPr bwMode="auto">
                  <a:xfrm>
                    <a:off x="2993" y="260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1" name="Rectangle 78">
                    <a:extLst>
                      <a:ext uri="{FF2B5EF4-FFF2-40B4-BE49-F238E27FC236}">
                        <a16:creationId xmlns:a16="http://schemas.microsoft.com/office/drawing/2014/main" id="{27002A00-08AC-4CA8-93BE-A8F531FF58C5}"/>
                      </a:ext>
                    </a:extLst>
                  </p:cNvPr>
                  <p:cNvSpPr>
                    <a:spLocks noChangeArrowheads="1"/>
                  </p:cNvSpPr>
                  <p:nvPr/>
                </p:nvSpPr>
                <p:spPr bwMode="auto">
                  <a:xfrm>
                    <a:off x="3077"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2" name="Rectangle 79">
                    <a:extLst>
                      <a:ext uri="{FF2B5EF4-FFF2-40B4-BE49-F238E27FC236}">
                        <a16:creationId xmlns:a16="http://schemas.microsoft.com/office/drawing/2014/main" id="{703E93E4-27A7-4476-900B-C573CA983C9E}"/>
                      </a:ext>
                    </a:extLst>
                  </p:cNvPr>
                  <p:cNvSpPr>
                    <a:spLocks noChangeArrowheads="1"/>
                  </p:cNvSpPr>
                  <p:nvPr/>
                </p:nvSpPr>
                <p:spPr bwMode="auto">
                  <a:xfrm>
                    <a:off x="3329"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3" name="Rectangle 80">
                    <a:extLst>
                      <a:ext uri="{FF2B5EF4-FFF2-40B4-BE49-F238E27FC236}">
                        <a16:creationId xmlns:a16="http://schemas.microsoft.com/office/drawing/2014/main" id="{E7018A8A-DB22-40ED-83D2-05C54A2BA646}"/>
                      </a:ext>
                    </a:extLst>
                  </p:cNvPr>
                  <p:cNvSpPr>
                    <a:spLocks noChangeArrowheads="1"/>
                  </p:cNvSpPr>
                  <p:nvPr/>
                </p:nvSpPr>
                <p:spPr bwMode="auto">
                  <a:xfrm>
                    <a:off x="3539"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4" name="Rectangle 81">
                    <a:extLst>
                      <a:ext uri="{FF2B5EF4-FFF2-40B4-BE49-F238E27FC236}">
                        <a16:creationId xmlns:a16="http://schemas.microsoft.com/office/drawing/2014/main" id="{66820564-5713-43E1-B974-18A209F6FB46}"/>
                      </a:ext>
                    </a:extLst>
                  </p:cNvPr>
                  <p:cNvSpPr>
                    <a:spLocks noChangeArrowheads="1"/>
                  </p:cNvSpPr>
                  <p:nvPr/>
                </p:nvSpPr>
                <p:spPr bwMode="auto">
                  <a:xfrm>
                    <a:off x="385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5" name="Rectangle 82">
                    <a:extLst>
                      <a:ext uri="{FF2B5EF4-FFF2-40B4-BE49-F238E27FC236}">
                        <a16:creationId xmlns:a16="http://schemas.microsoft.com/office/drawing/2014/main" id="{FE3AB170-6D15-4833-B103-CE0BDCD00E15}"/>
                      </a:ext>
                    </a:extLst>
                  </p:cNvPr>
                  <p:cNvSpPr>
                    <a:spLocks noChangeArrowheads="1"/>
                  </p:cNvSpPr>
                  <p:nvPr/>
                </p:nvSpPr>
                <p:spPr bwMode="auto">
                  <a:xfrm>
                    <a:off x="406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6" name="Rectangle 83">
                    <a:extLst>
                      <a:ext uri="{FF2B5EF4-FFF2-40B4-BE49-F238E27FC236}">
                        <a16:creationId xmlns:a16="http://schemas.microsoft.com/office/drawing/2014/main" id="{2D36A4EA-3400-4359-8A72-5B11004C63C2}"/>
                      </a:ext>
                    </a:extLst>
                  </p:cNvPr>
                  <p:cNvSpPr>
                    <a:spLocks noChangeArrowheads="1"/>
                  </p:cNvSpPr>
                  <p:nvPr/>
                </p:nvSpPr>
                <p:spPr bwMode="auto">
                  <a:xfrm>
                    <a:off x="438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7" name="Rectangle 84">
                    <a:extLst>
                      <a:ext uri="{FF2B5EF4-FFF2-40B4-BE49-F238E27FC236}">
                        <a16:creationId xmlns:a16="http://schemas.microsoft.com/office/drawing/2014/main" id="{B95D32E0-AB1D-4BFF-B701-1080F2C147ED}"/>
                      </a:ext>
                    </a:extLst>
                  </p:cNvPr>
                  <p:cNvSpPr>
                    <a:spLocks noChangeArrowheads="1"/>
                  </p:cNvSpPr>
                  <p:nvPr/>
                </p:nvSpPr>
                <p:spPr bwMode="auto">
                  <a:xfrm>
                    <a:off x="459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8" name="Rectangle 85">
                    <a:extLst>
                      <a:ext uri="{FF2B5EF4-FFF2-40B4-BE49-F238E27FC236}">
                        <a16:creationId xmlns:a16="http://schemas.microsoft.com/office/drawing/2014/main" id="{216A05D1-C487-4119-9E7D-44A55F4333E0}"/>
                      </a:ext>
                    </a:extLst>
                  </p:cNvPr>
                  <p:cNvSpPr>
                    <a:spLocks noChangeArrowheads="1"/>
                  </p:cNvSpPr>
                  <p:nvPr/>
                </p:nvSpPr>
                <p:spPr bwMode="auto">
                  <a:xfrm>
                    <a:off x="491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9" name="Rectangle 86">
                    <a:extLst>
                      <a:ext uri="{FF2B5EF4-FFF2-40B4-BE49-F238E27FC236}">
                        <a16:creationId xmlns:a16="http://schemas.microsoft.com/office/drawing/2014/main" id="{8611C555-66A0-4CBD-9335-65CD8DB1BF22}"/>
                      </a:ext>
                    </a:extLst>
                  </p:cNvPr>
                  <p:cNvSpPr>
                    <a:spLocks noChangeArrowheads="1"/>
                  </p:cNvSpPr>
                  <p:nvPr/>
                </p:nvSpPr>
                <p:spPr bwMode="auto">
                  <a:xfrm>
                    <a:off x="512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grpSp>
            <p:sp>
              <p:nvSpPr>
                <p:cNvPr id="10" name="TextBox 9">
                  <a:extLst>
                    <a:ext uri="{FF2B5EF4-FFF2-40B4-BE49-F238E27FC236}">
                      <a16:creationId xmlns:a16="http://schemas.microsoft.com/office/drawing/2014/main" id="{D2DFC155-0CC5-4AF6-97EC-6F4EB5FA7ECF}"/>
                    </a:ext>
                  </a:extLst>
                </p:cNvPr>
                <p:cNvSpPr txBox="1"/>
                <p:nvPr/>
              </p:nvSpPr>
              <p:spPr>
                <a:xfrm>
                  <a:off x="1756309" y="1158070"/>
                  <a:ext cx="1029550" cy="338643"/>
                </a:xfrm>
                <a:prstGeom prst="rect">
                  <a:avLst/>
                </a:prstGeom>
                <a:noFill/>
              </p:spPr>
              <p:txBody>
                <a:bodyPr wrap="square" rtlCol="0">
                  <a:spAutoFit/>
                </a:bodyPr>
                <a:lstStyle/>
                <a:p>
                  <a:pPr algn="ctr"/>
                  <a:r>
                    <a:rPr lang="en-US" sz="1400" dirty="0">
                      <a:latin typeface="Arial" charset="0"/>
                    </a:rPr>
                    <a:t>650 MeV</a:t>
                  </a:r>
                  <a:endParaRPr lang="en-US" sz="1400" dirty="0"/>
                </a:p>
              </p:txBody>
            </p:sp>
            <p:sp>
              <p:nvSpPr>
                <p:cNvPr id="11" name="TextBox 10">
                  <a:extLst>
                    <a:ext uri="{FF2B5EF4-FFF2-40B4-BE49-F238E27FC236}">
                      <a16:creationId xmlns:a16="http://schemas.microsoft.com/office/drawing/2014/main" id="{4DCC6812-9DE6-449C-BBC6-161EFB0BB25F}"/>
                    </a:ext>
                  </a:extLst>
                </p:cNvPr>
                <p:cNvSpPr txBox="1"/>
                <p:nvPr/>
              </p:nvSpPr>
              <p:spPr>
                <a:xfrm>
                  <a:off x="1791626" y="3388747"/>
                  <a:ext cx="1116545" cy="338643"/>
                </a:xfrm>
                <a:prstGeom prst="rect">
                  <a:avLst/>
                </a:prstGeom>
                <a:noFill/>
              </p:spPr>
              <p:txBody>
                <a:bodyPr wrap="square" rtlCol="0">
                  <a:spAutoFit/>
                </a:bodyPr>
                <a:lstStyle/>
                <a:p>
                  <a:pPr algn="ctr"/>
                  <a:r>
                    <a:rPr lang="en-US" sz="1400" dirty="0">
                      <a:latin typeface="Arial" charset="0"/>
                    </a:rPr>
                    <a:t>21.6 GeV</a:t>
                  </a:r>
                  <a:endParaRPr lang="en-US" sz="1400" dirty="0"/>
                </a:p>
              </p:txBody>
            </p:sp>
            <p:sp>
              <p:nvSpPr>
                <p:cNvPr id="12" name="Rectangle 15">
                  <a:extLst>
                    <a:ext uri="{FF2B5EF4-FFF2-40B4-BE49-F238E27FC236}">
                      <a16:creationId xmlns:a16="http://schemas.microsoft.com/office/drawing/2014/main" id="{A0280F1D-A852-4589-9FDC-C9475ABE0552}"/>
                    </a:ext>
                  </a:extLst>
                </p:cNvPr>
                <p:cNvSpPr>
                  <a:spLocks noChangeArrowheads="1"/>
                </p:cNvSpPr>
                <p:nvPr/>
              </p:nvSpPr>
              <p:spPr bwMode="auto">
                <a:xfrm rot="16200000">
                  <a:off x="1433362" y="4089934"/>
                  <a:ext cx="578514" cy="149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0000"/>
                      </a:solidFill>
                    </a:rPr>
                    <a:t>BETA [m]</a:t>
                  </a:r>
                  <a:endParaRPr lang="en-US" altLang="en-US" sz="900" dirty="0"/>
                </a:p>
              </p:txBody>
            </p:sp>
          </p:grpSp>
          <p:sp>
            <p:nvSpPr>
              <p:cNvPr id="166" name="TextBox 165">
                <a:extLst>
                  <a:ext uri="{FF2B5EF4-FFF2-40B4-BE49-F238E27FC236}">
                    <a16:creationId xmlns:a16="http://schemas.microsoft.com/office/drawing/2014/main" id="{2BF10927-70E6-4441-8922-67D4702FF353}"/>
                  </a:ext>
                </a:extLst>
              </p:cNvPr>
              <p:cNvSpPr txBox="1"/>
              <p:nvPr/>
            </p:nvSpPr>
            <p:spPr>
              <a:xfrm>
                <a:off x="3299306" y="2958156"/>
                <a:ext cx="1501450" cy="276999"/>
              </a:xfrm>
              <a:prstGeom prst="rect">
                <a:avLst/>
              </a:prstGeom>
              <a:noFill/>
            </p:spPr>
            <p:txBody>
              <a:bodyPr wrap="square">
                <a:spAutoFit/>
              </a:bodyPr>
              <a:lstStyle/>
              <a:p>
                <a:r>
                  <a:rPr lang="en-US" sz="1200" dirty="0">
                    <a:latin typeface="Arial" panose="020B0604020202020204" pitchFamily="34" charset="0"/>
                    <a:cs typeface="Arial" panose="020B0604020202020204" pitchFamily="34" charset="0"/>
                  </a:rPr>
                  <a:t>G[</a:t>
                </a:r>
                <a:r>
                  <a:rPr lang="en-US" sz="1200" dirty="0" err="1">
                    <a:latin typeface="Arial" panose="020B0604020202020204" pitchFamily="34" charset="0"/>
                    <a:cs typeface="Arial" panose="020B0604020202020204" pitchFamily="34" charset="0"/>
                  </a:rPr>
                  <a:t>kG</a:t>
                </a:r>
                <a:r>
                  <a:rPr lang="en-US" sz="1200" dirty="0">
                    <a:latin typeface="Arial" panose="020B0604020202020204" pitchFamily="34" charset="0"/>
                    <a:cs typeface="Arial" panose="020B0604020202020204" pitchFamily="34" charset="0"/>
                  </a:rPr>
                  <a:t>/cm] = 2.35 </a:t>
                </a:r>
              </a:p>
            </p:txBody>
          </p:sp>
          <p:sp>
            <p:nvSpPr>
              <p:cNvPr id="167" name="TextBox 166">
                <a:extLst>
                  <a:ext uri="{FF2B5EF4-FFF2-40B4-BE49-F238E27FC236}">
                    <a16:creationId xmlns:a16="http://schemas.microsoft.com/office/drawing/2014/main" id="{D59DC87A-E6E4-4D7A-BDC5-6A987F21B081}"/>
                  </a:ext>
                </a:extLst>
              </p:cNvPr>
              <p:cNvSpPr txBox="1"/>
              <p:nvPr/>
            </p:nvSpPr>
            <p:spPr>
              <a:xfrm>
                <a:off x="5741887" y="2917623"/>
                <a:ext cx="1386138" cy="276999"/>
              </a:xfrm>
              <a:prstGeom prst="rect">
                <a:avLst/>
              </a:prstGeom>
              <a:noFill/>
            </p:spPr>
            <p:txBody>
              <a:bodyPr wrap="square">
                <a:spAutoFit/>
              </a:bodyPr>
              <a:lstStyle/>
              <a:p>
                <a:r>
                  <a:rPr lang="en-US" sz="1200" dirty="0">
                    <a:latin typeface="Arial" panose="020B0604020202020204" pitchFamily="34" charset="0"/>
                    <a:cs typeface="Arial" panose="020B0604020202020204" pitchFamily="34" charset="0"/>
                  </a:rPr>
                  <a:t>G[</a:t>
                </a:r>
                <a:r>
                  <a:rPr lang="en-US" sz="1200" dirty="0" err="1">
                    <a:latin typeface="Arial" panose="020B0604020202020204" pitchFamily="34" charset="0"/>
                    <a:cs typeface="Arial" panose="020B0604020202020204" pitchFamily="34" charset="0"/>
                  </a:rPr>
                  <a:t>kG</a:t>
                </a:r>
                <a:r>
                  <a:rPr lang="en-US" sz="1200" dirty="0">
                    <a:latin typeface="Arial" panose="020B0604020202020204" pitchFamily="34" charset="0"/>
                    <a:cs typeface="Arial" panose="020B0604020202020204" pitchFamily="34" charset="0"/>
                  </a:rPr>
                  <a:t>/cm] = -2.40</a:t>
                </a:r>
              </a:p>
            </p:txBody>
          </p:sp>
        </p:grpSp>
        <p:sp>
          <p:nvSpPr>
            <p:cNvPr id="169" name="TextBox 168">
              <a:extLst>
                <a:ext uri="{FF2B5EF4-FFF2-40B4-BE49-F238E27FC236}">
                  <a16:creationId xmlns:a16="http://schemas.microsoft.com/office/drawing/2014/main" id="{880A0DF3-FC7A-488A-ADB8-1F810B87635B}"/>
                </a:ext>
              </a:extLst>
            </p:cNvPr>
            <p:cNvSpPr txBox="1"/>
            <p:nvPr/>
          </p:nvSpPr>
          <p:spPr>
            <a:xfrm>
              <a:off x="3757727" y="3532014"/>
              <a:ext cx="891540" cy="276999"/>
            </a:xfrm>
            <a:prstGeom prst="rect">
              <a:avLst/>
            </a:prstGeom>
            <a:noFill/>
          </p:spPr>
          <p:txBody>
            <a:bodyPr wrap="square">
              <a:spAutoFit/>
            </a:bodyPr>
            <a:lstStyle/>
            <a:p>
              <a:r>
                <a:rPr lang="en-US" sz="1200" dirty="0">
                  <a:solidFill>
                    <a:srgbClr val="002060"/>
                  </a:solidFill>
                  <a:latin typeface="Arial" panose="020B0604020202020204" pitchFamily="34" charset="0"/>
                </a:rPr>
                <a:t>Q = 0.39</a:t>
              </a:r>
              <a:endParaRPr lang="en-US" sz="1200" dirty="0"/>
            </a:p>
          </p:txBody>
        </p:sp>
        <p:sp>
          <p:nvSpPr>
            <p:cNvPr id="170" name="TextBox 169">
              <a:extLst>
                <a:ext uri="{FF2B5EF4-FFF2-40B4-BE49-F238E27FC236}">
                  <a16:creationId xmlns:a16="http://schemas.microsoft.com/office/drawing/2014/main" id="{47B9FFBD-84A5-4422-B0E5-90B565664C8D}"/>
                </a:ext>
              </a:extLst>
            </p:cNvPr>
            <p:cNvSpPr txBox="1"/>
            <p:nvPr/>
          </p:nvSpPr>
          <p:spPr>
            <a:xfrm>
              <a:off x="6151341" y="3562118"/>
              <a:ext cx="891540" cy="276999"/>
            </a:xfrm>
            <a:prstGeom prst="rect">
              <a:avLst/>
            </a:prstGeom>
            <a:noFill/>
          </p:spPr>
          <p:txBody>
            <a:bodyPr wrap="square">
              <a:spAutoFit/>
            </a:bodyPr>
            <a:lstStyle/>
            <a:p>
              <a:r>
                <a:rPr lang="en-US" sz="1200" dirty="0">
                  <a:solidFill>
                    <a:srgbClr val="002060"/>
                  </a:solidFill>
                  <a:latin typeface="Arial" panose="020B0604020202020204" pitchFamily="34" charset="0"/>
                </a:rPr>
                <a:t>Q = 0.39</a:t>
              </a:r>
              <a:endParaRPr lang="en-US" sz="1200" dirty="0"/>
            </a:p>
          </p:txBody>
        </p:sp>
      </p:grpSp>
      <p:sp>
        <p:nvSpPr>
          <p:cNvPr id="172" name="Text Box 8">
            <a:extLst>
              <a:ext uri="{FF2B5EF4-FFF2-40B4-BE49-F238E27FC236}">
                <a16:creationId xmlns:a16="http://schemas.microsoft.com/office/drawing/2014/main" id="{41A8D30A-30F9-4189-9940-CB9F205CAABB}"/>
              </a:ext>
            </a:extLst>
          </p:cNvPr>
          <p:cNvSpPr txBox="1">
            <a:spLocks noChangeArrowheads="1"/>
          </p:cNvSpPr>
          <p:nvPr/>
        </p:nvSpPr>
        <p:spPr bwMode="auto">
          <a:xfrm>
            <a:off x="6504033" y="2484143"/>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			</a:t>
            </a:r>
          </a:p>
        </p:txBody>
      </p:sp>
      <p:sp>
        <p:nvSpPr>
          <p:cNvPr id="173" name="Text Box 8">
            <a:extLst>
              <a:ext uri="{FF2B5EF4-FFF2-40B4-BE49-F238E27FC236}">
                <a16:creationId xmlns:a16="http://schemas.microsoft.com/office/drawing/2014/main" id="{F18DB6A1-DC5B-4943-9CA1-3D0BE6D29235}"/>
              </a:ext>
            </a:extLst>
          </p:cNvPr>
          <p:cNvSpPr txBox="1">
            <a:spLocks noChangeArrowheads="1"/>
          </p:cNvSpPr>
          <p:nvPr/>
        </p:nvSpPr>
        <p:spPr bwMode="auto">
          <a:xfrm>
            <a:off x="6458963" y="4487979"/>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1			</a:t>
            </a:r>
          </a:p>
        </p:txBody>
      </p:sp>
    </p:spTree>
    <p:extLst>
      <p:ext uri="{BB962C8B-B14F-4D97-AF65-F5344CB8AC3E}">
        <p14:creationId xmlns:p14="http://schemas.microsoft.com/office/powerpoint/2010/main" val="821691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1DFB-DFB1-427E-A3EB-294E341865C4}"/>
              </a:ext>
            </a:extLst>
          </p:cNvPr>
          <p:cNvSpPr>
            <a:spLocks noGrp="1"/>
          </p:cNvSpPr>
          <p:nvPr>
            <p:ph type="title"/>
          </p:nvPr>
        </p:nvSpPr>
        <p:spPr/>
        <p:txBody>
          <a:bodyPr>
            <a:noAutofit/>
          </a:bodyPr>
          <a:lstStyle/>
          <a:p>
            <a:pPr algn="ctr"/>
            <a:r>
              <a:rPr lang="en-US" sz="3200" b="0" dirty="0">
                <a:solidFill>
                  <a:srgbClr val="002060"/>
                </a:solidFill>
                <a:latin typeface="Arial" pitchFamily="34" charset="0"/>
              </a:rPr>
              <a:t>Multi-pass </a:t>
            </a:r>
            <a:r>
              <a:rPr lang="en-US" sz="3200" b="0" dirty="0" err="1">
                <a:solidFill>
                  <a:srgbClr val="002060"/>
                </a:solidFill>
                <a:latin typeface="Arial" pitchFamily="34" charset="0"/>
              </a:rPr>
              <a:t>Linac</a:t>
            </a:r>
            <a:r>
              <a:rPr lang="en-US" sz="3200" b="0" dirty="0">
                <a:solidFill>
                  <a:srgbClr val="002060"/>
                </a:solidFill>
                <a:latin typeface="Arial" pitchFamily="34" charset="0"/>
              </a:rPr>
              <a:t> Optics (1:33 Energy Ratio)</a:t>
            </a:r>
            <a:endParaRPr lang="en-US" sz="3200" dirty="0">
              <a:solidFill>
                <a:srgbClr val="002060"/>
              </a:solidFill>
              <a:latin typeface="Arial" panose="020B0604020202020204" pitchFamily="34" charset="0"/>
            </a:endParaRPr>
          </a:p>
        </p:txBody>
      </p:sp>
      <p:sp>
        <p:nvSpPr>
          <p:cNvPr id="4" name="Footer Placeholder 3">
            <a:extLst>
              <a:ext uri="{FF2B5EF4-FFF2-40B4-BE49-F238E27FC236}">
                <a16:creationId xmlns:a16="http://schemas.microsoft.com/office/drawing/2014/main" id="{77C526E1-D442-4BCE-BA36-DC9D9DB46F91}"/>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FC0C4D08-EECE-40E2-A16B-96F30E14F206}"/>
              </a:ext>
            </a:extLst>
          </p:cNvPr>
          <p:cNvSpPr>
            <a:spLocks noGrp="1"/>
          </p:cNvSpPr>
          <p:nvPr>
            <p:ph type="sldNum" sz="quarter" idx="12"/>
          </p:nvPr>
        </p:nvSpPr>
        <p:spPr/>
        <p:txBody>
          <a:bodyPr/>
          <a:lstStyle/>
          <a:p>
            <a:fld id="{07E1C93C-5050-FC42-8F10-D22D4F119D13}" type="slidenum">
              <a:rPr lang="en-US" smtClean="0"/>
              <a:pPr/>
              <a:t>16</a:t>
            </a:fld>
            <a:endParaRPr lang="en-US" dirty="0"/>
          </a:p>
        </p:txBody>
      </p:sp>
      <p:grpSp>
        <p:nvGrpSpPr>
          <p:cNvPr id="167" name="Group 4">
            <a:extLst>
              <a:ext uri="{FF2B5EF4-FFF2-40B4-BE49-F238E27FC236}">
                <a16:creationId xmlns:a16="http://schemas.microsoft.com/office/drawing/2014/main" id="{8E077A5A-84B3-45D8-898A-1F14739B2B05}"/>
              </a:ext>
            </a:extLst>
          </p:cNvPr>
          <p:cNvGrpSpPr>
            <a:grpSpLocks noChangeAspect="1"/>
          </p:cNvGrpSpPr>
          <p:nvPr/>
        </p:nvGrpSpPr>
        <p:grpSpPr bwMode="auto">
          <a:xfrm>
            <a:off x="3036178" y="835783"/>
            <a:ext cx="6518864" cy="1807381"/>
            <a:chOff x="206" y="2306"/>
            <a:chExt cx="5302" cy="1470"/>
          </a:xfrm>
        </p:grpSpPr>
        <p:sp>
          <p:nvSpPr>
            <p:cNvPr id="168" name="AutoShape 3">
              <a:extLst>
                <a:ext uri="{FF2B5EF4-FFF2-40B4-BE49-F238E27FC236}">
                  <a16:creationId xmlns:a16="http://schemas.microsoft.com/office/drawing/2014/main" id="{55B76A3A-BCE5-4430-BAD3-7EB78966B044}"/>
                </a:ext>
              </a:extLst>
            </p:cNvPr>
            <p:cNvSpPr>
              <a:spLocks noChangeAspect="1" noChangeArrowheads="1" noTextEdit="1"/>
            </p:cNvSpPr>
            <p:nvPr/>
          </p:nvSpPr>
          <p:spPr bwMode="auto">
            <a:xfrm>
              <a:off x="264" y="2306"/>
              <a:ext cx="5232"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69" name="Group 205">
              <a:extLst>
                <a:ext uri="{FF2B5EF4-FFF2-40B4-BE49-F238E27FC236}">
                  <a16:creationId xmlns:a16="http://schemas.microsoft.com/office/drawing/2014/main" id="{727BD987-09A0-47ED-A32C-1A521D1BB5D6}"/>
                </a:ext>
              </a:extLst>
            </p:cNvPr>
            <p:cNvGrpSpPr>
              <a:grpSpLocks/>
            </p:cNvGrpSpPr>
            <p:nvPr/>
          </p:nvGrpSpPr>
          <p:grpSpPr bwMode="auto">
            <a:xfrm>
              <a:off x="206" y="2306"/>
              <a:ext cx="5302" cy="1470"/>
              <a:chOff x="206" y="2306"/>
              <a:chExt cx="5302" cy="1470"/>
            </a:xfrm>
          </p:grpSpPr>
          <p:sp>
            <p:nvSpPr>
              <p:cNvPr id="368" name="Rectangle 5">
                <a:extLst>
                  <a:ext uri="{FF2B5EF4-FFF2-40B4-BE49-F238E27FC236}">
                    <a16:creationId xmlns:a16="http://schemas.microsoft.com/office/drawing/2014/main" id="{379E2DA3-B2E8-48D9-8369-BCFB38E2A57A}"/>
                  </a:ext>
                </a:extLst>
              </p:cNvPr>
              <p:cNvSpPr>
                <a:spLocks noChangeArrowheads="1"/>
              </p:cNvSpPr>
              <p:nvPr/>
            </p:nvSpPr>
            <p:spPr bwMode="auto">
              <a:xfrm>
                <a:off x="264" y="2306"/>
                <a:ext cx="5232" cy="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6">
                <a:extLst>
                  <a:ext uri="{FF2B5EF4-FFF2-40B4-BE49-F238E27FC236}">
                    <a16:creationId xmlns:a16="http://schemas.microsoft.com/office/drawing/2014/main" id="{83D16C4C-66D8-430D-8068-D15C7D36321F}"/>
                  </a:ext>
                </a:extLst>
              </p:cNvPr>
              <p:cNvSpPr>
                <a:spLocks noChangeArrowheads="1"/>
              </p:cNvSpPr>
              <p:nvPr/>
            </p:nvSpPr>
            <p:spPr bwMode="auto">
              <a:xfrm>
                <a:off x="336" y="2450"/>
                <a:ext cx="5088" cy="117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 name="Rectangle 7">
                <a:extLst>
                  <a:ext uri="{FF2B5EF4-FFF2-40B4-BE49-F238E27FC236}">
                    <a16:creationId xmlns:a16="http://schemas.microsoft.com/office/drawing/2014/main" id="{C200D00C-2BD3-4956-AB7F-033CEC95453D}"/>
                  </a:ext>
                </a:extLst>
              </p:cNvPr>
              <p:cNvSpPr>
                <a:spLocks noChangeArrowheads="1"/>
              </p:cNvSpPr>
              <p:nvPr/>
            </p:nvSpPr>
            <p:spPr bwMode="auto">
              <a:xfrm>
                <a:off x="5367" y="3646"/>
                <a:ext cx="14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371" name="Rectangle 8">
                <a:extLst>
                  <a:ext uri="{FF2B5EF4-FFF2-40B4-BE49-F238E27FC236}">
                    <a16:creationId xmlns:a16="http://schemas.microsoft.com/office/drawing/2014/main" id="{A095FD07-BA6A-4EBF-A236-B17572C7E0CE}"/>
                  </a:ext>
                </a:extLst>
              </p:cNvPr>
              <p:cNvSpPr>
                <a:spLocks noChangeArrowheads="1"/>
              </p:cNvSpPr>
              <p:nvPr/>
            </p:nvSpPr>
            <p:spPr bwMode="auto">
              <a:xfrm>
                <a:off x="336" y="3638"/>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372" name="Rectangle 10">
                <a:extLst>
                  <a:ext uri="{FF2B5EF4-FFF2-40B4-BE49-F238E27FC236}">
                    <a16:creationId xmlns:a16="http://schemas.microsoft.com/office/drawing/2014/main" id="{88A00475-FA9E-4F90-AE02-16DEBDC845CE}"/>
                  </a:ext>
                </a:extLst>
              </p:cNvPr>
              <p:cNvSpPr>
                <a:spLocks noChangeArrowheads="1"/>
              </p:cNvSpPr>
              <p:nvPr/>
            </p:nvSpPr>
            <p:spPr bwMode="auto">
              <a:xfrm>
                <a:off x="384" y="2384"/>
                <a:ext cx="58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373" name="Rectangle 11">
                <a:extLst>
                  <a:ext uri="{FF2B5EF4-FFF2-40B4-BE49-F238E27FC236}">
                    <a16:creationId xmlns:a16="http://schemas.microsoft.com/office/drawing/2014/main" id="{ABC1C525-F1D6-4610-9FA6-811D7744FABC}"/>
                  </a:ext>
                </a:extLst>
              </p:cNvPr>
              <p:cNvSpPr>
                <a:spLocks noChangeArrowheads="1"/>
              </p:cNvSpPr>
              <p:nvPr/>
            </p:nvSpPr>
            <p:spPr bwMode="auto">
              <a:xfrm rot="16200000">
                <a:off x="268" y="2412"/>
                <a:ext cx="9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a:t>
                </a:r>
                <a:endParaRPr lang="en-US" altLang="en-US"/>
              </a:p>
            </p:txBody>
          </p:sp>
          <p:sp>
            <p:nvSpPr>
              <p:cNvPr id="374" name="Rectangle 12">
                <a:extLst>
                  <a:ext uri="{FF2B5EF4-FFF2-40B4-BE49-F238E27FC236}">
                    <a16:creationId xmlns:a16="http://schemas.microsoft.com/office/drawing/2014/main" id="{06349791-DD13-43E3-8113-151730F0E6DD}"/>
                  </a:ext>
                </a:extLst>
              </p:cNvPr>
              <p:cNvSpPr>
                <a:spLocks noChangeArrowheads="1"/>
              </p:cNvSpPr>
              <p:nvPr/>
            </p:nvSpPr>
            <p:spPr bwMode="auto">
              <a:xfrm rot="16200000">
                <a:off x="292" y="3543"/>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375" name="Rectangle 15">
                <a:extLst>
                  <a:ext uri="{FF2B5EF4-FFF2-40B4-BE49-F238E27FC236}">
                    <a16:creationId xmlns:a16="http://schemas.microsoft.com/office/drawing/2014/main" id="{80880C37-0A28-42FD-8483-E587E216EB60}"/>
                  </a:ext>
                </a:extLst>
              </p:cNvPr>
              <p:cNvSpPr>
                <a:spLocks noChangeArrowheads="1"/>
              </p:cNvSpPr>
              <p:nvPr/>
            </p:nvSpPr>
            <p:spPr bwMode="auto">
              <a:xfrm rot="16200000">
                <a:off x="-32" y="2913"/>
                <a:ext cx="57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376" name="Line 17">
                <a:extLst>
                  <a:ext uri="{FF2B5EF4-FFF2-40B4-BE49-F238E27FC236}">
                    <a16:creationId xmlns:a16="http://schemas.microsoft.com/office/drawing/2014/main" id="{F3F8A6A4-1ED3-4EF4-9A57-F37234E4C572}"/>
                  </a:ext>
                </a:extLst>
              </p:cNvPr>
              <p:cNvSpPr>
                <a:spLocks noChangeShapeType="1"/>
              </p:cNvSpPr>
              <p:nvPr/>
            </p:nvSpPr>
            <p:spPr bwMode="auto">
              <a:xfrm flipH="1">
                <a:off x="5388" y="256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7" name="Line 18">
                <a:extLst>
                  <a:ext uri="{FF2B5EF4-FFF2-40B4-BE49-F238E27FC236}">
                    <a16:creationId xmlns:a16="http://schemas.microsoft.com/office/drawing/2014/main" id="{4BBF11C0-3228-4C34-94DF-855C5F5C6353}"/>
                  </a:ext>
                </a:extLst>
              </p:cNvPr>
              <p:cNvSpPr>
                <a:spLocks noChangeShapeType="1"/>
              </p:cNvSpPr>
              <p:nvPr/>
            </p:nvSpPr>
            <p:spPr bwMode="auto">
              <a:xfrm>
                <a:off x="336" y="256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Line 19">
                <a:extLst>
                  <a:ext uri="{FF2B5EF4-FFF2-40B4-BE49-F238E27FC236}">
                    <a16:creationId xmlns:a16="http://schemas.microsoft.com/office/drawing/2014/main" id="{743A1E43-C2FE-45ED-978C-6A2129DF36B1}"/>
                  </a:ext>
                </a:extLst>
              </p:cNvPr>
              <p:cNvSpPr>
                <a:spLocks noChangeShapeType="1"/>
              </p:cNvSpPr>
              <p:nvPr/>
            </p:nvSpPr>
            <p:spPr bwMode="auto">
              <a:xfrm flipV="1">
                <a:off x="84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 name="Line 20">
                <a:extLst>
                  <a:ext uri="{FF2B5EF4-FFF2-40B4-BE49-F238E27FC236}">
                    <a16:creationId xmlns:a16="http://schemas.microsoft.com/office/drawing/2014/main" id="{4A1F3321-035D-407A-8372-2D49C1869E45}"/>
                  </a:ext>
                </a:extLst>
              </p:cNvPr>
              <p:cNvSpPr>
                <a:spLocks noChangeShapeType="1"/>
              </p:cNvSpPr>
              <p:nvPr/>
            </p:nvSpPr>
            <p:spPr bwMode="auto">
              <a:xfrm>
                <a:off x="84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0" name="Line 21">
                <a:extLst>
                  <a:ext uri="{FF2B5EF4-FFF2-40B4-BE49-F238E27FC236}">
                    <a16:creationId xmlns:a16="http://schemas.microsoft.com/office/drawing/2014/main" id="{0640D6A3-6032-4578-9C2E-F0E6E64D98E4}"/>
                  </a:ext>
                </a:extLst>
              </p:cNvPr>
              <p:cNvSpPr>
                <a:spLocks noChangeShapeType="1"/>
              </p:cNvSpPr>
              <p:nvPr/>
            </p:nvSpPr>
            <p:spPr bwMode="auto">
              <a:xfrm flipH="1">
                <a:off x="5388" y="268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1" name="Line 22">
                <a:extLst>
                  <a:ext uri="{FF2B5EF4-FFF2-40B4-BE49-F238E27FC236}">
                    <a16:creationId xmlns:a16="http://schemas.microsoft.com/office/drawing/2014/main" id="{870CFE63-1F83-419C-9355-88D32816D4BF}"/>
                  </a:ext>
                </a:extLst>
              </p:cNvPr>
              <p:cNvSpPr>
                <a:spLocks noChangeShapeType="1"/>
              </p:cNvSpPr>
              <p:nvPr/>
            </p:nvSpPr>
            <p:spPr bwMode="auto">
              <a:xfrm>
                <a:off x="336" y="268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Line 23">
                <a:extLst>
                  <a:ext uri="{FF2B5EF4-FFF2-40B4-BE49-F238E27FC236}">
                    <a16:creationId xmlns:a16="http://schemas.microsoft.com/office/drawing/2014/main" id="{E6EE5615-2533-499A-9C22-8ABE8FA24392}"/>
                  </a:ext>
                </a:extLst>
              </p:cNvPr>
              <p:cNvSpPr>
                <a:spLocks noChangeShapeType="1"/>
              </p:cNvSpPr>
              <p:nvPr/>
            </p:nvSpPr>
            <p:spPr bwMode="auto">
              <a:xfrm flipV="1">
                <a:off x="135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3" name="Line 24">
                <a:extLst>
                  <a:ext uri="{FF2B5EF4-FFF2-40B4-BE49-F238E27FC236}">
                    <a16:creationId xmlns:a16="http://schemas.microsoft.com/office/drawing/2014/main" id="{A65B7566-663B-45C2-8F0A-DCD8BF8D0096}"/>
                  </a:ext>
                </a:extLst>
              </p:cNvPr>
              <p:cNvSpPr>
                <a:spLocks noChangeShapeType="1"/>
              </p:cNvSpPr>
              <p:nvPr/>
            </p:nvSpPr>
            <p:spPr bwMode="auto">
              <a:xfrm>
                <a:off x="135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4" name="Line 25">
                <a:extLst>
                  <a:ext uri="{FF2B5EF4-FFF2-40B4-BE49-F238E27FC236}">
                    <a16:creationId xmlns:a16="http://schemas.microsoft.com/office/drawing/2014/main" id="{D0E4DBAA-28CB-4C36-B8A7-C87647F27DB8}"/>
                  </a:ext>
                </a:extLst>
              </p:cNvPr>
              <p:cNvSpPr>
                <a:spLocks noChangeShapeType="1"/>
              </p:cNvSpPr>
              <p:nvPr/>
            </p:nvSpPr>
            <p:spPr bwMode="auto">
              <a:xfrm flipH="1">
                <a:off x="5388" y="280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5" name="Line 26">
                <a:extLst>
                  <a:ext uri="{FF2B5EF4-FFF2-40B4-BE49-F238E27FC236}">
                    <a16:creationId xmlns:a16="http://schemas.microsoft.com/office/drawing/2014/main" id="{BEF77815-A5D7-4887-9CD9-04D8815A0045}"/>
                  </a:ext>
                </a:extLst>
              </p:cNvPr>
              <p:cNvSpPr>
                <a:spLocks noChangeShapeType="1"/>
              </p:cNvSpPr>
              <p:nvPr/>
            </p:nvSpPr>
            <p:spPr bwMode="auto">
              <a:xfrm>
                <a:off x="336" y="280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6" name="Line 27">
                <a:extLst>
                  <a:ext uri="{FF2B5EF4-FFF2-40B4-BE49-F238E27FC236}">
                    <a16:creationId xmlns:a16="http://schemas.microsoft.com/office/drawing/2014/main" id="{A3845F2F-89CD-4B0B-B79D-9044C26EEECA}"/>
                  </a:ext>
                </a:extLst>
              </p:cNvPr>
              <p:cNvSpPr>
                <a:spLocks noChangeShapeType="1"/>
              </p:cNvSpPr>
              <p:nvPr/>
            </p:nvSpPr>
            <p:spPr bwMode="auto">
              <a:xfrm flipV="1">
                <a:off x="186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7" name="Line 28">
                <a:extLst>
                  <a:ext uri="{FF2B5EF4-FFF2-40B4-BE49-F238E27FC236}">
                    <a16:creationId xmlns:a16="http://schemas.microsoft.com/office/drawing/2014/main" id="{1760F87F-4B14-42F2-8040-82E85E35E6E4}"/>
                  </a:ext>
                </a:extLst>
              </p:cNvPr>
              <p:cNvSpPr>
                <a:spLocks noChangeShapeType="1"/>
              </p:cNvSpPr>
              <p:nvPr/>
            </p:nvSpPr>
            <p:spPr bwMode="auto">
              <a:xfrm>
                <a:off x="186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8" name="Line 29">
                <a:extLst>
                  <a:ext uri="{FF2B5EF4-FFF2-40B4-BE49-F238E27FC236}">
                    <a16:creationId xmlns:a16="http://schemas.microsoft.com/office/drawing/2014/main" id="{CC10A4E5-3AE9-4DAD-95D1-D4C0F7A792B7}"/>
                  </a:ext>
                </a:extLst>
              </p:cNvPr>
              <p:cNvSpPr>
                <a:spLocks noChangeShapeType="1"/>
              </p:cNvSpPr>
              <p:nvPr/>
            </p:nvSpPr>
            <p:spPr bwMode="auto">
              <a:xfrm flipH="1">
                <a:off x="5388" y="291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9" name="Line 30">
                <a:extLst>
                  <a:ext uri="{FF2B5EF4-FFF2-40B4-BE49-F238E27FC236}">
                    <a16:creationId xmlns:a16="http://schemas.microsoft.com/office/drawing/2014/main" id="{9DFFB2F0-8E45-48DB-93F7-641E4DD58CA8}"/>
                  </a:ext>
                </a:extLst>
              </p:cNvPr>
              <p:cNvSpPr>
                <a:spLocks noChangeShapeType="1"/>
              </p:cNvSpPr>
              <p:nvPr/>
            </p:nvSpPr>
            <p:spPr bwMode="auto">
              <a:xfrm>
                <a:off x="336" y="291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0" name="Line 31">
                <a:extLst>
                  <a:ext uri="{FF2B5EF4-FFF2-40B4-BE49-F238E27FC236}">
                    <a16:creationId xmlns:a16="http://schemas.microsoft.com/office/drawing/2014/main" id="{5CD7BE2A-C97C-42F5-B7CD-AF1230C69463}"/>
                  </a:ext>
                </a:extLst>
              </p:cNvPr>
              <p:cNvSpPr>
                <a:spLocks noChangeShapeType="1"/>
              </p:cNvSpPr>
              <p:nvPr/>
            </p:nvSpPr>
            <p:spPr bwMode="auto">
              <a:xfrm flipV="1">
                <a:off x="237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1" name="Line 32">
                <a:extLst>
                  <a:ext uri="{FF2B5EF4-FFF2-40B4-BE49-F238E27FC236}">
                    <a16:creationId xmlns:a16="http://schemas.microsoft.com/office/drawing/2014/main" id="{36B356DB-EF12-4A4B-9118-418FE6760A36}"/>
                  </a:ext>
                </a:extLst>
              </p:cNvPr>
              <p:cNvSpPr>
                <a:spLocks noChangeShapeType="1"/>
              </p:cNvSpPr>
              <p:nvPr/>
            </p:nvSpPr>
            <p:spPr bwMode="auto">
              <a:xfrm>
                <a:off x="237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2" name="Line 33">
                <a:extLst>
                  <a:ext uri="{FF2B5EF4-FFF2-40B4-BE49-F238E27FC236}">
                    <a16:creationId xmlns:a16="http://schemas.microsoft.com/office/drawing/2014/main" id="{BFA82208-794A-4717-A272-5B56E690BC1E}"/>
                  </a:ext>
                </a:extLst>
              </p:cNvPr>
              <p:cNvSpPr>
                <a:spLocks noChangeShapeType="1"/>
              </p:cNvSpPr>
              <p:nvPr/>
            </p:nvSpPr>
            <p:spPr bwMode="auto">
              <a:xfrm flipH="1">
                <a:off x="5388" y="30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3" name="Line 34">
                <a:extLst>
                  <a:ext uri="{FF2B5EF4-FFF2-40B4-BE49-F238E27FC236}">
                    <a16:creationId xmlns:a16="http://schemas.microsoft.com/office/drawing/2014/main" id="{5F3AF88E-F89A-4A43-8D95-D1B0DB71F967}"/>
                  </a:ext>
                </a:extLst>
              </p:cNvPr>
              <p:cNvSpPr>
                <a:spLocks noChangeShapeType="1"/>
              </p:cNvSpPr>
              <p:nvPr/>
            </p:nvSpPr>
            <p:spPr bwMode="auto">
              <a:xfrm>
                <a:off x="336" y="30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4" name="Line 35">
                <a:extLst>
                  <a:ext uri="{FF2B5EF4-FFF2-40B4-BE49-F238E27FC236}">
                    <a16:creationId xmlns:a16="http://schemas.microsoft.com/office/drawing/2014/main" id="{B505AAFC-22DF-44AF-8879-17766C2B6680}"/>
                  </a:ext>
                </a:extLst>
              </p:cNvPr>
              <p:cNvSpPr>
                <a:spLocks noChangeShapeType="1"/>
              </p:cNvSpPr>
              <p:nvPr/>
            </p:nvSpPr>
            <p:spPr bwMode="auto">
              <a:xfrm flipV="1">
                <a:off x="288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Line 36">
                <a:extLst>
                  <a:ext uri="{FF2B5EF4-FFF2-40B4-BE49-F238E27FC236}">
                    <a16:creationId xmlns:a16="http://schemas.microsoft.com/office/drawing/2014/main" id="{B3717308-2CAA-43D5-875F-8C2225437B78}"/>
                  </a:ext>
                </a:extLst>
              </p:cNvPr>
              <p:cNvSpPr>
                <a:spLocks noChangeShapeType="1"/>
              </p:cNvSpPr>
              <p:nvPr/>
            </p:nvSpPr>
            <p:spPr bwMode="auto">
              <a:xfrm>
                <a:off x="288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Line 37">
                <a:extLst>
                  <a:ext uri="{FF2B5EF4-FFF2-40B4-BE49-F238E27FC236}">
                    <a16:creationId xmlns:a16="http://schemas.microsoft.com/office/drawing/2014/main" id="{E27EAF08-0659-49D7-922C-D1BE04B243C8}"/>
                  </a:ext>
                </a:extLst>
              </p:cNvPr>
              <p:cNvSpPr>
                <a:spLocks noChangeShapeType="1"/>
              </p:cNvSpPr>
              <p:nvPr/>
            </p:nvSpPr>
            <p:spPr bwMode="auto">
              <a:xfrm flipH="1">
                <a:off x="5388" y="31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 name="Line 38">
                <a:extLst>
                  <a:ext uri="{FF2B5EF4-FFF2-40B4-BE49-F238E27FC236}">
                    <a16:creationId xmlns:a16="http://schemas.microsoft.com/office/drawing/2014/main" id="{77BD5D94-E7B6-42DC-A5DD-85F90F952E6C}"/>
                  </a:ext>
                </a:extLst>
              </p:cNvPr>
              <p:cNvSpPr>
                <a:spLocks noChangeShapeType="1"/>
              </p:cNvSpPr>
              <p:nvPr/>
            </p:nvSpPr>
            <p:spPr bwMode="auto">
              <a:xfrm>
                <a:off x="336" y="31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Line 39">
                <a:extLst>
                  <a:ext uri="{FF2B5EF4-FFF2-40B4-BE49-F238E27FC236}">
                    <a16:creationId xmlns:a16="http://schemas.microsoft.com/office/drawing/2014/main" id="{0D93315F-BCD8-4CEE-8E30-4E6AFF6F58F3}"/>
                  </a:ext>
                </a:extLst>
              </p:cNvPr>
              <p:cNvSpPr>
                <a:spLocks noChangeShapeType="1"/>
              </p:cNvSpPr>
              <p:nvPr/>
            </p:nvSpPr>
            <p:spPr bwMode="auto">
              <a:xfrm flipV="1">
                <a:off x="338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 name="Line 40">
                <a:extLst>
                  <a:ext uri="{FF2B5EF4-FFF2-40B4-BE49-F238E27FC236}">
                    <a16:creationId xmlns:a16="http://schemas.microsoft.com/office/drawing/2014/main" id="{045C2C02-5CE9-42A6-A12C-72D1A2CC6874}"/>
                  </a:ext>
                </a:extLst>
              </p:cNvPr>
              <p:cNvSpPr>
                <a:spLocks noChangeShapeType="1"/>
              </p:cNvSpPr>
              <p:nvPr/>
            </p:nvSpPr>
            <p:spPr bwMode="auto">
              <a:xfrm>
                <a:off x="338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0" name="Line 41">
                <a:extLst>
                  <a:ext uri="{FF2B5EF4-FFF2-40B4-BE49-F238E27FC236}">
                    <a16:creationId xmlns:a16="http://schemas.microsoft.com/office/drawing/2014/main" id="{E3E48D7F-A887-474C-8EF3-FC8ED657FC43}"/>
                  </a:ext>
                </a:extLst>
              </p:cNvPr>
              <p:cNvSpPr>
                <a:spLocks noChangeShapeType="1"/>
              </p:cNvSpPr>
              <p:nvPr/>
            </p:nvSpPr>
            <p:spPr bwMode="auto">
              <a:xfrm flipH="1">
                <a:off x="5388" y="327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1" name="Line 42">
                <a:extLst>
                  <a:ext uri="{FF2B5EF4-FFF2-40B4-BE49-F238E27FC236}">
                    <a16:creationId xmlns:a16="http://schemas.microsoft.com/office/drawing/2014/main" id="{367FDCB9-A2B7-4C0C-8CF3-9C0A95E701B0}"/>
                  </a:ext>
                </a:extLst>
              </p:cNvPr>
              <p:cNvSpPr>
                <a:spLocks noChangeShapeType="1"/>
              </p:cNvSpPr>
              <p:nvPr/>
            </p:nvSpPr>
            <p:spPr bwMode="auto">
              <a:xfrm>
                <a:off x="336" y="327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Line 43">
                <a:extLst>
                  <a:ext uri="{FF2B5EF4-FFF2-40B4-BE49-F238E27FC236}">
                    <a16:creationId xmlns:a16="http://schemas.microsoft.com/office/drawing/2014/main" id="{50DD9F39-28D2-499E-89E3-8E583BBDFEAB}"/>
                  </a:ext>
                </a:extLst>
              </p:cNvPr>
              <p:cNvSpPr>
                <a:spLocks noChangeShapeType="1"/>
              </p:cNvSpPr>
              <p:nvPr/>
            </p:nvSpPr>
            <p:spPr bwMode="auto">
              <a:xfrm flipV="1">
                <a:off x="389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3" name="Line 44">
                <a:extLst>
                  <a:ext uri="{FF2B5EF4-FFF2-40B4-BE49-F238E27FC236}">
                    <a16:creationId xmlns:a16="http://schemas.microsoft.com/office/drawing/2014/main" id="{6145EAF7-53D3-4EE2-95EC-0AC821E301E4}"/>
                  </a:ext>
                </a:extLst>
              </p:cNvPr>
              <p:cNvSpPr>
                <a:spLocks noChangeShapeType="1"/>
              </p:cNvSpPr>
              <p:nvPr/>
            </p:nvSpPr>
            <p:spPr bwMode="auto">
              <a:xfrm>
                <a:off x="389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4" name="Line 45">
                <a:extLst>
                  <a:ext uri="{FF2B5EF4-FFF2-40B4-BE49-F238E27FC236}">
                    <a16:creationId xmlns:a16="http://schemas.microsoft.com/office/drawing/2014/main" id="{CC8933E3-2AC4-4356-ABD8-763DBA1D8BAF}"/>
                  </a:ext>
                </a:extLst>
              </p:cNvPr>
              <p:cNvSpPr>
                <a:spLocks noChangeShapeType="1"/>
              </p:cNvSpPr>
              <p:nvPr/>
            </p:nvSpPr>
            <p:spPr bwMode="auto">
              <a:xfrm flipH="1">
                <a:off x="5388" y="33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5" name="Line 46">
                <a:extLst>
                  <a:ext uri="{FF2B5EF4-FFF2-40B4-BE49-F238E27FC236}">
                    <a16:creationId xmlns:a16="http://schemas.microsoft.com/office/drawing/2014/main" id="{15440D4A-8265-4389-A610-6582348F6373}"/>
                  </a:ext>
                </a:extLst>
              </p:cNvPr>
              <p:cNvSpPr>
                <a:spLocks noChangeShapeType="1"/>
              </p:cNvSpPr>
              <p:nvPr/>
            </p:nvSpPr>
            <p:spPr bwMode="auto">
              <a:xfrm>
                <a:off x="336" y="33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Line 47">
                <a:extLst>
                  <a:ext uri="{FF2B5EF4-FFF2-40B4-BE49-F238E27FC236}">
                    <a16:creationId xmlns:a16="http://schemas.microsoft.com/office/drawing/2014/main" id="{F1C6851C-1491-41EE-AB39-41AE43B27058}"/>
                  </a:ext>
                </a:extLst>
              </p:cNvPr>
              <p:cNvSpPr>
                <a:spLocks noChangeShapeType="1"/>
              </p:cNvSpPr>
              <p:nvPr/>
            </p:nvSpPr>
            <p:spPr bwMode="auto">
              <a:xfrm flipV="1">
                <a:off x="440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7" name="Line 48">
                <a:extLst>
                  <a:ext uri="{FF2B5EF4-FFF2-40B4-BE49-F238E27FC236}">
                    <a16:creationId xmlns:a16="http://schemas.microsoft.com/office/drawing/2014/main" id="{0884CB31-CFFA-47A5-A147-3E056B65FDF6}"/>
                  </a:ext>
                </a:extLst>
              </p:cNvPr>
              <p:cNvSpPr>
                <a:spLocks noChangeShapeType="1"/>
              </p:cNvSpPr>
              <p:nvPr/>
            </p:nvSpPr>
            <p:spPr bwMode="auto">
              <a:xfrm>
                <a:off x="440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Line 49">
                <a:extLst>
                  <a:ext uri="{FF2B5EF4-FFF2-40B4-BE49-F238E27FC236}">
                    <a16:creationId xmlns:a16="http://schemas.microsoft.com/office/drawing/2014/main" id="{7B84E255-448B-4326-A1B5-44B2B6EC5260}"/>
                  </a:ext>
                </a:extLst>
              </p:cNvPr>
              <p:cNvSpPr>
                <a:spLocks noChangeShapeType="1"/>
              </p:cNvSpPr>
              <p:nvPr/>
            </p:nvSpPr>
            <p:spPr bwMode="auto">
              <a:xfrm flipH="1">
                <a:off x="5388" y="35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9" name="Line 50">
                <a:extLst>
                  <a:ext uri="{FF2B5EF4-FFF2-40B4-BE49-F238E27FC236}">
                    <a16:creationId xmlns:a16="http://schemas.microsoft.com/office/drawing/2014/main" id="{B43C7B67-3E69-4BC3-A60C-850CF6D2F56F}"/>
                  </a:ext>
                </a:extLst>
              </p:cNvPr>
              <p:cNvSpPr>
                <a:spLocks noChangeShapeType="1"/>
              </p:cNvSpPr>
              <p:nvPr/>
            </p:nvSpPr>
            <p:spPr bwMode="auto">
              <a:xfrm>
                <a:off x="336" y="35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0" name="Line 51">
                <a:extLst>
                  <a:ext uri="{FF2B5EF4-FFF2-40B4-BE49-F238E27FC236}">
                    <a16:creationId xmlns:a16="http://schemas.microsoft.com/office/drawing/2014/main" id="{A5A00A6A-A954-43D4-9A63-4EDDE9FE05D3}"/>
                  </a:ext>
                </a:extLst>
              </p:cNvPr>
              <p:cNvSpPr>
                <a:spLocks noChangeShapeType="1"/>
              </p:cNvSpPr>
              <p:nvPr/>
            </p:nvSpPr>
            <p:spPr bwMode="auto">
              <a:xfrm flipV="1">
                <a:off x="491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1" name="Line 52">
                <a:extLst>
                  <a:ext uri="{FF2B5EF4-FFF2-40B4-BE49-F238E27FC236}">
                    <a16:creationId xmlns:a16="http://schemas.microsoft.com/office/drawing/2014/main" id="{E5499C8D-B2BE-469F-9E3B-58E73A859B80}"/>
                  </a:ext>
                </a:extLst>
              </p:cNvPr>
              <p:cNvSpPr>
                <a:spLocks noChangeShapeType="1"/>
              </p:cNvSpPr>
              <p:nvPr/>
            </p:nvSpPr>
            <p:spPr bwMode="auto">
              <a:xfrm>
                <a:off x="491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Freeform 53">
                <a:extLst>
                  <a:ext uri="{FF2B5EF4-FFF2-40B4-BE49-F238E27FC236}">
                    <a16:creationId xmlns:a16="http://schemas.microsoft.com/office/drawing/2014/main" id="{E2B3FBE3-9081-40D7-9357-AC04BAD2E20E}"/>
                  </a:ext>
                </a:extLst>
              </p:cNvPr>
              <p:cNvSpPr>
                <a:spLocks/>
              </p:cNvSpPr>
              <p:nvPr/>
            </p:nvSpPr>
            <p:spPr bwMode="auto">
              <a:xfrm>
                <a:off x="336" y="2786"/>
                <a:ext cx="5088" cy="768"/>
              </a:xfrm>
              <a:custGeom>
                <a:avLst/>
                <a:gdLst>
                  <a:gd name="T0" fmla="*/ 72 w 5088"/>
                  <a:gd name="T1" fmla="*/ 696 h 768"/>
                  <a:gd name="T2" fmla="*/ 180 w 5088"/>
                  <a:gd name="T3" fmla="*/ 510 h 768"/>
                  <a:gd name="T4" fmla="*/ 228 w 5088"/>
                  <a:gd name="T5" fmla="*/ 420 h 768"/>
                  <a:gd name="T6" fmla="*/ 330 w 5088"/>
                  <a:gd name="T7" fmla="*/ 750 h 768"/>
                  <a:gd name="T8" fmla="*/ 408 w 5088"/>
                  <a:gd name="T9" fmla="*/ 312 h 768"/>
                  <a:gd name="T10" fmla="*/ 474 w 5088"/>
                  <a:gd name="T11" fmla="*/ 696 h 768"/>
                  <a:gd name="T12" fmla="*/ 588 w 5088"/>
                  <a:gd name="T13" fmla="*/ 510 h 768"/>
                  <a:gd name="T14" fmla="*/ 636 w 5088"/>
                  <a:gd name="T15" fmla="*/ 420 h 768"/>
                  <a:gd name="T16" fmla="*/ 732 w 5088"/>
                  <a:gd name="T17" fmla="*/ 750 h 768"/>
                  <a:gd name="T18" fmla="*/ 810 w 5088"/>
                  <a:gd name="T19" fmla="*/ 312 h 768"/>
                  <a:gd name="T20" fmla="*/ 882 w 5088"/>
                  <a:gd name="T21" fmla="*/ 690 h 768"/>
                  <a:gd name="T22" fmla="*/ 990 w 5088"/>
                  <a:gd name="T23" fmla="*/ 522 h 768"/>
                  <a:gd name="T24" fmla="*/ 1038 w 5088"/>
                  <a:gd name="T25" fmla="*/ 414 h 768"/>
                  <a:gd name="T26" fmla="*/ 1140 w 5088"/>
                  <a:gd name="T27" fmla="*/ 756 h 768"/>
                  <a:gd name="T28" fmla="*/ 1218 w 5088"/>
                  <a:gd name="T29" fmla="*/ 312 h 768"/>
                  <a:gd name="T30" fmla="*/ 1284 w 5088"/>
                  <a:gd name="T31" fmla="*/ 690 h 768"/>
                  <a:gd name="T32" fmla="*/ 1398 w 5088"/>
                  <a:gd name="T33" fmla="*/ 522 h 768"/>
                  <a:gd name="T34" fmla="*/ 1446 w 5088"/>
                  <a:gd name="T35" fmla="*/ 414 h 768"/>
                  <a:gd name="T36" fmla="*/ 1542 w 5088"/>
                  <a:gd name="T37" fmla="*/ 756 h 768"/>
                  <a:gd name="T38" fmla="*/ 1620 w 5088"/>
                  <a:gd name="T39" fmla="*/ 318 h 768"/>
                  <a:gd name="T40" fmla="*/ 1692 w 5088"/>
                  <a:gd name="T41" fmla="*/ 684 h 768"/>
                  <a:gd name="T42" fmla="*/ 1800 w 5088"/>
                  <a:gd name="T43" fmla="*/ 528 h 768"/>
                  <a:gd name="T44" fmla="*/ 1848 w 5088"/>
                  <a:gd name="T45" fmla="*/ 402 h 768"/>
                  <a:gd name="T46" fmla="*/ 1950 w 5088"/>
                  <a:gd name="T47" fmla="*/ 756 h 768"/>
                  <a:gd name="T48" fmla="*/ 2028 w 5088"/>
                  <a:gd name="T49" fmla="*/ 318 h 768"/>
                  <a:gd name="T50" fmla="*/ 2094 w 5088"/>
                  <a:gd name="T51" fmla="*/ 684 h 768"/>
                  <a:gd name="T52" fmla="*/ 2208 w 5088"/>
                  <a:gd name="T53" fmla="*/ 528 h 768"/>
                  <a:gd name="T54" fmla="*/ 2250 w 5088"/>
                  <a:gd name="T55" fmla="*/ 402 h 768"/>
                  <a:gd name="T56" fmla="*/ 2352 w 5088"/>
                  <a:gd name="T57" fmla="*/ 756 h 768"/>
                  <a:gd name="T58" fmla="*/ 2430 w 5088"/>
                  <a:gd name="T59" fmla="*/ 318 h 768"/>
                  <a:gd name="T60" fmla="*/ 2502 w 5088"/>
                  <a:gd name="T61" fmla="*/ 684 h 768"/>
                  <a:gd name="T62" fmla="*/ 2598 w 5088"/>
                  <a:gd name="T63" fmla="*/ 594 h 768"/>
                  <a:gd name="T64" fmla="*/ 2658 w 5088"/>
                  <a:gd name="T65" fmla="*/ 396 h 768"/>
                  <a:gd name="T66" fmla="*/ 2760 w 5088"/>
                  <a:gd name="T67" fmla="*/ 756 h 768"/>
                  <a:gd name="T68" fmla="*/ 2838 w 5088"/>
                  <a:gd name="T69" fmla="*/ 318 h 768"/>
                  <a:gd name="T70" fmla="*/ 2904 w 5088"/>
                  <a:gd name="T71" fmla="*/ 684 h 768"/>
                  <a:gd name="T72" fmla="*/ 3006 w 5088"/>
                  <a:gd name="T73" fmla="*/ 594 h 768"/>
                  <a:gd name="T74" fmla="*/ 3060 w 5088"/>
                  <a:gd name="T75" fmla="*/ 396 h 768"/>
                  <a:gd name="T76" fmla="*/ 3162 w 5088"/>
                  <a:gd name="T77" fmla="*/ 756 h 768"/>
                  <a:gd name="T78" fmla="*/ 3240 w 5088"/>
                  <a:gd name="T79" fmla="*/ 324 h 768"/>
                  <a:gd name="T80" fmla="*/ 3312 w 5088"/>
                  <a:gd name="T81" fmla="*/ 678 h 768"/>
                  <a:gd name="T82" fmla="*/ 3408 w 5088"/>
                  <a:gd name="T83" fmla="*/ 600 h 768"/>
                  <a:gd name="T84" fmla="*/ 3468 w 5088"/>
                  <a:gd name="T85" fmla="*/ 390 h 768"/>
                  <a:gd name="T86" fmla="*/ 3570 w 5088"/>
                  <a:gd name="T87" fmla="*/ 756 h 768"/>
                  <a:gd name="T88" fmla="*/ 3648 w 5088"/>
                  <a:gd name="T89" fmla="*/ 324 h 768"/>
                  <a:gd name="T90" fmla="*/ 3714 w 5088"/>
                  <a:gd name="T91" fmla="*/ 678 h 768"/>
                  <a:gd name="T92" fmla="*/ 3816 w 5088"/>
                  <a:gd name="T93" fmla="*/ 600 h 768"/>
                  <a:gd name="T94" fmla="*/ 3870 w 5088"/>
                  <a:gd name="T95" fmla="*/ 390 h 768"/>
                  <a:gd name="T96" fmla="*/ 3972 w 5088"/>
                  <a:gd name="T97" fmla="*/ 756 h 768"/>
                  <a:gd name="T98" fmla="*/ 4050 w 5088"/>
                  <a:gd name="T99" fmla="*/ 330 h 768"/>
                  <a:gd name="T100" fmla="*/ 4122 w 5088"/>
                  <a:gd name="T101" fmla="*/ 672 h 768"/>
                  <a:gd name="T102" fmla="*/ 4218 w 5088"/>
                  <a:gd name="T103" fmla="*/ 606 h 768"/>
                  <a:gd name="T104" fmla="*/ 4272 w 5088"/>
                  <a:gd name="T105" fmla="*/ 360 h 768"/>
                  <a:gd name="T106" fmla="*/ 4368 w 5088"/>
                  <a:gd name="T107" fmla="*/ 768 h 768"/>
                  <a:gd name="T108" fmla="*/ 4458 w 5088"/>
                  <a:gd name="T109" fmla="*/ 360 h 768"/>
                  <a:gd name="T110" fmla="*/ 4524 w 5088"/>
                  <a:gd name="T111" fmla="*/ 660 h 768"/>
                  <a:gd name="T112" fmla="*/ 4620 w 5088"/>
                  <a:gd name="T113" fmla="*/ 618 h 768"/>
                  <a:gd name="T114" fmla="*/ 4674 w 5088"/>
                  <a:gd name="T115" fmla="*/ 330 h 768"/>
                  <a:gd name="T116" fmla="*/ 4770 w 5088"/>
                  <a:gd name="T117" fmla="*/ 768 h 768"/>
                  <a:gd name="T118" fmla="*/ 4860 w 5088"/>
                  <a:gd name="T119" fmla="*/ 384 h 768"/>
                  <a:gd name="T120" fmla="*/ 4926 w 5088"/>
                  <a:gd name="T121" fmla="*/ 642 h 768"/>
                  <a:gd name="T122" fmla="*/ 5016 w 5088"/>
                  <a:gd name="T123" fmla="*/ 678 h 768"/>
                  <a:gd name="T124" fmla="*/ 5082 w 5088"/>
                  <a:gd name="T125" fmla="*/ 30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88" h="768">
                    <a:moveTo>
                      <a:pt x="0" y="348"/>
                    </a:moveTo>
                    <a:lnTo>
                      <a:pt x="0" y="330"/>
                    </a:lnTo>
                    <a:lnTo>
                      <a:pt x="0" y="324"/>
                    </a:lnTo>
                    <a:lnTo>
                      <a:pt x="0" y="318"/>
                    </a:lnTo>
                    <a:lnTo>
                      <a:pt x="0" y="312"/>
                    </a:lnTo>
                    <a:lnTo>
                      <a:pt x="0" y="324"/>
                    </a:lnTo>
                    <a:lnTo>
                      <a:pt x="6" y="348"/>
                    </a:lnTo>
                    <a:lnTo>
                      <a:pt x="6" y="408"/>
                    </a:lnTo>
                    <a:lnTo>
                      <a:pt x="6" y="432"/>
                    </a:lnTo>
                    <a:lnTo>
                      <a:pt x="6" y="462"/>
                    </a:lnTo>
                    <a:lnTo>
                      <a:pt x="6" y="474"/>
                    </a:lnTo>
                    <a:lnTo>
                      <a:pt x="6" y="462"/>
                    </a:lnTo>
                    <a:lnTo>
                      <a:pt x="12" y="432"/>
                    </a:lnTo>
                    <a:lnTo>
                      <a:pt x="12" y="408"/>
                    </a:lnTo>
                    <a:lnTo>
                      <a:pt x="12" y="348"/>
                    </a:lnTo>
                    <a:lnTo>
                      <a:pt x="12" y="324"/>
                    </a:lnTo>
                    <a:lnTo>
                      <a:pt x="12" y="312"/>
                    </a:lnTo>
                    <a:lnTo>
                      <a:pt x="18" y="324"/>
                    </a:lnTo>
                    <a:lnTo>
                      <a:pt x="18" y="336"/>
                    </a:lnTo>
                    <a:lnTo>
                      <a:pt x="18" y="342"/>
                    </a:lnTo>
                    <a:lnTo>
                      <a:pt x="18" y="354"/>
                    </a:lnTo>
                    <a:lnTo>
                      <a:pt x="18" y="360"/>
                    </a:lnTo>
                    <a:lnTo>
                      <a:pt x="18" y="372"/>
                    </a:lnTo>
                    <a:lnTo>
                      <a:pt x="24" y="378"/>
                    </a:lnTo>
                    <a:lnTo>
                      <a:pt x="24" y="390"/>
                    </a:lnTo>
                    <a:lnTo>
                      <a:pt x="24" y="396"/>
                    </a:lnTo>
                    <a:lnTo>
                      <a:pt x="24" y="408"/>
                    </a:lnTo>
                    <a:lnTo>
                      <a:pt x="24" y="414"/>
                    </a:lnTo>
                    <a:lnTo>
                      <a:pt x="24" y="420"/>
                    </a:lnTo>
                    <a:lnTo>
                      <a:pt x="30" y="432"/>
                    </a:lnTo>
                    <a:lnTo>
                      <a:pt x="30" y="438"/>
                    </a:lnTo>
                    <a:lnTo>
                      <a:pt x="30" y="450"/>
                    </a:lnTo>
                    <a:lnTo>
                      <a:pt x="30" y="456"/>
                    </a:lnTo>
                    <a:lnTo>
                      <a:pt x="30" y="462"/>
                    </a:lnTo>
                    <a:lnTo>
                      <a:pt x="42" y="540"/>
                    </a:lnTo>
                    <a:lnTo>
                      <a:pt x="42" y="546"/>
                    </a:lnTo>
                    <a:lnTo>
                      <a:pt x="42" y="552"/>
                    </a:lnTo>
                    <a:lnTo>
                      <a:pt x="42" y="558"/>
                    </a:lnTo>
                    <a:lnTo>
                      <a:pt x="48" y="564"/>
                    </a:lnTo>
                    <a:lnTo>
                      <a:pt x="48" y="570"/>
                    </a:lnTo>
                    <a:lnTo>
                      <a:pt x="48" y="576"/>
                    </a:lnTo>
                    <a:lnTo>
                      <a:pt x="60" y="636"/>
                    </a:lnTo>
                    <a:lnTo>
                      <a:pt x="60" y="642"/>
                    </a:lnTo>
                    <a:lnTo>
                      <a:pt x="60" y="642"/>
                    </a:lnTo>
                    <a:lnTo>
                      <a:pt x="60" y="648"/>
                    </a:lnTo>
                    <a:lnTo>
                      <a:pt x="60" y="654"/>
                    </a:lnTo>
                    <a:lnTo>
                      <a:pt x="60" y="660"/>
                    </a:lnTo>
                    <a:lnTo>
                      <a:pt x="66" y="666"/>
                    </a:lnTo>
                    <a:lnTo>
                      <a:pt x="66" y="666"/>
                    </a:lnTo>
                    <a:lnTo>
                      <a:pt x="66" y="672"/>
                    </a:lnTo>
                    <a:lnTo>
                      <a:pt x="66" y="678"/>
                    </a:lnTo>
                    <a:lnTo>
                      <a:pt x="66" y="684"/>
                    </a:lnTo>
                    <a:lnTo>
                      <a:pt x="66" y="684"/>
                    </a:lnTo>
                    <a:lnTo>
                      <a:pt x="72" y="690"/>
                    </a:lnTo>
                    <a:lnTo>
                      <a:pt x="72" y="696"/>
                    </a:lnTo>
                    <a:lnTo>
                      <a:pt x="72" y="696"/>
                    </a:lnTo>
                    <a:lnTo>
                      <a:pt x="84" y="732"/>
                    </a:lnTo>
                    <a:lnTo>
                      <a:pt x="84" y="732"/>
                    </a:lnTo>
                    <a:lnTo>
                      <a:pt x="84" y="738"/>
                    </a:lnTo>
                    <a:lnTo>
                      <a:pt x="84" y="738"/>
                    </a:lnTo>
                    <a:lnTo>
                      <a:pt x="84" y="738"/>
                    </a:lnTo>
                    <a:lnTo>
                      <a:pt x="84" y="744"/>
                    </a:lnTo>
                    <a:lnTo>
                      <a:pt x="90" y="744"/>
                    </a:lnTo>
                    <a:lnTo>
                      <a:pt x="96" y="762"/>
                    </a:lnTo>
                    <a:lnTo>
                      <a:pt x="102" y="762"/>
                    </a:lnTo>
                    <a:lnTo>
                      <a:pt x="102" y="762"/>
                    </a:lnTo>
                    <a:lnTo>
                      <a:pt x="102" y="762"/>
                    </a:lnTo>
                    <a:lnTo>
                      <a:pt x="102" y="768"/>
                    </a:lnTo>
                    <a:lnTo>
                      <a:pt x="102" y="768"/>
                    </a:lnTo>
                    <a:lnTo>
                      <a:pt x="102" y="768"/>
                    </a:lnTo>
                    <a:lnTo>
                      <a:pt x="108" y="768"/>
                    </a:lnTo>
                    <a:lnTo>
                      <a:pt x="108" y="768"/>
                    </a:lnTo>
                    <a:lnTo>
                      <a:pt x="108" y="768"/>
                    </a:lnTo>
                    <a:lnTo>
                      <a:pt x="108" y="768"/>
                    </a:lnTo>
                    <a:lnTo>
                      <a:pt x="108" y="768"/>
                    </a:lnTo>
                    <a:lnTo>
                      <a:pt x="108" y="768"/>
                    </a:lnTo>
                    <a:lnTo>
                      <a:pt x="114" y="768"/>
                    </a:lnTo>
                    <a:lnTo>
                      <a:pt x="114" y="768"/>
                    </a:lnTo>
                    <a:lnTo>
                      <a:pt x="120" y="762"/>
                    </a:lnTo>
                    <a:lnTo>
                      <a:pt x="126" y="756"/>
                    </a:lnTo>
                    <a:lnTo>
                      <a:pt x="126" y="756"/>
                    </a:lnTo>
                    <a:lnTo>
                      <a:pt x="126" y="756"/>
                    </a:lnTo>
                    <a:lnTo>
                      <a:pt x="126" y="756"/>
                    </a:lnTo>
                    <a:lnTo>
                      <a:pt x="126" y="750"/>
                    </a:lnTo>
                    <a:lnTo>
                      <a:pt x="126" y="750"/>
                    </a:lnTo>
                    <a:lnTo>
                      <a:pt x="138" y="726"/>
                    </a:lnTo>
                    <a:lnTo>
                      <a:pt x="138" y="720"/>
                    </a:lnTo>
                    <a:lnTo>
                      <a:pt x="138" y="720"/>
                    </a:lnTo>
                    <a:lnTo>
                      <a:pt x="144" y="714"/>
                    </a:lnTo>
                    <a:lnTo>
                      <a:pt x="144" y="714"/>
                    </a:lnTo>
                    <a:lnTo>
                      <a:pt x="144" y="708"/>
                    </a:lnTo>
                    <a:lnTo>
                      <a:pt x="144" y="708"/>
                    </a:lnTo>
                    <a:lnTo>
                      <a:pt x="144" y="702"/>
                    </a:lnTo>
                    <a:lnTo>
                      <a:pt x="144" y="702"/>
                    </a:lnTo>
                    <a:lnTo>
                      <a:pt x="150" y="696"/>
                    </a:lnTo>
                    <a:lnTo>
                      <a:pt x="150" y="690"/>
                    </a:lnTo>
                    <a:lnTo>
                      <a:pt x="150" y="690"/>
                    </a:lnTo>
                    <a:lnTo>
                      <a:pt x="150" y="684"/>
                    </a:lnTo>
                    <a:lnTo>
                      <a:pt x="150" y="678"/>
                    </a:lnTo>
                    <a:lnTo>
                      <a:pt x="150" y="678"/>
                    </a:lnTo>
                    <a:lnTo>
                      <a:pt x="162" y="624"/>
                    </a:lnTo>
                    <a:lnTo>
                      <a:pt x="162" y="618"/>
                    </a:lnTo>
                    <a:lnTo>
                      <a:pt x="162" y="612"/>
                    </a:lnTo>
                    <a:lnTo>
                      <a:pt x="168" y="612"/>
                    </a:lnTo>
                    <a:lnTo>
                      <a:pt x="168" y="606"/>
                    </a:lnTo>
                    <a:lnTo>
                      <a:pt x="168" y="600"/>
                    </a:lnTo>
                    <a:lnTo>
                      <a:pt x="168" y="594"/>
                    </a:lnTo>
                    <a:lnTo>
                      <a:pt x="180" y="528"/>
                    </a:lnTo>
                    <a:lnTo>
                      <a:pt x="180" y="522"/>
                    </a:lnTo>
                    <a:lnTo>
                      <a:pt x="180" y="510"/>
                    </a:lnTo>
                    <a:lnTo>
                      <a:pt x="180" y="504"/>
                    </a:lnTo>
                    <a:lnTo>
                      <a:pt x="180" y="498"/>
                    </a:lnTo>
                    <a:lnTo>
                      <a:pt x="186" y="492"/>
                    </a:lnTo>
                    <a:lnTo>
                      <a:pt x="186" y="486"/>
                    </a:lnTo>
                    <a:lnTo>
                      <a:pt x="186" y="474"/>
                    </a:lnTo>
                    <a:lnTo>
                      <a:pt x="186" y="468"/>
                    </a:lnTo>
                    <a:lnTo>
                      <a:pt x="186" y="462"/>
                    </a:lnTo>
                    <a:lnTo>
                      <a:pt x="186" y="450"/>
                    </a:lnTo>
                    <a:lnTo>
                      <a:pt x="192" y="444"/>
                    </a:lnTo>
                    <a:lnTo>
                      <a:pt x="192" y="438"/>
                    </a:lnTo>
                    <a:lnTo>
                      <a:pt x="192" y="426"/>
                    </a:lnTo>
                    <a:lnTo>
                      <a:pt x="192" y="420"/>
                    </a:lnTo>
                    <a:lnTo>
                      <a:pt x="192" y="414"/>
                    </a:lnTo>
                    <a:lnTo>
                      <a:pt x="192" y="402"/>
                    </a:lnTo>
                    <a:lnTo>
                      <a:pt x="198" y="396"/>
                    </a:lnTo>
                    <a:lnTo>
                      <a:pt x="198" y="384"/>
                    </a:lnTo>
                    <a:lnTo>
                      <a:pt x="198" y="378"/>
                    </a:lnTo>
                    <a:lnTo>
                      <a:pt x="198" y="366"/>
                    </a:lnTo>
                    <a:lnTo>
                      <a:pt x="198" y="360"/>
                    </a:lnTo>
                    <a:lnTo>
                      <a:pt x="198" y="360"/>
                    </a:lnTo>
                    <a:lnTo>
                      <a:pt x="198" y="348"/>
                    </a:lnTo>
                    <a:lnTo>
                      <a:pt x="204" y="342"/>
                    </a:lnTo>
                    <a:lnTo>
                      <a:pt x="204" y="330"/>
                    </a:lnTo>
                    <a:lnTo>
                      <a:pt x="204" y="324"/>
                    </a:lnTo>
                    <a:lnTo>
                      <a:pt x="204" y="324"/>
                    </a:lnTo>
                    <a:lnTo>
                      <a:pt x="204" y="318"/>
                    </a:lnTo>
                    <a:lnTo>
                      <a:pt x="204" y="306"/>
                    </a:lnTo>
                    <a:lnTo>
                      <a:pt x="204" y="282"/>
                    </a:lnTo>
                    <a:lnTo>
                      <a:pt x="204" y="240"/>
                    </a:lnTo>
                    <a:lnTo>
                      <a:pt x="204" y="192"/>
                    </a:lnTo>
                    <a:lnTo>
                      <a:pt x="210" y="138"/>
                    </a:lnTo>
                    <a:lnTo>
                      <a:pt x="210" y="84"/>
                    </a:lnTo>
                    <a:lnTo>
                      <a:pt x="210" y="30"/>
                    </a:lnTo>
                    <a:lnTo>
                      <a:pt x="210" y="0"/>
                    </a:lnTo>
                    <a:lnTo>
                      <a:pt x="210" y="0"/>
                    </a:lnTo>
                    <a:lnTo>
                      <a:pt x="210" y="30"/>
                    </a:lnTo>
                    <a:lnTo>
                      <a:pt x="210" y="84"/>
                    </a:lnTo>
                    <a:lnTo>
                      <a:pt x="216" y="138"/>
                    </a:lnTo>
                    <a:lnTo>
                      <a:pt x="216" y="192"/>
                    </a:lnTo>
                    <a:lnTo>
                      <a:pt x="216" y="240"/>
                    </a:lnTo>
                    <a:lnTo>
                      <a:pt x="216" y="282"/>
                    </a:lnTo>
                    <a:lnTo>
                      <a:pt x="216" y="306"/>
                    </a:lnTo>
                    <a:lnTo>
                      <a:pt x="216" y="318"/>
                    </a:lnTo>
                    <a:lnTo>
                      <a:pt x="216" y="324"/>
                    </a:lnTo>
                    <a:lnTo>
                      <a:pt x="216" y="330"/>
                    </a:lnTo>
                    <a:lnTo>
                      <a:pt x="216" y="342"/>
                    </a:lnTo>
                    <a:lnTo>
                      <a:pt x="222" y="354"/>
                    </a:lnTo>
                    <a:lnTo>
                      <a:pt x="222" y="360"/>
                    </a:lnTo>
                    <a:lnTo>
                      <a:pt x="222" y="372"/>
                    </a:lnTo>
                    <a:lnTo>
                      <a:pt x="222" y="378"/>
                    </a:lnTo>
                    <a:lnTo>
                      <a:pt x="222" y="390"/>
                    </a:lnTo>
                    <a:lnTo>
                      <a:pt x="222" y="396"/>
                    </a:lnTo>
                    <a:lnTo>
                      <a:pt x="228" y="402"/>
                    </a:lnTo>
                    <a:lnTo>
                      <a:pt x="228" y="414"/>
                    </a:lnTo>
                    <a:lnTo>
                      <a:pt x="228" y="420"/>
                    </a:lnTo>
                    <a:lnTo>
                      <a:pt x="228" y="432"/>
                    </a:lnTo>
                    <a:lnTo>
                      <a:pt x="228" y="438"/>
                    </a:lnTo>
                    <a:lnTo>
                      <a:pt x="228" y="444"/>
                    </a:lnTo>
                    <a:lnTo>
                      <a:pt x="234" y="456"/>
                    </a:lnTo>
                    <a:lnTo>
                      <a:pt x="234" y="462"/>
                    </a:lnTo>
                    <a:lnTo>
                      <a:pt x="234" y="468"/>
                    </a:lnTo>
                    <a:lnTo>
                      <a:pt x="246" y="546"/>
                    </a:lnTo>
                    <a:lnTo>
                      <a:pt x="246" y="552"/>
                    </a:lnTo>
                    <a:lnTo>
                      <a:pt x="246" y="558"/>
                    </a:lnTo>
                    <a:lnTo>
                      <a:pt x="246" y="564"/>
                    </a:lnTo>
                    <a:lnTo>
                      <a:pt x="246" y="570"/>
                    </a:lnTo>
                    <a:lnTo>
                      <a:pt x="246" y="576"/>
                    </a:lnTo>
                    <a:lnTo>
                      <a:pt x="252" y="582"/>
                    </a:lnTo>
                    <a:lnTo>
                      <a:pt x="258" y="642"/>
                    </a:lnTo>
                    <a:lnTo>
                      <a:pt x="264" y="642"/>
                    </a:lnTo>
                    <a:lnTo>
                      <a:pt x="264" y="648"/>
                    </a:lnTo>
                    <a:lnTo>
                      <a:pt x="264" y="654"/>
                    </a:lnTo>
                    <a:lnTo>
                      <a:pt x="264" y="660"/>
                    </a:lnTo>
                    <a:lnTo>
                      <a:pt x="264" y="666"/>
                    </a:lnTo>
                    <a:lnTo>
                      <a:pt x="264" y="666"/>
                    </a:lnTo>
                    <a:lnTo>
                      <a:pt x="270" y="672"/>
                    </a:lnTo>
                    <a:lnTo>
                      <a:pt x="270" y="678"/>
                    </a:lnTo>
                    <a:lnTo>
                      <a:pt x="270" y="678"/>
                    </a:lnTo>
                    <a:lnTo>
                      <a:pt x="270" y="684"/>
                    </a:lnTo>
                    <a:lnTo>
                      <a:pt x="270" y="690"/>
                    </a:lnTo>
                    <a:lnTo>
                      <a:pt x="270" y="690"/>
                    </a:lnTo>
                    <a:lnTo>
                      <a:pt x="276" y="696"/>
                    </a:lnTo>
                    <a:lnTo>
                      <a:pt x="276" y="702"/>
                    </a:lnTo>
                    <a:lnTo>
                      <a:pt x="282" y="732"/>
                    </a:lnTo>
                    <a:lnTo>
                      <a:pt x="288" y="738"/>
                    </a:lnTo>
                    <a:lnTo>
                      <a:pt x="288" y="738"/>
                    </a:lnTo>
                    <a:lnTo>
                      <a:pt x="288" y="738"/>
                    </a:lnTo>
                    <a:lnTo>
                      <a:pt x="288" y="744"/>
                    </a:lnTo>
                    <a:lnTo>
                      <a:pt x="288" y="744"/>
                    </a:lnTo>
                    <a:lnTo>
                      <a:pt x="288" y="744"/>
                    </a:lnTo>
                    <a:lnTo>
                      <a:pt x="300" y="762"/>
                    </a:lnTo>
                    <a:lnTo>
                      <a:pt x="300" y="762"/>
                    </a:lnTo>
                    <a:lnTo>
                      <a:pt x="300" y="762"/>
                    </a:lnTo>
                    <a:lnTo>
                      <a:pt x="306" y="768"/>
                    </a:lnTo>
                    <a:lnTo>
                      <a:pt x="306" y="768"/>
                    </a:lnTo>
                    <a:lnTo>
                      <a:pt x="306" y="768"/>
                    </a:lnTo>
                    <a:lnTo>
                      <a:pt x="306" y="768"/>
                    </a:lnTo>
                    <a:lnTo>
                      <a:pt x="306" y="768"/>
                    </a:lnTo>
                    <a:lnTo>
                      <a:pt x="306" y="768"/>
                    </a:lnTo>
                    <a:lnTo>
                      <a:pt x="312" y="768"/>
                    </a:lnTo>
                    <a:lnTo>
                      <a:pt x="312" y="768"/>
                    </a:lnTo>
                    <a:lnTo>
                      <a:pt x="312" y="768"/>
                    </a:lnTo>
                    <a:lnTo>
                      <a:pt x="312" y="768"/>
                    </a:lnTo>
                    <a:lnTo>
                      <a:pt x="312" y="768"/>
                    </a:lnTo>
                    <a:lnTo>
                      <a:pt x="312" y="768"/>
                    </a:lnTo>
                    <a:lnTo>
                      <a:pt x="324" y="756"/>
                    </a:lnTo>
                    <a:lnTo>
                      <a:pt x="324" y="756"/>
                    </a:lnTo>
                    <a:lnTo>
                      <a:pt x="324" y="756"/>
                    </a:lnTo>
                    <a:lnTo>
                      <a:pt x="330" y="756"/>
                    </a:lnTo>
                    <a:lnTo>
                      <a:pt x="330" y="750"/>
                    </a:lnTo>
                    <a:lnTo>
                      <a:pt x="330" y="750"/>
                    </a:lnTo>
                    <a:lnTo>
                      <a:pt x="330" y="750"/>
                    </a:lnTo>
                    <a:lnTo>
                      <a:pt x="342" y="726"/>
                    </a:lnTo>
                    <a:lnTo>
                      <a:pt x="342" y="720"/>
                    </a:lnTo>
                    <a:lnTo>
                      <a:pt x="342" y="720"/>
                    </a:lnTo>
                    <a:lnTo>
                      <a:pt x="342" y="714"/>
                    </a:lnTo>
                    <a:lnTo>
                      <a:pt x="348" y="708"/>
                    </a:lnTo>
                    <a:lnTo>
                      <a:pt x="348" y="708"/>
                    </a:lnTo>
                    <a:lnTo>
                      <a:pt x="348" y="702"/>
                    </a:lnTo>
                    <a:lnTo>
                      <a:pt x="348" y="702"/>
                    </a:lnTo>
                    <a:lnTo>
                      <a:pt x="348" y="696"/>
                    </a:lnTo>
                    <a:lnTo>
                      <a:pt x="348" y="690"/>
                    </a:lnTo>
                    <a:lnTo>
                      <a:pt x="354" y="690"/>
                    </a:lnTo>
                    <a:lnTo>
                      <a:pt x="354" y="684"/>
                    </a:lnTo>
                    <a:lnTo>
                      <a:pt x="354" y="678"/>
                    </a:lnTo>
                    <a:lnTo>
                      <a:pt x="354" y="678"/>
                    </a:lnTo>
                    <a:lnTo>
                      <a:pt x="354" y="672"/>
                    </a:lnTo>
                    <a:lnTo>
                      <a:pt x="366" y="618"/>
                    </a:lnTo>
                    <a:lnTo>
                      <a:pt x="366" y="612"/>
                    </a:lnTo>
                    <a:lnTo>
                      <a:pt x="366" y="612"/>
                    </a:lnTo>
                    <a:lnTo>
                      <a:pt x="366" y="606"/>
                    </a:lnTo>
                    <a:lnTo>
                      <a:pt x="372" y="600"/>
                    </a:lnTo>
                    <a:lnTo>
                      <a:pt x="372" y="594"/>
                    </a:lnTo>
                    <a:lnTo>
                      <a:pt x="372" y="588"/>
                    </a:lnTo>
                    <a:lnTo>
                      <a:pt x="384" y="522"/>
                    </a:lnTo>
                    <a:lnTo>
                      <a:pt x="384" y="516"/>
                    </a:lnTo>
                    <a:lnTo>
                      <a:pt x="384" y="504"/>
                    </a:lnTo>
                    <a:lnTo>
                      <a:pt x="384" y="498"/>
                    </a:lnTo>
                    <a:lnTo>
                      <a:pt x="384" y="492"/>
                    </a:lnTo>
                    <a:lnTo>
                      <a:pt x="384" y="486"/>
                    </a:lnTo>
                    <a:lnTo>
                      <a:pt x="390" y="480"/>
                    </a:lnTo>
                    <a:lnTo>
                      <a:pt x="390" y="468"/>
                    </a:lnTo>
                    <a:lnTo>
                      <a:pt x="390" y="462"/>
                    </a:lnTo>
                    <a:lnTo>
                      <a:pt x="390" y="456"/>
                    </a:lnTo>
                    <a:lnTo>
                      <a:pt x="390" y="450"/>
                    </a:lnTo>
                    <a:lnTo>
                      <a:pt x="390" y="438"/>
                    </a:lnTo>
                    <a:lnTo>
                      <a:pt x="390" y="432"/>
                    </a:lnTo>
                    <a:lnTo>
                      <a:pt x="396" y="426"/>
                    </a:lnTo>
                    <a:lnTo>
                      <a:pt x="396" y="414"/>
                    </a:lnTo>
                    <a:lnTo>
                      <a:pt x="396" y="408"/>
                    </a:lnTo>
                    <a:lnTo>
                      <a:pt x="396" y="402"/>
                    </a:lnTo>
                    <a:lnTo>
                      <a:pt x="396" y="390"/>
                    </a:lnTo>
                    <a:lnTo>
                      <a:pt x="396" y="390"/>
                    </a:lnTo>
                    <a:lnTo>
                      <a:pt x="396" y="384"/>
                    </a:lnTo>
                    <a:lnTo>
                      <a:pt x="402" y="378"/>
                    </a:lnTo>
                    <a:lnTo>
                      <a:pt x="402" y="366"/>
                    </a:lnTo>
                    <a:lnTo>
                      <a:pt x="402" y="360"/>
                    </a:lnTo>
                    <a:lnTo>
                      <a:pt x="402" y="348"/>
                    </a:lnTo>
                    <a:lnTo>
                      <a:pt x="402" y="342"/>
                    </a:lnTo>
                    <a:lnTo>
                      <a:pt x="402" y="330"/>
                    </a:lnTo>
                    <a:lnTo>
                      <a:pt x="408" y="324"/>
                    </a:lnTo>
                    <a:lnTo>
                      <a:pt x="408" y="318"/>
                    </a:lnTo>
                    <a:lnTo>
                      <a:pt x="408" y="318"/>
                    </a:lnTo>
                    <a:lnTo>
                      <a:pt x="408" y="312"/>
                    </a:lnTo>
                    <a:lnTo>
                      <a:pt x="408" y="312"/>
                    </a:lnTo>
                    <a:lnTo>
                      <a:pt x="408" y="324"/>
                    </a:lnTo>
                    <a:lnTo>
                      <a:pt x="408" y="348"/>
                    </a:lnTo>
                    <a:lnTo>
                      <a:pt x="408" y="378"/>
                    </a:lnTo>
                    <a:lnTo>
                      <a:pt x="408" y="408"/>
                    </a:lnTo>
                    <a:lnTo>
                      <a:pt x="408" y="432"/>
                    </a:lnTo>
                    <a:lnTo>
                      <a:pt x="414" y="462"/>
                    </a:lnTo>
                    <a:lnTo>
                      <a:pt x="414" y="474"/>
                    </a:lnTo>
                    <a:lnTo>
                      <a:pt x="414" y="474"/>
                    </a:lnTo>
                    <a:lnTo>
                      <a:pt x="414" y="462"/>
                    </a:lnTo>
                    <a:lnTo>
                      <a:pt x="414" y="432"/>
                    </a:lnTo>
                    <a:lnTo>
                      <a:pt x="414" y="408"/>
                    </a:lnTo>
                    <a:lnTo>
                      <a:pt x="414" y="378"/>
                    </a:lnTo>
                    <a:lnTo>
                      <a:pt x="420" y="348"/>
                    </a:lnTo>
                    <a:lnTo>
                      <a:pt x="420" y="324"/>
                    </a:lnTo>
                    <a:lnTo>
                      <a:pt x="420" y="312"/>
                    </a:lnTo>
                    <a:lnTo>
                      <a:pt x="420" y="312"/>
                    </a:lnTo>
                    <a:lnTo>
                      <a:pt x="420" y="318"/>
                    </a:lnTo>
                    <a:lnTo>
                      <a:pt x="420" y="324"/>
                    </a:lnTo>
                    <a:lnTo>
                      <a:pt x="420" y="336"/>
                    </a:lnTo>
                    <a:lnTo>
                      <a:pt x="420" y="342"/>
                    </a:lnTo>
                    <a:lnTo>
                      <a:pt x="426" y="354"/>
                    </a:lnTo>
                    <a:lnTo>
                      <a:pt x="426" y="360"/>
                    </a:lnTo>
                    <a:lnTo>
                      <a:pt x="426" y="372"/>
                    </a:lnTo>
                    <a:lnTo>
                      <a:pt x="426" y="378"/>
                    </a:lnTo>
                    <a:lnTo>
                      <a:pt x="426" y="390"/>
                    </a:lnTo>
                    <a:lnTo>
                      <a:pt x="426" y="396"/>
                    </a:lnTo>
                    <a:lnTo>
                      <a:pt x="432" y="408"/>
                    </a:lnTo>
                    <a:lnTo>
                      <a:pt x="432" y="414"/>
                    </a:lnTo>
                    <a:lnTo>
                      <a:pt x="432" y="420"/>
                    </a:lnTo>
                    <a:lnTo>
                      <a:pt x="432" y="432"/>
                    </a:lnTo>
                    <a:lnTo>
                      <a:pt x="432" y="438"/>
                    </a:lnTo>
                    <a:lnTo>
                      <a:pt x="432" y="450"/>
                    </a:lnTo>
                    <a:lnTo>
                      <a:pt x="438" y="456"/>
                    </a:lnTo>
                    <a:lnTo>
                      <a:pt x="438" y="462"/>
                    </a:lnTo>
                    <a:lnTo>
                      <a:pt x="450" y="540"/>
                    </a:lnTo>
                    <a:lnTo>
                      <a:pt x="450" y="546"/>
                    </a:lnTo>
                    <a:lnTo>
                      <a:pt x="450" y="552"/>
                    </a:lnTo>
                    <a:lnTo>
                      <a:pt x="450" y="558"/>
                    </a:lnTo>
                    <a:lnTo>
                      <a:pt x="450" y="564"/>
                    </a:lnTo>
                    <a:lnTo>
                      <a:pt x="450" y="570"/>
                    </a:lnTo>
                    <a:lnTo>
                      <a:pt x="450" y="576"/>
                    </a:lnTo>
                    <a:lnTo>
                      <a:pt x="462" y="636"/>
                    </a:lnTo>
                    <a:lnTo>
                      <a:pt x="462" y="642"/>
                    </a:lnTo>
                    <a:lnTo>
                      <a:pt x="468" y="642"/>
                    </a:lnTo>
                    <a:lnTo>
                      <a:pt x="468" y="648"/>
                    </a:lnTo>
                    <a:lnTo>
                      <a:pt x="468" y="654"/>
                    </a:lnTo>
                    <a:lnTo>
                      <a:pt x="468" y="660"/>
                    </a:lnTo>
                    <a:lnTo>
                      <a:pt x="468" y="666"/>
                    </a:lnTo>
                    <a:lnTo>
                      <a:pt x="468" y="666"/>
                    </a:lnTo>
                    <a:lnTo>
                      <a:pt x="474" y="672"/>
                    </a:lnTo>
                    <a:lnTo>
                      <a:pt x="474" y="678"/>
                    </a:lnTo>
                    <a:lnTo>
                      <a:pt x="474" y="684"/>
                    </a:lnTo>
                    <a:lnTo>
                      <a:pt x="474" y="684"/>
                    </a:lnTo>
                    <a:lnTo>
                      <a:pt x="474" y="690"/>
                    </a:lnTo>
                    <a:lnTo>
                      <a:pt x="474" y="696"/>
                    </a:lnTo>
                    <a:lnTo>
                      <a:pt x="480" y="696"/>
                    </a:lnTo>
                    <a:lnTo>
                      <a:pt x="486" y="732"/>
                    </a:lnTo>
                    <a:lnTo>
                      <a:pt x="486" y="732"/>
                    </a:lnTo>
                    <a:lnTo>
                      <a:pt x="492" y="738"/>
                    </a:lnTo>
                    <a:lnTo>
                      <a:pt x="492" y="738"/>
                    </a:lnTo>
                    <a:lnTo>
                      <a:pt x="492" y="738"/>
                    </a:lnTo>
                    <a:lnTo>
                      <a:pt x="492" y="744"/>
                    </a:lnTo>
                    <a:lnTo>
                      <a:pt x="492" y="744"/>
                    </a:lnTo>
                    <a:lnTo>
                      <a:pt x="504" y="762"/>
                    </a:lnTo>
                    <a:lnTo>
                      <a:pt x="504" y="762"/>
                    </a:lnTo>
                    <a:lnTo>
                      <a:pt x="504" y="762"/>
                    </a:lnTo>
                    <a:lnTo>
                      <a:pt x="504" y="762"/>
                    </a:lnTo>
                    <a:lnTo>
                      <a:pt x="510" y="768"/>
                    </a:lnTo>
                    <a:lnTo>
                      <a:pt x="510" y="768"/>
                    </a:lnTo>
                    <a:lnTo>
                      <a:pt x="510" y="768"/>
                    </a:lnTo>
                    <a:lnTo>
                      <a:pt x="510" y="768"/>
                    </a:lnTo>
                    <a:lnTo>
                      <a:pt x="510" y="768"/>
                    </a:lnTo>
                    <a:lnTo>
                      <a:pt x="510" y="768"/>
                    </a:lnTo>
                    <a:lnTo>
                      <a:pt x="516" y="768"/>
                    </a:lnTo>
                    <a:lnTo>
                      <a:pt x="516" y="768"/>
                    </a:lnTo>
                    <a:lnTo>
                      <a:pt x="516" y="768"/>
                    </a:lnTo>
                    <a:lnTo>
                      <a:pt x="516" y="768"/>
                    </a:lnTo>
                    <a:lnTo>
                      <a:pt x="516" y="768"/>
                    </a:lnTo>
                    <a:lnTo>
                      <a:pt x="528" y="762"/>
                    </a:lnTo>
                    <a:lnTo>
                      <a:pt x="528" y="756"/>
                    </a:lnTo>
                    <a:lnTo>
                      <a:pt x="528" y="756"/>
                    </a:lnTo>
                    <a:lnTo>
                      <a:pt x="528" y="756"/>
                    </a:lnTo>
                    <a:lnTo>
                      <a:pt x="534" y="756"/>
                    </a:lnTo>
                    <a:lnTo>
                      <a:pt x="534" y="750"/>
                    </a:lnTo>
                    <a:lnTo>
                      <a:pt x="534" y="750"/>
                    </a:lnTo>
                    <a:lnTo>
                      <a:pt x="546" y="726"/>
                    </a:lnTo>
                    <a:lnTo>
                      <a:pt x="546" y="720"/>
                    </a:lnTo>
                    <a:lnTo>
                      <a:pt x="546" y="720"/>
                    </a:lnTo>
                    <a:lnTo>
                      <a:pt x="546" y="714"/>
                    </a:lnTo>
                    <a:lnTo>
                      <a:pt x="546" y="714"/>
                    </a:lnTo>
                    <a:lnTo>
                      <a:pt x="546" y="708"/>
                    </a:lnTo>
                    <a:lnTo>
                      <a:pt x="552" y="708"/>
                    </a:lnTo>
                    <a:lnTo>
                      <a:pt x="552" y="702"/>
                    </a:lnTo>
                    <a:lnTo>
                      <a:pt x="552" y="702"/>
                    </a:lnTo>
                    <a:lnTo>
                      <a:pt x="552" y="696"/>
                    </a:lnTo>
                    <a:lnTo>
                      <a:pt x="552" y="690"/>
                    </a:lnTo>
                    <a:lnTo>
                      <a:pt x="552" y="690"/>
                    </a:lnTo>
                    <a:lnTo>
                      <a:pt x="558" y="684"/>
                    </a:lnTo>
                    <a:lnTo>
                      <a:pt x="558" y="678"/>
                    </a:lnTo>
                    <a:lnTo>
                      <a:pt x="558" y="678"/>
                    </a:lnTo>
                    <a:lnTo>
                      <a:pt x="570" y="624"/>
                    </a:lnTo>
                    <a:lnTo>
                      <a:pt x="570" y="618"/>
                    </a:lnTo>
                    <a:lnTo>
                      <a:pt x="570" y="612"/>
                    </a:lnTo>
                    <a:lnTo>
                      <a:pt x="570" y="612"/>
                    </a:lnTo>
                    <a:lnTo>
                      <a:pt x="570" y="606"/>
                    </a:lnTo>
                    <a:lnTo>
                      <a:pt x="570" y="600"/>
                    </a:lnTo>
                    <a:lnTo>
                      <a:pt x="576" y="594"/>
                    </a:lnTo>
                    <a:lnTo>
                      <a:pt x="582" y="528"/>
                    </a:lnTo>
                    <a:lnTo>
                      <a:pt x="588" y="522"/>
                    </a:lnTo>
                    <a:lnTo>
                      <a:pt x="588" y="510"/>
                    </a:lnTo>
                    <a:lnTo>
                      <a:pt x="588" y="504"/>
                    </a:lnTo>
                    <a:lnTo>
                      <a:pt x="588" y="498"/>
                    </a:lnTo>
                    <a:lnTo>
                      <a:pt x="588" y="492"/>
                    </a:lnTo>
                    <a:lnTo>
                      <a:pt x="588" y="486"/>
                    </a:lnTo>
                    <a:lnTo>
                      <a:pt x="594" y="474"/>
                    </a:lnTo>
                    <a:lnTo>
                      <a:pt x="594" y="468"/>
                    </a:lnTo>
                    <a:lnTo>
                      <a:pt x="594" y="462"/>
                    </a:lnTo>
                    <a:lnTo>
                      <a:pt x="594" y="450"/>
                    </a:lnTo>
                    <a:lnTo>
                      <a:pt x="594" y="444"/>
                    </a:lnTo>
                    <a:lnTo>
                      <a:pt x="594" y="438"/>
                    </a:lnTo>
                    <a:lnTo>
                      <a:pt x="600" y="426"/>
                    </a:lnTo>
                    <a:lnTo>
                      <a:pt x="600" y="420"/>
                    </a:lnTo>
                    <a:lnTo>
                      <a:pt x="600" y="414"/>
                    </a:lnTo>
                    <a:lnTo>
                      <a:pt x="600" y="402"/>
                    </a:lnTo>
                    <a:lnTo>
                      <a:pt x="600" y="396"/>
                    </a:lnTo>
                    <a:lnTo>
                      <a:pt x="600" y="384"/>
                    </a:lnTo>
                    <a:lnTo>
                      <a:pt x="606" y="378"/>
                    </a:lnTo>
                    <a:lnTo>
                      <a:pt x="606" y="366"/>
                    </a:lnTo>
                    <a:lnTo>
                      <a:pt x="606" y="360"/>
                    </a:lnTo>
                    <a:lnTo>
                      <a:pt x="606" y="360"/>
                    </a:lnTo>
                    <a:lnTo>
                      <a:pt x="606" y="348"/>
                    </a:lnTo>
                    <a:lnTo>
                      <a:pt x="606" y="342"/>
                    </a:lnTo>
                    <a:lnTo>
                      <a:pt x="606" y="330"/>
                    </a:lnTo>
                    <a:lnTo>
                      <a:pt x="606" y="324"/>
                    </a:lnTo>
                    <a:lnTo>
                      <a:pt x="606" y="324"/>
                    </a:lnTo>
                    <a:lnTo>
                      <a:pt x="612" y="318"/>
                    </a:lnTo>
                    <a:lnTo>
                      <a:pt x="612" y="306"/>
                    </a:lnTo>
                    <a:lnTo>
                      <a:pt x="612" y="282"/>
                    </a:lnTo>
                    <a:lnTo>
                      <a:pt x="612" y="240"/>
                    </a:lnTo>
                    <a:lnTo>
                      <a:pt x="612" y="192"/>
                    </a:lnTo>
                    <a:lnTo>
                      <a:pt x="612" y="138"/>
                    </a:lnTo>
                    <a:lnTo>
                      <a:pt x="612" y="84"/>
                    </a:lnTo>
                    <a:lnTo>
                      <a:pt x="612" y="30"/>
                    </a:lnTo>
                    <a:lnTo>
                      <a:pt x="618" y="0"/>
                    </a:lnTo>
                    <a:lnTo>
                      <a:pt x="618" y="0"/>
                    </a:lnTo>
                    <a:lnTo>
                      <a:pt x="618" y="30"/>
                    </a:lnTo>
                    <a:lnTo>
                      <a:pt x="618" y="84"/>
                    </a:lnTo>
                    <a:lnTo>
                      <a:pt x="618" y="138"/>
                    </a:lnTo>
                    <a:lnTo>
                      <a:pt x="618" y="192"/>
                    </a:lnTo>
                    <a:lnTo>
                      <a:pt x="618" y="240"/>
                    </a:lnTo>
                    <a:lnTo>
                      <a:pt x="618" y="282"/>
                    </a:lnTo>
                    <a:lnTo>
                      <a:pt x="624" y="306"/>
                    </a:lnTo>
                    <a:lnTo>
                      <a:pt x="624" y="318"/>
                    </a:lnTo>
                    <a:lnTo>
                      <a:pt x="624" y="324"/>
                    </a:lnTo>
                    <a:lnTo>
                      <a:pt x="624" y="330"/>
                    </a:lnTo>
                    <a:lnTo>
                      <a:pt x="624" y="342"/>
                    </a:lnTo>
                    <a:lnTo>
                      <a:pt x="624" y="354"/>
                    </a:lnTo>
                    <a:lnTo>
                      <a:pt x="624" y="360"/>
                    </a:lnTo>
                    <a:lnTo>
                      <a:pt x="630" y="372"/>
                    </a:lnTo>
                    <a:lnTo>
                      <a:pt x="630" y="378"/>
                    </a:lnTo>
                    <a:lnTo>
                      <a:pt x="630" y="390"/>
                    </a:lnTo>
                    <a:lnTo>
                      <a:pt x="630" y="396"/>
                    </a:lnTo>
                    <a:lnTo>
                      <a:pt x="630" y="402"/>
                    </a:lnTo>
                    <a:lnTo>
                      <a:pt x="630" y="414"/>
                    </a:lnTo>
                    <a:lnTo>
                      <a:pt x="636" y="420"/>
                    </a:lnTo>
                    <a:lnTo>
                      <a:pt x="636" y="432"/>
                    </a:lnTo>
                    <a:lnTo>
                      <a:pt x="636" y="438"/>
                    </a:lnTo>
                    <a:lnTo>
                      <a:pt x="636" y="444"/>
                    </a:lnTo>
                    <a:lnTo>
                      <a:pt x="636" y="456"/>
                    </a:lnTo>
                    <a:lnTo>
                      <a:pt x="636" y="462"/>
                    </a:lnTo>
                    <a:lnTo>
                      <a:pt x="642" y="468"/>
                    </a:lnTo>
                    <a:lnTo>
                      <a:pt x="648" y="546"/>
                    </a:lnTo>
                    <a:lnTo>
                      <a:pt x="648" y="552"/>
                    </a:lnTo>
                    <a:lnTo>
                      <a:pt x="654" y="558"/>
                    </a:lnTo>
                    <a:lnTo>
                      <a:pt x="654" y="564"/>
                    </a:lnTo>
                    <a:lnTo>
                      <a:pt x="654" y="570"/>
                    </a:lnTo>
                    <a:lnTo>
                      <a:pt x="654" y="576"/>
                    </a:lnTo>
                    <a:lnTo>
                      <a:pt x="654" y="582"/>
                    </a:lnTo>
                    <a:lnTo>
                      <a:pt x="666" y="642"/>
                    </a:lnTo>
                    <a:lnTo>
                      <a:pt x="666" y="642"/>
                    </a:lnTo>
                    <a:lnTo>
                      <a:pt x="666" y="648"/>
                    </a:lnTo>
                    <a:lnTo>
                      <a:pt x="666" y="654"/>
                    </a:lnTo>
                    <a:lnTo>
                      <a:pt x="672" y="660"/>
                    </a:lnTo>
                    <a:lnTo>
                      <a:pt x="672" y="666"/>
                    </a:lnTo>
                    <a:lnTo>
                      <a:pt x="672" y="666"/>
                    </a:lnTo>
                    <a:lnTo>
                      <a:pt x="672" y="672"/>
                    </a:lnTo>
                    <a:lnTo>
                      <a:pt x="672" y="678"/>
                    </a:lnTo>
                    <a:lnTo>
                      <a:pt x="672" y="678"/>
                    </a:lnTo>
                    <a:lnTo>
                      <a:pt x="678" y="684"/>
                    </a:lnTo>
                    <a:lnTo>
                      <a:pt x="678" y="690"/>
                    </a:lnTo>
                    <a:lnTo>
                      <a:pt x="678" y="690"/>
                    </a:lnTo>
                    <a:lnTo>
                      <a:pt x="678" y="696"/>
                    </a:lnTo>
                    <a:lnTo>
                      <a:pt x="678" y="702"/>
                    </a:lnTo>
                    <a:lnTo>
                      <a:pt x="690" y="732"/>
                    </a:lnTo>
                    <a:lnTo>
                      <a:pt x="690" y="738"/>
                    </a:lnTo>
                    <a:lnTo>
                      <a:pt x="690" y="738"/>
                    </a:lnTo>
                    <a:lnTo>
                      <a:pt x="690" y="738"/>
                    </a:lnTo>
                    <a:lnTo>
                      <a:pt x="696" y="744"/>
                    </a:lnTo>
                    <a:lnTo>
                      <a:pt x="696" y="744"/>
                    </a:lnTo>
                    <a:lnTo>
                      <a:pt x="696" y="744"/>
                    </a:lnTo>
                    <a:lnTo>
                      <a:pt x="708" y="762"/>
                    </a:lnTo>
                    <a:lnTo>
                      <a:pt x="708" y="762"/>
                    </a:lnTo>
                    <a:lnTo>
                      <a:pt x="708" y="762"/>
                    </a:lnTo>
                    <a:lnTo>
                      <a:pt x="708" y="768"/>
                    </a:lnTo>
                    <a:lnTo>
                      <a:pt x="708" y="768"/>
                    </a:lnTo>
                    <a:lnTo>
                      <a:pt x="714" y="768"/>
                    </a:lnTo>
                    <a:lnTo>
                      <a:pt x="714" y="768"/>
                    </a:lnTo>
                    <a:lnTo>
                      <a:pt x="714" y="768"/>
                    </a:lnTo>
                    <a:lnTo>
                      <a:pt x="714" y="768"/>
                    </a:lnTo>
                    <a:lnTo>
                      <a:pt x="714" y="768"/>
                    </a:lnTo>
                    <a:lnTo>
                      <a:pt x="714" y="768"/>
                    </a:lnTo>
                    <a:lnTo>
                      <a:pt x="720" y="768"/>
                    </a:lnTo>
                    <a:lnTo>
                      <a:pt x="720" y="768"/>
                    </a:lnTo>
                    <a:lnTo>
                      <a:pt x="720" y="768"/>
                    </a:lnTo>
                    <a:lnTo>
                      <a:pt x="720" y="768"/>
                    </a:lnTo>
                    <a:lnTo>
                      <a:pt x="732" y="756"/>
                    </a:lnTo>
                    <a:lnTo>
                      <a:pt x="732" y="756"/>
                    </a:lnTo>
                    <a:lnTo>
                      <a:pt x="732" y="756"/>
                    </a:lnTo>
                    <a:lnTo>
                      <a:pt x="732" y="756"/>
                    </a:lnTo>
                    <a:lnTo>
                      <a:pt x="732" y="750"/>
                    </a:lnTo>
                    <a:lnTo>
                      <a:pt x="732" y="750"/>
                    </a:lnTo>
                    <a:lnTo>
                      <a:pt x="738" y="750"/>
                    </a:lnTo>
                    <a:lnTo>
                      <a:pt x="744" y="726"/>
                    </a:lnTo>
                    <a:lnTo>
                      <a:pt x="750" y="720"/>
                    </a:lnTo>
                    <a:lnTo>
                      <a:pt x="750" y="720"/>
                    </a:lnTo>
                    <a:lnTo>
                      <a:pt x="750" y="714"/>
                    </a:lnTo>
                    <a:lnTo>
                      <a:pt x="750" y="708"/>
                    </a:lnTo>
                    <a:lnTo>
                      <a:pt x="750" y="708"/>
                    </a:lnTo>
                    <a:lnTo>
                      <a:pt x="750" y="702"/>
                    </a:lnTo>
                    <a:lnTo>
                      <a:pt x="756" y="702"/>
                    </a:lnTo>
                    <a:lnTo>
                      <a:pt x="756" y="696"/>
                    </a:lnTo>
                    <a:lnTo>
                      <a:pt x="756" y="690"/>
                    </a:lnTo>
                    <a:lnTo>
                      <a:pt x="756" y="690"/>
                    </a:lnTo>
                    <a:lnTo>
                      <a:pt x="756" y="684"/>
                    </a:lnTo>
                    <a:lnTo>
                      <a:pt x="756" y="678"/>
                    </a:lnTo>
                    <a:lnTo>
                      <a:pt x="762" y="678"/>
                    </a:lnTo>
                    <a:lnTo>
                      <a:pt x="762" y="672"/>
                    </a:lnTo>
                    <a:lnTo>
                      <a:pt x="768" y="618"/>
                    </a:lnTo>
                    <a:lnTo>
                      <a:pt x="774" y="612"/>
                    </a:lnTo>
                    <a:lnTo>
                      <a:pt x="774" y="612"/>
                    </a:lnTo>
                    <a:lnTo>
                      <a:pt x="774" y="606"/>
                    </a:lnTo>
                    <a:lnTo>
                      <a:pt x="774" y="600"/>
                    </a:lnTo>
                    <a:lnTo>
                      <a:pt x="774" y="594"/>
                    </a:lnTo>
                    <a:lnTo>
                      <a:pt x="774" y="588"/>
                    </a:lnTo>
                    <a:lnTo>
                      <a:pt x="786" y="522"/>
                    </a:lnTo>
                    <a:lnTo>
                      <a:pt x="786" y="516"/>
                    </a:lnTo>
                    <a:lnTo>
                      <a:pt x="786" y="504"/>
                    </a:lnTo>
                    <a:lnTo>
                      <a:pt x="792" y="498"/>
                    </a:lnTo>
                    <a:lnTo>
                      <a:pt x="792" y="492"/>
                    </a:lnTo>
                    <a:lnTo>
                      <a:pt x="792" y="486"/>
                    </a:lnTo>
                    <a:lnTo>
                      <a:pt x="792" y="474"/>
                    </a:lnTo>
                    <a:lnTo>
                      <a:pt x="792" y="468"/>
                    </a:lnTo>
                    <a:lnTo>
                      <a:pt x="792" y="462"/>
                    </a:lnTo>
                    <a:lnTo>
                      <a:pt x="798" y="456"/>
                    </a:lnTo>
                    <a:lnTo>
                      <a:pt x="798" y="444"/>
                    </a:lnTo>
                    <a:lnTo>
                      <a:pt x="798" y="438"/>
                    </a:lnTo>
                    <a:lnTo>
                      <a:pt x="798" y="432"/>
                    </a:lnTo>
                    <a:lnTo>
                      <a:pt x="798" y="420"/>
                    </a:lnTo>
                    <a:lnTo>
                      <a:pt x="798" y="414"/>
                    </a:lnTo>
                    <a:lnTo>
                      <a:pt x="798" y="414"/>
                    </a:lnTo>
                    <a:lnTo>
                      <a:pt x="804" y="408"/>
                    </a:lnTo>
                    <a:lnTo>
                      <a:pt x="804" y="402"/>
                    </a:lnTo>
                    <a:lnTo>
                      <a:pt x="804" y="390"/>
                    </a:lnTo>
                    <a:lnTo>
                      <a:pt x="804" y="390"/>
                    </a:lnTo>
                    <a:lnTo>
                      <a:pt x="804" y="384"/>
                    </a:lnTo>
                    <a:lnTo>
                      <a:pt x="804" y="378"/>
                    </a:lnTo>
                    <a:lnTo>
                      <a:pt x="804" y="366"/>
                    </a:lnTo>
                    <a:lnTo>
                      <a:pt x="804" y="360"/>
                    </a:lnTo>
                    <a:lnTo>
                      <a:pt x="810" y="348"/>
                    </a:lnTo>
                    <a:lnTo>
                      <a:pt x="810" y="342"/>
                    </a:lnTo>
                    <a:lnTo>
                      <a:pt x="810" y="330"/>
                    </a:lnTo>
                    <a:lnTo>
                      <a:pt x="810" y="324"/>
                    </a:lnTo>
                    <a:lnTo>
                      <a:pt x="810" y="318"/>
                    </a:lnTo>
                    <a:lnTo>
                      <a:pt x="810" y="318"/>
                    </a:lnTo>
                    <a:lnTo>
                      <a:pt x="810" y="312"/>
                    </a:lnTo>
                    <a:lnTo>
                      <a:pt x="810" y="312"/>
                    </a:lnTo>
                    <a:lnTo>
                      <a:pt x="816" y="324"/>
                    </a:lnTo>
                    <a:lnTo>
                      <a:pt x="816" y="348"/>
                    </a:lnTo>
                    <a:lnTo>
                      <a:pt x="816" y="378"/>
                    </a:lnTo>
                    <a:lnTo>
                      <a:pt x="816" y="408"/>
                    </a:lnTo>
                    <a:lnTo>
                      <a:pt x="816" y="432"/>
                    </a:lnTo>
                    <a:lnTo>
                      <a:pt x="816" y="462"/>
                    </a:lnTo>
                    <a:lnTo>
                      <a:pt x="816" y="474"/>
                    </a:lnTo>
                    <a:lnTo>
                      <a:pt x="816" y="474"/>
                    </a:lnTo>
                    <a:lnTo>
                      <a:pt x="822" y="462"/>
                    </a:lnTo>
                    <a:lnTo>
                      <a:pt x="822" y="432"/>
                    </a:lnTo>
                    <a:lnTo>
                      <a:pt x="822" y="408"/>
                    </a:lnTo>
                    <a:lnTo>
                      <a:pt x="822" y="378"/>
                    </a:lnTo>
                    <a:lnTo>
                      <a:pt x="822" y="348"/>
                    </a:lnTo>
                    <a:lnTo>
                      <a:pt x="822" y="324"/>
                    </a:lnTo>
                    <a:lnTo>
                      <a:pt x="822" y="312"/>
                    </a:lnTo>
                    <a:lnTo>
                      <a:pt x="822" y="312"/>
                    </a:lnTo>
                    <a:lnTo>
                      <a:pt x="822" y="318"/>
                    </a:lnTo>
                    <a:lnTo>
                      <a:pt x="828" y="324"/>
                    </a:lnTo>
                    <a:lnTo>
                      <a:pt x="828" y="336"/>
                    </a:lnTo>
                    <a:lnTo>
                      <a:pt x="828" y="342"/>
                    </a:lnTo>
                    <a:lnTo>
                      <a:pt x="828" y="354"/>
                    </a:lnTo>
                    <a:lnTo>
                      <a:pt x="828" y="360"/>
                    </a:lnTo>
                    <a:lnTo>
                      <a:pt x="828" y="372"/>
                    </a:lnTo>
                    <a:lnTo>
                      <a:pt x="834" y="378"/>
                    </a:lnTo>
                    <a:lnTo>
                      <a:pt x="834" y="390"/>
                    </a:lnTo>
                    <a:lnTo>
                      <a:pt x="834" y="396"/>
                    </a:lnTo>
                    <a:lnTo>
                      <a:pt x="834" y="408"/>
                    </a:lnTo>
                    <a:lnTo>
                      <a:pt x="834" y="414"/>
                    </a:lnTo>
                    <a:lnTo>
                      <a:pt x="840" y="420"/>
                    </a:lnTo>
                    <a:lnTo>
                      <a:pt x="840" y="432"/>
                    </a:lnTo>
                    <a:lnTo>
                      <a:pt x="840" y="438"/>
                    </a:lnTo>
                    <a:lnTo>
                      <a:pt x="840" y="450"/>
                    </a:lnTo>
                    <a:lnTo>
                      <a:pt x="840" y="456"/>
                    </a:lnTo>
                    <a:lnTo>
                      <a:pt x="840" y="462"/>
                    </a:lnTo>
                    <a:lnTo>
                      <a:pt x="852" y="540"/>
                    </a:lnTo>
                    <a:lnTo>
                      <a:pt x="852" y="546"/>
                    </a:lnTo>
                    <a:lnTo>
                      <a:pt x="852" y="552"/>
                    </a:lnTo>
                    <a:lnTo>
                      <a:pt x="858" y="558"/>
                    </a:lnTo>
                    <a:lnTo>
                      <a:pt x="858" y="564"/>
                    </a:lnTo>
                    <a:lnTo>
                      <a:pt x="858" y="570"/>
                    </a:lnTo>
                    <a:lnTo>
                      <a:pt x="858" y="576"/>
                    </a:lnTo>
                    <a:lnTo>
                      <a:pt x="870" y="636"/>
                    </a:lnTo>
                    <a:lnTo>
                      <a:pt x="870" y="642"/>
                    </a:lnTo>
                    <a:lnTo>
                      <a:pt x="870" y="642"/>
                    </a:lnTo>
                    <a:lnTo>
                      <a:pt x="870" y="648"/>
                    </a:lnTo>
                    <a:lnTo>
                      <a:pt x="870" y="654"/>
                    </a:lnTo>
                    <a:lnTo>
                      <a:pt x="876" y="660"/>
                    </a:lnTo>
                    <a:lnTo>
                      <a:pt x="876" y="666"/>
                    </a:lnTo>
                    <a:lnTo>
                      <a:pt x="876" y="666"/>
                    </a:lnTo>
                    <a:lnTo>
                      <a:pt x="876" y="672"/>
                    </a:lnTo>
                    <a:lnTo>
                      <a:pt x="876" y="678"/>
                    </a:lnTo>
                    <a:lnTo>
                      <a:pt x="876" y="684"/>
                    </a:lnTo>
                    <a:lnTo>
                      <a:pt x="882" y="684"/>
                    </a:lnTo>
                    <a:lnTo>
                      <a:pt x="882" y="690"/>
                    </a:lnTo>
                    <a:lnTo>
                      <a:pt x="882" y="696"/>
                    </a:lnTo>
                    <a:lnTo>
                      <a:pt x="882" y="696"/>
                    </a:lnTo>
                    <a:lnTo>
                      <a:pt x="894" y="732"/>
                    </a:lnTo>
                    <a:lnTo>
                      <a:pt x="894" y="732"/>
                    </a:lnTo>
                    <a:lnTo>
                      <a:pt x="894" y="738"/>
                    </a:lnTo>
                    <a:lnTo>
                      <a:pt x="894" y="738"/>
                    </a:lnTo>
                    <a:lnTo>
                      <a:pt x="894" y="738"/>
                    </a:lnTo>
                    <a:lnTo>
                      <a:pt x="900" y="744"/>
                    </a:lnTo>
                    <a:lnTo>
                      <a:pt x="900" y="744"/>
                    </a:lnTo>
                    <a:lnTo>
                      <a:pt x="906" y="762"/>
                    </a:lnTo>
                    <a:lnTo>
                      <a:pt x="912" y="762"/>
                    </a:lnTo>
                    <a:lnTo>
                      <a:pt x="912" y="762"/>
                    </a:lnTo>
                    <a:lnTo>
                      <a:pt x="912" y="762"/>
                    </a:lnTo>
                    <a:lnTo>
                      <a:pt x="912" y="768"/>
                    </a:lnTo>
                    <a:lnTo>
                      <a:pt x="912" y="768"/>
                    </a:lnTo>
                    <a:lnTo>
                      <a:pt x="912" y="768"/>
                    </a:lnTo>
                    <a:lnTo>
                      <a:pt x="918" y="768"/>
                    </a:lnTo>
                    <a:lnTo>
                      <a:pt x="918" y="768"/>
                    </a:lnTo>
                    <a:lnTo>
                      <a:pt x="918" y="768"/>
                    </a:lnTo>
                    <a:lnTo>
                      <a:pt x="918" y="768"/>
                    </a:lnTo>
                    <a:lnTo>
                      <a:pt x="918" y="768"/>
                    </a:lnTo>
                    <a:lnTo>
                      <a:pt x="918" y="768"/>
                    </a:lnTo>
                    <a:lnTo>
                      <a:pt x="924" y="768"/>
                    </a:lnTo>
                    <a:lnTo>
                      <a:pt x="924" y="768"/>
                    </a:lnTo>
                    <a:lnTo>
                      <a:pt x="936" y="762"/>
                    </a:lnTo>
                    <a:lnTo>
                      <a:pt x="936" y="756"/>
                    </a:lnTo>
                    <a:lnTo>
                      <a:pt x="936" y="756"/>
                    </a:lnTo>
                    <a:lnTo>
                      <a:pt x="936" y="756"/>
                    </a:lnTo>
                    <a:lnTo>
                      <a:pt x="936" y="756"/>
                    </a:lnTo>
                    <a:lnTo>
                      <a:pt x="936" y="750"/>
                    </a:lnTo>
                    <a:lnTo>
                      <a:pt x="936" y="750"/>
                    </a:lnTo>
                    <a:lnTo>
                      <a:pt x="948" y="726"/>
                    </a:lnTo>
                    <a:lnTo>
                      <a:pt x="948" y="720"/>
                    </a:lnTo>
                    <a:lnTo>
                      <a:pt x="954" y="720"/>
                    </a:lnTo>
                    <a:lnTo>
                      <a:pt x="954" y="714"/>
                    </a:lnTo>
                    <a:lnTo>
                      <a:pt x="954" y="714"/>
                    </a:lnTo>
                    <a:lnTo>
                      <a:pt x="954" y="708"/>
                    </a:lnTo>
                    <a:lnTo>
                      <a:pt x="954" y="708"/>
                    </a:lnTo>
                    <a:lnTo>
                      <a:pt x="954" y="702"/>
                    </a:lnTo>
                    <a:lnTo>
                      <a:pt x="960" y="702"/>
                    </a:lnTo>
                    <a:lnTo>
                      <a:pt x="960" y="696"/>
                    </a:lnTo>
                    <a:lnTo>
                      <a:pt x="960" y="690"/>
                    </a:lnTo>
                    <a:lnTo>
                      <a:pt x="960" y="690"/>
                    </a:lnTo>
                    <a:lnTo>
                      <a:pt x="960" y="684"/>
                    </a:lnTo>
                    <a:lnTo>
                      <a:pt x="960" y="678"/>
                    </a:lnTo>
                    <a:lnTo>
                      <a:pt x="966" y="678"/>
                    </a:lnTo>
                    <a:lnTo>
                      <a:pt x="972" y="624"/>
                    </a:lnTo>
                    <a:lnTo>
                      <a:pt x="972" y="618"/>
                    </a:lnTo>
                    <a:lnTo>
                      <a:pt x="978" y="612"/>
                    </a:lnTo>
                    <a:lnTo>
                      <a:pt x="978" y="612"/>
                    </a:lnTo>
                    <a:lnTo>
                      <a:pt x="978" y="606"/>
                    </a:lnTo>
                    <a:lnTo>
                      <a:pt x="978" y="600"/>
                    </a:lnTo>
                    <a:lnTo>
                      <a:pt x="978" y="594"/>
                    </a:lnTo>
                    <a:lnTo>
                      <a:pt x="990" y="528"/>
                    </a:lnTo>
                    <a:lnTo>
                      <a:pt x="990" y="522"/>
                    </a:lnTo>
                    <a:lnTo>
                      <a:pt x="990" y="510"/>
                    </a:lnTo>
                    <a:lnTo>
                      <a:pt x="990" y="504"/>
                    </a:lnTo>
                    <a:lnTo>
                      <a:pt x="996" y="498"/>
                    </a:lnTo>
                    <a:lnTo>
                      <a:pt x="996" y="492"/>
                    </a:lnTo>
                    <a:lnTo>
                      <a:pt x="996" y="486"/>
                    </a:lnTo>
                    <a:lnTo>
                      <a:pt x="996" y="474"/>
                    </a:lnTo>
                    <a:lnTo>
                      <a:pt x="996" y="468"/>
                    </a:lnTo>
                    <a:lnTo>
                      <a:pt x="996" y="462"/>
                    </a:lnTo>
                    <a:lnTo>
                      <a:pt x="1002" y="450"/>
                    </a:lnTo>
                    <a:lnTo>
                      <a:pt x="1002" y="444"/>
                    </a:lnTo>
                    <a:lnTo>
                      <a:pt x="1002" y="438"/>
                    </a:lnTo>
                    <a:lnTo>
                      <a:pt x="1002" y="426"/>
                    </a:lnTo>
                    <a:lnTo>
                      <a:pt x="1002" y="420"/>
                    </a:lnTo>
                    <a:lnTo>
                      <a:pt x="1002" y="414"/>
                    </a:lnTo>
                    <a:lnTo>
                      <a:pt x="1008" y="402"/>
                    </a:lnTo>
                    <a:lnTo>
                      <a:pt x="1008" y="396"/>
                    </a:lnTo>
                    <a:lnTo>
                      <a:pt x="1008" y="384"/>
                    </a:lnTo>
                    <a:lnTo>
                      <a:pt x="1008" y="378"/>
                    </a:lnTo>
                    <a:lnTo>
                      <a:pt x="1008" y="366"/>
                    </a:lnTo>
                    <a:lnTo>
                      <a:pt x="1008" y="360"/>
                    </a:lnTo>
                    <a:lnTo>
                      <a:pt x="1008" y="360"/>
                    </a:lnTo>
                    <a:lnTo>
                      <a:pt x="1014" y="348"/>
                    </a:lnTo>
                    <a:lnTo>
                      <a:pt x="1014" y="342"/>
                    </a:lnTo>
                    <a:lnTo>
                      <a:pt x="1014" y="330"/>
                    </a:lnTo>
                    <a:lnTo>
                      <a:pt x="1014" y="324"/>
                    </a:lnTo>
                    <a:lnTo>
                      <a:pt x="1014" y="324"/>
                    </a:lnTo>
                    <a:lnTo>
                      <a:pt x="1014" y="318"/>
                    </a:lnTo>
                    <a:lnTo>
                      <a:pt x="1014" y="306"/>
                    </a:lnTo>
                    <a:lnTo>
                      <a:pt x="1014" y="282"/>
                    </a:lnTo>
                    <a:lnTo>
                      <a:pt x="1014" y="240"/>
                    </a:lnTo>
                    <a:lnTo>
                      <a:pt x="1020" y="192"/>
                    </a:lnTo>
                    <a:lnTo>
                      <a:pt x="1020" y="138"/>
                    </a:lnTo>
                    <a:lnTo>
                      <a:pt x="1020" y="84"/>
                    </a:lnTo>
                    <a:lnTo>
                      <a:pt x="1020" y="30"/>
                    </a:lnTo>
                    <a:lnTo>
                      <a:pt x="1020" y="0"/>
                    </a:lnTo>
                    <a:lnTo>
                      <a:pt x="1020" y="0"/>
                    </a:lnTo>
                    <a:lnTo>
                      <a:pt x="1020" y="30"/>
                    </a:lnTo>
                    <a:lnTo>
                      <a:pt x="1026" y="84"/>
                    </a:lnTo>
                    <a:lnTo>
                      <a:pt x="1026" y="138"/>
                    </a:lnTo>
                    <a:lnTo>
                      <a:pt x="1026" y="192"/>
                    </a:lnTo>
                    <a:lnTo>
                      <a:pt x="1026" y="240"/>
                    </a:lnTo>
                    <a:lnTo>
                      <a:pt x="1026" y="282"/>
                    </a:lnTo>
                    <a:lnTo>
                      <a:pt x="1026" y="306"/>
                    </a:lnTo>
                    <a:lnTo>
                      <a:pt x="1026" y="318"/>
                    </a:lnTo>
                    <a:lnTo>
                      <a:pt x="1026" y="324"/>
                    </a:lnTo>
                    <a:lnTo>
                      <a:pt x="1026" y="330"/>
                    </a:lnTo>
                    <a:lnTo>
                      <a:pt x="1032" y="342"/>
                    </a:lnTo>
                    <a:lnTo>
                      <a:pt x="1032" y="354"/>
                    </a:lnTo>
                    <a:lnTo>
                      <a:pt x="1032" y="360"/>
                    </a:lnTo>
                    <a:lnTo>
                      <a:pt x="1032" y="372"/>
                    </a:lnTo>
                    <a:lnTo>
                      <a:pt x="1032" y="378"/>
                    </a:lnTo>
                    <a:lnTo>
                      <a:pt x="1032" y="390"/>
                    </a:lnTo>
                    <a:lnTo>
                      <a:pt x="1038" y="396"/>
                    </a:lnTo>
                    <a:lnTo>
                      <a:pt x="1038" y="402"/>
                    </a:lnTo>
                    <a:lnTo>
                      <a:pt x="1038" y="414"/>
                    </a:lnTo>
                    <a:lnTo>
                      <a:pt x="1038" y="420"/>
                    </a:lnTo>
                    <a:lnTo>
                      <a:pt x="1038" y="432"/>
                    </a:lnTo>
                    <a:lnTo>
                      <a:pt x="1038" y="438"/>
                    </a:lnTo>
                    <a:lnTo>
                      <a:pt x="1044" y="444"/>
                    </a:lnTo>
                    <a:lnTo>
                      <a:pt x="1044" y="456"/>
                    </a:lnTo>
                    <a:lnTo>
                      <a:pt x="1044" y="462"/>
                    </a:lnTo>
                    <a:lnTo>
                      <a:pt x="1044" y="468"/>
                    </a:lnTo>
                    <a:lnTo>
                      <a:pt x="1056" y="546"/>
                    </a:lnTo>
                    <a:lnTo>
                      <a:pt x="1056" y="552"/>
                    </a:lnTo>
                    <a:lnTo>
                      <a:pt x="1056" y="558"/>
                    </a:lnTo>
                    <a:lnTo>
                      <a:pt x="1056" y="564"/>
                    </a:lnTo>
                    <a:lnTo>
                      <a:pt x="1056" y="570"/>
                    </a:lnTo>
                    <a:lnTo>
                      <a:pt x="1062" y="576"/>
                    </a:lnTo>
                    <a:lnTo>
                      <a:pt x="1062" y="582"/>
                    </a:lnTo>
                    <a:lnTo>
                      <a:pt x="1074" y="642"/>
                    </a:lnTo>
                    <a:lnTo>
                      <a:pt x="1074" y="642"/>
                    </a:lnTo>
                    <a:lnTo>
                      <a:pt x="1074" y="648"/>
                    </a:lnTo>
                    <a:lnTo>
                      <a:pt x="1074" y="654"/>
                    </a:lnTo>
                    <a:lnTo>
                      <a:pt x="1074" y="660"/>
                    </a:lnTo>
                    <a:lnTo>
                      <a:pt x="1074" y="666"/>
                    </a:lnTo>
                    <a:lnTo>
                      <a:pt x="1080" y="666"/>
                    </a:lnTo>
                    <a:lnTo>
                      <a:pt x="1080" y="672"/>
                    </a:lnTo>
                    <a:lnTo>
                      <a:pt x="1080" y="678"/>
                    </a:lnTo>
                    <a:lnTo>
                      <a:pt x="1080" y="678"/>
                    </a:lnTo>
                    <a:lnTo>
                      <a:pt x="1080" y="684"/>
                    </a:lnTo>
                    <a:lnTo>
                      <a:pt x="1080" y="690"/>
                    </a:lnTo>
                    <a:lnTo>
                      <a:pt x="1086" y="690"/>
                    </a:lnTo>
                    <a:lnTo>
                      <a:pt x="1086" y="696"/>
                    </a:lnTo>
                    <a:lnTo>
                      <a:pt x="1086" y="702"/>
                    </a:lnTo>
                    <a:lnTo>
                      <a:pt x="1098" y="732"/>
                    </a:lnTo>
                    <a:lnTo>
                      <a:pt x="1098" y="738"/>
                    </a:lnTo>
                    <a:lnTo>
                      <a:pt x="1098" y="738"/>
                    </a:lnTo>
                    <a:lnTo>
                      <a:pt x="1098" y="738"/>
                    </a:lnTo>
                    <a:lnTo>
                      <a:pt x="1098" y="744"/>
                    </a:lnTo>
                    <a:lnTo>
                      <a:pt x="1098" y="744"/>
                    </a:lnTo>
                    <a:lnTo>
                      <a:pt x="1098" y="744"/>
                    </a:lnTo>
                    <a:lnTo>
                      <a:pt x="1110" y="762"/>
                    </a:lnTo>
                    <a:lnTo>
                      <a:pt x="1110" y="762"/>
                    </a:lnTo>
                    <a:lnTo>
                      <a:pt x="1116" y="762"/>
                    </a:lnTo>
                    <a:lnTo>
                      <a:pt x="1116" y="768"/>
                    </a:lnTo>
                    <a:lnTo>
                      <a:pt x="1116" y="768"/>
                    </a:lnTo>
                    <a:lnTo>
                      <a:pt x="1116" y="768"/>
                    </a:lnTo>
                    <a:lnTo>
                      <a:pt x="1116" y="768"/>
                    </a:lnTo>
                    <a:lnTo>
                      <a:pt x="1116" y="768"/>
                    </a:lnTo>
                    <a:lnTo>
                      <a:pt x="1122" y="768"/>
                    </a:lnTo>
                    <a:lnTo>
                      <a:pt x="1122" y="768"/>
                    </a:lnTo>
                    <a:lnTo>
                      <a:pt x="1122" y="768"/>
                    </a:lnTo>
                    <a:lnTo>
                      <a:pt x="1122" y="768"/>
                    </a:lnTo>
                    <a:lnTo>
                      <a:pt x="1122" y="768"/>
                    </a:lnTo>
                    <a:lnTo>
                      <a:pt x="1122" y="768"/>
                    </a:lnTo>
                    <a:lnTo>
                      <a:pt x="1128" y="768"/>
                    </a:lnTo>
                    <a:lnTo>
                      <a:pt x="1134" y="756"/>
                    </a:lnTo>
                    <a:lnTo>
                      <a:pt x="1134" y="756"/>
                    </a:lnTo>
                    <a:lnTo>
                      <a:pt x="1140" y="756"/>
                    </a:lnTo>
                    <a:lnTo>
                      <a:pt x="1140" y="756"/>
                    </a:lnTo>
                    <a:lnTo>
                      <a:pt x="1140" y="750"/>
                    </a:lnTo>
                    <a:lnTo>
                      <a:pt x="1140" y="750"/>
                    </a:lnTo>
                    <a:lnTo>
                      <a:pt x="1140" y="750"/>
                    </a:lnTo>
                    <a:lnTo>
                      <a:pt x="1152" y="726"/>
                    </a:lnTo>
                    <a:lnTo>
                      <a:pt x="1152" y="720"/>
                    </a:lnTo>
                    <a:lnTo>
                      <a:pt x="1152" y="720"/>
                    </a:lnTo>
                    <a:lnTo>
                      <a:pt x="1152" y="714"/>
                    </a:lnTo>
                    <a:lnTo>
                      <a:pt x="1158" y="708"/>
                    </a:lnTo>
                    <a:lnTo>
                      <a:pt x="1158" y="708"/>
                    </a:lnTo>
                    <a:lnTo>
                      <a:pt x="1158" y="702"/>
                    </a:lnTo>
                    <a:lnTo>
                      <a:pt x="1158" y="702"/>
                    </a:lnTo>
                    <a:lnTo>
                      <a:pt x="1158" y="696"/>
                    </a:lnTo>
                    <a:lnTo>
                      <a:pt x="1158" y="690"/>
                    </a:lnTo>
                    <a:lnTo>
                      <a:pt x="1164" y="690"/>
                    </a:lnTo>
                    <a:lnTo>
                      <a:pt x="1164" y="684"/>
                    </a:lnTo>
                    <a:lnTo>
                      <a:pt x="1164" y="678"/>
                    </a:lnTo>
                    <a:lnTo>
                      <a:pt x="1164" y="678"/>
                    </a:lnTo>
                    <a:lnTo>
                      <a:pt x="1164" y="672"/>
                    </a:lnTo>
                    <a:lnTo>
                      <a:pt x="1176" y="618"/>
                    </a:lnTo>
                    <a:lnTo>
                      <a:pt x="1176" y="612"/>
                    </a:lnTo>
                    <a:lnTo>
                      <a:pt x="1176" y="612"/>
                    </a:lnTo>
                    <a:lnTo>
                      <a:pt x="1176" y="606"/>
                    </a:lnTo>
                    <a:lnTo>
                      <a:pt x="1182" y="600"/>
                    </a:lnTo>
                    <a:lnTo>
                      <a:pt x="1182" y="594"/>
                    </a:lnTo>
                    <a:lnTo>
                      <a:pt x="1182" y="588"/>
                    </a:lnTo>
                    <a:lnTo>
                      <a:pt x="1194" y="522"/>
                    </a:lnTo>
                    <a:lnTo>
                      <a:pt x="1194" y="516"/>
                    </a:lnTo>
                    <a:lnTo>
                      <a:pt x="1194" y="504"/>
                    </a:lnTo>
                    <a:lnTo>
                      <a:pt x="1194" y="498"/>
                    </a:lnTo>
                    <a:lnTo>
                      <a:pt x="1194" y="492"/>
                    </a:lnTo>
                    <a:lnTo>
                      <a:pt x="1194" y="486"/>
                    </a:lnTo>
                    <a:lnTo>
                      <a:pt x="1200" y="480"/>
                    </a:lnTo>
                    <a:lnTo>
                      <a:pt x="1200" y="468"/>
                    </a:lnTo>
                    <a:lnTo>
                      <a:pt x="1200" y="462"/>
                    </a:lnTo>
                    <a:lnTo>
                      <a:pt x="1200" y="456"/>
                    </a:lnTo>
                    <a:lnTo>
                      <a:pt x="1200" y="450"/>
                    </a:lnTo>
                    <a:lnTo>
                      <a:pt x="1200" y="438"/>
                    </a:lnTo>
                    <a:lnTo>
                      <a:pt x="1206" y="432"/>
                    </a:lnTo>
                    <a:lnTo>
                      <a:pt x="1206" y="426"/>
                    </a:lnTo>
                    <a:lnTo>
                      <a:pt x="1206" y="414"/>
                    </a:lnTo>
                    <a:lnTo>
                      <a:pt x="1206" y="408"/>
                    </a:lnTo>
                    <a:lnTo>
                      <a:pt x="1206" y="402"/>
                    </a:lnTo>
                    <a:lnTo>
                      <a:pt x="1206" y="390"/>
                    </a:lnTo>
                    <a:lnTo>
                      <a:pt x="1206" y="390"/>
                    </a:lnTo>
                    <a:lnTo>
                      <a:pt x="1212" y="384"/>
                    </a:lnTo>
                    <a:lnTo>
                      <a:pt x="1212" y="378"/>
                    </a:lnTo>
                    <a:lnTo>
                      <a:pt x="1212" y="366"/>
                    </a:lnTo>
                    <a:lnTo>
                      <a:pt x="1212" y="360"/>
                    </a:lnTo>
                    <a:lnTo>
                      <a:pt x="1212" y="348"/>
                    </a:lnTo>
                    <a:lnTo>
                      <a:pt x="1212" y="342"/>
                    </a:lnTo>
                    <a:lnTo>
                      <a:pt x="1212" y="330"/>
                    </a:lnTo>
                    <a:lnTo>
                      <a:pt x="1218" y="324"/>
                    </a:lnTo>
                    <a:lnTo>
                      <a:pt x="1218" y="318"/>
                    </a:lnTo>
                    <a:lnTo>
                      <a:pt x="1218" y="318"/>
                    </a:lnTo>
                    <a:lnTo>
                      <a:pt x="1218" y="312"/>
                    </a:lnTo>
                    <a:lnTo>
                      <a:pt x="1218" y="312"/>
                    </a:lnTo>
                    <a:lnTo>
                      <a:pt x="1218" y="324"/>
                    </a:lnTo>
                    <a:lnTo>
                      <a:pt x="1218" y="348"/>
                    </a:lnTo>
                    <a:lnTo>
                      <a:pt x="1218" y="378"/>
                    </a:lnTo>
                    <a:lnTo>
                      <a:pt x="1218" y="408"/>
                    </a:lnTo>
                    <a:lnTo>
                      <a:pt x="1224" y="432"/>
                    </a:lnTo>
                    <a:lnTo>
                      <a:pt x="1224" y="462"/>
                    </a:lnTo>
                    <a:lnTo>
                      <a:pt x="1224" y="474"/>
                    </a:lnTo>
                    <a:lnTo>
                      <a:pt x="1224" y="474"/>
                    </a:lnTo>
                    <a:lnTo>
                      <a:pt x="1224" y="462"/>
                    </a:lnTo>
                    <a:lnTo>
                      <a:pt x="1224" y="432"/>
                    </a:lnTo>
                    <a:lnTo>
                      <a:pt x="1224" y="408"/>
                    </a:lnTo>
                    <a:lnTo>
                      <a:pt x="1230" y="378"/>
                    </a:lnTo>
                    <a:lnTo>
                      <a:pt x="1230" y="348"/>
                    </a:lnTo>
                    <a:lnTo>
                      <a:pt x="1230" y="324"/>
                    </a:lnTo>
                    <a:lnTo>
                      <a:pt x="1230" y="312"/>
                    </a:lnTo>
                    <a:lnTo>
                      <a:pt x="1230" y="312"/>
                    </a:lnTo>
                    <a:lnTo>
                      <a:pt x="1230" y="318"/>
                    </a:lnTo>
                    <a:lnTo>
                      <a:pt x="1230" y="324"/>
                    </a:lnTo>
                    <a:lnTo>
                      <a:pt x="1230" y="336"/>
                    </a:lnTo>
                    <a:lnTo>
                      <a:pt x="1236" y="342"/>
                    </a:lnTo>
                    <a:lnTo>
                      <a:pt x="1236" y="354"/>
                    </a:lnTo>
                    <a:lnTo>
                      <a:pt x="1236" y="360"/>
                    </a:lnTo>
                    <a:lnTo>
                      <a:pt x="1236" y="372"/>
                    </a:lnTo>
                    <a:lnTo>
                      <a:pt x="1236" y="378"/>
                    </a:lnTo>
                    <a:lnTo>
                      <a:pt x="1236" y="390"/>
                    </a:lnTo>
                    <a:lnTo>
                      <a:pt x="1242" y="396"/>
                    </a:lnTo>
                    <a:lnTo>
                      <a:pt x="1242" y="408"/>
                    </a:lnTo>
                    <a:lnTo>
                      <a:pt x="1242" y="414"/>
                    </a:lnTo>
                    <a:lnTo>
                      <a:pt x="1242" y="420"/>
                    </a:lnTo>
                    <a:lnTo>
                      <a:pt x="1242" y="432"/>
                    </a:lnTo>
                    <a:lnTo>
                      <a:pt x="1242" y="438"/>
                    </a:lnTo>
                    <a:lnTo>
                      <a:pt x="1248" y="450"/>
                    </a:lnTo>
                    <a:lnTo>
                      <a:pt x="1248" y="456"/>
                    </a:lnTo>
                    <a:lnTo>
                      <a:pt x="1248" y="462"/>
                    </a:lnTo>
                    <a:lnTo>
                      <a:pt x="1260" y="540"/>
                    </a:lnTo>
                    <a:lnTo>
                      <a:pt x="1260" y="546"/>
                    </a:lnTo>
                    <a:lnTo>
                      <a:pt x="1260" y="552"/>
                    </a:lnTo>
                    <a:lnTo>
                      <a:pt x="1260" y="558"/>
                    </a:lnTo>
                    <a:lnTo>
                      <a:pt x="1260" y="564"/>
                    </a:lnTo>
                    <a:lnTo>
                      <a:pt x="1260" y="570"/>
                    </a:lnTo>
                    <a:lnTo>
                      <a:pt x="1266" y="576"/>
                    </a:lnTo>
                    <a:lnTo>
                      <a:pt x="1272" y="636"/>
                    </a:lnTo>
                    <a:lnTo>
                      <a:pt x="1272" y="642"/>
                    </a:lnTo>
                    <a:lnTo>
                      <a:pt x="1278" y="642"/>
                    </a:lnTo>
                    <a:lnTo>
                      <a:pt x="1278" y="648"/>
                    </a:lnTo>
                    <a:lnTo>
                      <a:pt x="1278" y="654"/>
                    </a:lnTo>
                    <a:lnTo>
                      <a:pt x="1278" y="660"/>
                    </a:lnTo>
                    <a:lnTo>
                      <a:pt x="1278" y="666"/>
                    </a:lnTo>
                    <a:lnTo>
                      <a:pt x="1278" y="666"/>
                    </a:lnTo>
                    <a:lnTo>
                      <a:pt x="1284" y="672"/>
                    </a:lnTo>
                    <a:lnTo>
                      <a:pt x="1284" y="678"/>
                    </a:lnTo>
                    <a:lnTo>
                      <a:pt x="1284" y="684"/>
                    </a:lnTo>
                    <a:lnTo>
                      <a:pt x="1284" y="684"/>
                    </a:lnTo>
                    <a:lnTo>
                      <a:pt x="1284" y="690"/>
                    </a:lnTo>
                    <a:lnTo>
                      <a:pt x="1284" y="696"/>
                    </a:lnTo>
                    <a:lnTo>
                      <a:pt x="1290" y="696"/>
                    </a:lnTo>
                    <a:lnTo>
                      <a:pt x="1296" y="732"/>
                    </a:lnTo>
                    <a:lnTo>
                      <a:pt x="1302" y="732"/>
                    </a:lnTo>
                    <a:lnTo>
                      <a:pt x="1302" y="738"/>
                    </a:lnTo>
                    <a:lnTo>
                      <a:pt x="1302" y="738"/>
                    </a:lnTo>
                    <a:lnTo>
                      <a:pt x="1302" y="738"/>
                    </a:lnTo>
                    <a:lnTo>
                      <a:pt x="1302" y="744"/>
                    </a:lnTo>
                    <a:lnTo>
                      <a:pt x="1302" y="744"/>
                    </a:lnTo>
                    <a:lnTo>
                      <a:pt x="1314" y="762"/>
                    </a:lnTo>
                    <a:lnTo>
                      <a:pt x="1314" y="762"/>
                    </a:lnTo>
                    <a:lnTo>
                      <a:pt x="1314" y="762"/>
                    </a:lnTo>
                    <a:lnTo>
                      <a:pt x="1320" y="762"/>
                    </a:lnTo>
                    <a:lnTo>
                      <a:pt x="1320" y="768"/>
                    </a:lnTo>
                    <a:lnTo>
                      <a:pt x="1320" y="768"/>
                    </a:lnTo>
                    <a:lnTo>
                      <a:pt x="1320" y="768"/>
                    </a:lnTo>
                    <a:lnTo>
                      <a:pt x="1320" y="768"/>
                    </a:lnTo>
                    <a:lnTo>
                      <a:pt x="1320" y="768"/>
                    </a:lnTo>
                    <a:lnTo>
                      <a:pt x="1326" y="768"/>
                    </a:lnTo>
                    <a:lnTo>
                      <a:pt x="1326" y="768"/>
                    </a:lnTo>
                    <a:lnTo>
                      <a:pt x="1326" y="768"/>
                    </a:lnTo>
                    <a:lnTo>
                      <a:pt x="1326" y="768"/>
                    </a:lnTo>
                    <a:lnTo>
                      <a:pt x="1326" y="768"/>
                    </a:lnTo>
                    <a:lnTo>
                      <a:pt x="1326" y="768"/>
                    </a:lnTo>
                    <a:lnTo>
                      <a:pt x="1338" y="762"/>
                    </a:lnTo>
                    <a:lnTo>
                      <a:pt x="1338" y="756"/>
                    </a:lnTo>
                    <a:lnTo>
                      <a:pt x="1338" y="756"/>
                    </a:lnTo>
                    <a:lnTo>
                      <a:pt x="1344" y="756"/>
                    </a:lnTo>
                    <a:lnTo>
                      <a:pt x="1344" y="756"/>
                    </a:lnTo>
                    <a:lnTo>
                      <a:pt x="1344" y="750"/>
                    </a:lnTo>
                    <a:lnTo>
                      <a:pt x="1344" y="750"/>
                    </a:lnTo>
                    <a:lnTo>
                      <a:pt x="1356" y="726"/>
                    </a:lnTo>
                    <a:lnTo>
                      <a:pt x="1356" y="720"/>
                    </a:lnTo>
                    <a:lnTo>
                      <a:pt x="1356" y="720"/>
                    </a:lnTo>
                    <a:lnTo>
                      <a:pt x="1356" y="714"/>
                    </a:lnTo>
                    <a:lnTo>
                      <a:pt x="1356" y="714"/>
                    </a:lnTo>
                    <a:lnTo>
                      <a:pt x="1362" y="708"/>
                    </a:lnTo>
                    <a:lnTo>
                      <a:pt x="1362" y="708"/>
                    </a:lnTo>
                    <a:lnTo>
                      <a:pt x="1362" y="702"/>
                    </a:lnTo>
                    <a:lnTo>
                      <a:pt x="1362" y="702"/>
                    </a:lnTo>
                    <a:lnTo>
                      <a:pt x="1362" y="696"/>
                    </a:lnTo>
                    <a:lnTo>
                      <a:pt x="1362" y="690"/>
                    </a:lnTo>
                    <a:lnTo>
                      <a:pt x="1368" y="690"/>
                    </a:lnTo>
                    <a:lnTo>
                      <a:pt x="1368" y="684"/>
                    </a:lnTo>
                    <a:lnTo>
                      <a:pt x="1368" y="678"/>
                    </a:lnTo>
                    <a:lnTo>
                      <a:pt x="1368" y="678"/>
                    </a:lnTo>
                    <a:lnTo>
                      <a:pt x="1380" y="624"/>
                    </a:lnTo>
                    <a:lnTo>
                      <a:pt x="1380" y="618"/>
                    </a:lnTo>
                    <a:lnTo>
                      <a:pt x="1380" y="612"/>
                    </a:lnTo>
                    <a:lnTo>
                      <a:pt x="1380" y="612"/>
                    </a:lnTo>
                    <a:lnTo>
                      <a:pt x="1380" y="606"/>
                    </a:lnTo>
                    <a:lnTo>
                      <a:pt x="1386" y="600"/>
                    </a:lnTo>
                    <a:lnTo>
                      <a:pt x="1386" y="594"/>
                    </a:lnTo>
                    <a:lnTo>
                      <a:pt x="1392" y="528"/>
                    </a:lnTo>
                    <a:lnTo>
                      <a:pt x="1398" y="522"/>
                    </a:lnTo>
                    <a:lnTo>
                      <a:pt x="1398" y="510"/>
                    </a:lnTo>
                    <a:lnTo>
                      <a:pt x="1398" y="504"/>
                    </a:lnTo>
                    <a:lnTo>
                      <a:pt x="1398" y="498"/>
                    </a:lnTo>
                    <a:lnTo>
                      <a:pt x="1398" y="492"/>
                    </a:lnTo>
                    <a:lnTo>
                      <a:pt x="1398" y="486"/>
                    </a:lnTo>
                    <a:lnTo>
                      <a:pt x="1404" y="474"/>
                    </a:lnTo>
                    <a:lnTo>
                      <a:pt x="1404" y="468"/>
                    </a:lnTo>
                    <a:lnTo>
                      <a:pt x="1404" y="462"/>
                    </a:lnTo>
                    <a:lnTo>
                      <a:pt x="1404" y="450"/>
                    </a:lnTo>
                    <a:lnTo>
                      <a:pt x="1404" y="444"/>
                    </a:lnTo>
                    <a:lnTo>
                      <a:pt x="1404" y="438"/>
                    </a:lnTo>
                    <a:lnTo>
                      <a:pt x="1410" y="426"/>
                    </a:lnTo>
                    <a:lnTo>
                      <a:pt x="1410" y="420"/>
                    </a:lnTo>
                    <a:lnTo>
                      <a:pt x="1410" y="414"/>
                    </a:lnTo>
                    <a:lnTo>
                      <a:pt x="1410" y="402"/>
                    </a:lnTo>
                    <a:lnTo>
                      <a:pt x="1410" y="396"/>
                    </a:lnTo>
                    <a:lnTo>
                      <a:pt x="1410" y="384"/>
                    </a:lnTo>
                    <a:lnTo>
                      <a:pt x="1416" y="378"/>
                    </a:lnTo>
                    <a:lnTo>
                      <a:pt x="1416" y="366"/>
                    </a:lnTo>
                    <a:lnTo>
                      <a:pt x="1416" y="360"/>
                    </a:lnTo>
                    <a:lnTo>
                      <a:pt x="1416" y="360"/>
                    </a:lnTo>
                    <a:lnTo>
                      <a:pt x="1416" y="348"/>
                    </a:lnTo>
                    <a:lnTo>
                      <a:pt x="1416" y="342"/>
                    </a:lnTo>
                    <a:lnTo>
                      <a:pt x="1416" y="330"/>
                    </a:lnTo>
                    <a:lnTo>
                      <a:pt x="1422" y="324"/>
                    </a:lnTo>
                    <a:lnTo>
                      <a:pt x="1422" y="324"/>
                    </a:lnTo>
                    <a:lnTo>
                      <a:pt x="1422" y="318"/>
                    </a:lnTo>
                    <a:lnTo>
                      <a:pt x="1422" y="306"/>
                    </a:lnTo>
                    <a:lnTo>
                      <a:pt x="1422" y="282"/>
                    </a:lnTo>
                    <a:lnTo>
                      <a:pt x="1422" y="240"/>
                    </a:lnTo>
                    <a:lnTo>
                      <a:pt x="1422" y="192"/>
                    </a:lnTo>
                    <a:lnTo>
                      <a:pt x="1422" y="138"/>
                    </a:lnTo>
                    <a:lnTo>
                      <a:pt x="1422" y="84"/>
                    </a:lnTo>
                    <a:lnTo>
                      <a:pt x="1428" y="30"/>
                    </a:lnTo>
                    <a:lnTo>
                      <a:pt x="1428" y="0"/>
                    </a:lnTo>
                    <a:lnTo>
                      <a:pt x="1428" y="0"/>
                    </a:lnTo>
                    <a:lnTo>
                      <a:pt x="1428" y="30"/>
                    </a:lnTo>
                    <a:lnTo>
                      <a:pt x="1428" y="84"/>
                    </a:lnTo>
                    <a:lnTo>
                      <a:pt x="1428" y="138"/>
                    </a:lnTo>
                    <a:lnTo>
                      <a:pt x="1428" y="192"/>
                    </a:lnTo>
                    <a:lnTo>
                      <a:pt x="1428" y="240"/>
                    </a:lnTo>
                    <a:lnTo>
                      <a:pt x="1434" y="282"/>
                    </a:lnTo>
                    <a:lnTo>
                      <a:pt x="1434" y="306"/>
                    </a:lnTo>
                    <a:lnTo>
                      <a:pt x="1434" y="318"/>
                    </a:lnTo>
                    <a:lnTo>
                      <a:pt x="1434" y="324"/>
                    </a:lnTo>
                    <a:lnTo>
                      <a:pt x="1434" y="330"/>
                    </a:lnTo>
                    <a:lnTo>
                      <a:pt x="1434" y="342"/>
                    </a:lnTo>
                    <a:lnTo>
                      <a:pt x="1434" y="354"/>
                    </a:lnTo>
                    <a:lnTo>
                      <a:pt x="1440" y="360"/>
                    </a:lnTo>
                    <a:lnTo>
                      <a:pt x="1440" y="372"/>
                    </a:lnTo>
                    <a:lnTo>
                      <a:pt x="1440" y="378"/>
                    </a:lnTo>
                    <a:lnTo>
                      <a:pt x="1440" y="390"/>
                    </a:lnTo>
                    <a:lnTo>
                      <a:pt x="1440" y="396"/>
                    </a:lnTo>
                    <a:lnTo>
                      <a:pt x="1440" y="402"/>
                    </a:lnTo>
                    <a:lnTo>
                      <a:pt x="1446" y="414"/>
                    </a:lnTo>
                    <a:lnTo>
                      <a:pt x="1446" y="420"/>
                    </a:lnTo>
                    <a:lnTo>
                      <a:pt x="1446" y="432"/>
                    </a:lnTo>
                    <a:lnTo>
                      <a:pt x="1446" y="438"/>
                    </a:lnTo>
                    <a:lnTo>
                      <a:pt x="1446" y="444"/>
                    </a:lnTo>
                    <a:lnTo>
                      <a:pt x="1446" y="456"/>
                    </a:lnTo>
                    <a:lnTo>
                      <a:pt x="1452" y="462"/>
                    </a:lnTo>
                    <a:lnTo>
                      <a:pt x="1452" y="468"/>
                    </a:lnTo>
                    <a:lnTo>
                      <a:pt x="1458" y="546"/>
                    </a:lnTo>
                    <a:lnTo>
                      <a:pt x="1464" y="552"/>
                    </a:lnTo>
                    <a:lnTo>
                      <a:pt x="1464" y="558"/>
                    </a:lnTo>
                    <a:lnTo>
                      <a:pt x="1464" y="564"/>
                    </a:lnTo>
                    <a:lnTo>
                      <a:pt x="1464" y="570"/>
                    </a:lnTo>
                    <a:lnTo>
                      <a:pt x="1464" y="576"/>
                    </a:lnTo>
                    <a:lnTo>
                      <a:pt x="1464" y="582"/>
                    </a:lnTo>
                    <a:lnTo>
                      <a:pt x="1476" y="642"/>
                    </a:lnTo>
                    <a:lnTo>
                      <a:pt x="1476" y="642"/>
                    </a:lnTo>
                    <a:lnTo>
                      <a:pt x="1476" y="648"/>
                    </a:lnTo>
                    <a:lnTo>
                      <a:pt x="1482" y="654"/>
                    </a:lnTo>
                    <a:lnTo>
                      <a:pt x="1482" y="660"/>
                    </a:lnTo>
                    <a:lnTo>
                      <a:pt x="1482" y="666"/>
                    </a:lnTo>
                    <a:lnTo>
                      <a:pt x="1482" y="666"/>
                    </a:lnTo>
                    <a:lnTo>
                      <a:pt x="1482" y="672"/>
                    </a:lnTo>
                    <a:lnTo>
                      <a:pt x="1482" y="678"/>
                    </a:lnTo>
                    <a:lnTo>
                      <a:pt x="1488" y="678"/>
                    </a:lnTo>
                    <a:lnTo>
                      <a:pt x="1488" y="684"/>
                    </a:lnTo>
                    <a:lnTo>
                      <a:pt x="1488" y="690"/>
                    </a:lnTo>
                    <a:lnTo>
                      <a:pt x="1488" y="690"/>
                    </a:lnTo>
                    <a:lnTo>
                      <a:pt x="1488" y="696"/>
                    </a:lnTo>
                    <a:lnTo>
                      <a:pt x="1488" y="702"/>
                    </a:lnTo>
                    <a:lnTo>
                      <a:pt x="1500" y="732"/>
                    </a:lnTo>
                    <a:lnTo>
                      <a:pt x="1500" y="738"/>
                    </a:lnTo>
                    <a:lnTo>
                      <a:pt x="1500" y="738"/>
                    </a:lnTo>
                    <a:lnTo>
                      <a:pt x="1506" y="738"/>
                    </a:lnTo>
                    <a:lnTo>
                      <a:pt x="1506" y="744"/>
                    </a:lnTo>
                    <a:lnTo>
                      <a:pt x="1506" y="744"/>
                    </a:lnTo>
                    <a:lnTo>
                      <a:pt x="1506" y="744"/>
                    </a:lnTo>
                    <a:lnTo>
                      <a:pt x="1518" y="762"/>
                    </a:lnTo>
                    <a:lnTo>
                      <a:pt x="1518" y="762"/>
                    </a:lnTo>
                    <a:lnTo>
                      <a:pt x="1518" y="762"/>
                    </a:lnTo>
                    <a:lnTo>
                      <a:pt x="1518" y="768"/>
                    </a:lnTo>
                    <a:lnTo>
                      <a:pt x="1518" y="768"/>
                    </a:lnTo>
                    <a:lnTo>
                      <a:pt x="1524" y="768"/>
                    </a:lnTo>
                    <a:lnTo>
                      <a:pt x="1524" y="768"/>
                    </a:lnTo>
                    <a:lnTo>
                      <a:pt x="1524" y="768"/>
                    </a:lnTo>
                    <a:lnTo>
                      <a:pt x="1524" y="768"/>
                    </a:lnTo>
                    <a:lnTo>
                      <a:pt x="1524" y="768"/>
                    </a:lnTo>
                    <a:lnTo>
                      <a:pt x="1524" y="768"/>
                    </a:lnTo>
                    <a:lnTo>
                      <a:pt x="1530" y="768"/>
                    </a:lnTo>
                    <a:lnTo>
                      <a:pt x="1530" y="768"/>
                    </a:lnTo>
                    <a:lnTo>
                      <a:pt x="1530" y="768"/>
                    </a:lnTo>
                    <a:lnTo>
                      <a:pt x="1530" y="768"/>
                    </a:lnTo>
                    <a:lnTo>
                      <a:pt x="1542" y="756"/>
                    </a:lnTo>
                    <a:lnTo>
                      <a:pt x="1542" y="756"/>
                    </a:lnTo>
                    <a:lnTo>
                      <a:pt x="1542" y="756"/>
                    </a:lnTo>
                    <a:lnTo>
                      <a:pt x="1542" y="756"/>
                    </a:lnTo>
                    <a:lnTo>
                      <a:pt x="1542" y="750"/>
                    </a:lnTo>
                    <a:lnTo>
                      <a:pt x="1548" y="750"/>
                    </a:lnTo>
                    <a:lnTo>
                      <a:pt x="1548" y="750"/>
                    </a:lnTo>
                    <a:lnTo>
                      <a:pt x="1560" y="726"/>
                    </a:lnTo>
                    <a:lnTo>
                      <a:pt x="1560" y="720"/>
                    </a:lnTo>
                    <a:lnTo>
                      <a:pt x="1560" y="720"/>
                    </a:lnTo>
                    <a:lnTo>
                      <a:pt x="1560" y="714"/>
                    </a:lnTo>
                    <a:lnTo>
                      <a:pt x="1560" y="708"/>
                    </a:lnTo>
                    <a:lnTo>
                      <a:pt x="1560" y="708"/>
                    </a:lnTo>
                    <a:lnTo>
                      <a:pt x="1566" y="702"/>
                    </a:lnTo>
                    <a:lnTo>
                      <a:pt x="1566" y="702"/>
                    </a:lnTo>
                    <a:lnTo>
                      <a:pt x="1566" y="696"/>
                    </a:lnTo>
                    <a:lnTo>
                      <a:pt x="1566" y="690"/>
                    </a:lnTo>
                    <a:lnTo>
                      <a:pt x="1566" y="690"/>
                    </a:lnTo>
                    <a:lnTo>
                      <a:pt x="1566" y="684"/>
                    </a:lnTo>
                    <a:lnTo>
                      <a:pt x="1572" y="678"/>
                    </a:lnTo>
                    <a:lnTo>
                      <a:pt x="1572" y="678"/>
                    </a:lnTo>
                    <a:lnTo>
                      <a:pt x="1572" y="672"/>
                    </a:lnTo>
                    <a:lnTo>
                      <a:pt x="1584" y="618"/>
                    </a:lnTo>
                    <a:lnTo>
                      <a:pt x="1584" y="612"/>
                    </a:lnTo>
                    <a:lnTo>
                      <a:pt x="1584" y="612"/>
                    </a:lnTo>
                    <a:lnTo>
                      <a:pt x="1584" y="606"/>
                    </a:lnTo>
                    <a:lnTo>
                      <a:pt x="1584" y="600"/>
                    </a:lnTo>
                    <a:lnTo>
                      <a:pt x="1584" y="594"/>
                    </a:lnTo>
                    <a:lnTo>
                      <a:pt x="1584" y="588"/>
                    </a:lnTo>
                    <a:lnTo>
                      <a:pt x="1596" y="522"/>
                    </a:lnTo>
                    <a:lnTo>
                      <a:pt x="1596" y="516"/>
                    </a:lnTo>
                    <a:lnTo>
                      <a:pt x="1602" y="504"/>
                    </a:lnTo>
                    <a:lnTo>
                      <a:pt x="1602" y="498"/>
                    </a:lnTo>
                    <a:lnTo>
                      <a:pt x="1602" y="492"/>
                    </a:lnTo>
                    <a:lnTo>
                      <a:pt x="1602" y="486"/>
                    </a:lnTo>
                    <a:lnTo>
                      <a:pt x="1602" y="474"/>
                    </a:lnTo>
                    <a:lnTo>
                      <a:pt x="1602" y="468"/>
                    </a:lnTo>
                    <a:lnTo>
                      <a:pt x="1608" y="462"/>
                    </a:lnTo>
                    <a:lnTo>
                      <a:pt x="1608" y="456"/>
                    </a:lnTo>
                    <a:lnTo>
                      <a:pt x="1608" y="444"/>
                    </a:lnTo>
                    <a:lnTo>
                      <a:pt x="1608" y="438"/>
                    </a:lnTo>
                    <a:lnTo>
                      <a:pt x="1608" y="432"/>
                    </a:lnTo>
                    <a:lnTo>
                      <a:pt x="1608" y="420"/>
                    </a:lnTo>
                    <a:lnTo>
                      <a:pt x="1614" y="414"/>
                    </a:lnTo>
                    <a:lnTo>
                      <a:pt x="1614" y="414"/>
                    </a:lnTo>
                    <a:lnTo>
                      <a:pt x="1614" y="408"/>
                    </a:lnTo>
                    <a:lnTo>
                      <a:pt x="1614" y="402"/>
                    </a:lnTo>
                    <a:lnTo>
                      <a:pt x="1614" y="390"/>
                    </a:lnTo>
                    <a:lnTo>
                      <a:pt x="1614" y="390"/>
                    </a:lnTo>
                    <a:lnTo>
                      <a:pt x="1614" y="384"/>
                    </a:lnTo>
                    <a:lnTo>
                      <a:pt x="1614" y="378"/>
                    </a:lnTo>
                    <a:lnTo>
                      <a:pt x="1614" y="366"/>
                    </a:lnTo>
                    <a:lnTo>
                      <a:pt x="1620" y="360"/>
                    </a:lnTo>
                    <a:lnTo>
                      <a:pt x="1620" y="348"/>
                    </a:lnTo>
                    <a:lnTo>
                      <a:pt x="1620" y="342"/>
                    </a:lnTo>
                    <a:lnTo>
                      <a:pt x="1620" y="330"/>
                    </a:lnTo>
                    <a:lnTo>
                      <a:pt x="1620" y="324"/>
                    </a:lnTo>
                    <a:lnTo>
                      <a:pt x="1620" y="318"/>
                    </a:lnTo>
                    <a:lnTo>
                      <a:pt x="1620" y="318"/>
                    </a:lnTo>
                    <a:lnTo>
                      <a:pt x="1620" y="312"/>
                    </a:lnTo>
                    <a:lnTo>
                      <a:pt x="1626" y="312"/>
                    </a:lnTo>
                    <a:lnTo>
                      <a:pt x="1626" y="324"/>
                    </a:lnTo>
                    <a:lnTo>
                      <a:pt x="1626" y="348"/>
                    </a:lnTo>
                    <a:lnTo>
                      <a:pt x="1626" y="378"/>
                    </a:lnTo>
                    <a:lnTo>
                      <a:pt x="1626" y="408"/>
                    </a:lnTo>
                    <a:lnTo>
                      <a:pt x="1626" y="432"/>
                    </a:lnTo>
                    <a:lnTo>
                      <a:pt x="1626" y="462"/>
                    </a:lnTo>
                    <a:lnTo>
                      <a:pt x="1626" y="474"/>
                    </a:lnTo>
                    <a:lnTo>
                      <a:pt x="1632" y="474"/>
                    </a:lnTo>
                    <a:lnTo>
                      <a:pt x="1632" y="462"/>
                    </a:lnTo>
                    <a:lnTo>
                      <a:pt x="1632" y="432"/>
                    </a:lnTo>
                    <a:lnTo>
                      <a:pt x="1632" y="408"/>
                    </a:lnTo>
                    <a:lnTo>
                      <a:pt x="1632" y="378"/>
                    </a:lnTo>
                    <a:lnTo>
                      <a:pt x="1632" y="348"/>
                    </a:lnTo>
                    <a:lnTo>
                      <a:pt x="1632" y="324"/>
                    </a:lnTo>
                    <a:lnTo>
                      <a:pt x="1632" y="312"/>
                    </a:lnTo>
                    <a:lnTo>
                      <a:pt x="1638" y="312"/>
                    </a:lnTo>
                    <a:lnTo>
                      <a:pt x="1638" y="318"/>
                    </a:lnTo>
                    <a:lnTo>
                      <a:pt x="1638" y="324"/>
                    </a:lnTo>
                    <a:lnTo>
                      <a:pt x="1638" y="336"/>
                    </a:lnTo>
                    <a:lnTo>
                      <a:pt x="1638" y="342"/>
                    </a:lnTo>
                    <a:lnTo>
                      <a:pt x="1638" y="354"/>
                    </a:lnTo>
                    <a:lnTo>
                      <a:pt x="1638" y="360"/>
                    </a:lnTo>
                    <a:lnTo>
                      <a:pt x="1644" y="372"/>
                    </a:lnTo>
                    <a:lnTo>
                      <a:pt x="1644" y="378"/>
                    </a:lnTo>
                    <a:lnTo>
                      <a:pt x="1644" y="390"/>
                    </a:lnTo>
                    <a:lnTo>
                      <a:pt x="1644" y="396"/>
                    </a:lnTo>
                    <a:lnTo>
                      <a:pt x="1644" y="408"/>
                    </a:lnTo>
                    <a:lnTo>
                      <a:pt x="1644" y="414"/>
                    </a:lnTo>
                    <a:lnTo>
                      <a:pt x="1650" y="420"/>
                    </a:lnTo>
                    <a:lnTo>
                      <a:pt x="1650" y="432"/>
                    </a:lnTo>
                    <a:lnTo>
                      <a:pt x="1650" y="438"/>
                    </a:lnTo>
                    <a:lnTo>
                      <a:pt x="1650" y="450"/>
                    </a:lnTo>
                    <a:lnTo>
                      <a:pt x="1650" y="456"/>
                    </a:lnTo>
                    <a:lnTo>
                      <a:pt x="1650" y="462"/>
                    </a:lnTo>
                    <a:lnTo>
                      <a:pt x="1662" y="540"/>
                    </a:lnTo>
                    <a:lnTo>
                      <a:pt x="1662" y="546"/>
                    </a:lnTo>
                    <a:lnTo>
                      <a:pt x="1668" y="552"/>
                    </a:lnTo>
                    <a:lnTo>
                      <a:pt x="1668" y="558"/>
                    </a:lnTo>
                    <a:lnTo>
                      <a:pt x="1668" y="564"/>
                    </a:lnTo>
                    <a:lnTo>
                      <a:pt x="1668" y="570"/>
                    </a:lnTo>
                    <a:lnTo>
                      <a:pt x="1668" y="576"/>
                    </a:lnTo>
                    <a:lnTo>
                      <a:pt x="1680" y="636"/>
                    </a:lnTo>
                    <a:lnTo>
                      <a:pt x="1680" y="642"/>
                    </a:lnTo>
                    <a:lnTo>
                      <a:pt x="1680" y="642"/>
                    </a:lnTo>
                    <a:lnTo>
                      <a:pt x="1680" y="648"/>
                    </a:lnTo>
                    <a:lnTo>
                      <a:pt x="1686" y="654"/>
                    </a:lnTo>
                    <a:lnTo>
                      <a:pt x="1686" y="660"/>
                    </a:lnTo>
                    <a:lnTo>
                      <a:pt x="1686" y="666"/>
                    </a:lnTo>
                    <a:lnTo>
                      <a:pt x="1686" y="666"/>
                    </a:lnTo>
                    <a:lnTo>
                      <a:pt x="1686" y="672"/>
                    </a:lnTo>
                    <a:lnTo>
                      <a:pt x="1686" y="678"/>
                    </a:lnTo>
                    <a:lnTo>
                      <a:pt x="1692" y="684"/>
                    </a:lnTo>
                    <a:lnTo>
                      <a:pt x="1692" y="684"/>
                    </a:lnTo>
                    <a:lnTo>
                      <a:pt x="1692" y="690"/>
                    </a:lnTo>
                    <a:lnTo>
                      <a:pt x="1692" y="696"/>
                    </a:lnTo>
                    <a:lnTo>
                      <a:pt x="1692" y="696"/>
                    </a:lnTo>
                    <a:lnTo>
                      <a:pt x="1704" y="732"/>
                    </a:lnTo>
                    <a:lnTo>
                      <a:pt x="1704" y="732"/>
                    </a:lnTo>
                    <a:lnTo>
                      <a:pt x="1704" y="738"/>
                    </a:lnTo>
                    <a:lnTo>
                      <a:pt x="1704" y="738"/>
                    </a:lnTo>
                    <a:lnTo>
                      <a:pt x="1710" y="738"/>
                    </a:lnTo>
                    <a:lnTo>
                      <a:pt x="1710" y="744"/>
                    </a:lnTo>
                    <a:lnTo>
                      <a:pt x="1710" y="744"/>
                    </a:lnTo>
                    <a:lnTo>
                      <a:pt x="1722" y="762"/>
                    </a:lnTo>
                    <a:lnTo>
                      <a:pt x="1722" y="762"/>
                    </a:lnTo>
                    <a:lnTo>
                      <a:pt x="1722" y="762"/>
                    </a:lnTo>
                    <a:lnTo>
                      <a:pt x="1722" y="762"/>
                    </a:lnTo>
                    <a:lnTo>
                      <a:pt x="1722" y="768"/>
                    </a:lnTo>
                    <a:lnTo>
                      <a:pt x="1722" y="768"/>
                    </a:lnTo>
                    <a:lnTo>
                      <a:pt x="1728" y="768"/>
                    </a:lnTo>
                    <a:lnTo>
                      <a:pt x="1728" y="768"/>
                    </a:lnTo>
                    <a:lnTo>
                      <a:pt x="1728" y="768"/>
                    </a:lnTo>
                    <a:lnTo>
                      <a:pt x="1728" y="768"/>
                    </a:lnTo>
                    <a:lnTo>
                      <a:pt x="1728" y="768"/>
                    </a:lnTo>
                    <a:lnTo>
                      <a:pt x="1728" y="768"/>
                    </a:lnTo>
                    <a:lnTo>
                      <a:pt x="1734" y="768"/>
                    </a:lnTo>
                    <a:lnTo>
                      <a:pt x="1734" y="768"/>
                    </a:lnTo>
                    <a:lnTo>
                      <a:pt x="1734" y="768"/>
                    </a:lnTo>
                    <a:lnTo>
                      <a:pt x="1746" y="762"/>
                    </a:lnTo>
                    <a:lnTo>
                      <a:pt x="1746" y="756"/>
                    </a:lnTo>
                    <a:lnTo>
                      <a:pt x="1746" y="756"/>
                    </a:lnTo>
                    <a:lnTo>
                      <a:pt x="1746" y="756"/>
                    </a:lnTo>
                    <a:lnTo>
                      <a:pt x="1746" y="756"/>
                    </a:lnTo>
                    <a:lnTo>
                      <a:pt x="1746" y="750"/>
                    </a:lnTo>
                    <a:lnTo>
                      <a:pt x="1752" y="750"/>
                    </a:lnTo>
                    <a:lnTo>
                      <a:pt x="1758" y="726"/>
                    </a:lnTo>
                    <a:lnTo>
                      <a:pt x="1758" y="720"/>
                    </a:lnTo>
                    <a:lnTo>
                      <a:pt x="1764" y="720"/>
                    </a:lnTo>
                    <a:lnTo>
                      <a:pt x="1764" y="714"/>
                    </a:lnTo>
                    <a:lnTo>
                      <a:pt x="1764" y="714"/>
                    </a:lnTo>
                    <a:lnTo>
                      <a:pt x="1764" y="708"/>
                    </a:lnTo>
                    <a:lnTo>
                      <a:pt x="1764" y="708"/>
                    </a:lnTo>
                    <a:lnTo>
                      <a:pt x="1764" y="702"/>
                    </a:lnTo>
                    <a:lnTo>
                      <a:pt x="1770" y="702"/>
                    </a:lnTo>
                    <a:lnTo>
                      <a:pt x="1770" y="696"/>
                    </a:lnTo>
                    <a:lnTo>
                      <a:pt x="1770" y="690"/>
                    </a:lnTo>
                    <a:lnTo>
                      <a:pt x="1770" y="690"/>
                    </a:lnTo>
                    <a:lnTo>
                      <a:pt x="1770" y="684"/>
                    </a:lnTo>
                    <a:lnTo>
                      <a:pt x="1770" y="678"/>
                    </a:lnTo>
                    <a:lnTo>
                      <a:pt x="1776" y="678"/>
                    </a:lnTo>
                    <a:lnTo>
                      <a:pt x="1782" y="624"/>
                    </a:lnTo>
                    <a:lnTo>
                      <a:pt x="1788" y="618"/>
                    </a:lnTo>
                    <a:lnTo>
                      <a:pt x="1788" y="612"/>
                    </a:lnTo>
                    <a:lnTo>
                      <a:pt x="1788" y="612"/>
                    </a:lnTo>
                    <a:lnTo>
                      <a:pt x="1788" y="606"/>
                    </a:lnTo>
                    <a:lnTo>
                      <a:pt x="1788" y="600"/>
                    </a:lnTo>
                    <a:lnTo>
                      <a:pt x="1788" y="594"/>
                    </a:lnTo>
                    <a:lnTo>
                      <a:pt x="1800" y="528"/>
                    </a:lnTo>
                    <a:lnTo>
                      <a:pt x="1800" y="522"/>
                    </a:lnTo>
                    <a:lnTo>
                      <a:pt x="1800" y="510"/>
                    </a:lnTo>
                    <a:lnTo>
                      <a:pt x="1806" y="504"/>
                    </a:lnTo>
                    <a:lnTo>
                      <a:pt x="1806" y="498"/>
                    </a:lnTo>
                    <a:lnTo>
                      <a:pt x="1806" y="492"/>
                    </a:lnTo>
                    <a:lnTo>
                      <a:pt x="1806" y="486"/>
                    </a:lnTo>
                    <a:lnTo>
                      <a:pt x="1806" y="474"/>
                    </a:lnTo>
                    <a:lnTo>
                      <a:pt x="1806" y="468"/>
                    </a:lnTo>
                    <a:lnTo>
                      <a:pt x="1812" y="462"/>
                    </a:lnTo>
                    <a:lnTo>
                      <a:pt x="1812" y="450"/>
                    </a:lnTo>
                    <a:lnTo>
                      <a:pt x="1812" y="444"/>
                    </a:lnTo>
                    <a:lnTo>
                      <a:pt x="1812" y="438"/>
                    </a:lnTo>
                    <a:lnTo>
                      <a:pt x="1812" y="426"/>
                    </a:lnTo>
                    <a:lnTo>
                      <a:pt x="1812" y="420"/>
                    </a:lnTo>
                    <a:lnTo>
                      <a:pt x="1818" y="414"/>
                    </a:lnTo>
                    <a:lnTo>
                      <a:pt x="1818" y="402"/>
                    </a:lnTo>
                    <a:lnTo>
                      <a:pt x="1818" y="396"/>
                    </a:lnTo>
                    <a:lnTo>
                      <a:pt x="1818" y="384"/>
                    </a:lnTo>
                    <a:lnTo>
                      <a:pt x="1818" y="378"/>
                    </a:lnTo>
                    <a:lnTo>
                      <a:pt x="1818" y="366"/>
                    </a:lnTo>
                    <a:lnTo>
                      <a:pt x="1824" y="360"/>
                    </a:lnTo>
                    <a:lnTo>
                      <a:pt x="1824" y="360"/>
                    </a:lnTo>
                    <a:lnTo>
                      <a:pt x="1824" y="348"/>
                    </a:lnTo>
                    <a:lnTo>
                      <a:pt x="1824" y="342"/>
                    </a:lnTo>
                    <a:lnTo>
                      <a:pt x="1824" y="330"/>
                    </a:lnTo>
                    <a:lnTo>
                      <a:pt x="1824" y="324"/>
                    </a:lnTo>
                    <a:lnTo>
                      <a:pt x="1824" y="324"/>
                    </a:lnTo>
                    <a:lnTo>
                      <a:pt x="1824" y="318"/>
                    </a:lnTo>
                    <a:lnTo>
                      <a:pt x="1824" y="306"/>
                    </a:lnTo>
                    <a:lnTo>
                      <a:pt x="1824" y="282"/>
                    </a:lnTo>
                    <a:lnTo>
                      <a:pt x="1830" y="240"/>
                    </a:lnTo>
                    <a:lnTo>
                      <a:pt x="1830" y="192"/>
                    </a:lnTo>
                    <a:lnTo>
                      <a:pt x="1830" y="138"/>
                    </a:lnTo>
                    <a:lnTo>
                      <a:pt x="1830" y="84"/>
                    </a:lnTo>
                    <a:lnTo>
                      <a:pt x="1830" y="30"/>
                    </a:lnTo>
                    <a:lnTo>
                      <a:pt x="1830" y="0"/>
                    </a:lnTo>
                    <a:lnTo>
                      <a:pt x="1830" y="0"/>
                    </a:lnTo>
                    <a:lnTo>
                      <a:pt x="1830" y="30"/>
                    </a:lnTo>
                    <a:lnTo>
                      <a:pt x="1836" y="84"/>
                    </a:lnTo>
                    <a:lnTo>
                      <a:pt x="1836" y="138"/>
                    </a:lnTo>
                    <a:lnTo>
                      <a:pt x="1836" y="192"/>
                    </a:lnTo>
                    <a:lnTo>
                      <a:pt x="1836" y="240"/>
                    </a:lnTo>
                    <a:lnTo>
                      <a:pt x="1836" y="282"/>
                    </a:lnTo>
                    <a:lnTo>
                      <a:pt x="1836" y="306"/>
                    </a:lnTo>
                    <a:lnTo>
                      <a:pt x="1836" y="318"/>
                    </a:lnTo>
                    <a:lnTo>
                      <a:pt x="1836" y="324"/>
                    </a:lnTo>
                    <a:lnTo>
                      <a:pt x="1842" y="330"/>
                    </a:lnTo>
                    <a:lnTo>
                      <a:pt x="1842" y="342"/>
                    </a:lnTo>
                    <a:lnTo>
                      <a:pt x="1842" y="354"/>
                    </a:lnTo>
                    <a:lnTo>
                      <a:pt x="1842" y="360"/>
                    </a:lnTo>
                    <a:lnTo>
                      <a:pt x="1842" y="372"/>
                    </a:lnTo>
                    <a:lnTo>
                      <a:pt x="1842" y="378"/>
                    </a:lnTo>
                    <a:lnTo>
                      <a:pt x="1848" y="390"/>
                    </a:lnTo>
                    <a:lnTo>
                      <a:pt x="1848" y="396"/>
                    </a:lnTo>
                    <a:lnTo>
                      <a:pt x="1848" y="402"/>
                    </a:lnTo>
                    <a:lnTo>
                      <a:pt x="1848" y="414"/>
                    </a:lnTo>
                    <a:lnTo>
                      <a:pt x="1848" y="420"/>
                    </a:lnTo>
                    <a:lnTo>
                      <a:pt x="1848" y="432"/>
                    </a:lnTo>
                    <a:lnTo>
                      <a:pt x="1854" y="438"/>
                    </a:lnTo>
                    <a:lnTo>
                      <a:pt x="1854" y="444"/>
                    </a:lnTo>
                    <a:lnTo>
                      <a:pt x="1854" y="456"/>
                    </a:lnTo>
                    <a:lnTo>
                      <a:pt x="1854" y="462"/>
                    </a:lnTo>
                    <a:lnTo>
                      <a:pt x="1854" y="468"/>
                    </a:lnTo>
                    <a:lnTo>
                      <a:pt x="1866" y="546"/>
                    </a:lnTo>
                    <a:lnTo>
                      <a:pt x="1866" y="552"/>
                    </a:lnTo>
                    <a:lnTo>
                      <a:pt x="1866" y="558"/>
                    </a:lnTo>
                    <a:lnTo>
                      <a:pt x="1866" y="564"/>
                    </a:lnTo>
                    <a:lnTo>
                      <a:pt x="1872" y="570"/>
                    </a:lnTo>
                    <a:lnTo>
                      <a:pt x="1872" y="576"/>
                    </a:lnTo>
                    <a:lnTo>
                      <a:pt x="1872" y="582"/>
                    </a:lnTo>
                    <a:lnTo>
                      <a:pt x="1884" y="642"/>
                    </a:lnTo>
                    <a:lnTo>
                      <a:pt x="1884" y="642"/>
                    </a:lnTo>
                    <a:lnTo>
                      <a:pt x="1884" y="648"/>
                    </a:lnTo>
                    <a:lnTo>
                      <a:pt x="1884" y="654"/>
                    </a:lnTo>
                    <a:lnTo>
                      <a:pt x="1884" y="660"/>
                    </a:lnTo>
                    <a:lnTo>
                      <a:pt x="1884" y="666"/>
                    </a:lnTo>
                    <a:lnTo>
                      <a:pt x="1890" y="666"/>
                    </a:lnTo>
                    <a:lnTo>
                      <a:pt x="1890" y="672"/>
                    </a:lnTo>
                    <a:lnTo>
                      <a:pt x="1890" y="678"/>
                    </a:lnTo>
                    <a:lnTo>
                      <a:pt x="1890" y="678"/>
                    </a:lnTo>
                    <a:lnTo>
                      <a:pt x="1890" y="684"/>
                    </a:lnTo>
                    <a:lnTo>
                      <a:pt x="1890" y="690"/>
                    </a:lnTo>
                    <a:lnTo>
                      <a:pt x="1896" y="690"/>
                    </a:lnTo>
                    <a:lnTo>
                      <a:pt x="1896" y="696"/>
                    </a:lnTo>
                    <a:lnTo>
                      <a:pt x="1896" y="702"/>
                    </a:lnTo>
                    <a:lnTo>
                      <a:pt x="1908" y="732"/>
                    </a:lnTo>
                    <a:lnTo>
                      <a:pt x="1908" y="738"/>
                    </a:lnTo>
                    <a:lnTo>
                      <a:pt x="1908" y="738"/>
                    </a:lnTo>
                    <a:lnTo>
                      <a:pt x="1908" y="738"/>
                    </a:lnTo>
                    <a:lnTo>
                      <a:pt x="1908" y="744"/>
                    </a:lnTo>
                    <a:lnTo>
                      <a:pt x="1908" y="744"/>
                    </a:lnTo>
                    <a:lnTo>
                      <a:pt x="1914" y="744"/>
                    </a:lnTo>
                    <a:lnTo>
                      <a:pt x="1920" y="762"/>
                    </a:lnTo>
                    <a:lnTo>
                      <a:pt x="1926" y="762"/>
                    </a:lnTo>
                    <a:lnTo>
                      <a:pt x="1926" y="762"/>
                    </a:lnTo>
                    <a:lnTo>
                      <a:pt x="1926" y="768"/>
                    </a:lnTo>
                    <a:lnTo>
                      <a:pt x="1926" y="768"/>
                    </a:lnTo>
                    <a:lnTo>
                      <a:pt x="1926" y="768"/>
                    </a:lnTo>
                    <a:lnTo>
                      <a:pt x="1926" y="768"/>
                    </a:lnTo>
                    <a:lnTo>
                      <a:pt x="1932" y="768"/>
                    </a:lnTo>
                    <a:lnTo>
                      <a:pt x="1932" y="768"/>
                    </a:lnTo>
                    <a:lnTo>
                      <a:pt x="1932" y="768"/>
                    </a:lnTo>
                    <a:lnTo>
                      <a:pt x="1932" y="768"/>
                    </a:lnTo>
                    <a:lnTo>
                      <a:pt x="1932" y="768"/>
                    </a:lnTo>
                    <a:lnTo>
                      <a:pt x="1932" y="768"/>
                    </a:lnTo>
                    <a:lnTo>
                      <a:pt x="1938" y="768"/>
                    </a:lnTo>
                    <a:lnTo>
                      <a:pt x="1938" y="768"/>
                    </a:lnTo>
                    <a:lnTo>
                      <a:pt x="1944" y="756"/>
                    </a:lnTo>
                    <a:lnTo>
                      <a:pt x="1950" y="756"/>
                    </a:lnTo>
                    <a:lnTo>
                      <a:pt x="1950" y="756"/>
                    </a:lnTo>
                    <a:lnTo>
                      <a:pt x="1950" y="756"/>
                    </a:lnTo>
                    <a:lnTo>
                      <a:pt x="1950" y="750"/>
                    </a:lnTo>
                    <a:lnTo>
                      <a:pt x="1950" y="750"/>
                    </a:lnTo>
                    <a:lnTo>
                      <a:pt x="1950" y="750"/>
                    </a:lnTo>
                    <a:lnTo>
                      <a:pt x="1962" y="726"/>
                    </a:lnTo>
                    <a:lnTo>
                      <a:pt x="1962" y="720"/>
                    </a:lnTo>
                    <a:lnTo>
                      <a:pt x="1962" y="720"/>
                    </a:lnTo>
                    <a:lnTo>
                      <a:pt x="1968" y="714"/>
                    </a:lnTo>
                    <a:lnTo>
                      <a:pt x="1968" y="708"/>
                    </a:lnTo>
                    <a:lnTo>
                      <a:pt x="1968" y="708"/>
                    </a:lnTo>
                    <a:lnTo>
                      <a:pt x="1968" y="702"/>
                    </a:lnTo>
                    <a:lnTo>
                      <a:pt x="1968" y="702"/>
                    </a:lnTo>
                    <a:lnTo>
                      <a:pt x="1968" y="696"/>
                    </a:lnTo>
                    <a:lnTo>
                      <a:pt x="1974" y="690"/>
                    </a:lnTo>
                    <a:lnTo>
                      <a:pt x="1974" y="690"/>
                    </a:lnTo>
                    <a:lnTo>
                      <a:pt x="1974" y="684"/>
                    </a:lnTo>
                    <a:lnTo>
                      <a:pt x="1974" y="678"/>
                    </a:lnTo>
                    <a:lnTo>
                      <a:pt x="1974" y="678"/>
                    </a:lnTo>
                    <a:lnTo>
                      <a:pt x="1974" y="672"/>
                    </a:lnTo>
                    <a:lnTo>
                      <a:pt x="1986" y="618"/>
                    </a:lnTo>
                    <a:lnTo>
                      <a:pt x="1986" y="612"/>
                    </a:lnTo>
                    <a:lnTo>
                      <a:pt x="1986" y="612"/>
                    </a:lnTo>
                    <a:lnTo>
                      <a:pt x="1992" y="606"/>
                    </a:lnTo>
                    <a:lnTo>
                      <a:pt x="1992" y="600"/>
                    </a:lnTo>
                    <a:lnTo>
                      <a:pt x="1992" y="594"/>
                    </a:lnTo>
                    <a:lnTo>
                      <a:pt x="1992" y="588"/>
                    </a:lnTo>
                    <a:lnTo>
                      <a:pt x="2004" y="522"/>
                    </a:lnTo>
                    <a:lnTo>
                      <a:pt x="2004" y="516"/>
                    </a:lnTo>
                    <a:lnTo>
                      <a:pt x="2004" y="504"/>
                    </a:lnTo>
                    <a:lnTo>
                      <a:pt x="2004" y="498"/>
                    </a:lnTo>
                    <a:lnTo>
                      <a:pt x="2004" y="492"/>
                    </a:lnTo>
                    <a:lnTo>
                      <a:pt x="2010" y="486"/>
                    </a:lnTo>
                    <a:lnTo>
                      <a:pt x="2010" y="480"/>
                    </a:lnTo>
                    <a:lnTo>
                      <a:pt x="2010" y="468"/>
                    </a:lnTo>
                    <a:lnTo>
                      <a:pt x="2010" y="462"/>
                    </a:lnTo>
                    <a:lnTo>
                      <a:pt x="2010" y="456"/>
                    </a:lnTo>
                    <a:lnTo>
                      <a:pt x="2010" y="450"/>
                    </a:lnTo>
                    <a:lnTo>
                      <a:pt x="2016" y="438"/>
                    </a:lnTo>
                    <a:lnTo>
                      <a:pt x="2016" y="432"/>
                    </a:lnTo>
                    <a:lnTo>
                      <a:pt x="2016" y="426"/>
                    </a:lnTo>
                    <a:lnTo>
                      <a:pt x="2016" y="414"/>
                    </a:lnTo>
                    <a:lnTo>
                      <a:pt x="2016" y="408"/>
                    </a:lnTo>
                    <a:lnTo>
                      <a:pt x="2016" y="402"/>
                    </a:lnTo>
                    <a:lnTo>
                      <a:pt x="2022" y="390"/>
                    </a:lnTo>
                    <a:lnTo>
                      <a:pt x="2022" y="390"/>
                    </a:lnTo>
                    <a:lnTo>
                      <a:pt x="2022" y="384"/>
                    </a:lnTo>
                    <a:lnTo>
                      <a:pt x="2022" y="378"/>
                    </a:lnTo>
                    <a:lnTo>
                      <a:pt x="2022" y="366"/>
                    </a:lnTo>
                    <a:lnTo>
                      <a:pt x="2022" y="360"/>
                    </a:lnTo>
                    <a:lnTo>
                      <a:pt x="2022" y="348"/>
                    </a:lnTo>
                    <a:lnTo>
                      <a:pt x="2022" y="342"/>
                    </a:lnTo>
                    <a:lnTo>
                      <a:pt x="2028" y="330"/>
                    </a:lnTo>
                    <a:lnTo>
                      <a:pt x="2028" y="324"/>
                    </a:lnTo>
                    <a:lnTo>
                      <a:pt x="2028" y="318"/>
                    </a:lnTo>
                    <a:lnTo>
                      <a:pt x="2028" y="318"/>
                    </a:lnTo>
                    <a:lnTo>
                      <a:pt x="2028" y="312"/>
                    </a:lnTo>
                    <a:lnTo>
                      <a:pt x="2028" y="312"/>
                    </a:lnTo>
                    <a:lnTo>
                      <a:pt x="2028" y="324"/>
                    </a:lnTo>
                    <a:lnTo>
                      <a:pt x="2028" y="348"/>
                    </a:lnTo>
                    <a:lnTo>
                      <a:pt x="2028" y="378"/>
                    </a:lnTo>
                    <a:lnTo>
                      <a:pt x="2034" y="408"/>
                    </a:lnTo>
                    <a:lnTo>
                      <a:pt x="2034" y="432"/>
                    </a:lnTo>
                    <a:lnTo>
                      <a:pt x="2034" y="462"/>
                    </a:lnTo>
                    <a:lnTo>
                      <a:pt x="2034" y="474"/>
                    </a:lnTo>
                    <a:lnTo>
                      <a:pt x="2034" y="474"/>
                    </a:lnTo>
                    <a:lnTo>
                      <a:pt x="2034" y="462"/>
                    </a:lnTo>
                    <a:lnTo>
                      <a:pt x="2034" y="432"/>
                    </a:lnTo>
                    <a:lnTo>
                      <a:pt x="2040" y="408"/>
                    </a:lnTo>
                    <a:lnTo>
                      <a:pt x="2040" y="378"/>
                    </a:lnTo>
                    <a:lnTo>
                      <a:pt x="2040" y="348"/>
                    </a:lnTo>
                    <a:lnTo>
                      <a:pt x="2040" y="324"/>
                    </a:lnTo>
                    <a:lnTo>
                      <a:pt x="2040" y="312"/>
                    </a:lnTo>
                    <a:lnTo>
                      <a:pt x="2040" y="312"/>
                    </a:lnTo>
                    <a:lnTo>
                      <a:pt x="2040" y="318"/>
                    </a:lnTo>
                    <a:lnTo>
                      <a:pt x="2040" y="324"/>
                    </a:lnTo>
                    <a:lnTo>
                      <a:pt x="2046" y="336"/>
                    </a:lnTo>
                    <a:lnTo>
                      <a:pt x="2046" y="342"/>
                    </a:lnTo>
                    <a:lnTo>
                      <a:pt x="2046" y="354"/>
                    </a:lnTo>
                    <a:lnTo>
                      <a:pt x="2046" y="360"/>
                    </a:lnTo>
                    <a:lnTo>
                      <a:pt x="2046" y="372"/>
                    </a:lnTo>
                    <a:lnTo>
                      <a:pt x="2046" y="378"/>
                    </a:lnTo>
                    <a:lnTo>
                      <a:pt x="2052" y="390"/>
                    </a:lnTo>
                    <a:lnTo>
                      <a:pt x="2052" y="396"/>
                    </a:lnTo>
                    <a:lnTo>
                      <a:pt x="2052" y="408"/>
                    </a:lnTo>
                    <a:lnTo>
                      <a:pt x="2052" y="414"/>
                    </a:lnTo>
                    <a:lnTo>
                      <a:pt x="2052" y="420"/>
                    </a:lnTo>
                    <a:lnTo>
                      <a:pt x="2052" y="432"/>
                    </a:lnTo>
                    <a:lnTo>
                      <a:pt x="2058" y="438"/>
                    </a:lnTo>
                    <a:lnTo>
                      <a:pt x="2058" y="450"/>
                    </a:lnTo>
                    <a:lnTo>
                      <a:pt x="2058" y="456"/>
                    </a:lnTo>
                    <a:lnTo>
                      <a:pt x="2058" y="462"/>
                    </a:lnTo>
                    <a:lnTo>
                      <a:pt x="2070" y="540"/>
                    </a:lnTo>
                    <a:lnTo>
                      <a:pt x="2070" y="546"/>
                    </a:lnTo>
                    <a:lnTo>
                      <a:pt x="2070" y="552"/>
                    </a:lnTo>
                    <a:lnTo>
                      <a:pt x="2070" y="558"/>
                    </a:lnTo>
                    <a:lnTo>
                      <a:pt x="2070" y="564"/>
                    </a:lnTo>
                    <a:lnTo>
                      <a:pt x="2076" y="570"/>
                    </a:lnTo>
                    <a:lnTo>
                      <a:pt x="2076" y="576"/>
                    </a:lnTo>
                    <a:lnTo>
                      <a:pt x="2082" y="636"/>
                    </a:lnTo>
                    <a:lnTo>
                      <a:pt x="2088" y="642"/>
                    </a:lnTo>
                    <a:lnTo>
                      <a:pt x="2088" y="642"/>
                    </a:lnTo>
                    <a:lnTo>
                      <a:pt x="2088" y="648"/>
                    </a:lnTo>
                    <a:lnTo>
                      <a:pt x="2088" y="654"/>
                    </a:lnTo>
                    <a:lnTo>
                      <a:pt x="2088" y="660"/>
                    </a:lnTo>
                    <a:lnTo>
                      <a:pt x="2088" y="666"/>
                    </a:lnTo>
                    <a:lnTo>
                      <a:pt x="2094" y="666"/>
                    </a:lnTo>
                    <a:lnTo>
                      <a:pt x="2094" y="672"/>
                    </a:lnTo>
                    <a:lnTo>
                      <a:pt x="2094" y="678"/>
                    </a:lnTo>
                    <a:lnTo>
                      <a:pt x="2094" y="684"/>
                    </a:lnTo>
                    <a:lnTo>
                      <a:pt x="2094" y="684"/>
                    </a:lnTo>
                    <a:lnTo>
                      <a:pt x="2094" y="690"/>
                    </a:lnTo>
                    <a:lnTo>
                      <a:pt x="2100" y="696"/>
                    </a:lnTo>
                    <a:lnTo>
                      <a:pt x="2100" y="696"/>
                    </a:lnTo>
                    <a:lnTo>
                      <a:pt x="2112" y="732"/>
                    </a:lnTo>
                    <a:lnTo>
                      <a:pt x="2112" y="732"/>
                    </a:lnTo>
                    <a:lnTo>
                      <a:pt x="2112" y="738"/>
                    </a:lnTo>
                    <a:lnTo>
                      <a:pt x="2112" y="738"/>
                    </a:lnTo>
                    <a:lnTo>
                      <a:pt x="2112" y="738"/>
                    </a:lnTo>
                    <a:lnTo>
                      <a:pt x="2112" y="744"/>
                    </a:lnTo>
                    <a:lnTo>
                      <a:pt x="2112" y="744"/>
                    </a:lnTo>
                    <a:lnTo>
                      <a:pt x="2124" y="762"/>
                    </a:lnTo>
                    <a:lnTo>
                      <a:pt x="2124" y="762"/>
                    </a:lnTo>
                    <a:lnTo>
                      <a:pt x="2124" y="762"/>
                    </a:lnTo>
                    <a:lnTo>
                      <a:pt x="2130" y="762"/>
                    </a:lnTo>
                    <a:lnTo>
                      <a:pt x="2130" y="768"/>
                    </a:lnTo>
                    <a:lnTo>
                      <a:pt x="2130" y="768"/>
                    </a:lnTo>
                    <a:lnTo>
                      <a:pt x="2130" y="768"/>
                    </a:lnTo>
                    <a:lnTo>
                      <a:pt x="2130" y="768"/>
                    </a:lnTo>
                    <a:lnTo>
                      <a:pt x="2130" y="768"/>
                    </a:lnTo>
                    <a:lnTo>
                      <a:pt x="2136" y="768"/>
                    </a:lnTo>
                    <a:lnTo>
                      <a:pt x="2136" y="768"/>
                    </a:lnTo>
                    <a:lnTo>
                      <a:pt x="2136" y="768"/>
                    </a:lnTo>
                    <a:lnTo>
                      <a:pt x="2136" y="768"/>
                    </a:lnTo>
                    <a:lnTo>
                      <a:pt x="2136" y="768"/>
                    </a:lnTo>
                    <a:lnTo>
                      <a:pt x="2136" y="768"/>
                    </a:lnTo>
                    <a:lnTo>
                      <a:pt x="2148" y="762"/>
                    </a:lnTo>
                    <a:lnTo>
                      <a:pt x="2148" y="756"/>
                    </a:lnTo>
                    <a:lnTo>
                      <a:pt x="2154" y="756"/>
                    </a:lnTo>
                    <a:lnTo>
                      <a:pt x="2154" y="756"/>
                    </a:lnTo>
                    <a:lnTo>
                      <a:pt x="2154" y="756"/>
                    </a:lnTo>
                    <a:lnTo>
                      <a:pt x="2154" y="750"/>
                    </a:lnTo>
                    <a:lnTo>
                      <a:pt x="2154" y="750"/>
                    </a:lnTo>
                    <a:lnTo>
                      <a:pt x="2166" y="726"/>
                    </a:lnTo>
                    <a:lnTo>
                      <a:pt x="2166" y="720"/>
                    </a:lnTo>
                    <a:lnTo>
                      <a:pt x="2166" y="720"/>
                    </a:lnTo>
                    <a:lnTo>
                      <a:pt x="2166" y="714"/>
                    </a:lnTo>
                    <a:lnTo>
                      <a:pt x="2172" y="714"/>
                    </a:lnTo>
                    <a:lnTo>
                      <a:pt x="2172" y="708"/>
                    </a:lnTo>
                    <a:lnTo>
                      <a:pt x="2172" y="708"/>
                    </a:lnTo>
                    <a:lnTo>
                      <a:pt x="2172" y="702"/>
                    </a:lnTo>
                    <a:lnTo>
                      <a:pt x="2172" y="702"/>
                    </a:lnTo>
                    <a:lnTo>
                      <a:pt x="2172" y="696"/>
                    </a:lnTo>
                    <a:lnTo>
                      <a:pt x="2178" y="690"/>
                    </a:lnTo>
                    <a:lnTo>
                      <a:pt x="2178" y="690"/>
                    </a:lnTo>
                    <a:lnTo>
                      <a:pt x="2178" y="684"/>
                    </a:lnTo>
                    <a:lnTo>
                      <a:pt x="2178" y="678"/>
                    </a:lnTo>
                    <a:lnTo>
                      <a:pt x="2178" y="678"/>
                    </a:lnTo>
                    <a:lnTo>
                      <a:pt x="2190" y="624"/>
                    </a:lnTo>
                    <a:lnTo>
                      <a:pt x="2190" y="618"/>
                    </a:lnTo>
                    <a:lnTo>
                      <a:pt x="2190" y="612"/>
                    </a:lnTo>
                    <a:lnTo>
                      <a:pt x="2190" y="612"/>
                    </a:lnTo>
                    <a:lnTo>
                      <a:pt x="2196" y="606"/>
                    </a:lnTo>
                    <a:lnTo>
                      <a:pt x="2196" y="600"/>
                    </a:lnTo>
                    <a:lnTo>
                      <a:pt x="2196" y="594"/>
                    </a:lnTo>
                    <a:lnTo>
                      <a:pt x="2208" y="528"/>
                    </a:lnTo>
                    <a:lnTo>
                      <a:pt x="2208" y="522"/>
                    </a:lnTo>
                    <a:lnTo>
                      <a:pt x="2208" y="510"/>
                    </a:lnTo>
                    <a:lnTo>
                      <a:pt x="2208" y="504"/>
                    </a:lnTo>
                    <a:lnTo>
                      <a:pt x="2208" y="498"/>
                    </a:lnTo>
                    <a:lnTo>
                      <a:pt x="2208" y="492"/>
                    </a:lnTo>
                    <a:lnTo>
                      <a:pt x="2214" y="486"/>
                    </a:lnTo>
                    <a:lnTo>
                      <a:pt x="2214" y="474"/>
                    </a:lnTo>
                    <a:lnTo>
                      <a:pt x="2214" y="468"/>
                    </a:lnTo>
                    <a:lnTo>
                      <a:pt x="2214" y="462"/>
                    </a:lnTo>
                    <a:lnTo>
                      <a:pt x="2214" y="450"/>
                    </a:lnTo>
                    <a:lnTo>
                      <a:pt x="2214" y="444"/>
                    </a:lnTo>
                    <a:lnTo>
                      <a:pt x="2220" y="438"/>
                    </a:lnTo>
                    <a:lnTo>
                      <a:pt x="2220" y="426"/>
                    </a:lnTo>
                    <a:lnTo>
                      <a:pt x="2220" y="420"/>
                    </a:lnTo>
                    <a:lnTo>
                      <a:pt x="2220" y="414"/>
                    </a:lnTo>
                    <a:lnTo>
                      <a:pt x="2220" y="402"/>
                    </a:lnTo>
                    <a:lnTo>
                      <a:pt x="2220" y="396"/>
                    </a:lnTo>
                    <a:lnTo>
                      <a:pt x="2226" y="384"/>
                    </a:lnTo>
                    <a:lnTo>
                      <a:pt x="2226" y="378"/>
                    </a:lnTo>
                    <a:lnTo>
                      <a:pt x="2226" y="366"/>
                    </a:lnTo>
                    <a:lnTo>
                      <a:pt x="2226" y="360"/>
                    </a:lnTo>
                    <a:lnTo>
                      <a:pt x="2226" y="360"/>
                    </a:lnTo>
                    <a:lnTo>
                      <a:pt x="2226" y="348"/>
                    </a:lnTo>
                    <a:lnTo>
                      <a:pt x="2226" y="342"/>
                    </a:lnTo>
                    <a:lnTo>
                      <a:pt x="2232" y="330"/>
                    </a:lnTo>
                    <a:lnTo>
                      <a:pt x="2232" y="324"/>
                    </a:lnTo>
                    <a:lnTo>
                      <a:pt x="2232" y="324"/>
                    </a:lnTo>
                    <a:lnTo>
                      <a:pt x="2232" y="318"/>
                    </a:lnTo>
                    <a:lnTo>
                      <a:pt x="2232" y="306"/>
                    </a:lnTo>
                    <a:lnTo>
                      <a:pt x="2232" y="282"/>
                    </a:lnTo>
                    <a:lnTo>
                      <a:pt x="2232" y="240"/>
                    </a:lnTo>
                    <a:lnTo>
                      <a:pt x="2232" y="192"/>
                    </a:lnTo>
                    <a:lnTo>
                      <a:pt x="2232" y="138"/>
                    </a:lnTo>
                    <a:lnTo>
                      <a:pt x="2232" y="84"/>
                    </a:lnTo>
                    <a:lnTo>
                      <a:pt x="2238" y="30"/>
                    </a:lnTo>
                    <a:lnTo>
                      <a:pt x="2238" y="0"/>
                    </a:lnTo>
                    <a:lnTo>
                      <a:pt x="2238" y="0"/>
                    </a:lnTo>
                    <a:lnTo>
                      <a:pt x="2238" y="30"/>
                    </a:lnTo>
                    <a:lnTo>
                      <a:pt x="2238" y="84"/>
                    </a:lnTo>
                    <a:lnTo>
                      <a:pt x="2238" y="138"/>
                    </a:lnTo>
                    <a:lnTo>
                      <a:pt x="2238" y="192"/>
                    </a:lnTo>
                    <a:lnTo>
                      <a:pt x="2244" y="240"/>
                    </a:lnTo>
                    <a:lnTo>
                      <a:pt x="2244" y="282"/>
                    </a:lnTo>
                    <a:lnTo>
                      <a:pt x="2244" y="306"/>
                    </a:lnTo>
                    <a:lnTo>
                      <a:pt x="2244" y="318"/>
                    </a:lnTo>
                    <a:lnTo>
                      <a:pt x="2244" y="324"/>
                    </a:lnTo>
                    <a:lnTo>
                      <a:pt x="2244" y="330"/>
                    </a:lnTo>
                    <a:lnTo>
                      <a:pt x="2244" y="342"/>
                    </a:lnTo>
                    <a:lnTo>
                      <a:pt x="2244" y="354"/>
                    </a:lnTo>
                    <a:lnTo>
                      <a:pt x="2250" y="360"/>
                    </a:lnTo>
                    <a:lnTo>
                      <a:pt x="2250" y="372"/>
                    </a:lnTo>
                    <a:lnTo>
                      <a:pt x="2250" y="378"/>
                    </a:lnTo>
                    <a:lnTo>
                      <a:pt x="2250" y="390"/>
                    </a:lnTo>
                    <a:lnTo>
                      <a:pt x="2250" y="396"/>
                    </a:lnTo>
                    <a:lnTo>
                      <a:pt x="2250" y="402"/>
                    </a:lnTo>
                    <a:lnTo>
                      <a:pt x="2256" y="414"/>
                    </a:lnTo>
                    <a:lnTo>
                      <a:pt x="2256" y="420"/>
                    </a:lnTo>
                    <a:lnTo>
                      <a:pt x="2256" y="432"/>
                    </a:lnTo>
                    <a:lnTo>
                      <a:pt x="2256" y="438"/>
                    </a:lnTo>
                    <a:lnTo>
                      <a:pt x="2256" y="444"/>
                    </a:lnTo>
                    <a:lnTo>
                      <a:pt x="2256" y="456"/>
                    </a:lnTo>
                    <a:lnTo>
                      <a:pt x="2262" y="462"/>
                    </a:lnTo>
                    <a:lnTo>
                      <a:pt x="2262" y="468"/>
                    </a:lnTo>
                    <a:lnTo>
                      <a:pt x="2274" y="546"/>
                    </a:lnTo>
                    <a:lnTo>
                      <a:pt x="2274" y="552"/>
                    </a:lnTo>
                    <a:lnTo>
                      <a:pt x="2274" y="558"/>
                    </a:lnTo>
                    <a:lnTo>
                      <a:pt x="2274" y="564"/>
                    </a:lnTo>
                    <a:lnTo>
                      <a:pt x="2274" y="570"/>
                    </a:lnTo>
                    <a:lnTo>
                      <a:pt x="2274" y="576"/>
                    </a:lnTo>
                    <a:lnTo>
                      <a:pt x="2274" y="582"/>
                    </a:lnTo>
                    <a:lnTo>
                      <a:pt x="2286" y="642"/>
                    </a:lnTo>
                    <a:lnTo>
                      <a:pt x="2286" y="642"/>
                    </a:lnTo>
                    <a:lnTo>
                      <a:pt x="2292" y="648"/>
                    </a:lnTo>
                    <a:lnTo>
                      <a:pt x="2292" y="654"/>
                    </a:lnTo>
                    <a:lnTo>
                      <a:pt x="2292" y="660"/>
                    </a:lnTo>
                    <a:lnTo>
                      <a:pt x="2292" y="666"/>
                    </a:lnTo>
                    <a:lnTo>
                      <a:pt x="2292" y="666"/>
                    </a:lnTo>
                    <a:lnTo>
                      <a:pt x="2292" y="672"/>
                    </a:lnTo>
                    <a:lnTo>
                      <a:pt x="2298" y="678"/>
                    </a:lnTo>
                    <a:lnTo>
                      <a:pt x="2298" y="678"/>
                    </a:lnTo>
                    <a:lnTo>
                      <a:pt x="2298" y="684"/>
                    </a:lnTo>
                    <a:lnTo>
                      <a:pt x="2298" y="690"/>
                    </a:lnTo>
                    <a:lnTo>
                      <a:pt x="2298" y="690"/>
                    </a:lnTo>
                    <a:lnTo>
                      <a:pt x="2298" y="696"/>
                    </a:lnTo>
                    <a:lnTo>
                      <a:pt x="2304" y="702"/>
                    </a:lnTo>
                    <a:lnTo>
                      <a:pt x="2310" y="732"/>
                    </a:lnTo>
                    <a:lnTo>
                      <a:pt x="2310" y="738"/>
                    </a:lnTo>
                    <a:lnTo>
                      <a:pt x="2316" y="738"/>
                    </a:lnTo>
                    <a:lnTo>
                      <a:pt x="2316" y="738"/>
                    </a:lnTo>
                    <a:lnTo>
                      <a:pt x="2316" y="744"/>
                    </a:lnTo>
                    <a:lnTo>
                      <a:pt x="2316" y="744"/>
                    </a:lnTo>
                    <a:lnTo>
                      <a:pt x="2316" y="744"/>
                    </a:lnTo>
                    <a:lnTo>
                      <a:pt x="2328" y="762"/>
                    </a:lnTo>
                    <a:lnTo>
                      <a:pt x="2328" y="762"/>
                    </a:lnTo>
                    <a:lnTo>
                      <a:pt x="2328" y="762"/>
                    </a:lnTo>
                    <a:lnTo>
                      <a:pt x="2328" y="768"/>
                    </a:lnTo>
                    <a:lnTo>
                      <a:pt x="2334" y="768"/>
                    </a:lnTo>
                    <a:lnTo>
                      <a:pt x="2334" y="768"/>
                    </a:lnTo>
                    <a:lnTo>
                      <a:pt x="2334" y="768"/>
                    </a:lnTo>
                    <a:lnTo>
                      <a:pt x="2334" y="768"/>
                    </a:lnTo>
                    <a:lnTo>
                      <a:pt x="2334" y="768"/>
                    </a:lnTo>
                    <a:lnTo>
                      <a:pt x="2334" y="768"/>
                    </a:lnTo>
                    <a:lnTo>
                      <a:pt x="2340" y="768"/>
                    </a:lnTo>
                    <a:lnTo>
                      <a:pt x="2340" y="768"/>
                    </a:lnTo>
                    <a:lnTo>
                      <a:pt x="2340" y="768"/>
                    </a:lnTo>
                    <a:lnTo>
                      <a:pt x="2340" y="768"/>
                    </a:lnTo>
                    <a:lnTo>
                      <a:pt x="2340" y="768"/>
                    </a:lnTo>
                    <a:lnTo>
                      <a:pt x="2352" y="756"/>
                    </a:lnTo>
                    <a:lnTo>
                      <a:pt x="2352" y="756"/>
                    </a:lnTo>
                    <a:lnTo>
                      <a:pt x="2352" y="756"/>
                    </a:lnTo>
                    <a:lnTo>
                      <a:pt x="2352" y="756"/>
                    </a:lnTo>
                    <a:lnTo>
                      <a:pt x="2358" y="750"/>
                    </a:lnTo>
                    <a:lnTo>
                      <a:pt x="2358" y="750"/>
                    </a:lnTo>
                    <a:lnTo>
                      <a:pt x="2358" y="750"/>
                    </a:lnTo>
                    <a:lnTo>
                      <a:pt x="2370" y="726"/>
                    </a:lnTo>
                    <a:lnTo>
                      <a:pt x="2370" y="720"/>
                    </a:lnTo>
                    <a:lnTo>
                      <a:pt x="2370" y="720"/>
                    </a:lnTo>
                    <a:lnTo>
                      <a:pt x="2370" y="714"/>
                    </a:lnTo>
                    <a:lnTo>
                      <a:pt x="2370" y="708"/>
                    </a:lnTo>
                    <a:lnTo>
                      <a:pt x="2370" y="708"/>
                    </a:lnTo>
                    <a:lnTo>
                      <a:pt x="2376" y="702"/>
                    </a:lnTo>
                    <a:lnTo>
                      <a:pt x="2376" y="702"/>
                    </a:lnTo>
                    <a:lnTo>
                      <a:pt x="2376" y="696"/>
                    </a:lnTo>
                    <a:lnTo>
                      <a:pt x="2376" y="690"/>
                    </a:lnTo>
                    <a:lnTo>
                      <a:pt x="2376" y="690"/>
                    </a:lnTo>
                    <a:lnTo>
                      <a:pt x="2376" y="684"/>
                    </a:lnTo>
                    <a:lnTo>
                      <a:pt x="2382" y="678"/>
                    </a:lnTo>
                    <a:lnTo>
                      <a:pt x="2382" y="678"/>
                    </a:lnTo>
                    <a:lnTo>
                      <a:pt x="2382" y="672"/>
                    </a:lnTo>
                    <a:lnTo>
                      <a:pt x="2394" y="618"/>
                    </a:lnTo>
                    <a:lnTo>
                      <a:pt x="2394" y="612"/>
                    </a:lnTo>
                    <a:lnTo>
                      <a:pt x="2394" y="612"/>
                    </a:lnTo>
                    <a:lnTo>
                      <a:pt x="2394" y="606"/>
                    </a:lnTo>
                    <a:lnTo>
                      <a:pt x="2394" y="600"/>
                    </a:lnTo>
                    <a:lnTo>
                      <a:pt x="2394" y="594"/>
                    </a:lnTo>
                    <a:lnTo>
                      <a:pt x="2400" y="588"/>
                    </a:lnTo>
                    <a:lnTo>
                      <a:pt x="2406" y="522"/>
                    </a:lnTo>
                    <a:lnTo>
                      <a:pt x="2412" y="516"/>
                    </a:lnTo>
                    <a:lnTo>
                      <a:pt x="2412" y="504"/>
                    </a:lnTo>
                    <a:lnTo>
                      <a:pt x="2412" y="498"/>
                    </a:lnTo>
                    <a:lnTo>
                      <a:pt x="2412" y="492"/>
                    </a:lnTo>
                    <a:lnTo>
                      <a:pt x="2412" y="486"/>
                    </a:lnTo>
                    <a:lnTo>
                      <a:pt x="2412" y="474"/>
                    </a:lnTo>
                    <a:lnTo>
                      <a:pt x="2418" y="468"/>
                    </a:lnTo>
                    <a:lnTo>
                      <a:pt x="2418" y="462"/>
                    </a:lnTo>
                    <a:lnTo>
                      <a:pt x="2418" y="456"/>
                    </a:lnTo>
                    <a:lnTo>
                      <a:pt x="2418" y="444"/>
                    </a:lnTo>
                    <a:lnTo>
                      <a:pt x="2418" y="438"/>
                    </a:lnTo>
                    <a:lnTo>
                      <a:pt x="2418" y="432"/>
                    </a:lnTo>
                    <a:lnTo>
                      <a:pt x="2424" y="420"/>
                    </a:lnTo>
                    <a:lnTo>
                      <a:pt x="2424" y="414"/>
                    </a:lnTo>
                    <a:lnTo>
                      <a:pt x="2424" y="414"/>
                    </a:lnTo>
                    <a:lnTo>
                      <a:pt x="2424" y="408"/>
                    </a:lnTo>
                    <a:lnTo>
                      <a:pt x="2424" y="402"/>
                    </a:lnTo>
                    <a:lnTo>
                      <a:pt x="2424" y="390"/>
                    </a:lnTo>
                    <a:lnTo>
                      <a:pt x="2424" y="390"/>
                    </a:lnTo>
                    <a:lnTo>
                      <a:pt x="2424" y="384"/>
                    </a:lnTo>
                    <a:lnTo>
                      <a:pt x="2424" y="378"/>
                    </a:lnTo>
                    <a:lnTo>
                      <a:pt x="2430" y="366"/>
                    </a:lnTo>
                    <a:lnTo>
                      <a:pt x="2430" y="360"/>
                    </a:lnTo>
                    <a:lnTo>
                      <a:pt x="2430" y="348"/>
                    </a:lnTo>
                    <a:lnTo>
                      <a:pt x="2430" y="342"/>
                    </a:lnTo>
                    <a:lnTo>
                      <a:pt x="2430" y="330"/>
                    </a:lnTo>
                    <a:lnTo>
                      <a:pt x="2430" y="324"/>
                    </a:lnTo>
                    <a:lnTo>
                      <a:pt x="2430" y="318"/>
                    </a:lnTo>
                    <a:lnTo>
                      <a:pt x="2430" y="318"/>
                    </a:lnTo>
                    <a:lnTo>
                      <a:pt x="2436" y="312"/>
                    </a:lnTo>
                    <a:lnTo>
                      <a:pt x="2436" y="312"/>
                    </a:lnTo>
                    <a:lnTo>
                      <a:pt x="2436" y="324"/>
                    </a:lnTo>
                    <a:lnTo>
                      <a:pt x="2436" y="348"/>
                    </a:lnTo>
                    <a:lnTo>
                      <a:pt x="2436" y="378"/>
                    </a:lnTo>
                    <a:lnTo>
                      <a:pt x="2436" y="408"/>
                    </a:lnTo>
                    <a:lnTo>
                      <a:pt x="2436" y="432"/>
                    </a:lnTo>
                    <a:lnTo>
                      <a:pt x="2436" y="462"/>
                    </a:lnTo>
                    <a:lnTo>
                      <a:pt x="2442" y="474"/>
                    </a:lnTo>
                    <a:lnTo>
                      <a:pt x="2442" y="474"/>
                    </a:lnTo>
                    <a:lnTo>
                      <a:pt x="2442" y="462"/>
                    </a:lnTo>
                    <a:lnTo>
                      <a:pt x="2442" y="432"/>
                    </a:lnTo>
                    <a:lnTo>
                      <a:pt x="2442" y="408"/>
                    </a:lnTo>
                    <a:lnTo>
                      <a:pt x="2442" y="378"/>
                    </a:lnTo>
                    <a:lnTo>
                      <a:pt x="2442" y="348"/>
                    </a:lnTo>
                    <a:lnTo>
                      <a:pt x="2442" y="324"/>
                    </a:lnTo>
                    <a:lnTo>
                      <a:pt x="2448" y="312"/>
                    </a:lnTo>
                    <a:lnTo>
                      <a:pt x="2448" y="312"/>
                    </a:lnTo>
                    <a:lnTo>
                      <a:pt x="2448" y="318"/>
                    </a:lnTo>
                    <a:lnTo>
                      <a:pt x="2448" y="324"/>
                    </a:lnTo>
                    <a:lnTo>
                      <a:pt x="2448" y="336"/>
                    </a:lnTo>
                    <a:lnTo>
                      <a:pt x="2448" y="342"/>
                    </a:lnTo>
                    <a:lnTo>
                      <a:pt x="2448" y="354"/>
                    </a:lnTo>
                    <a:lnTo>
                      <a:pt x="2454" y="360"/>
                    </a:lnTo>
                    <a:lnTo>
                      <a:pt x="2454" y="372"/>
                    </a:lnTo>
                    <a:lnTo>
                      <a:pt x="2454" y="378"/>
                    </a:lnTo>
                    <a:lnTo>
                      <a:pt x="2454" y="390"/>
                    </a:lnTo>
                    <a:lnTo>
                      <a:pt x="2454" y="396"/>
                    </a:lnTo>
                    <a:lnTo>
                      <a:pt x="2454" y="408"/>
                    </a:lnTo>
                    <a:lnTo>
                      <a:pt x="2460" y="414"/>
                    </a:lnTo>
                    <a:lnTo>
                      <a:pt x="2460" y="420"/>
                    </a:lnTo>
                    <a:lnTo>
                      <a:pt x="2460" y="432"/>
                    </a:lnTo>
                    <a:lnTo>
                      <a:pt x="2460" y="438"/>
                    </a:lnTo>
                    <a:lnTo>
                      <a:pt x="2460" y="450"/>
                    </a:lnTo>
                    <a:lnTo>
                      <a:pt x="2460" y="456"/>
                    </a:lnTo>
                    <a:lnTo>
                      <a:pt x="2466" y="462"/>
                    </a:lnTo>
                    <a:lnTo>
                      <a:pt x="2472" y="540"/>
                    </a:lnTo>
                    <a:lnTo>
                      <a:pt x="2472" y="546"/>
                    </a:lnTo>
                    <a:lnTo>
                      <a:pt x="2478" y="552"/>
                    </a:lnTo>
                    <a:lnTo>
                      <a:pt x="2478" y="558"/>
                    </a:lnTo>
                    <a:lnTo>
                      <a:pt x="2478" y="564"/>
                    </a:lnTo>
                    <a:lnTo>
                      <a:pt x="2478" y="570"/>
                    </a:lnTo>
                    <a:lnTo>
                      <a:pt x="2478" y="576"/>
                    </a:lnTo>
                    <a:lnTo>
                      <a:pt x="2490" y="636"/>
                    </a:lnTo>
                    <a:lnTo>
                      <a:pt x="2490" y="642"/>
                    </a:lnTo>
                    <a:lnTo>
                      <a:pt x="2490" y="642"/>
                    </a:lnTo>
                    <a:lnTo>
                      <a:pt x="2490" y="648"/>
                    </a:lnTo>
                    <a:lnTo>
                      <a:pt x="2496" y="654"/>
                    </a:lnTo>
                    <a:lnTo>
                      <a:pt x="2496" y="660"/>
                    </a:lnTo>
                    <a:lnTo>
                      <a:pt x="2496" y="666"/>
                    </a:lnTo>
                    <a:lnTo>
                      <a:pt x="2496" y="666"/>
                    </a:lnTo>
                    <a:lnTo>
                      <a:pt x="2496" y="672"/>
                    </a:lnTo>
                    <a:lnTo>
                      <a:pt x="2496" y="678"/>
                    </a:lnTo>
                    <a:lnTo>
                      <a:pt x="2502" y="684"/>
                    </a:lnTo>
                    <a:lnTo>
                      <a:pt x="2502" y="684"/>
                    </a:lnTo>
                    <a:lnTo>
                      <a:pt x="2502" y="690"/>
                    </a:lnTo>
                    <a:lnTo>
                      <a:pt x="2502" y="696"/>
                    </a:lnTo>
                    <a:lnTo>
                      <a:pt x="2502" y="696"/>
                    </a:lnTo>
                    <a:lnTo>
                      <a:pt x="2514" y="732"/>
                    </a:lnTo>
                    <a:lnTo>
                      <a:pt x="2514" y="732"/>
                    </a:lnTo>
                    <a:lnTo>
                      <a:pt x="2514" y="738"/>
                    </a:lnTo>
                    <a:lnTo>
                      <a:pt x="2514" y="738"/>
                    </a:lnTo>
                    <a:lnTo>
                      <a:pt x="2520" y="738"/>
                    </a:lnTo>
                    <a:lnTo>
                      <a:pt x="2520" y="744"/>
                    </a:lnTo>
                    <a:lnTo>
                      <a:pt x="2520" y="744"/>
                    </a:lnTo>
                    <a:lnTo>
                      <a:pt x="2532" y="762"/>
                    </a:lnTo>
                    <a:lnTo>
                      <a:pt x="2532" y="762"/>
                    </a:lnTo>
                    <a:lnTo>
                      <a:pt x="2532" y="762"/>
                    </a:lnTo>
                    <a:lnTo>
                      <a:pt x="2532" y="762"/>
                    </a:lnTo>
                    <a:lnTo>
                      <a:pt x="2532" y="768"/>
                    </a:lnTo>
                    <a:lnTo>
                      <a:pt x="2538" y="768"/>
                    </a:lnTo>
                    <a:lnTo>
                      <a:pt x="2538" y="768"/>
                    </a:lnTo>
                    <a:lnTo>
                      <a:pt x="2538" y="768"/>
                    </a:lnTo>
                    <a:lnTo>
                      <a:pt x="2538" y="768"/>
                    </a:lnTo>
                    <a:lnTo>
                      <a:pt x="2538" y="768"/>
                    </a:lnTo>
                    <a:lnTo>
                      <a:pt x="2538" y="768"/>
                    </a:lnTo>
                    <a:lnTo>
                      <a:pt x="2544" y="768"/>
                    </a:lnTo>
                    <a:lnTo>
                      <a:pt x="2544" y="768"/>
                    </a:lnTo>
                    <a:lnTo>
                      <a:pt x="2544" y="768"/>
                    </a:lnTo>
                    <a:lnTo>
                      <a:pt x="2544" y="768"/>
                    </a:lnTo>
                    <a:lnTo>
                      <a:pt x="2556" y="762"/>
                    </a:lnTo>
                    <a:lnTo>
                      <a:pt x="2556" y="756"/>
                    </a:lnTo>
                    <a:lnTo>
                      <a:pt x="2556" y="756"/>
                    </a:lnTo>
                    <a:lnTo>
                      <a:pt x="2556" y="756"/>
                    </a:lnTo>
                    <a:lnTo>
                      <a:pt x="2556" y="756"/>
                    </a:lnTo>
                    <a:lnTo>
                      <a:pt x="2562" y="750"/>
                    </a:lnTo>
                    <a:lnTo>
                      <a:pt x="2562" y="750"/>
                    </a:lnTo>
                    <a:lnTo>
                      <a:pt x="2568" y="726"/>
                    </a:lnTo>
                    <a:lnTo>
                      <a:pt x="2574" y="720"/>
                    </a:lnTo>
                    <a:lnTo>
                      <a:pt x="2574" y="720"/>
                    </a:lnTo>
                    <a:lnTo>
                      <a:pt x="2574" y="714"/>
                    </a:lnTo>
                    <a:lnTo>
                      <a:pt x="2574" y="714"/>
                    </a:lnTo>
                    <a:lnTo>
                      <a:pt x="2574" y="708"/>
                    </a:lnTo>
                    <a:lnTo>
                      <a:pt x="2574" y="708"/>
                    </a:lnTo>
                    <a:lnTo>
                      <a:pt x="2580" y="702"/>
                    </a:lnTo>
                    <a:lnTo>
                      <a:pt x="2580" y="702"/>
                    </a:lnTo>
                    <a:lnTo>
                      <a:pt x="2580" y="696"/>
                    </a:lnTo>
                    <a:lnTo>
                      <a:pt x="2580" y="690"/>
                    </a:lnTo>
                    <a:lnTo>
                      <a:pt x="2580" y="690"/>
                    </a:lnTo>
                    <a:lnTo>
                      <a:pt x="2580" y="684"/>
                    </a:lnTo>
                    <a:lnTo>
                      <a:pt x="2586" y="678"/>
                    </a:lnTo>
                    <a:lnTo>
                      <a:pt x="2586" y="678"/>
                    </a:lnTo>
                    <a:lnTo>
                      <a:pt x="2598" y="624"/>
                    </a:lnTo>
                    <a:lnTo>
                      <a:pt x="2598" y="618"/>
                    </a:lnTo>
                    <a:lnTo>
                      <a:pt x="2598" y="612"/>
                    </a:lnTo>
                    <a:lnTo>
                      <a:pt x="2598" y="612"/>
                    </a:lnTo>
                    <a:lnTo>
                      <a:pt x="2598" y="606"/>
                    </a:lnTo>
                    <a:lnTo>
                      <a:pt x="2598" y="600"/>
                    </a:lnTo>
                    <a:lnTo>
                      <a:pt x="2598" y="594"/>
                    </a:lnTo>
                    <a:lnTo>
                      <a:pt x="2610" y="528"/>
                    </a:lnTo>
                    <a:lnTo>
                      <a:pt x="2610" y="522"/>
                    </a:lnTo>
                    <a:lnTo>
                      <a:pt x="2610" y="510"/>
                    </a:lnTo>
                    <a:lnTo>
                      <a:pt x="2616" y="504"/>
                    </a:lnTo>
                    <a:lnTo>
                      <a:pt x="2616" y="498"/>
                    </a:lnTo>
                    <a:lnTo>
                      <a:pt x="2616" y="492"/>
                    </a:lnTo>
                    <a:lnTo>
                      <a:pt x="2616" y="486"/>
                    </a:lnTo>
                    <a:lnTo>
                      <a:pt x="2616" y="474"/>
                    </a:lnTo>
                    <a:lnTo>
                      <a:pt x="2616" y="468"/>
                    </a:lnTo>
                    <a:lnTo>
                      <a:pt x="2622" y="462"/>
                    </a:lnTo>
                    <a:lnTo>
                      <a:pt x="2622" y="450"/>
                    </a:lnTo>
                    <a:lnTo>
                      <a:pt x="2622" y="444"/>
                    </a:lnTo>
                    <a:lnTo>
                      <a:pt x="2622" y="438"/>
                    </a:lnTo>
                    <a:lnTo>
                      <a:pt x="2622" y="426"/>
                    </a:lnTo>
                    <a:lnTo>
                      <a:pt x="2622" y="420"/>
                    </a:lnTo>
                    <a:lnTo>
                      <a:pt x="2628" y="414"/>
                    </a:lnTo>
                    <a:lnTo>
                      <a:pt x="2628" y="402"/>
                    </a:lnTo>
                    <a:lnTo>
                      <a:pt x="2628" y="396"/>
                    </a:lnTo>
                    <a:lnTo>
                      <a:pt x="2628" y="384"/>
                    </a:lnTo>
                    <a:lnTo>
                      <a:pt x="2628" y="378"/>
                    </a:lnTo>
                    <a:lnTo>
                      <a:pt x="2628" y="366"/>
                    </a:lnTo>
                    <a:lnTo>
                      <a:pt x="2634" y="360"/>
                    </a:lnTo>
                    <a:lnTo>
                      <a:pt x="2634" y="360"/>
                    </a:lnTo>
                    <a:lnTo>
                      <a:pt x="2634" y="348"/>
                    </a:lnTo>
                    <a:lnTo>
                      <a:pt x="2634" y="342"/>
                    </a:lnTo>
                    <a:lnTo>
                      <a:pt x="2634" y="330"/>
                    </a:lnTo>
                    <a:lnTo>
                      <a:pt x="2634" y="324"/>
                    </a:lnTo>
                    <a:lnTo>
                      <a:pt x="2634" y="324"/>
                    </a:lnTo>
                    <a:lnTo>
                      <a:pt x="2634" y="318"/>
                    </a:lnTo>
                    <a:lnTo>
                      <a:pt x="2634" y="306"/>
                    </a:lnTo>
                    <a:lnTo>
                      <a:pt x="2640" y="282"/>
                    </a:lnTo>
                    <a:lnTo>
                      <a:pt x="2640" y="240"/>
                    </a:lnTo>
                    <a:lnTo>
                      <a:pt x="2640" y="192"/>
                    </a:lnTo>
                    <a:lnTo>
                      <a:pt x="2640" y="138"/>
                    </a:lnTo>
                    <a:lnTo>
                      <a:pt x="2640" y="84"/>
                    </a:lnTo>
                    <a:lnTo>
                      <a:pt x="2640" y="30"/>
                    </a:lnTo>
                    <a:lnTo>
                      <a:pt x="2640" y="0"/>
                    </a:lnTo>
                    <a:lnTo>
                      <a:pt x="2640" y="0"/>
                    </a:lnTo>
                    <a:lnTo>
                      <a:pt x="2646" y="30"/>
                    </a:lnTo>
                    <a:lnTo>
                      <a:pt x="2646" y="84"/>
                    </a:lnTo>
                    <a:lnTo>
                      <a:pt x="2646" y="138"/>
                    </a:lnTo>
                    <a:lnTo>
                      <a:pt x="2646" y="192"/>
                    </a:lnTo>
                    <a:lnTo>
                      <a:pt x="2646" y="240"/>
                    </a:lnTo>
                    <a:lnTo>
                      <a:pt x="2646" y="282"/>
                    </a:lnTo>
                    <a:lnTo>
                      <a:pt x="2646" y="306"/>
                    </a:lnTo>
                    <a:lnTo>
                      <a:pt x="2646" y="318"/>
                    </a:lnTo>
                    <a:lnTo>
                      <a:pt x="2652" y="324"/>
                    </a:lnTo>
                    <a:lnTo>
                      <a:pt x="2652" y="330"/>
                    </a:lnTo>
                    <a:lnTo>
                      <a:pt x="2652" y="342"/>
                    </a:lnTo>
                    <a:lnTo>
                      <a:pt x="2652" y="354"/>
                    </a:lnTo>
                    <a:lnTo>
                      <a:pt x="2652" y="360"/>
                    </a:lnTo>
                    <a:lnTo>
                      <a:pt x="2652" y="372"/>
                    </a:lnTo>
                    <a:lnTo>
                      <a:pt x="2658" y="378"/>
                    </a:lnTo>
                    <a:lnTo>
                      <a:pt x="2658" y="390"/>
                    </a:lnTo>
                    <a:lnTo>
                      <a:pt x="2658" y="396"/>
                    </a:lnTo>
                    <a:lnTo>
                      <a:pt x="2658" y="402"/>
                    </a:lnTo>
                    <a:lnTo>
                      <a:pt x="2658" y="414"/>
                    </a:lnTo>
                    <a:lnTo>
                      <a:pt x="2658" y="420"/>
                    </a:lnTo>
                    <a:lnTo>
                      <a:pt x="2664" y="432"/>
                    </a:lnTo>
                    <a:lnTo>
                      <a:pt x="2664" y="438"/>
                    </a:lnTo>
                    <a:lnTo>
                      <a:pt x="2664" y="444"/>
                    </a:lnTo>
                    <a:lnTo>
                      <a:pt x="2664" y="456"/>
                    </a:lnTo>
                    <a:lnTo>
                      <a:pt x="2664" y="462"/>
                    </a:lnTo>
                    <a:lnTo>
                      <a:pt x="2664" y="468"/>
                    </a:lnTo>
                    <a:lnTo>
                      <a:pt x="2676" y="546"/>
                    </a:lnTo>
                    <a:lnTo>
                      <a:pt x="2676" y="552"/>
                    </a:lnTo>
                    <a:lnTo>
                      <a:pt x="2676" y="558"/>
                    </a:lnTo>
                    <a:lnTo>
                      <a:pt x="2682" y="564"/>
                    </a:lnTo>
                    <a:lnTo>
                      <a:pt x="2682" y="570"/>
                    </a:lnTo>
                    <a:lnTo>
                      <a:pt x="2682" y="576"/>
                    </a:lnTo>
                    <a:lnTo>
                      <a:pt x="2682" y="582"/>
                    </a:lnTo>
                    <a:lnTo>
                      <a:pt x="2694" y="642"/>
                    </a:lnTo>
                    <a:lnTo>
                      <a:pt x="2694" y="642"/>
                    </a:lnTo>
                    <a:lnTo>
                      <a:pt x="2694" y="648"/>
                    </a:lnTo>
                    <a:lnTo>
                      <a:pt x="2694" y="654"/>
                    </a:lnTo>
                    <a:lnTo>
                      <a:pt x="2694" y="660"/>
                    </a:lnTo>
                    <a:lnTo>
                      <a:pt x="2700" y="666"/>
                    </a:lnTo>
                    <a:lnTo>
                      <a:pt x="2700" y="666"/>
                    </a:lnTo>
                    <a:lnTo>
                      <a:pt x="2700" y="672"/>
                    </a:lnTo>
                    <a:lnTo>
                      <a:pt x="2700" y="678"/>
                    </a:lnTo>
                    <a:lnTo>
                      <a:pt x="2700" y="678"/>
                    </a:lnTo>
                    <a:lnTo>
                      <a:pt x="2700" y="684"/>
                    </a:lnTo>
                    <a:lnTo>
                      <a:pt x="2706" y="690"/>
                    </a:lnTo>
                    <a:lnTo>
                      <a:pt x="2706" y="690"/>
                    </a:lnTo>
                    <a:lnTo>
                      <a:pt x="2706" y="696"/>
                    </a:lnTo>
                    <a:lnTo>
                      <a:pt x="2706" y="702"/>
                    </a:lnTo>
                    <a:lnTo>
                      <a:pt x="2718" y="732"/>
                    </a:lnTo>
                    <a:lnTo>
                      <a:pt x="2718" y="738"/>
                    </a:lnTo>
                    <a:lnTo>
                      <a:pt x="2718" y="738"/>
                    </a:lnTo>
                    <a:lnTo>
                      <a:pt x="2718" y="738"/>
                    </a:lnTo>
                    <a:lnTo>
                      <a:pt x="2718" y="744"/>
                    </a:lnTo>
                    <a:lnTo>
                      <a:pt x="2724" y="744"/>
                    </a:lnTo>
                    <a:lnTo>
                      <a:pt x="2724" y="744"/>
                    </a:lnTo>
                    <a:lnTo>
                      <a:pt x="2730" y="762"/>
                    </a:lnTo>
                    <a:lnTo>
                      <a:pt x="2736" y="762"/>
                    </a:lnTo>
                    <a:lnTo>
                      <a:pt x="2736" y="762"/>
                    </a:lnTo>
                    <a:lnTo>
                      <a:pt x="2736" y="768"/>
                    </a:lnTo>
                    <a:lnTo>
                      <a:pt x="2736" y="768"/>
                    </a:lnTo>
                    <a:lnTo>
                      <a:pt x="2736" y="768"/>
                    </a:lnTo>
                    <a:lnTo>
                      <a:pt x="2736" y="768"/>
                    </a:lnTo>
                    <a:lnTo>
                      <a:pt x="2742" y="768"/>
                    </a:lnTo>
                    <a:lnTo>
                      <a:pt x="2742" y="768"/>
                    </a:lnTo>
                    <a:lnTo>
                      <a:pt x="2742" y="768"/>
                    </a:lnTo>
                    <a:lnTo>
                      <a:pt x="2742" y="768"/>
                    </a:lnTo>
                    <a:lnTo>
                      <a:pt x="2742" y="768"/>
                    </a:lnTo>
                    <a:lnTo>
                      <a:pt x="2742" y="768"/>
                    </a:lnTo>
                    <a:lnTo>
                      <a:pt x="2748" y="768"/>
                    </a:lnTo>
                    <a:lnTo>
                      <a:pt x="2748" y="768"/>
                    </a:lnTo>
                    <a:lnTo>
                      <a:pt x="2760" y="756"/>
                    </a:lnTo>
                    <a:lnTo>
                      <a:pt x="2760" y="756"/>
                    </a:lnTo>
                    <a:lnTo>
                      <a:pt x="2760" y="756"/>
                    </a:lnTo>
                    <a:lnTo>
                      <a:pt x="2760" y="756"/>
                    </a:lnTo>
                    <a:lnTo>
                      <a:pt x="2760" y="750"/>
                    </a:lnTo>
                    <a:lnTo>
                      <a:pt x="2760" y="750"/>
                    </a:lnTo>
                    <a:lnTo>
                      <a:pt x="2760" y="750"/>
                    </a:lnTo>
                    <a:lnTo>
                      <a:pt x="2772" y="726"/>
                    </a:lnTo>
                    <a:lnTo>
                      <a:pt x="2772" y="720"/>
                    </a:lnTo>
                    <a:lnTo>
                      <a:pt x="2778" y="720"/>
                    </a:lnTo>
                    <a:lnTo>
                      <a:pt x="2778" y="714"/>
                    </a:lnTo>
                    <a:lnTo>
                      <a:pt x="2778" y="708"/>
                    </a:lnTo>
                    <a:lnTo>
                      <a:pt x="2778" y="708"/>
                    </a:lnTo>
                    <a:lnTo>
                      <a:pt x="2778" y="702"/>
                    </a:lnTo>
                    <a:lnTo>
                      <a:pt x="2778" y="702"/>
                    </a:lnTo>
                    <a:lnTo>
                      <a:pt x="2784" y="696"/>
                    </a:lnTo>
                    <a:lnTo>
                      <a:pt x="2784" y="690"/>
                    </a:lnTo>
                    <a:lnTo>
                      <a:pt x="2784" y="690"/>
                    </a:lnTo>
                    <a:lnTo>
                      <a:pt x="2784" y="684"/>
                    </a:lnTo>
                    <a:lnTo>
                      <a:pt x="2784" y="678"/>
                    </a:lnTo>
                    <a:lnTo>
                      <a:pt x="2784" y="678"/>
                    </a:lnTo>
                    <a:lnTo>
                      <a:pt x="2790" y="672"/>
                    </a:lnTo>
                    <a:lnTo>
                      <a:pt x="2796" y="618"/>
                    </a:lnTo>
                    <a:lnTo>
                      <a:pt x="2796" y="612"/>
                    </a:lnTo>
                    <a:lnTo>
                      <a:pt x="2802" y="612"/>
                    </a:lnTo>
                    <a:lnTo>
                      <a:pt x="2802" y="606"/>
                    </a:lnTo>
                    <a:lnTo>
                      <a:pt x="2802" y="600"/>
                    </a:lnTo>
                    <a:lnTo>
                      <a:pt x="2802" y="594"/>
                    </a:lnTo>
                    <a:lnTo>
                      <a:pt x="2802" y="588"/>
                    </a:lnTo>
                    <a:lnTo>
                      <a:pt x="2814" y="522"/>
                    </a:lnTo>
                    <a:lnTo>
                      <a:pt x="2814" y="516"/>
                    </a:lnTo>
                    <a:lnTo>
                      <a:pt x="2814" y="504"/>
                    </a:lnTo>
                    <a:lnTo>
                      <a:pt x="2814" y="498"/>
                    </a:lnTo>
                    <a:lnTo>
                      <a:pt x="2820" y="492"/>
                    </a:lnTo>
                    <a:lnTo>
                      <a:pt x="2820" y="486"/>
                    </a:lnTo>
                    <a:lnTo>
                      <a:pt x="2820" y="480"/>
                    </a:lnTo>
                    <a:lnTo>
                      <a:pt x="2820" y="468"/>
                    </a:lnTo>
                    <a:lnTo>
                      <a:pt x="2820" y="462"/>
                    </a:lnTo>
                    <a:lnTo>
                      <a:pt x="2820" y="456"/>
                    </a:lnTo>
                    <a:lnTo>
                      <a:pt x="2826" y="450"/>
                    </a:lnTo>
                    <a:lnTo>
                      <a:pt x="2826" y="438"/>
                    </a:lnTo>
                    <a:lnTo>
                      <a:pt x="2826" y="432"/>
                    </a:lnTo>
                    <a:lnTo>
                      <a:pt x="2826" y="426"/>
                    </a:lnTo>
                    <a:lnTo>
                      <a:pt x="2826" y="414"/>
                    </a:lnTo>
                    <a:lnTo>
                      <a:pt x="2826" y="408"/>
                    </a:lnTo>
                    <a:lnTo>
                      <a:pt x="2826" y="402"/>
                    </a:lnTo>
                    <a:lnTo>
                      <a:pt x="2832" y="390"/>
                    </a:lnTo>
                    <a:lnTo>
                      <a:pt x="2832" y="390"/>
                    </a:lnTo>
                    <a:lnTo>
                      <a:pt x="2832" y="384"/>
                    </a:lnTo>
                    <a:lnTo>
                      <a:pt x="2832" y="378"/>
                    </a:lnTo>
                    <a:lnTo>
                      <a:pt x="2832" y="366"/>
                    </a:lnTo>
                    <a:lnTo>
                      <a:pt x="2832" y="360"/>
                    </a:lnTo>
                    <a:lnTo>
                      <a:pt x="2832" y="348"/>
                    </a:lnTo>
                    <a:lnTo>
                      <a:pt x="2838" y="342"/>
                    </a:lnTo>
                    <a:lnTo>
                      <a:pt x="2838" y="330"/>
                    </a:lnTo>
                    <a:lnTo>
                      <a:pt x="2838" y="324"/>
                    </a:lnTo>
                    <a:lnTo>
                      <a:pt x="2838" y="318"/>
                    </a:lnTo>
                    <a:lnTo>
                      <a:pt x="2838" y="318"/>
                    </a:lnTo>
                    <a:lnTo>
                      <a:pt x="2838" y="312"/>
                    </a:lnTo>
                    <a:lnTo>
                      <a:pt x="2838" y="312"/>
                    </a:lnTo>
                    <a:lnTo>
                      <a:pt x="2838" y="324"/>
                    </a:lnTo>
                    <a:lnTo>
                      <a:pt x="2838" y="348"/>
                    </a:lnTo>
                    <a:lnTo>
                      <a:pt x="2844" y="378"/>
                    </a:lnTo>
                    <a:lnTo>
                      <a:pt x="2844" y="408"/>
                    </a:lnTo>
                    <a:lnTo>
                      <a:pt x="2844" y="432"/>
                    </a:lnTo>
                    <a:lnTo>
                      <a:pt x="2844" y="462"/>
                    </a:lnTo>
                    <a:lnTo>
                      <a:pt x="2844" y="474"/>
                    </a:lnTo>
                    <a:lnTo>
                      <a:pt x="2844" y="474"/>
                    </a:lnTo>
                    <a:lnTo>
                      <a:pt x="2844" y="462"/>
                    </a:lnTo>
                    <a:lnTo>
                      <a:pt x="2850" y="432"/>
                    </a:lnTo>
                    <a:lnTo>
                      <a:pt x="2850" y="408"/>
                    </a:lnTo>
                    <a:lnTo>
                      <a:pt x="2850" y="378"/>
                    </a:lnTo>
                    <a:lnTo>
                      <a:pt x="2850" y="348"/>
                    </a:lnTo>
                    <a:lnTo>
                      <a:pt x="2850" y="324"/>
                    </a:lnTo>
                    <a:lnTo>
                      <a:pt x="2850" y="312"/>
                    </a:lnTo>
                    <a:lnTo>
                      <a:pt x="2850" y="312"/>
                    </a:lnTo>
                    <a:lnTo>
                      <a:pt x="2850" y="318"/>
                    </a:lnTo>
                    <a:lnTo>
                      <a:pt x="2850" y="324"/>
                    </a:lnTo>
                    <a:lnTo>
                      <a:pt x="2856" y="336"/>
                    </a:lnTo>
                    <a:lnTo>
                      <a:pt x="2856" y="342"/>
                    </a:lnTo>
                    <a:lnTo>
                      <a:pt x="2856" y="354"/>
                    </a:lnTo>
                    <a:lnTo>
                      <a:pt x="2856" y="360"/>
                    </a:lnTo>
                    <a:lnTo>
                      <a:pt x="2856" y="372"/>
                    </a:lnTo>
                    <a:lnTo>
                      <a:pt x="2856" y="378"/>
                    </a:lnTo>
                    <a:lnTo>
                      <a:pt x="2862" y="390"/>
                    </a:lnTo>
                    <a:lnTo>
                      <a:pt x="2862" y="396"/>
                    </a:lnTo>
                    <a:lnTo>
                      <a:pt x="2862" y="408"/>
                    </a:lnTo>
                    <a:lnTo>
                      <a:pt x="2862" y="414"/>
                    </a:lnTo>
                    <a:lnTo>
                      <a:pt x="2862" y="420"/>
                    </a:lnTo>
                    <a:lnTo>
                      <a:pt x="2862" y="432"/>
                    </a:lnTo>
                    <a:lnTo>
                      <a:pt x="2868" y="438"/>
                    </a:lnTo>
                    <a:lnTo>
                      <a:pt x="2868" y="450"/>
                    </a:lnTo>
                    <a:lnTo>
                      <a:pt x="2868" y="456"/>
                    </a:lnTo>
                    <a:lnTo>
                      <a:pt x="2868" y="462"/>
                    </a:lnTo>
                    <a:lnTo>
                      <a:pt x="2880" y="540"/>
                    </a:lnTo>
                    <a:lnTo>
                      <a:pt x="2880" y="546"/>
                    </a:lnTo>
                    <a:lnTo>
                      <a:pt x="2880" y="552"/>
                    </a:lnTo>
                    <a:lnTo>
                      <a:pt x="2880" y="558"/>
                    </a:lnTo>
                    <a:lnTo>
                      <a:pt x="2880" y="564"/>
                    </a:lnTo>
                    <a:lnTo>
                      <a:pt x="2886" y="570"/>
                    </a:lnTo>
                    <a:lnTo>
                      <a:pt x="2886" y="576"/>
                    </a:lnTo>
                    <a:lnTo>
                      <a:pt x="2898" y="636"/>
                    </a:lnTo>
                    <a:lnTo>
                      <a:pt x="2898" y="642"/>
                    </a:lnTo>
                    <a:lnTo>
                      <a:pt x="2898" y="642"/>
                    </a:lnTo>
                    <a:lnTo>
                      <a:pt x="2898" y="648"/>
                    </a:lnTo>
                    <a:lnTo>
                      <a:pt x="2898" y="654"/>
                    </a:lnTo>
                    <a:lnTo>
                      <a:pt x="2898" y="660"/>
                    </a:lnTo>
                    <a:lnTo>
                      <a:pt x="2904" y="666"/>
                    </a:lnTo>
                    <a:lnTo>
                      <a:pt x="2904" y="666"/>
                    </a:lnTo>
                    <a:lnTo>
                      <a:pt x="2904" y="672"/>
                    </a:lnTo>
                    <a:lnTo>
                      <a:pt x="2904" y="678"/>
                    </a:lnTo>
                    <a:lnTo>
                      <a:pt x="2904" y="684"/>
                    </a:lnTo>
                    <a:lnTo>
                      <a:pt x="2904" y="684"/>
                    </a:lnTo>
                    <a:lnTo>
                      <a:pt x="2910" y="690"/>
                    </a:lnTo>
                    <a:lnTo>
                      <a:pt x="2910" y="696"/>
                    </a:lnTo>
                    <a:lnTo>
                      <a:pt x="2910" y="696"/>
                    </a:lnTo>
                    <a:lnTo>
                      <a:pt x="2922" y="732"/>
                    </a:lnTo>
                    <a:lnTo>
                      <a:pt x="2922" y="732"/>
                    </a:lnTo>
                    <a:lnTo>
                      <a:pt x="2922" y="738"/>
                    </a:lnTo>
                    <a:lnTo>
                      <a:pt x="2922" y="738"/>
                    </a:lnTo>
                    <a:lnTo>
                      <a:pt x="2922" y="738"/>
                    </a:lnTo>
                    <a:lnTo>
                      <a:pt x="2922" y="744"/>
                    </a:lnTo>
                    <a:lnTo>
                      <a:pt x="2922" y="744"/>
                    </a:lnTo>
                    <a:lnTo>
                      <a:pt x="2934" y="762"/>
                    </a:lnTo>
                    <a:lnTo>
                      <a:pt x="2934" y="762"/>
                    </a:lnTo>
                    <a:lnTo>
                      <a:pt x="2940" y="762"/>
                    </a:lnTo>
                    <a:lnTo>
                      <a:pt x="2940" y="762"/>
                    </a:lnTo>
                    <a:lnTo>
                      <a:pt x="2940" y="768"/>
                    </a:lnTo>
                    <a:lnTo>
                      <a:pt x="2940" y="768"/>
                    </a:lnTo>
                    <a:lnTo>
                      <a:pt x="2940" y="768"/>
                    </a:lnTo>
                    <a:lnTo>
                      <a:pt x="2940" y="768"/>
                    </a:lnTo>
                    <a:lnTo>
                      <a:pt x="2946" y="768"/>
                    </a:lnTo>
                    <a:lnTo>
                      <a:pt x="2946" y="768"/>
                    </a:lnTo>
                    <a:lnTo>
                      <a:pt x="2946" y="768"/>
                    </a:lnTo>
                    <a:lnTo>
                      <a:pt x="2946" y="768"/>
                    </a:lnTo>
                    <a:lnTo>
                      <a:pt x="2946" y="768"/>
                    </a:lnTo>
                    <a:lnTo>
                      <a:pt x="2946" y="768"/>
                    </a:lnTo>
                    <a:lnTo>
                      <a:pt x="2952" y="768"/>
                    </a:lnTo>
                    <a:lnTo>
                      <a:pt x="2958" y="762"/>
                    </a:lnTo>
                    <a:lnTo>
                      <a:pt x="2958" y="756"/>
                    </a:lnTo>
                    <a:lnTo>
                      <a:pt x="2964" y="756"/>
                    </a:lnTo>
                    <a:lnTo>
                      <a:pt x="2964" y="756"/>
                    </a:lnTo>
                    <a:lnTo>
                      <a:pt x="2964" y="756"/>
                    </a:lnTo>
                    <a:lnTo>
                      <a:pt x="2964" y="750"/>
                    </a:lnTo>
                    <a:lnTo>
                      <a:pt x="2964" y="750"/>
                    </a:lnTo>
                    <a:lnTo>
                      <a:pt x="2976" y="726"/>
                    </a:lnTo>
                    <a:lnTo>
                      <a:pt x="2976" y="720"/>
                    </a:lnTo>
                    <a:lnTo>
                      <a:pt x="2976" y="720"/>
                    </a:lnTo>
                    <a:lnTo>
                      <a:pt x="2976" y="714"/>
                    </a:lnTo>
                    <a:lnTo>
                      <a:pt x="2982" y="714"/>
                    </a:lnTo>
                    <a:lnTo>
                      <a:pt x="2982" y="708"/>
                    </a:lnTo>
                    <a:lnTo>
                      <a:pt x="2982" y="708"/>
                    </a:lnTo>
                    <a:lnTo>
                      <a:pt x="2982" y="702"/>
                    </a:lnTo>
                    <a:lnTo>
                      <a:pt x="2982" y="702"/>
                    </a:lnTo>
                    <a:lnTo>
                      <a:pt x="2982" y="696"/>
                    </a:lnTo>
                    <a:lnTo>
                      <a:pt x="2988" y="690"/>
                    </a:lnTo>
                    <a:lnTo>
                      <a:pt x="2988" y="690"/>
                    </a:lnTo>
                    <a:lnTo>
                      <a:pt x="2988" y="684"/>
                    </a:lnTo>
                    <a:lnTo>
                      <a:pt x="2988" y="678"/>
                    </a:lnTo>
                    <a:lnTo>
                      <a:pt x="2988" y="678"/>
                    </a:lnTo>
                    <a:lnTo>
                      <a:pt x="3000" y="624"/>
                    </a:lnTo>
                    <a:lnTo>
                      <a:pt x="3000" y="618"/>
                    </a:lnTo>
                    <a:lnTo>
                      <a:pt x="3000" y="612"/>
                    </a:lnTo>
                    <a:lnTo>
                      <a:pt x="3006" y="612"/>
                    </a:lnTo>
                    <a:lnTo>
                      <a:pt x="3006" y="606"/>
                    </a:lnTo>
                    <a:lnTo>
                      <a:pt x="3006" y="600"/>
                    </a:lnTo>
                    <a:lnTo>
                      <a:pt x="3006" y="594"/>
                    </a:lnTo>
                    <a:lnTo>
                      <a:pt x="3018" y="528"/>
                    </a:lnTo>
                    <a:lnTo>
                      <a:pt x="3018" y="522"/>
                    </a:lnTo>
                    <a:lnTo>
                      <a:pt x="3018" y="510"/>
                    </a:lnTo>
                    <a:lnTo>
                      <a:pt x="3018" y="504"/>
                    </a:lnTo>
                    <a:lnTo>
                      <a:pt x="3018" y="498"/>
                    </a:lnTo>
                    <a:lnTo>
                      <a:pt x="3024" y="492"/>
                    </a:lnTo>
                    <a:lnTo>
                      <a:pt x="3024" y="486"/>
                    </a:lnTo>
                    <a:lnTo>
                      <a:pt x="3024" y="474"/>
                    </a:lnTo>
                    <a:lnTo>
                      <a:pt x="3024" y="468"/>
                    </a:lnTo>
                    <a:lnTo>
                      <a:pt x="3024" y="462"/>
                    </a:lnTo>
                    <a:lnTo>
                      <a:pt x="3024" y="450"/>
                    </a:lnTo>
                    <a:lnTo>
                      <a:pt x="3030" y="444"/>
                    </a:lnTo>
                    <a:lnTo>
                      <a:pt x="3030" y="438"/>
                    </a:lnTo>
                    <a:lnTo>
                      <a:pt x="3030" y="426"/>
                    </a:lnTo>
                    <a:lnTo>
                      <a:pt x="3030" y="420"/>
                    </a:lnTo>
                    <a:lnTo>
                      <a:pt x="3030" y="414"/>
                    </a:lnTo>
                    <a:lnTo>
                      <a:pt x="3030" y="402"/>
                    </a:lnTo>
                    <a:lnTo>
                      <a:pt x="3036" y="396"/>
                    </a:lnTo>
                    <a:lnTo>
                      <a:pt x="3036" y="384"/>
                    </a:lnTo>
                    <a:lnTo>
                      <a:pt x="3036" y="378"/>
                    </a:lnTo>
                    <a:lnTo>
                      <a:pt x="3036" y="366"/>
                    </a:lnTo>
                    <a:lnTo>
                      <a:pt x="3036" y="360"/>
                    </a:lnTo>
                    <a:lnTo>
                      <a:pt x="3036" y="360"/>
                    </a:lnTo>
                    <a:lnTo>
                      <a:pt x="3036" y="348"/>
                    </a:lnTo>
                    <a:lnTo>
                      <a:pt x="3042" y="342"/>
                    </a:lnTo>
                    <a:lnTo>
                      <a:pt x="3042" y="330"/>
                    </a:lnTo>
                    <a:lnTo>
                      <a:pt x="3042" y="324"/>
                    </a:lnTo>
                    <a:lnTo>
                      <a:pt x="3042" y="324"/>
                    </a:lnTo>
                    <a:lnTo>
                      <a:pt x="3042" y="318"/>
                    </a:lnTo>
                    <a:lnTo>
                      <a:pt x="3042" y="306"/>
                    </a:lnTo>
                    <a:lnTo>
                      <a:pt x="3042" y="282"/>
                    </a:lnTo>
                    <a:lnTo>
                      <a:pt x="3042" y="240"/>
                    </a:lnTo>
                    <a:lnTo>
                      <a:pt x="3042" y="192"/>
                    </a:lnTo>
                    <a:lnTo>
                      <a:pt x="3042" y="138"/>
                    </a:lnTo>
                    <a:lnTo>
                      <a:pt x="3048" y="84"/>
                    </a:lnTo>
                    <a:lnTo>
                      <a:pt x="3048" y="30"/>
                    </a:lnTo>
                    <a:lnTo>
                      <a:pt x="3048" y="0"/>
                    </a:lnTo>
                    <a:lnTo>
                      <a:pt x="3048" y="0"/>
                    </a:lnTo>
                    <a:lnTo>
                      <a:pt x="3048" y="30"/>
                    </a:lnTo>
                    <a:lnTo>
                      <a:pt x="3048" y="84"/>
                    </a:lnTo>
                    <a:lnTo>
                      <a:pt x="3048" y="138"/>
                    </a:lnTo>
                    <a:lnTo>
                      <a:pt x="3054" y="192"/>
                    </a:lnTo>
                    <a:lnTo>
                      <a:pt x="3054" y="240"/>
                    </a:lnTo>
                    <a:lnTo>
                      <a:pt x="3054" y="282"/>
                    </a:lnTo>
                    <a:lnTo>
                      <a:pt x="3054" y="306"/>
                    </a:lnTo>
                    <a:lnTo>
                      <a:pt x="3054" y="318"/>
                    </a:lnTo>
                    <a:lnTo>
                      <a:pt x="3054" y="324"/>
                    </a:lnTo>
                    <a:lnTo>
                      <a:pt x="3054" y="330"/>
                    </a:lnTo>
                    <a:lnTo>
                      <a:pt x="3054" y="342"/>
                    </a:lnTo>
                    <a:lnTo>
                      <a:pt x="3060" y="354"/>
                    </a:lnTo>
                    <a:lnTo>
                      <a:pt x="3060" y="360"/>
                    </a:lnTo>
                    <a:lnTo>
                      <a:pt x="3060" y="372"/>
                    </a:lnTo>
                    <a:lnTo>
                      <a:pt x="3060" y="378"/>
                    </a:lnTo>
                    <a:lnTo>
                      <a:pt x="3060" y="390"/>
                    </a:lnTo>
                    <a:lnTo>
                      <a:pt x="3060" y="396"/>
                    </a:lnTo>
                    <a:lnTo>
                      <a:pt x="3066" y="402"/>
                    </a:lnTo>
                    <a:lnTo>
                      <a:pt x="3066" y="414"/>
                    </a:lnTo>
                    <a:lnTo>
                      <a:pt x="3066" y="420"/>
                    </a:lnTo>
                    <a:lnTo>
                      <a:pt x="3066" y="432"/>
                    </a:lnTo>
                    <a:lnTo>
                      <a:pt x="3066" y="438"/>
                    </a:lnTo>
                    <a:lnTo>
                      <a:pt x="3066" y="444"/>
                    </a:lnTo>
                    <a:lnTo>
                      <a:pt x="3072" y="456"/>
                    </a:lnTo>
                    <a:lnTo>
                      <a:pt x="3072" y="462"/>
                    </a:lnTo>
                    <a:lnTo>
                      <a:pt x="3072" y="468"/>
                    </a:lnTo>
                    <a:lnTo>
                      <a:pt x="3084" y="546"/>
                    </a:lnTo>
                    <a:lnTo>
                      <a:pt x="3084" y="552"/>
                    </a:lnTo>
                    <a:lnTo>
                      <a:pt x="3084" y="558"/>
                    </a:lnTo>
                    <a:lnTo>
                      <a:pt x="3084" y="564"/>
                    </a:lnTo>
                    <a:lnTo>
                      <a:pt x="3084" y="570"/>
                    </a:lnTo>
                    <a:lnTo>
                      <a:pt x="3084" y="576"/>
                    </a:lnTo>
                    <a:lnTo>
                      <a:pt x="3090" y="582"/>
                    </a:lnTo>
                    <a:lnTo>
                      <a:pt x="3096" y="642"/>
                    </a:lnTo>
                    <a:lnTo>
                      <a:pt x="3096" y="642"/>
                    </a:lnTo>
                    <a:lnTo>
                      <a:pt x="3102" y="648"/>
                    </a:lnTo>
                    <a:lnTo>
                      <a:pt x="3102" y="654"/>
                    </a:lnTo>
                    <a:lnTo>
                      <a:pt x="3102" y="660"/>
                    </a:lnTo>
                    <a:lnTo>
                      <a:pt x="3102" y="666"/>
                    </a:lnTo>
                    <a:lnTo>
                      <a:pt x="3102" y="666"/>
                    </a:lnTo>
                    <a:lnTo>
                      <a:pt x="3102" y="672"/>
                    </a:lnTo>
                    <a:lnTo>
                      <a:pt x="3108" y="678"/>
                    </a:lnTo>
                    <a:lnTo>
                      <a:pt x="3108" y="678"/>
                    </a:lnTo>
                    <a:lnTo>
                      <a:pt x="3108" y="684"/>
                    </a:lnTo>
                    <a:lnTo>
                      <a:pt x="3108" y="690"/>
                    </a:lnTo>
                    <a:lnTo>
                      <a:pt x="3108" y="690"/>
                    </a:lnTo>
                    <a:lnTo>
                      <a:pt x="3108" y="696"/>
                    </a:lnTo>
                    <a:lnTo>
                      <a:pt x="3114" y="702"/>
                    </a:lnTo>
                    <a:lnTo>
                      <a:pt x="3120" y="732"/>
                    </a:lnTo>
                    <a:lnTo>
                      <a:pt x="3126" y="738"/>
                    </a:lnTo>
                    <a:lnTo>
                      <a:pt x="3126" y="738"/>
                    </a:lnTo>
                    <a:lnTo>
                      <a:pt x="3126" y="738"/>
                    </a:lnTo>
                    <a:lnTo>
                      <a:pt x="3126" y="744"/>
                    </a:lnTo>
                    <a:lnTo>
                      <a:pt x="3126" y="744"/>
                    </a:lnTo>
                    <a:lnTo>
                      <a:pt x="3126" y="744"/>
                    </a:lnTo>
                    <a:lnTo>
                      <a:pt x="3138" y="762"/>
                    </a:lnTo>
                    <a:lnTo>
                      <a:pt x="3138" y="762"/>
                    </a:lnTo>
                    <a:lnTo>
                      <a:pt x="3138" y="762"/>
                    </a:lnTo>
                    <a:lnTo>
                      <a:pt x="3144" y="768"/>
                    </a:lnTo>
                    <a:lnTo>
                      <a:pt x="3144" y="768"/>
                    </a:lnTo>
                    <a:lnTo>
                      <a:pt x="3144" y="768"/>
                    </a:lnTo>
                    <a:lnTo>
                      <a:pt x="3144" y="768"/>
                    </a:lnTo>
                    <a:lnTo>
                      <a:pt x="3144" y="768"/>
                    </a:lnTo>
                    <a:lnTo>
                      <a:pt x="3144" y="768"/>
                    </a:lnTo>
                    <a:lnTo>
                      <a:pt x="3150" y="768"/>
                    </a:lnTo>
                    <a:lnTo>
                      <a:pt x="3150" y="768"/>
                    </a:lnTo>
                    <a:lnTo>
                      <a:pt x="3150" y="768"/>
                    </a:lnTo>
                    <a:lnTo>
                      <a:pt x="3150" y="768"/>
                    </a:lnTo>
                    <a:lnTo>
                      <a:pt x="3150" y="768"/>
                    </a:lnTo>
                    <a:lnTo>
                      <a:pt x="3150" y="768"/>
                    </a:lnTo>
                    <a:lnTo>
                      <a:pt x="3162" y="756"/>
                    </a:lnTo>
                    <a:lnTo>
                      <a:pt x="3162" y="756"/>
                    </a:lnTo>
                    <a:lnTo>
                      <a:pt x="3162" y="756"/>
                    </a:lnTo>
                    <a:lnTo>
                      <a:pt x="3168" y="756"/>
                    </a:lnTo>
                    <a:lnTo>
                      <a:pt x="3168" y="750"/>
                    </a:lnTo>
                    <a:lnTo>
                      <a:pt x="3168" y="750"/>
                    </a:lnTo>
                    <a:lnTo>
                      <a:pt x="3168" y="750"/>
                    </a:lnTo>
                    <a:lnTo>
                      <a:pt x="3180" y="726"/>
                    </a:lnTo>
                    <a:lnTo>
                      <a:pt x="3180" y="720"/>
                    </a:lnTo>
                    <a:lnTo>
                      <a:pt x="3180" y="720"/>
                    </a:lnTo>
                    <a:lnTo>
                      <a:pt x="3180" y="714"/>
                    </a:lnTo>
                    <a:lnTo>
                      <a:pt x="3180" y="708"/>
                    </a:lnTo>
                    <a:lnTo>
                      <a:pt x="3186" y="708"/>
                    </a:lnTo>
                    <a:lnTo>
                      <a:pt x="3186" y="702"/>
                    </a:lnTo>
                    <a:lnTo>
                      <a:pt x="3186" y="702"/>
                    </a:lnTo>
                    <a:lnTo>
                      <a:pt x="3186" y="696"/>
                    </a:lnTo>
                    <a:lnTo>
                      <a:pt x="3186" y="690"/>
                    </a:lnTo>
                    <a:lnTo>
                      <a:pt x="3186" y="690"/>
                    </a:lnTo>
                    <a:lnTo>
                      <a:pt x="3192" y="684"/>
                    </a:lnTo>
                    <a:lnTo>
                      <a:pt x="3192" y="678"/>
                    </a:lnTo>
                    <a:lnTo>
                      <a:pt x="3192" y="678"/>
                    </a:lnTo>
                    <a:lnTo>
                      <a:pt x="3192" y="672"/>
                    </a:lnTo>
                    <a:lnTo>
                      <a:pt x="3204" y="618"/>
                    </a:lnTo>
                    <a:lnTo>
                      <a:pt x="3204" y="612"/>
                    </a:lnTo>
                    <a:lnTo>
                      <a:pt x="3204" y="612"/>
                    </a:lnTo>
                    <a:lnTo>
                      <a:pt x="3204" y="606"/>
                    </a:lnTo>
                    <a:lnTo>
                      <a:pt x="3204" y="600"/>
                    </a:lnTo>
                    <a:lnTo>
                      <a:pt x="3210" y="594"/>
                    </a:lnTo>
                    <a:lnTo>
                      <a:pt x="3210" y="588"/>
                    </a:lnTo>
                    <a:lnTo>
                      <a:pt x="3216" y="522"/>
                    </a:lnTo>
                    <a:lnTo>
                      <a:pt x="3222" y="516"/>
                    </a:lnTo>
                    <a:lnTo>
                      <a:pt x="3222" y="504"/>
                    </a:lnTo>
                    <a:lnTo>
                      <a:pt x="3222" y="498"/>
                    </a:lnTo>
                    <a:lnTo>
                      <a:pt x="3222" y="492"/>
                    </a:lnTo>
                    <a:lnTo>
                      <a:pt x="3222" y="486"/>
                    </a:lnTo>
                    <a:lnTo>
                      <a:pt x="3222" y="474"/>
                    </a:lnTo>
                    <a:lnTo>
                      <a:pt x="3228" y="468"/>
                    </a:lnTo>
                    <a:lnTo>
                      <a:pt x="3228" y="462"/>
                    </a:lnTo>
                    <a:lnTo>
                      <a:pt x="3228" y="456"/>
                    </a:lnTo>
                    <a:lnTo>
                      <a:pt x="3228" y="444"/>
                    </a:lnTo>
                    <a:lnTo>
                      <a:pt x="3228" y="438"/>
                    </a:lnTo>
                    <a:lnTo>
                      <a:pt x="3228" y="432"/>
                    </a:lnTo>
                    <a:lnTo>
                      <a:pt x="3234" y="420"/>
                    </a:lnTo>
                    <a:lnTo>
                      <a:pt x="3234" y="414"/>
                    </a:lnTo>
                    <a:lnTo>
                      <a:pt x="3234" y="414"/>
                    </a:lnTo>
                    <a:lnTo>
                      <a:pt x="3234" y="408"/>
                    </a:lnTo>
                    <a:lnTo>
                      <a:pt x="3234" y="402"/>
                    </a:lnTo>
                    <a:lnTo>
                      <a:pt x="3234" y="390"/>
                    </a:lnTo>
                    <a:lnTo>
                      <a:pt x="3234" y="390"/>
                    </a:lnTo>
                    <a:lnTo>
                      <a:pt x="3234" y="384"/>
                    </a:lnTo>
                    <a:lnTo>
                      <a:pt x="3240" y="378"/>
                    </a:lnTo>
                    <a:lnTo>
                      <a:pt x="3240" y="366"/>
                    </a:lnTo>
                    <a:lnTo>
                      <a:pt x="3240" y="360"/>
                    </a:lnTo>
                    <a:lnTo>
                      <a:pt x="3240" y="348"/>
                    </a:lnTo>
                    <a:lnTo>
                      <a:pt x="3240" y="342"/>
                    </a:lnTo>
                    <a:lnTo>
                      <a:pt x="3240" y="330"/>
                    </a:lnTo>
                    <a:lnTo>
                      <a:pt x="3240" y="324"/>
                    </a:lnTo>
                    <a:lnTo>
                      <a:pt x="3246" y="318"/>
                    </a:lnTo>
                    <a:lnTo>
                      <a:pt x="3246" y="318"/>
                    </a:lnTo>
                    <a:lnTo>
                      <a:pt x="3246" y="312"/>
                    </a:lnTo>
                    <a:lnTo>
                      <a:pt x="3246" y="312"/>
                    </a:lnTo>
                    <a:lnTo>
                      <a:pt x="3246" y="324"/>
                    </a:lnTo>
                    <a:lnTo>
                      <a:pt x="3246" y="348"/>
                    </a:lnTo>
                    <a:lnTo>
                      <a:pt x="3246" y="378"/>
                    </a:lnTo>
                    <a:lnTo>
                      <a:pt x="3246" y="408"/>
                    </a:lnTo>
                    <a:lnTo>
                      <a:pt x="3246" y="432"/>
                    </a:lnTo>
                    <a:lnTo>
                      <a:pt x="3252" y="462"/>
                    </a:lnTo>
                    <a:lnTo>
                      <a:pt x="3252" y="474"/>
                    </a:lnTo>
                    <a:lnTo>
                      <a:pt x="3252" y="474"/>
                    </a:lnTo>
                    <a:lnTo>
                      <a:pt x="3252" y="462"/>
                    </a:lnTo>
                    <a:lnTo>
                      <a:pt x="3252" y="432"/>
                    </a:lnTo>
                    <a:lnTo>
                      <a:pt x="3252" y="408"/>
                    </a:lnTo>
                    <a:lnTo>
                      <a:pt x="3252" y="378"/>
                    </a:lnTo>
                    <a:lnTo>
                      <a:pt x="3252" y="348"/>
                    </a:lnTo>
                    <a:lnTo>
                      <a:pt x="3258" y="324"/>
                    </a:lnTo>
                    <a:lnTo>
                      <a:pt x="3258" y="312"/>
                    </a:lnTo>
                    <a:lnTo>
                      <a:pt x="3258" y="312"/>
                    </a:lnTo>
                    <a:lnTo>
                      <a:pt x="3258" y="318"/>
                    </a:lnTo>
                    <a:lnTo>
                      <a:pt x="3258" y="324"/>
                    </a:lnTo>
                    <a:lnTo>
                      <a:pt x="3258" y="336"/>
                    </a:lnTo>
                    <a:lnTo>
                      <a:pt x="3258" y="342"/>
                    </a:lnTo>
                    <a:lnTo>
                      <a:pt x="3264" y="354"/>
                    </a:lnTo>
                    <a:lnTo>
                      <a:pt x="3264" y="360"/>
                    </a:lnTo>
                    <a:lnTo>
                      <a:pt x="3264" y="372"/>
                    </a:lnTo>
                    <a:lnTo>
                      <a:pt x="3264" y="378"/>
                    </a:lnTo>
                    <a:lnTo>
                      <a:pt x="3264" y="390"/>
                    </a:lnTo>
                    <a:lnTo>
                      <a:pt x="3264" y="396"/>
                    </a:lnTo>
                    <a:lnTo>
                      <a:pt x="3270" y="408"/>
                    </a:lnTo>
                    <a:lnTo>
                      <a:pt x="3270" y="414"/>
                    </a:lnTo>
                    <a:lnTo>
                      <a:pt x="3270" y="420"/>
                    </a:lnTo>
                    <a:lnTo>
                      <a:pt x="3270" y="432"/>
                    </a:lnTo>
                    <a:lnTo>
                      <a:pt x="3270" y="438"/>
                    </a:lnTo>
                    <a:lnTo>
                      <a:pt x="3270" y="450"/>
                    </a:lnTo>
                    <a:lnTo>
                      <a:pt x="3276" y="456"/>
                    </a:lnTo>
                    <a:lnTo>
                      <a:pt x="3276" y="462"/>
                    </a:lnTo>
                    <a:lnTo>
                      <a:pt x="3282" y="540"/>
                    </a:lnTo>
                    <a:lnTo>
                      <a:pt x="3288" y="546"/>
                    </a:lnTo>
                    <a:lnTo>
                      <a:pt x="3288" y="552"/>
                    </a:lnTo>
                    <a:lnTo>
                      <a:pt x="3288" y="558"/>
                    </a:lnTo>
                    <a:lnTo>
                      <a:pt x="3288" y="564"/>
                    </a:lnTo>
                    <a:lnTo>
                      <a:pt x="3288" y="570"/>
                    </a:lnTo>
                    <a:lnTo>
                      <a:pt x="3288" y="576"/>
                    </a:lnTo>
                    <a:lnTo>
                      <a:pt x="3300" y="636"/>
                    </a:lnTo>
                    <a:lnTo>
                      <a:pt x="3300" y="642"/>
                    </a:lnTo>
                    <a:lnTo>
                      <a:pt x="3300" y="642"/>
                    </a:lnTo>
                    <a:lnTo>
                      <a:pt x="3306" y="648"/>
                    </a:lnTo>
                    <a:lnTo>
                      <a:pt x="3306" y="654"/>
                    </a:lnTo>
                    <a:lnTo>
                      <a:pt x="3306" y="660"/>
                    </a:lnTo>
                    <a:lnTo>
                      <a:pt x="3306" y="666"/>
                    </a:lnTo>
                    <a:lnTo>
                      <a:pt x="3306" y="666"/>
                    </a:lnTo>
                    <a:lnTo>
                      <a:pt x="3306" y="672"/>
                    </a:lnTo>
                    <a:lnTo>
                      <a:pt x="3312" y="678"/>
                    </a:lnTo>
                    <a:lnTo>
                      <a:pt x="3312" y="684"/>
                    </a:lnTo>
                    <a:lnTo>
                      <a:pt x="3312" y="684"/>
                    </a:lnTo>
                    <a:lnTo>
                      <a:pt x="3312" y="690"/>
                    </a:lnTo>
                    <a:lnTo>
                      <a:pt x="3312" y="696"/>
                    </a:lnTo>
                    <a:lnTo>
                      <a:pt x="3312" y="696"/>
                    </a:lnTo>
                    <a:lnTo>
                      <a:pt x="3324" y="732"/>
                    </a:lnTo>
                    <a:lnTo>
                      <a:pt x="3324" y="732"/>
                    </a:lnTo>
                    <a:lnTo>
                      <a:pt x="3324" y="738"/>
                    </a:lnTo>
                    <a:lnTo>
                      <a:pt x="3330" y="738"/>
                    </a:lnTo>
                    <a:lnTo>
                      <a:pt x="3330" y="738"/>
                    </a:lnTo>
                    <a:lnTo>
                      <a:pt x="3330" y="744"/>
                    </a:lnTo>
                    <a:lnTo>
                      <a:pt x="3330" y="744"/>
                    </a:lnTo>
                    <a:lnTo>
                      <a:pt x="3342" y="762"/>
                    </a:lnTo>
                    <a:lnTo>
                      <a:pt x="3342" y="762"/>
                    </a:lnTo>
                    <a:lnTo>
                      <a:pt x="3342" y="762"/>
                    </a:lnTo>
                    <a:lnTo>
                      <a:pt x="3342" y="762"/>
                    </a:lnTo>
                    <a:lnTo>
                      <a:pt x="3342" y="768"/>
                    </a:lnTo>
                    <a:lnTo>
                      <a:pt x="3348" y="768"/>
                    </a:lnTo>
                    <a:lnTo>
                      <a:pt x="3348" y="768"/>
                    </a:lnTo>
                    <a:lnTo>
                      <a:pt x="3348" y="768"/>
                    </a:lnTo>
                    <a:lnTo>
                      <a:pt x="3348" y="768"/>
                    </a:lnTo>
                    <a:lnTo>
                      <a:pt x="3348" y="768"/>
                    </a:lnTo>
                    <a:lnTo>
                      <a:pt x="3348" y="768"/>
                    </a:lnTo>
                    <a:lnTo>
                      <a:pt x="3354" y="768"/>
                    </a:lnTo>
                    <a:lnTo>
                      <a:pt x="3354" y="768"/>
                    </a:lnTo>
                    <a:lnTo>
                      <a:pt x="3354" y="768"/>
                    </a:lnTo>
                    <a:lnTo>
                      <a:pt x="3354" y="768"/>
                    </a:lnTo>
                    <a:lnTo>
                      <a:pt x="3366" y="762"/>
                    </a:lnTo>
                    <a:lnTo>
                      <a:pt x="3366" y="756"/>
                    </a:lnTo>
                    <a:lnTo>
                      <a:pt x="3366" y="756"/>
                    </a:lnTo>
                    <a:lnTo>
                      <a:pt x="3366" y="756"/>
                    </a:lnTo>
                    <a:lnTo>
                      <a:pt x="3366" y="756"/>
                    </a:lnTo>
                    <a:lnTo>
                      <a:pt x="3372" y="750"/>
                    </a:lnTo>
                    <a:lnTo>
                      <a:pt x="3372" y="750"/>
                    </a:lnTo>
                    <a:lnTo>
                      <a:pt x="3384" y="726"/>
                    </a:lnTo>
                    <a:lnTo>
                      <a:pt x="3384" y="720"/>
                    </a:lnTo>
                    <a:lnTo>
                      <a:pt x="3384" y="720"/>
                    </a:lnTo>
                    <a:lnTo>
                      <a:pt x="3384" y="714"/>
                    </a:lnTo>
                    <a:lnTo>
                      <a:pt x="3384" y="714"/>
                    </a:lnTo>
                    <a:lnTo>
                      <a:pt x="3384" y="708"/>
                    </a:lnTo>
                    <a:lnTo>
                      <a:pt x="3390" y="708"/>
                    </a:lnTo>
                    <a:lnTo>
                      <a:pt x="3390" y="702"/>
                    </a:lnTo>
                    <a:lnTo>
                      <a:pt x="3390" y="702"/>
                    </a:lnTo>
                    <a:lnTo>
                      <a:pt x="3390" y="696"/>
                    </a:lnTo>
                    <a:lnTo>
                      <a:pt x="3390" y="690"/>
                    </a:lnTo>
                    <a:lnTo>
                      <a:pt x="3390" y="690"/>
                    </a:lnTo>
                    <a:lnTo>
                      <a:pt x="3396" y="684"/>
                    </a:lnTo>
                    <a:lnTo>
                      <a:pt x="3396" y="678"/>
                    </a:lnTo>
                    <a:lnTo>
                      <a:pt x="3396" y="678"/>
                    </a:lnTo>
                    <a:lnTo>
                      <a:pt x="3408" y="624"/>
                    </a:lnTo>
                    <a:lnTo>
                      <a:pt x="3408" y="618"/>
                    </a:lnTo>
                    <a:lnTo>
                      <a:pt x="3408" y="612"/>
                    </a:lnTo>
                    <a:lnTo>
                      <a:pt x="3408" y="612"/>
                    </a:lnTo>
                    <a:lnTo>
                      <a:pt x="3408" y="606"/>
                    </a:lnTo>
                    <a:lnTo>
                      <a:pt x="3408" y="600"/>
                    </a:lnTo>
                    <a:lnTo>
                      <a:pt x="3414" y="594"/>
                    </a:lnTo>
                    <a:lnTo>
                      <a:pt x="3420" y="528"/>
                    </a:lnTo>
                    <a:lnTo>
                      <a:pt x="3420" y="522"/>
                    </a:lnTo>
                    <a:lnTo>
                      <a:pt x="3426" y="510"/>
                    </a:lnTo>
                    <a:lnTo>
                      <a:pt x="3426" y="504"/>
                    </a:lnTo>
                    <a:lnTo>
                      <a:pt x="3426" y="498"/>
                    </a:lnTo>
                    <a:lnTo>
                      <a:pt x="3426" y="492"/>
                    </a:lnTo>
                    <a:lnTo>
                      <a:pt x="3426" y="486"/>
                    </a:lnTo>
                    <a:lnTo>
                      <a:pt x="3426" y="474"/>
                    </a:lnTo>
                    <a:lnTo>
                      <a:pt x="3432" y="468"/>
                    </a:lnTo>
                    <a:lnTo>
                      <a:pt x="3432" y="462"/>
                    </a:lnTo>
                    <a:lnTo>
                      <a:pt x="3432" y="450"/>
                    </a:lnTo>
                    <a:lnTo>
                      <a:pt x="3432" y="444"/>
                    </a:lnTo>
                    <a:lnTo>
                      <a:pt x="3432" y="438"/>
                    </a:lnTo>
                    <a:lnTo>
                      <a:pt x="3432" y="426"/>
                    </a:lnTo>
                    <a:lnTo>
                      <a:pt x="3438" y="420"/>
                    </a:lnTo>
                    <a:lnTo>
                      <a:pt x="3438" y="414"/>
                    </a:lnTo>
                    <a:lnTo>
                      <a:pt x="3438" y="402"/>
                    </a:lnTo>
                    <a:lnTo>
                      <a:pt x="3438" y="396"/>
                    </a:lnTo>
                    <a:lnTo>
                      <a:pt x="3438" y="384"/>
                    </a:lnTo>
                    <a:lnTo>
                      <a:pt x="3438" y="378"/>
                    </a:lnTo>
                    <a:lnTo>
                      <a:pt x="3444" y="366"/>
                    </a:lnTo>
                    <a:lnTo>
                      <a:pt x="3444" y="360"/>
                    </a:lnTo>
                    <a:lnTo>
                      <a:pt x="3444" y="360"/>
                    </a:lnTo>
                    <a:lnTo>
                      <a:pt x="3444" y="348"/>
                    </a:lnTo>
                    <a:lnTo>
                      <a:pt x="3444" y="342"/>
                    </a:lnTo>
                    <a:lnTo>
                      <a:pt x="3444" y="330"/>
                    </a:lnTo>
                    <a:lnTo>
                      <a:pt x="3444" y="324"/>
                    </a:lnTo>
                    <a:lnTo>
                      <a:pt x="3444" y="324"/>
                    </a:lnTo>
                    <a:lnTo>
                      <a:pt x="3444" y="318"/>
                    </a:lnTo>
                    <a:lnTo>
                      <a:pt x="3450" y="306"/>
                    </a:lnTo>
                    <a:lnTo>
                      <a:pt x="3450" y="282"/>
                    </a:lnTo>
                    <a:lnTo>
                      <a:pt x="3450" y="240"/>
                    </a:lnTo>
                    <a:lnTo>
                      <a:pt x="3450" y="192"/>
                    </a:lnTo>
                    <a:lnTo>
                      <a:pt x="3450" y="138"/>
                    </a:lnTo>
                    <a:lnTo>
                      <a:pt x="3450" y="84"/>
                    </a:lnTo>
                    <a:lnTo>
                      <a:pt x="3450" y="30"/>
                    </a:lnTo>
                    <a:lnTo>
                      <a:pt x="3450" y="0"/>
                    </a:lnTo>
                    <a:lnTo>
                      <a:pt x="3456" y="0"/>
                    </a:lnTo>
                    <a:lnTo>
                      <a:pt x="3456" y="30"/>
                    </a:lnTo>
                    <a:lnTo>
                      <a:pt x="3456" y="84"/>
                    </a:lnTo>
                    <a:lnTo>
                      <a:pt x="3456" y="138"/>
                    </a:lnTo>
                    <a:lnTo>
                      <a:pt x="3456" y="192"/>
                    </a:lnTo>
                    <a:lnTo>
                      <a:pt x="3456" y="240"/>
                    </a:lnTo>
                    <a:lnTo>
                      <a:pt x="3456" y="282"/>
                    </a:lnTo>
                    <a:lnTo>
                      <a:pt x="3456" y="306"/>
                    </a:lnTo>
                    <a:lnTo>
                      <a:pt x="3462" y="318"/>
                    </a:lnTo>
                    <a:lnTo>
                      <a:pt x="3462" y="324"/>
                    </a:lnTo>
                    <a:lnTo>
                      <a:pt x="3462" y="330"/>
                    </a:lnTo>
                    <a:lnTo>
                      <a:pt x="3462" y="342"/>
                    </a:lnTo>
                    <a:lnTo>
                      <a:pt x="3462" y="354"/>
                    </a:lnTo>
                    <a:lnTo>
                      <a:pt x="3462" y="360"/>
                    </a:lnTo>
                    <a:lnTo>
                      <a:pt x="3462" y="372"/>
                    </a:lnTo>
                    <a:lnTo>
                      <a:pt x="3468" y="378"/>
                    </a:lnTo>
                    <a:lnTo>
                      <a:pt x="3468" y="390"/>
                    </a:lnTo>
                    <a:lnTo>
                      <a:pt x="3468" y="396"/>
                    </a:lnTo>
                    <a:lnTo>
                      <a:pt x="3468" y="402"/>
                    </a:lnTo>
                    <a:lnTo>
                      <a:pt x="3468" y="414"/>
                    </a:lnTo>
                    <a:lnTo>
                      <a:pt x="3468" y="420"/>
                    </a:lnTo>
                    <a:lnTo>
                      <a:pt x="3474" y="432"/>
                    </a:lnTo>
                    <a:lnTo>
                      <a:pt x="3474" y="438"/>
                    </a:lnTo>
                    <a:lnTo>
                      <a:pt x="3474" y="444"/>
                    </a:lnTo>
                    <a:lnTo>
                      <a:pt x="3474" y="456"/>
                    </a:lnTo>
                    <a:lnTo>
                      <a:pt x="3474" y="462"/>
                    </a:lnTo>
                    <a:lnTo>
                      <a:pt x="3474" y="468"/>
                    </a:lnTo>
                    <a:lnTo>
                      <a:pt x="3486" y="546"/>
                    </a:lnTo>
                    <a:lnTo>
                      <a:pt x="3486" y="552"/>
                    </a:lnTo>
                    <a:lnTo>
                      <a:pt x="3492" y="558"/>
                    </a:lnTo>
                    <a:lnTo>
                      <a:pt x="3492" y="564"/>
                    </a:lnTo>
                    <a:lnTo>
                      <a:pt x="3492" y="570"/>
                    </a:lnTo>
                    <a:lnTo>
                      <a:pt x="3492" y="576"/>
                    </a:lnTo>
                    <a:lnTo>
                      <a:pt x="3492" y="582"/>
                    </a:lnTo>
                    <a:lnTo>
                      <a:pt x="3504" y="642"/>
                    </a:lnTo>
                    <a:lnTo>
                      <a:pt x="3504" y="642"/>
                    </a:lnTo>
                    <a:lnTo>
                      <a:pt x="3504" y="648"/>
                    </a:lnTo>
                    <a:lnTo>
                      <a:pt x="3504" y="654"/>
                    </a:lnTo>
                    <a:lnTo>
                      <a:pt x="3510" y="660"/>
                    </a:lnTo>
                    <a:lnTo>
                      <a:pt x="3510" y="666"/>
                    </a:lnTo>
                    <a:lnTo>
                      <a:pt x="3510" y="666"/>
                    </a:lnTo>
                    <a:lnTo>
                      <a:pt x="3510" y="672"/>
                    </a:lnTo>
                    <a:lnTo>
                      <a:pt x="3510" y="678"/>
                    </a:lnTo>
                    <a:lnTo>
                      <a:pt x="3510" y="678"/>
                    </a:lnTo>
                    <a:lnTo>
                      <a:pt x="3516" y="684"/>
                    </a:lnTo>
                    <a:lnTo>
                      <a:pt x="3516" y="690"/>
                    </a:lnTo>
                    <a:lnTo>
                      <a:pt x="3516" y="690"/>
                    </a:lnTo>
                    <a:lnTo>
                      <a:pt x="3516" y="696"/>
                    </a:lnTo>
                    <a:lnTo>
                      <a:pt x="3516" y="702"/>
                    </a:lnTo>
                    <a:lnTo>
                      <a:pt x="3528" y="732"/>
                    </a:lnTo>
                    <a:lnTo>
                      <a:pt x="3528" y="738"/>
                    </a:lnTo>
                    <a:lnTo>
                      <a:pt x="3528" y="738"/>
                    </a:lnTo>
                    <a:lnTo>
                      <a:pt x="3528" y="738"/>
                    </a:lnTo>
                    <a:lnTo>
                      <a:pt x="3534" y="744"/>
                    </a:lnTo>
                    <a:lnTo>
                      <a:pt x="3534" y="744"/>
                    </a:lnTo>
                    <a:lnTo>
                      <a:pt x="3534" y="744"/>
                    </a:lnTo>
                    <a:lnTo>
                      <a:pt x="3546" y="762"/>
                    </a:lnTo>
                    <a:lnTo>
                      <a:pt x="3546" y="762"/>
                    </a:lnTo>
                    <a:lnTo>
                      <a:pt x="3546" y="762"/>
                    </a:lnTo>
                    <a:lnTo>
                      <a:pt x="3546" y="768"/>
                    </a:lnTo>
                    <a:lnTo>
                      <a:pt x="3546" y="768"/>
                    </a:lnTo>
                    <a:lnTo>
                      <a:pt x="3546" y="768"/>
                    </a:lnTo>
                    <a:lnTo>
                      <a:pt x="3552" y="768"/>
                    </a:lnTo>
                    <a:lnTo>
                      <a:pt x="3552" y="768"/>
                    </a:lnTo>
                    <a:lnTo>
                      <a:pt x="3552" y="768"/>
                    </a:lnTo>
                    <a:lnTo>
                      <a:pt x="3552" y="768"/>
                    </a:lnTo>
                    <a:lnTo>
                      <a:pt x="3552" y="768"/>
                    </a:lnTo>
                    <a:lnTo>
                      <a:pt x="3552" y="768"/>
                    </a:lnTo>
                    <a:lnTo>
                      <a:pt x="3558" y="768"/>
                    </a:lnTo>
                    <a:lnTo>
                      <a:pt x="3558" y="768"/>
                    </a:lnTo>
                    <a:lnTo>
                      <a:pt x="3558" y="768"/>
                    </a:lnTo>
                    <a:lnTo>
                      <a:pt x="3570" y="756"/>
                    </a:lnTo>
                    <a:lnTo>
                      <a:pt x="3570" y="756"/>
                    </a:lnTo>
                    <a:lnTo>
                      <a:pt x="3570" y="756"/>
                    </a:lnTo>
                    <a:lnTo>
                      <a:pt x="3570" y="756"/>
                    </a:lnTo>
                    <a:lnTo>
                      <a:pt x="3570" y="750"/>
                    </a:lnTo>
                    <a:lnTo>
                      <a:pt x="3570" y="750"/>
                    </a:lnTo>
                    <a:lnTo>
                      <a:pt x="3576" y="750"/>
                    </a:lnTo>
                    <a:lnTo>
                      <a:pt x="3582" y="726"/>
                    </a:lnTo>
                    <a:lnTo>
                      <a:pt x="3582" y="720"/>
                    </a:lnTo>
                    <a:lnTo>
                      <a:pt x="3588" y="720"/>
                    </a:lnTo>
                    <a:lnTo>
                      <a:pt x="3588" y="714"/>
                    </a:lnTo>
                    <a:lnTo>
                      <a:pt x="3588" y="708"/>
                    </a:lnTo>
                    <a:lnTo>
                      <a:pt x="3588" y="708"/>
                    </a:lnTo>
                    <a:lnTo>
                      <a:pt x="3588" y="702"/>
                    </a:lnTo>
                    <a:lnTo>
                      <a:pt x="3588" y="702"/>
                    </a:lnTo>
                    <a:lnTo>
                      <a:pt x="3594" y="696"/>
                    </a:lnTo>
                    <a:lnTo>
                      <a:pt x="3594" y="690"/>
                    </a:lnTo>
                    <a:lnTo>
                      <a:pt x="3594" y="690"/>
                    </a:lnTo>
                    <a:lnTo>
                      <a:pt x="3594" y="684"/>
                    </a:lnTo>
                    <a:lnTo>
                      <a:pt x="3594" y="678"/>
                    </a:lnTo>
                    <a:lnTo>
                      <a:pt x="3594" y="678"/>
                    </a:lnTo>
                    <a:lnTo>
                      <a:pt x="3600" y="672"/>
                    </a:lnTo>
                    <a:lnTo>
                      <a:pt x="3606" y="618"/>
                    </a:lnTo>
                    <a:lnTo>
                      <a:pt x="3612" y="612"/>
                    </a:lnTo>
                    <a:lnTo>
                      <a:pt x="3612" y="612"/>
                    </a:lnTo>
                    <a:lnTo>
                      <a:pt x="3612" y="606"/>
                    </a:lnTo>
                    <a:lnTo>
                      <a:pt x="3612" y="600"/>
                    </a:lnTo>
                    <a:lnTo>
                      <a:pt x="3612" y="594"/>
                    </a:lnTo>
                    <a:lnTo>
                      <a:pt x="3612" y="588"/>
                    </a:lnTo>
                    <a:lnTo>
                      <a:pt x="3624" y="522"/>
                    </a:lnTo>
                    <a:lnTo>
                      <a:pt x="3624" y="516"/>
                    </a:lnTo>
                    <a:lnTo>
                      <a:pt x="3624" y="504"/>
                    </a:lnTo>
                    <a:lnTo>
                      <a:pt x="3630" y="498"/>
                    </a:lnTo>
                    <a:lnTo>
                      <a:pt x="3630" y="492"/>
                    </a:lnTo>
                    <a:lnTo>
                      <a:pt x="3630" y="486"/>
                    </a:lnTo>
                    <a:lnTo>
                      <a:pt x="3630" y="480"/>
                    </a:lnTo>
                    <a:lnTo>
                      <a:pt x="3630" y="468"/>
                    </a:lnTo>
                    <a:lnTo>
                      <a:pt x="3630" y="462"/>
                    </a:lnTo>
                    <a:lnTo>
                      <a:pt x="3630" y="456"/>
                    </a:lnTo>
                    <a:lnTo>
                      <a:pt x="3636" y="450"/>
                    </a:lnTo>
                    <a:lnTo>
                      <a:pt x="3636" y="438"/>
                    </a:lnTo>
                    <a:lnTo>
                      <a:pt x="3636" y="432"/>
                    </a:lnTo>
                    <a:lnTo>
                      <a:pt x="3636" y="426"/>
                    </a:lnTo>
                    <a:lnTo>
                      <a:pt x="3636" y="414"/>
                    </a:lnTo>
                    <a:lnTo>
                      <a:pt x="3636" y="408"/>
                    </a:lnTo>
                    <a:lnTo>
                      <a:pt x="3642" y="402"/>
                    </a:lnTo>
                    <a:lnTo>
                      <a:pt x="3642" y="390"/>
                    </a:lnTo>
                    <a:lnTo>
                      <a:pt x="3642" y="390"/>
                    </a:lnTo>
                    <a:lnTo>
                      <a:pt x="3642" y="384"/>
                    </a:lnTo>
                    <a:lnTo>
                      <a:pt x="3642" y="378"/>
                    </a:lnTo>
                    <a:lnTo>
                      <a:pt x="3642" y="366"/>
                    </a:lnTo>
                    <a:lnTo>
                      <a:pt x="3642" y="360"/>
                    </a:lnTo>
                    <a:lnTo>
                      <a:pt x="3648" y="348"/>
                    </a:lnTo>
                    <a:lnTo>
                      <a:pt x="3648" y="342"/>
                    </a:lnTo>
                    <a:lnTo>
                      <a:pt x="3648" y="330"/>
                    </a:lnTo>
                    <a:lnTo>
                      <a:pt x="3648" y="324"/>
                    </a:lnTo>
                    <a:lnTo>
                      <a:pt x="3648" y="318"/>
                    </a:lnTo>
                    <a:lnTo>
                      <a:pt x="3648" y="318"/>
                    </a:lnTo>
                    <a:lnTo>
                      <a:pt x="3648" y="312"/>
                    </a:lnTo>
                    <a:lnTo>
                      <a:pt x="3648" y="312"/>
                    </a:lnTo>
                    <a:lnTo>
                      <a:pt x="3648" y="324"/>
                    </a:lnTo>
                    <a:lnTo>
                      <a:pt x="3654" y="348"/>
                    </a:lnTo>
                    <a:lnTo>
                      <a:pt x="3654" y="378"/>
                    </a:lnTo>
                    <a:lnTo>
                      <a:pt x="3654" y="408"/>
                    </a:lnTo>
                    <a:lnTo>
                      <a:pt x="3654" y="432"/>
                    </a:lnTo>
                    <a:lnTo>
                      <a:pt x="3654" y="462"/>
                    </a:lnTo>
                    <a:lnTo>
                      <a:pt x="3654" y="474"/>
                    </a:lnTo>
                    <a:lnTo>
                      <a:pt x="3654" y="474"/>
                    </a:lnTo>
                    <a:lnTo>
                      <a:pt x="3654" y="462"/>
                    </a:lnTo>
                    <a:lnTo>
                      <a:pt x="3660" y="432"/>
                    </a:lnTo>
                    <a:lnTo>
                      <a:pt x="3660" y="408"/>
                    </a:lnTo>
                    <a:lnTo>
                      <a:pt x="3660" y="378"/>
                    </a:lnTo>
                    <a:lnTo>
                      <a:pt x="3660" y="348"/>
                    </a:lnTo>
                    <a:lnTo>
                      <a:pt x="3660" y="324"/>
                    </a:lnTo>
                    <a:lnTo>
                      <a:pt x="3660" y="312"/>
                    </a:lnTo>
                    <a:lnTo>
                      <a:pt x="3660" y="312"/>
                    </a:lnTo>
                    <a:lnTo>
                      <a:pt x="3660" y="318"/>
                    </a:lnTo>
                    <a:lnTo>
                      <a:pt x="3666" y="324"/>
                    </a:lnTo>
                    <a:lnTo>
                      <a:pt x="3666" y="336"/>
                    </a:lnTo>
                    <a:lnTo>
                      <a:pt x="3666" y="342"/>
                    </a:lnTo>
                    <a:lnTo>
                      <a:pt x="3666" y="354"/>
                    </a:lnTo>
                    <a:lnTo>
                      <a:pt x="3666" y="360"/>
                    </a:lnTo>
                    <a:lnTo>
                      <a:pt x="3666" y="372"/>
                    </a:lnTo>
                    <a:lnTo>
                      <a:pt x="3672" y="378"/>
                    </a:lnTo>
                    <a:lnTo>
                      <a:pt x="3672" y="390"/>
                    </a:lnTo>
                    <a:lnTo>
                      <a:pt x="3672" y="396"/>
                    </a:lnTo>
                    <a:lnTo>
                      <a:pt x="3672" y="408"/>
                    </a:lnTo>
                    <a:lnTo>
                      <a:pt x="3672" y="414"/>
                    </a:lnTo>
                    <a:lnTo>
                      <a:pt x="3672" y="420"/>
                    </a:lnTo>
                    <a:lnTo>
                      <a:pt x="3678" y="432"/>
                    </a:lnTo>
                    <a:lnTo>
                      <a:pt x="3678" y="438"/>
                    </a:lnTo>
                    <a:lnTo>
                      <a:pt x="3678" y="450"/>
                    </a:lnTo>
                    <a:lnTo>
                      <a:pt x="3678" y="456"/>
                    </a:lnTo>
                    <a:lnTo>
                      <a:pt x="3678" y="462"/>
                    </a:lnTo>
                    <a:lnTo>
                      <a:pt x="3690" y="540"/>
                    </a:lnTo>
                    <a:lnTo>
                      <a:pt x="3690" y="546"/>
                    </a:lnTo>
                    <a:lnTo>
                      <a:pt x="3690" y="552"/>
                    </a:lnTo>
                    <a:lnTo>
                      <a:pt x="3690" y="558"/>
                    </a:lnTo>
                    <a:lnTo>
                      <a:pt x="3696" y="564"/>
                    </a:lnTo>
                    <a:lnTo>
                      <a:pt x="3696" y="570"/>
                    </a:lnTo>
                    <a:lnTo>
                      <a:pt x="3696" y="576"/>
                    </a:lnTo>
                    <a:lnTo>
                      <a:pt x="3708" y="636"/>
                    </a:lnTo>
                    <a:lnTo>
                      <a:pt x="3708" y="642"/>
                    </a:lnTo>
                    <a:lnTo>
                      <a:pt x="3708" y="642"/>
                    </a:lnTo>
                    <a:lnTo>
                      <a:pt x="3708" y="648"/>
                    </a:lnTo>
                    <a:lnTo>
                      <a:pt x="3708" y="654"/>
                    </a:lnTo>
                    <a:lnTo>
                      <a:pt x="3708" y="660"/>
                    </a:lnTo>
                    <a:lnTo>
                      <a:pt x="3714" y="666"/>
                    </a:lnTo>
                    <a:lnTo>
                      <a:pt x="3714" y="666"/>
                    </a:lnTo>
                    <a:lnTo>
                      <a:pt x="3714" y="672"/>
                    </a:lnTo>
                    <a:lnTo>
                      <a:pt x="3714" y="678"/>
                    </a:lnTo>
                    <a:lnTo>
                      <a:pt x="3714" y="684"/>
                    </a:lnTo>
                    <a:lnTo>
                      <a:pt x="3714" y="684"/>
                    </a:lnTo>
                    <a:lnTo>
                      <a:pt x="3720" y="690"/>
                    </a:lnTo>
                    <a:lnTo>
                      <a:pt x="3720" y="696"/>
                    </a:lnTo>
                    <a:lnTo>
                      <a:pt x="3720" y="696"/>
                    </a:lnTo>
                    <a:lnTo>
                      <a:pt x="3732" y="732"/>
                    </a:lnTo>
                    <a:lnTo>
                      <a:pt x="3732" y="732"/>
                    </a:lnTo>
                    <a:lnTo>
                      <a:pt x="3732" y="738"/>
                    </a:lnTo>
                    <a:lnTo>
                      <a:pt x="3732" y="738"/>
                    </a:lnTo>
                    <a:lnTo>
                      <a:pt x="3732" y="738"/>
                    </a:lnTo>
                    <a:lnTo>
                      <a:pt x="3732" y="744"/>
                    </a:lnTo>
                    <a:lnTo>
                      <a:pt x="3738" y="744"/>
                    </a:lnTo>
                    <a:lnTo>
                      <a:pt x="3744" y="762"/>
                    </a:lnTo>
                    <a:lnTo>
                      <a:pt x="3750" y="762"/>
                    </a:lnTo>
                    <a:lnTo>
                      <a:pt x="3750" y="762"/>
                    </a:lnTo>
                    <a:lnTo>
                      <a:pt x="3750" y="762"/>
                    </a:lnTo>
                    <a:lnTo>
                      <a:pt x="3750" y="768"/>
                    </a:lnTo>
                    <a:lnTo>
                      <a:pt x="3750" y="768"/>
                    </a:lnTo>
                    <a:lnTo>
                      <a:pt x="3750" y="768"/>
                    </a:lnTo>
                    <a:lnTo>
                      <a:pt x="3756" y="768"/>
                    </a:lnTo>
                    <a:lnTo>
                      <a:pt x="3756" y="768"/>
                    </a:lnTo>
                    <a:lnTo>
                      <a:pt x="3756" y="768"/>
                    </a:lnTo>
                    <a:lnTo>
                      <a:pt x="3756" y="768"/>
                    </a:lnTo>
                    <a:lnTo>
                      <a:pt x="3756" y="768"/>
                    </a:lnTo>
                    <a:lnTo>
                      <a:pt x="3756" y="768"/>
                    </a:lnTo>
                    <a:lnTo>
                      <a:pt x="3762" y="768"/>
                    </a:lnTo>
                    <a:lnTo>
                      <a:pt x="3762" y="768"/>
                    </a:lnTo>
                    <a:lnTo>
                      <a:pt x="3768" y="762"/>
                    </a:lnTo>
                    <a:lnTo>
                      <a:pt x="3774" y="756"/>
                    </a:lnTo>
                    <a:lnTo>
                      <a:pt x="3774" y="756"/>
                    </a:lnTo>
                    <a:lnTo>
                      <a:pt x="3774" y="756"/>
                    </a:lnTo>
                    <a:lnTo>
                      <a:pt x="3774" y="756"/>
                    </a:lnTo>
                    <a:lnTo>
                      <a:pt x="3774" y="750"/>
                    </a:lnTo>
                    <a:lnTo>
                      <a:pt x="3774" y="750"/>
                    </a:lnTo>
                    <a:lnTo>
                      <a:pt x="3786" y="726"/>
                    </a:lnTo>
                    <a:lnTo>
                      <a:pt x="3786" y="720"/>
                    </a:lnTo>
                    <a:lnTo>
                      <a:pt x="3786" y="720"/>
                    </a:lnTo>
                    <a:lnTo>
                      <a:pt x="3792" y="714"/>
                    </a:lnTo>
                    <a:lnTo>
                      <a:pt x="3792" y="714"/>
                    </a:lnTo>
                    <a:lnTo>
                      <a:pt x="3792" y="708"/>
                    </a:lnTo>
                    <a:lnTo>
                      <a:pt x="3792" y="708"/>
                    </a:lnTo>
                    <a:lnTo>
                      <a:pt x="3792" y="702"/>
                    </a:lnTo>
                    <a:lnTo>
                      <a:pt x="3792" y="702"/>
                    </a:lnTo>
                    <a:lnTo>
                      <a:pt x="3798" y="696"/>
                    </a:lnTo>
                    <a:lnTo>
                      <a:pt x="3798" y="690"/>
                    </a:lnTo>
                    <a:lnTo>
                      <a:pt x="3798" y="690"/>
                    </a:lnTo>
                    <a:lnTo>
                      <a:pt x="3798" y="684"/>
                    </a:lnTo>
                    <a:lnTo>
                      <a:pt x="3798" y="678"/>
                    </a:lnTo>
                    <a:lnTo>
                      <a:pt x="3798" y="678"/>
                    </a:lnTo>
                    <a:lnTo>
                      <a:pt x="3810" y="624"/>
                    </a:lnTo>
                    <a:lnTo>
                      <a:pt x="3810" y="618"/>
                    </a:lnTo>
                    <a:lnTo>
                      <a:pt x="3810" y="612"/>
                    </a:lnTo>
                    <a:lnTo>
                      <a:pt x="3816" y="612"/>
                    </a:lnTo>
                    <a:lnTo>
                      <a:pt x="3816" y="606"/>
                    </a:lnTo>
                    <a:lnTo>
                      <a:pt x="3816" y="600"/>
                    </a:lnTo>
                    <a:lnTo>
                      <a:pt x="3816" y="594"/>
                    </a:lnTo>
                    <a:lnTo>
                      <a:pt x="3828" y="528"/>
                    </a:lnTo>
                    <a:lnTo>
                      <a:pt x="3828" y="522"/>
                    </a:lnTo>
                    <a:lnTo>
                      <a:pt x="3828" y="510"/>
                    </a:lnTo>
                    <a:lnTo>
                      <a:pt x="3828" y="504"/>
                    </a:lnTo>
                    <a:lnTo>
                      <a:pt x="3828" y="498"/>
                    </a:lnTo>
                    <a:lnTo>
                      <a:pt x="3834" y="492"/>
                    </a:lnTo>
                    <a:lnTo>
                      <a:pt x="3834" y="486"/>
                    </a:lnTo>
                    <a:lnTo>
                      <a:pt x="3834" y="474"/>
                    </a:lnTo>
                    <a:lnTo>
                      <a:pt x="3834" y="468"/>
                    </a:lnTo>
                    <a:lnTo>
                      <a:pt x="3834" y="462"/>
                    </a:lnTo>
                    <a:lnTo>
                      <a:pt x="3834" y="450"/>
                    </a:lnTo>
                    <a:lnTo>
                      <a:pt x="3840" y="444"/>
                    </a:lnTo>
                    <a:lnTo>
                      <a:pt x="3840" y="438"/>
                    </a:lnTo>
                    <a:lnTo>
                      <a:pt x="3840" y="426"/>
                    </a:lnTo>
                    <a:lnTo>
                      <a:pt x="3840" y="420"/>
                    </a:lnTo>
                    <a:lnTo>
                      <a:pt x="3840" y="414"/>
                    </a:lnTo>
                    <a:lnTo>
                      <a:pt x="3840" y="402"/>
                    </a:lnTo>
                    <a:lnTo>
                      <a:pt x="3846" y="396"/>
                    </a:lnTo>
                    <a:lnTo>
                      <a:pt x="3846" y="384"/>
                    </a:lnTo>
                    <a:lnTo>
                      <a:pt x="3846" y="378"/>
                    </a:lnTo>
                    <a:lnTo>
                      <a:pt x="3846" y="366"/>
                    </a:lnTo>
                    <a:lnTo>
                      <a:pt x="3846" y="360"/>
                    </a:lnTo>
                    <a:lnTo>
                      <a:pt x="3846" y="360"/>
                    </a:lnTo>
                    <a:lnTo>
                      <a:pt x="3846" y="348"/>
                    </a:lnTo>
                    <a:lnTo>
                      <a:pt x="3852" y="342"/>
                    </a:lnTo>
                    <a:lnTo>
                      <a:pt x="3852" y="330"/>
                    </a:lnTo>
                    <a:lnTo>
                      <a:pt x="3852" y="324"/>
                    </a:lnTo>
                    <a:lnTo>
                      <a:pt x="3852" y="324"/>
                    </a:lnTo>
                    <a:lnTo>
                      <a:pt x="3852" y="318"/>
                    </a:lnTo>
                    <a:lnTo>
                      <a:pt x="3852" y="306"/>
                    </a:lnTo>
                    <a:lnTo>
                      <a:pt x="3852" y="282"/>
                    </a:lnTo>
                    <a:lnTo>
                      <a:pt x="3852" y="240"/>
                    </a:lnTo>
                    <a:lnTo>
                      <a:pt x="3852" y="192"/>
                    </a:lnTo>
                    <a:lnTo>
                      <a:pt x="3858" y="138"/>
                    </a:lnTo>
                    <a:lnTo>
                      <a:pt x="3858" y="84"/>
                    </a:lnTo>
                    <a:lnTo>
                      <a:pt x="3858" y="30"/>
                    </a:lnTo>
                    <a:lnTo>
                      <a:pt x="3858" y="0"/>
                    </a:lnTo>
                    <a:lnTo>
                      <a:pt x="3858" y="0"/>
                    </a:lnTo>
                    <a:lnTo>
                      <a:pt x="3858" y="30"/>
                    </a:lnTo>
                    <a:lnTo>
                      <a:pt x="3858" y="84"/>
                    </a:lnTo>
                    <a:lnTo>
                      <a:pt x="3864" y="138"/>
                    </a:lnTo>
                    <a:lnTo>
                      <a:pt x="3864" y="192"/>
                    </a:lnTo>
                    <a:lnTo>
                      <a:pt x="3864" y="240"/>
                    </a:lnTo>
                    <a:lnTo>
                      <a:pt x="3864" y="282"/>
                    </a:lnTo>
                    <a:lnTo>
                      <a:pt x="3864" y="306"/>
                    </a:lnTo>
                    <a:lnTo>
                      <a:pt x="3864" y="318"/>
                    </a:lnTo>
                    <a:lnTo>
                      <a:pt x="3864" y="324"/>
                    </a:lnTo>
                    <a:lnTo>
                      <a:pt x="3864" y="330"/>
                    </a:lnTo>
                    <a:lnTo>
                      <a:pt x="3870" y="342"/>
                    </a:lnTo>
                    <a:lnTo>
                      <a:pt x="3870" y="354"/>
                    </a:lnTo>
                    <a:lnTo>
                      <a:pt x="3870" y="360"/>
                    </a:lnTo>
                    <a:lnTo>
                      <a:pt x="3870" y="372"/>
                    </a:lnTo>
                    <a:lnTo>
                      <a:pt x="3870" y="378"/>
                    </a:lnTo>
                    <a:lnTo>
                      <a:pt x="3870" y="390"/>
                    </a:lnTo>
                    <a:lnTo>
                      <a:pt x="3876" y="396"/>
                    </a:lnTo>
                    <a:lnTo>
                      <a:pt x="3876" y="402"/>
                    </a:lnTo>
                    <a:lnTo>
                      <a:pt x="3876" y="414"/>
                    </a:lnTo>
                    <a:lnTo>
                      <a:pt x="3876" y="420"/>
                    </a:lnTo>
                    <a:lnTo>
                      <a:pt x="3876" y="432"/>
                    </a:lnTo>
                    <a:lnTo>
                      <a:pt x="3876" y="438"/>
                    </a:lnTo>
                    <a:lnTo>
                      <a:pt x="3882" y="444"/>
                    </a:lnTo>
                    <a:lnTo>
                      <a:pt x="3882" y="456"/>
                    </a:lnTo>
                    <a:lnTo>
                      <a:pt x="3882" y="462"/>
                    </a:lnTo>
                    <a:lnTo>
                      <a:pt x="3882" y="468"/>
                    </a:lnTo>
                    <a:lnTo>
                      <a:pt x="3894" y="546"/>
                    </a:lnTo>
                    <a:lnTo>
                      <a:pt x="3894" y="552"/>
                    </a:lnTo>
                    <a:lnTo>
                      <a:pt x="3894" y="558"/>
                    </a:lnTo>
                    <a:lnTo>
                      <a:pt x="3894" y="564"/>
                    </a:lnTo>
                    <a:lnTo>
                      <a:pt x="3894" y="570"/>
                    </a:lnTo>
                    <a:lnTo>
                      <a:pt x="3900" y="576"/>
                    </a:lnTo>
                    <a:lnTo>
                      <a:pt x="3900" y="582"/>
                    </a:lnTo>
                    <a:lnTo>
                      <a:pt x="3906" y="642"/>
                    </a:lnTo>
                    <a:lnTo>
                      <a:pt x="3912" y="642"/>
                    </a:lnTo>
                    <a:lnTo>
                      <a:pt x="3912" y="648"/>
                    </a:lnTo>
                    <a:lnTo>
                      <a:pt x="3912" y="654"/>
                    </a:lnTo>
                    <a:lnTo>
                      <a:pt x="3912" y="660"/>
                    </a:lnTo>
                    <a:lnTo>
                      <a:pt x="3912" y="666"/>
                    </a:lnTo>
                    <a:lnTo>
                      <a:pt x="3912" y="666"/>
                    </a:lnTo>
                    <a:lnTo>
                      <a:pt x="3918" y="672"/>
                    </a:lnTo>
                    <a:lnTo>
                      <a:pt x="3918" y="678"/>
                    </a:lnTo>
                    <a:lnTo>
                      <a:pt x="3918" y="678"/>
                    </a:lnTo>
                    <a:lnTo>
                      <a:pt x="3918" y="684"/>
                    </a:lnTo>
                    <a:lnTo>
                      <a:pt x="3918" y="690"/>
                    </a:lnTo>
                    <a:lnTo>
                      <a:pt x="3918" y="690"/>
                    </a:lnTo>
                    <a:lnTo>
                      <a:pt x="3924" y="696"/>
                    </a:lnTo>
                    <a:lnTo>
                      <a:pt x="3924" y="702"/>
                    </a:lnTo>
                    <a:lnTo>
                      <a:pt x="3936" y="732"/>
                    </a:lnTo>
                    <a:lnTo>
                      <a:pt x="3936" y="738"/>
                    </a:lnTo>
                    <a:lnTo>
                      <a:pt x="3936" y="738"/>
                    </a:lnTo>
                    <a:lnTo>
                      <a:pt x="3936" y="738"/>
                    </a:lnTo>
                    <a:lnTo>
                      <a:pt x="3936" y="744"/>
                    </a:lnTo>
                    <a:lnTo>
                      <a:pt x="3936" y="744"/>
                    </a:lnTo>
                    <a:lnTo>
                      <a:pt x="3936" y="744"/>
                    </a:lnTo>
                    <a:lnTo>
                      <a:pt x="3948" y="762"/>
                    </a:lnTo>
                    <a:lnTo>
                      <a:pt x="3948" y="762"/>
                    </a:lnTo>
                    <a:lnTo>
                      <a:pt x="3948" y="762"/>
                    </a:lnTo>
                    <a:lnTo>
                      <a:pt x="3954" y="768"/>
                    </a:lnTo>
                    <a:lnTo>
                      <a:pt x="3954" y="768"/>
                    </a:lnTo>
                    <a:lnTo>
                      <a:pt x="3954" y="768"/>
                    </a:lnTo>
                    <a:lnTo>
                      <a:pt x="3954" y="768"/>
                    </a:lnTo>
                    <a:lnTo>
                      <a:pt x="3954" y="768"/>
                    </a:lnTo>
                    <a:lnTo>
                      <a:pt x="3954" y="768"/>
                    </a:lnTo>
                    <a:lnTo>
                      <a:pt x="3960" y="768"/>
                    </a:lnTo>
                    <a:lnTo>
                      <a:pt x="3960" y="768"/>
                    </a:lnTo>
                    <a:lnTo>
                      <a:pt x="3960" y="768"/>
                    </a:lnTo>
                    <a:lnTo>
                      <a:pt x="3960" y="768"/>
                    </a:lnTo>
                    <a:lnTo>
                      <a:pt x="3960" y="768"/>
                    </a:lnTo>
                    <a:lnTo>
                      <a:pt x="3960" y="768"/>
                    </a:lnTo>
                    <a:lnTo>
                      <a:pt x="3972" y="756"/>
                    </a:lnTo>
                    <a:lnTo>
                      <a:pt x="3972" y="756"/>
                    </a:lnTo>
                    <a:lnTo>
                      <a:pt x="3978" y="756"/>
                    </a:lnTo>
                    <a:lnTo>
                      <a:pt x="3978" y="756"/>
                    </a:lnTo>
                    <a:lnTo>
                      <a:pt x="3978" y="750"/>
                    </a:lnTo>
                    <a:lnTo>
                      <a:pt x="3978" y="750"/>
                    </a:lnTo>
                    <a:lnTo>
                      <a:pt x="3978" y="750"/>
                    </a:lnTo>
                    <a:lnTo>
                      <a:pt x="3990" y="726"/>
                    </a:lnTo>
                    <a:lnTo>
                      <a:pt x="3990" y="720"/>
                    </a:lnTo>
                    <a:lnTo>
                      <a:pt x="3990" y="720"/>
                    </a:lnTo>
                    <a:lnTo>
                      <a:pt x="3990" y="714"/>
                    </a:lnTo>
                    <a:lnTo>
                      <a:pt x="3996" y="708"/>
                    </a:lnTo>
                    <a:lnTo>
                      <a:pt x="3996" y="708"/>
                    </a:lnTo>
                    <a:lnTo>
                      <a:pt x="3996" y="702"/>
                    </a:lnTo>
                    <a:lnTo>
                      <a:pt x="3996" y="702"/>
                    </a:lnTo>
                    <a:lnTo>
                      <a:pt x="3996" y="696"/>
                    </a:lnTo>
                    <a:lnTo>
                      <a:pt x="3996" y="690"/>
                    </a:lnTo>
                    <a:lnTo>
                      <a:pt x="4002" y="690"/>
                    </a:lnTo>
                    <a:lnTo>
                      <a:pt x="4002" y="684"/>
                    </a:lnTo>
                    <a:lnTo>
                      <a:pt x="4002" y="678"/>
                    </a:lnTo>
                    <a:lnTo>
                      <a:pt x="4002" y="678"/>
                    </a:lnTo>
                    <a:lnTo>
                      <a:pt x="4002" y="672"/>
                    </a:lnTo>
                    <a:lnTo>
                      <a:pt x="4014" y="618"/>
                    </a:lnTo>
                    <a:lnTo>
                      <a:pt x="4014" y="612"/>
                    </a:lnTo>
                    <a:lnTo>
                      <a:pt x="4014" y="612"/>
                    </a:lnTo>
                    <a:lnTo>
                      <a:pt x="4014" y="606"/>
                    </a:lnTo>
                    <a:lnTo>
                      <a:pt x="4020" y="600"/>
                    </a:lnTo>
                    <a:lnTo>
                      <a:pt x="4020" y="594"/>
                    </a:lnTo>
                    <a:lnTo>
                      <a:pt x="4020" y="588"/>
                    </a:lnTo>
                    <a:lnTo>
                      <a:pt x="4032" y="522"/>
                    </a:lnTo>
                    <a:lnTo>
                      <a:pt x="4032" y="516"/>
                    </a:lnTo>
                    <a:lnTo>
                      <a:pt x="4032" y="504"/>
                    </a:lnTo>
                    <a:lnTo>
                      <a:pt x="4032" y="498"/>
                    </a:lnTo>
                    <a:lnTo>
                      <a:pt x="4032" y="492"/>
                    </a:lnTo>
                    <a:lnTo>
                      <a:pt x="4032" y="486"/>
                    </a:lnTo>
                    <a:lnTo>
                      <a:pt x="4038" y="474"/>
                    </a:lnTo>
                    <a:lnTo>
                      <a:pt x="4038" y="468"/>
                    </a:lnTo>
                    <a:lnTo>
                      <a:pt x="4038" y="462"/>
                    </a:lnTo>
                    <a:lnTo>
                      <a:pt x="4038" y="456"/>
                    </a:lnTo>
                    <a:lnTo>
                      <a:pt x="4038" y="444"/>
                    </a:lnTo>
                    <a:lnTo>
                      <a:pt x="4038" y="438"/>
                    </a:lnTo>
                    <a:lnTo>
                      <a:pt x="4044" y="432"/>
                    </a:lnTo>
                    <a:lnTo>
                      <a:pt x="4044" y="420"/>
                    </a:lnTo>
                    <a:lnTo>
                      <a:pt x="4044" y="414"/>
                    </a:lnTo>
                    <a:lnTo>
                      <a:pt x="4044" y="414"/>
                    </a:lnTo>
                    <a:lnTo>
                      <a:pt x="4044" y="408"/>
                    </a:lnTo>
                    <a:lnTo>
                      <a:pt x="4044" y="402"/>
                    </a:lnTo>
                    <a:lnTo>
                      <a:pt x="4044" y="390"/>
                    </a:lnTo>
                    <a:lnTo>
                      <a:pt x="4044" y="390"/>
                    </a:lnTo>
                    <a:lnTo>
                      <a:pt x="4044" y="384"/>
                    </a:lnTo>
                    <a:lnTo>
                      <a:pt x="4050" y="378"/>
                    </a:lnTo>
                    <a:lnTo>
                      <a:pt x="4050" y="366"/>
                    </a:lnTo>
                    <a:lnTo>
                      <a:pt x="4050" y="360"/>
                    </a:lnTo>
                    <a:lnTo>
                      <a:pt x="4050" y="348"/>
                    </a:lnTo>
                    <a:lnTo>
                      <a:pt x="4050" y="342"/>
                    </a:lnTo>
                    <a:lnTo>
                      <a:pt x="4050" y="330"/>
                    </a:lnTo>
                    <a:lnTo>
                      <a:pt x="4056" y="324"/>
                    </a:lnTo>
                    <a:lnTo>
                      <a:pt x="4056" y="318"/>
                    </a:lnTo>
                    <a:lnTo>
                      <a:pt x="4056" y="318"/>
                    </a:lnTo>
                    <a:lnTo>
                      <a:pt x="4056" y="312"/>
                    </a:lnTo>
                    <a:lnTo>
                      <a:pt x="4056" y="312"/>
                    </a:lnTo>
                    <a:lnTo>
                      <a:pt x="4056" y="324"/>
                    </a:lnTo>
                    <a:lnTo>
                      <a:pt x="4056" y="348"/>
                    </a:lnTo>
                    <a:lnTo>
                      <a:pt x="4056" y="378"/>
                    </a:lnTo>
                    <a:lnTo>
                      <a:pt x="4056" y="408"/>
                    </a:lnTo>
                    <a:lnTo>
                      <a:pt x="4056" y="432"/>
                    </a:lnTo>
                    <a:lnTo>
                      <a:pt x="4062" y="462"/>
                    </a:lnTo>
                    <a:lnTo>
                      <a:pt x="4062" y="474"/>
                    </a:lnTo>
                    <a:lnTo>
                      <a:pt x="4062" y="474"/>
                    </a:lnTo>
                    <a:lnTo>
                      <a:pt x="4062" y="462"/>
                    </a:lnTo>
                    <a:lnTo>
                      <a:pt x="4062" y="432"/>
                    </a:lnTo>
                    <a:lnTo>
                      <a:pt x="4062" y="408"/>
                    </a:lnTo>
                    <a:lnTo>
                      <a:pt x="4062" y="378"/>
                    </a:lnTo>
                    <a:lnTo>
                      <a:pt x="4068" y="348"/>
                    </a:lnTo>
                    <a:lnTo>
                      <a:pt x="4068" y="324"/>
                    </a:lnTo>
                    <a:lnTo>
                      <a:pt x="4068" y="312"/>
                    </a:lnTo>
                    <a:lnTo>
                      <a:pt x="4068" y="312"/>
                    </a:lnTo>
                    <a:lnTo>
                      <a:pt x="4068" y="318"/>
                    </a:lnTo>
                    <a:lnTo>
                      <a:pt x="4068" y="324"/>
                    </a:lnTo>
                    <a:lnTo>
                      <a:pt x="4068" y="336"/>
                    </a:lnTo>
                    <a:lnTo>
                      <a:pt x="4068" y="342"/>
                    </a:lnTo>
                    <a:lnTo>
                      <a:pt x="4074" y="354"/>
                    </a:lnTo>
                    <a:lnTo>
                      <a:pt x="4074" y="360"/>
                    </a:lnTo>
                    <a:lnTo>
                      <a:pt x="4074" y="372"/>
                    </a:lnTo>
                    <a:lnTo>
                      <a:pt x="4074" y="378"/>
                    </a:lnTo>
                    <a:lnTo>
                      <a:pt x="4074" y="390"/>
                    </a:lnTo>
                    <a:lnTo>
                      <a:pt x="4074" y="396"/>
                    </a:lnTo>
                    <a:lnTo>
                      <a:pt x="4080" y="408"/>
                    </a:lnTo>
                    <a:lnTo>
                      <a:pt x="4080" y="414"/>
                    </a:lnTo>
                    <a:lnTo>
                      <a:pt x="4080" y="420"/>
                    </a:lnTo>
                    <a:lnTo>
                      <a:pt x="4080" y="432"/>
                    </a:lnTo>
                    <a:lnTo>
                      <a:pt x="4080" y="438"/>
                    </a:lnTo>
                    <a:lnTo>
                      <a:pt x="4080" y="450"/>
                    </a:lnTo>
                    <a:lnTo>
                      <a:pt x="4086" y="456"/>
                    </a:lnTo>
                    <a:lnTo>
                      <a:pt x="4086" y="462"/>
                    </a:lnTo>
                    <a:lnTo>
                      <a:pt x="4098" y="540"/>
                    </a:lnTo>
                    <a:lnTo>
                      <a:pt x="4098" y="546"/>
                    </a:lnTo>
                    <a:lnTo>
                      <a:pt x="4098" y="552"/>
                    </a:lnTo>
                    <a:lnTo>
                      <a:pt x="4098" y="558"/>
                    </a:lnTo>
                    <a:lnTo>
                      <a:pt x="4098" y="564"/>
                    </a:lnTo>
                    <a:lnTo>
                      <a:pt x="4098" y="570"/>
                    </a:lnTo>
                    <a:lnTo>
                      <a:pt x="4098" y="576"/>
                    </a:lnTo>
                    <a:lnTo>
                      <a:pt x="4110" y="636"/>
                    </a:lnTo>
                    <a:lnTo>
                      <a:pt x="4110" y="642"/>
                    </a:lnTo>
                    <a:lnTo>
                      <a:pt x="4116" y="642"/>
                    </a:lnTo>
                    <a:lnTo>
                      <a:pt x="4116" y="648"/>
                    </a:lnTo>
                    <a:lnTo>
                      <a:pt x="4116" y="654"/>
                    </a:lnTo>
                    <a:lnTo>
                      <a:pt x="4116" y="660"/>
                    </a:lnTo>
                    <a:lnTo>
                      <a:pt x="4116" y="666"/>
                    </a:lnTo>
                    <a:lnTo>
                      <a:pt x="4116" y="666"/>
                    </a:lnTo>
                    <a:lnTo>
                      <a:pt x="4122" y="672"/>
                    </a:lnTo>
                    <a:lnTo>
                      <a:pt x="4122" y="678"/>
                    </a:lnTo>
                    <a:lnTo>
                      <a:pt x="4122" y="684"/>
                    </a:lnTo>
                    <a:lnTo>
                      <a:pt x="4122" y="684"/>
                    </a:lnTo>
                    <a:lnTo>
                      <a:pt x="4122" y="690"/>
                    </a:lnTo>
                    <a:lnTo>
                      <a:pt x="4122" y="696"/>
                    </a:lnTo>
                    <a:lnTo>
                      <a:pt x="4128" y="696"/>
                    </a:lnTo>
                    <a:lnTo>
                      <a:pt x="4134" y="732"/>
                    </a:lnTo>
                    <a:lnTo>
                      <a:pt x="4134" y="732"/>
                    </a:lnTo>
                    <a:lnTo>
                      <a:pt x="4140" y="738"/>
                    </a:lnTo>
                    <a:lnTo>
                      <a:pt x="4140" y="738"/>
                    </a:lnTo>
                    <a:lnTo>
                      <a:pt x="4140" y="738"/>
                    </a:lnTo>
                    <a:lnTo>
                      <a:pt x="4140" y="744"/>
                    </a:lnTo>
                    <a:lnTo>
                      <a:pt x="4140" y="744"/>
                    </a:lnTo>
                    <a:lnTo>
                      <a:pt x="4152" y="762"/>
                    </a:lnTo>
                    <a:lnTo>
                      <a:pt x="4152" y="762"/>
                    </a:lnTo>
                    <a:lnTo>
                      <a:pt x="4152" y="762"/>
                    </a:lnTo>
                    <a:lnTo>
                      <a:pt x="4152" y="762"/>
                    </a:lnTo>
                    <a:lnTo>
                      <a:pt x="4158" y="768"/>
                    </a:lnTo>
                    <a:lnTo>
                      <a:pt x="4158" y="768"/>
                    </a:lnTo>
                    <a:lnTo>
                      <a:pt x="4158" y="768"/>
                    </a:lnTo>
                    <a:lnTo>
                      <a:pt x="4158" y="768"/>
                    </a:lnTo>
                    <a:lnTo>
                      <a:pt x="4158" y="768"/>
                    </a:lnTo>
                    <a:lnTo>
                      <a:pt x="4158" y="768"/>
                    </a:lnTo>
                    <a:lnTo>
                      <a:pt x="4164" y="768"/>
                    </a:lnTo>
                    <a:lnTo>
                      <a:pt x="4164" y="768"/>
                    </a:lnTo>
                    <a:lnTo>
                      <a:pt x="4164" y="768"/>
                    </a:lnTo>
                    <a:lnTo>
                      <a:pt x="4164" y="768"/>
                    </a:lnTo>
                    <a:lnTo>
                      <a:pt x="4164" y="768"/>
                    </a:lnTo>
                    <a:lnTo>
                      <a:pt x="4176" y="762"/>
                    </a:lnTo>
                    <a:lnTo>
                      <a:pt x="4176" y="756"/>
                    </a:lnTo>
                    <a:lnTo>
                      <a:pt x="4176" y="756"/>
                    </a:lnTo>
                    <a:lnTo>
                      <a:pt x="4176" y="756"/>
                    </a:lnTo>
                    <a:lnTo>
                      <a:pt x="4182" y="756"/>
                    </a:lnTo>
                    <a:lnTo>
                      <a:pt x="4182" y="750"/>
                    </a:lnTo>
                    <a:lnTo>
                      <a:pt x="4182" y="750"/>
                    </a:lnTo>
                    <a:lnTo>
                      <a:pt x="4194" y="726"/>
                    </a:lnTo>
                    <a:lnTo>
                      <a:pt x="4194" y="720"/>
                    </a:lnTo>
                    <a:lnTo>
                      <a:pt x="4194" y="720"/>
                    </a:lnTo>
                    <a:lnTo>
                      <a:pt x="4194" y="714"/>
                    </a:lnTo>
                    <a:lnTo>
                      <a:pt x="4194" y="714"/>
                    </a:lnTo>
                    <a:lnTo>
                      <a:pt x="4194" y="708"/>
                    </a:lnTo>
                    <a:lnTo>
                      <a:pt x="4200" y="708"/>
                    </a:lnTo>
                    <a:lnTo>
                      <a:pt x="4200" y="702"/>
                    </a:lnTo>
                    <a:lnTo>
                      <a:pt x="4200" y="702"/>
                    </a:lnTo>
                    <a:lnTo>
                      <a:pt x="4200" y="696"/>
                    </a:lnTo>
                    <a:lnTo>
                      <a:pt x="4200" y="690"/>
                    </a:lnTo>
                    <a:lnTo>
                      <a:pt x="4200" y="690"/>
                    </a:lnTo>
                    <a:lnTo>
                      <a:pt x="4206" y="684"/>
                    </a:lnTo>
                    <a:lnTo>
                      <a:pt x="4206" y="678"/>
                    </a:lnTo>
                    <a:lnTo>
                      <a:pt x="4206" y="678"/>
                    </a:lnTo>
                    <a:lnTo>
                      <a:pt x="4218" y="624"/>
                    </a:lnTo>
                    <a:lnTo>
                      <a:pt x="4218" y="618"/>
                    </a:lnTo>
                    <a:lnTo>
                      <a:pt x="4218" y="612"/>
                    </a:lnTo>
                    <a:lnTo>
                      <a:pt x="4218" y="612"/>
                    </a:lnTo>
                    <a:lnTo>
                      <a:pt x="4218" y="606"/>
                    </a:lnTo>
                    <a:lnTo>
                      <a:pt x="4218" y="600"/>
                    </a:lnTo>
                    <a:lnTo>
                      <a:pt x="4224" y="594"/>
                    </a:lnTo>
                    <a:lnTo>
                      <a:pt x="4230" y="528"/>
                    </a:lnTo>
                    <a:lnTo>
                      <a:pt x="4236" y="522"/>
                    </a:lnTo>
                    <a:lnTo>
                      <a:pt x="4236" y="510"/>
                    </a:lnTo>
                    <a:lnTo>
                      <a:pt x="4236" y="504"/>
                    </a:lnTo>
                    <a:lnTo>
                      <a:pt x="4236" y="498"/>
                    </a:lnTo>
                    <a:lnTo>
                      <a:pt x="4236" y="492"/>
                    </a:lnTo>
                    <a:lnTo>
                      <a:pt x="4236" y="486"/>
                    </a:lnTo>
                    <a:lnTo>
                      <a:pt x="4242" y="474"/>
                    </a:lnTo>
                    <a:lnTo>
                      <a:pt x="4242" y="468"/>
                    </a:lnTo>
                    <a:lnTo>
                      <a:pt x="4242" y="462"/>
                    </a:lnTo>
                    <a:lnTo>
                      <a:pt x="4242" y="450"/>
                    </a:lnTo>
                    <a:lnTo>
                      <a:pt x="4242" y="444"/>
                    </a:lnTo>
                    <a:lnTo>
                      <a:pt x="4242" y="438"/>
                    </a:lnTo>
                    <a:lnTo>
                      <a:pt x="4248" y="426"/>
                    </a:lnTo>
                    <a:lnTo>
                      <a:pt x="4248" y="420"/>
                    </a:lnTo>
                    <a:lnTo>
                      <a:pt x="4248" y="420"/>
                    </a:lnTo>
                    <a:lnTo>
                      <a:pt x="4248" y="414"/>
                    </a:lnTo>
                    <a:lnTo>
                      <a:pt x="4248" y="408"/>
                    </a:lnTo>
                    <a:lnTo>
                      <a:pt x="4248" y="402"/>
                    </a:lnTo>
                    <a:lnTo>
                      <a:pt x="4248" y="402"/>
                    </a:lnTo>
                    <a:lnTo>
                      <a:pt x="4248" y="390"/>
                    </a:lnTo>
                    <a:lnTo>
                      <a:pt x="4248" y="384"/>
                    </a:lnTo>
                    <a:lnTo>
                      <a:pt x="4254" y="378"/>
                    </a:lnTo>
                    <a:lnTo>
                      <a:pt x="4254" y="366"/>
                    </a:lnTo>
                    <a:lnTo>
                      <a:pt x="4254" y="360"/>
                    </a:lnTo>
                    <a:lnTo>
                      <a:pt x="4254" y="348"/>
                    </a:lnTo>
                    <a:lnTo>
                      <a:pt x="4254" y="342"/>
                    </a:lnTo>
                    <a:lnTo>
                      <a:pt x="4254" y="330"/>
                    </a:lnTo>
                    <a:lnTo>
                      <a:pt x="4260" y="324"/>
                    </a:lnTo>
                    <a:lnTo>
                      <a:pt x="4260" y="324"/>
                    </a:lnTo>
                    <a:lnTo>
                      <a:pt x="4260" y="318"/>
                    </a:lnTo>
                    <a:lnTo>
                      <a:pt x="4260" y="306"/>
                    </a:lnTo>
                    <a:lnTo>
                      <a:pt x="4260" y="282"/>
                    </a:lnTo>
                    <a:lnTo>
                      <a:pt x="4260" y="240"/>
                    </a:lnTo>
                    <a:lnTo>
                      <a:pt x="4260" y="192"/>
                    </a:lnTo>
                    <a:lnTo>
                      <a:pt x="4260" y="138"/>
                    </a:lnTo>
                    <a:lnTo>
                      <a:pt x="4260" y="84"/>
                    </a:lnTo>
                    <a:lnTo>
                      <a:pt x="4260" y="30"/>
                    </a:lnTo>
                    <a:lnTo>
                      <a:pt x="4266" y="0"/>
                    </a:lnTo>
                    <a:lnTo>
                      <a:pt x="4266" y="0"/>
                    </a:lnTo>
                    <a:lnTo>
                      <a:pt x="4266" y="30"/>
                    </a:lnTo>
                    <a:lnTo>
                      <a:pt x="4266" y="84"/>
                    </a:lnTo>
                    <a:lnTo>
                      <a:pt x="4266" y="138"/>
                    </a:lnTo>
                    <a:lnTo>
                      <a:pt x="4266" y="192"/>
                    </a:lnTo>
                    <a:lnTo>
                      <a:pt x="4266" y="240"/>
                    </a:lnTo>
                    <a:lnTo>
                      <a:pt x="4266" y="282"/>
                    </a:lnTo>
                    <a:lnTo>
                      <a:pt x="4272" y="306"/>
                    </a:lnTo>
                    <a:lnTo>
                      <a:pt x="4272" y="318"/>
                    </a:lnTo>
                    <a:lnTo>
                      <a:pt x="4272" y="324"/>
                    </a:lnTo>
                    <a:lnTo>
                      <a:pt x="4272" y="330"/>
                    </a:lnTo>
                    <a:lnTo>
                      <a:pt x="4272" y="342"/>
                    </a:lnTo>
                    <a:lnTo>
                      <a:pt x="4272" y="354"/>
                    </a:lnTo>
                    <a:lnTo>
                      <a:pt x="4272" y="360"/>
                    </a:lnTo>
                    <a:lnTo>
                      <a:pt x="4278" y="372"/>
                    </a:lnTo>
                    <a:lnTo>
                      <a:pt x="4278" y="378"/>
                    </a:lnTo>
                    <a:lnTo>
                      <a:pt x="4278" y="390"/>
                    </a:lnTo>
                    <a:lnTo>
                      <a:pt x="4278" y="396"/>
                    </a:lnTo>
                    <a:lnTo>
                      <a:pt x="4278" y="402"/>
                    </a:lnTo>
                    <a:lnTo>
                      <a:pt x="4278" y="414"/>
                    </a:lnTo>
                    <a:lnTo>
                      <a:pt x="4284" y="420"/>
                    </a:lnTo>
                    <a:lnTo>
                      <a:pt x="4284" y="432"/>
                    </a:lnTo>
                    <a:lnTo>
                      <a:pt x="4284" y="438"/>
                    </a:lnTo>
                    <a:lnTo>
                      <a:pt x="4284" y="444"/>
                    </a:lnTo>
                    <a:lnTo>
                      <a:pt x="4284" y="456"/>
                    </a:lnTo>
                    <a:lnTo>
                      <a:pt x="4284" y="462"/>
                    </a:lnTo>
                    <a:lnTo>
                      <a:pt x="4290" y="468"/>
                    </a:lnTo>
                    <a:lnTo>
                      <a:pt x="4296" y="546"/>
                    </a:lnTo>
                    <a:lnTo>
                      <a:pt x="4302" y="552"/>
                    </a:lnTo>
                    <a:lnTo>
                      <a:pt x="4302" y="558"/>
                    </a:lnTo>
                    <a:lnTo>
                      <a:pt x="4302" y="564"/>
                    </a:lnTo>
                    <a:lnTo>
                      <a:pt x="4302" y="570"/>
                    </a:lnTo>
                    <a:lnTo>
                      <a:pt x="4302" y="576"/>
                    </a:lnTo>
                    <a:lnTo>
                      <a:pt x="4302" y="582"/>
                    </a:lnTo>
                    <a:lnTo>
                      <a:pt x="4314" y="642"/>
                    </a:lnTo>
                    <a:lnTo>
                      <a:pt x="4314" y="642"/>
                    </a:lnTo>
                    <a:lnTo>
                      <a:pt x="4314" y="648"/>
                    </a:lnTo>
                    <a:lnTo>
                      <a:pt x="4314" y="654"/>
                    </a:lnTo>
                    <a:lnTo>
                      <a:pt x="4320" y="660"/>
                    </a:lnTo>
                    <a:lnTo>
                      <a:pt x="4320" y="666"/>
                    </a:lnTo>
                    <a:lnTo>
                      <a:pt x="4320" y="666"/>
                    </a:lnTo>
                    <a:lnTo>
                      <a:pt x="4320" y="672"/>
                    </a:lnTo>
                    <a:lnTo>
                      <a:pt x="4320" y="678"/>
                    </a:lnTo>
                    <a:lnTo>
                      <a:pt x="4320" y="678"/>
                    </a:lnTo>
                    <a:lnTo>
                      <a:pt x="4326" y="684"/>
                    </a:lnTo>
                    <a:lnTo>
                      <a:pt x="4326" y="690"/>
                    </a:lnTo>
                    <a:lnTo>
                      <a:pt x="4326" y="690"/>
                    </a:lnTo>
                    <a:lnTo>
                      <a:pt x="4326" y="696"/>
                    </a:lnTo>
                    <a:lnTo>
                      <a:pt x="4326" y="702"/>
                    </a:lnTo>
                    <a:lnTo>
                      <a:pt x="4338" y="732"/>
                    </a:lnTo>
                    <a:lnTo>
                      <a:pt x="4338" y="738"/>
                    </a:lnTo>
                    <a:lnTo>
                      <a:pt x="4338" y="738"/>
                    </a:lnTo>
                    <a:lnTo>
                      <a:pt x="4344" y="738"/>
                    </a:lnTo>
                    <a:lnTo>
                      <a:pt x="4344" y="744"/>
                    </a:lnTo>
                    <a:lnTo>
                      <a:pt x="4344" y="744"/>
                    </a:lnTo>
                    <a:lnTo>
                      <a:pt x="4344" y="744"/>
                    </a:lnTo>
                    <a:lnTo>
                      <a:pt x="4356" y="762"/>
                    </a:lnTo>
                    <a:lnTo>
                      <a:pt x="4356" y="762"/>
                    </a:lnTo>
                    <a:lnTo>
                      <a:pt x="4356" y="762"/>
                    </a:lnTo>
                    <a:lnTo>
                      <a:pt x="4356" y="768"/>
                    </a:lnTo>
                    <a:lnTo>
                      <a:pt x="4356" y="768"/>
                    </a:lnTo>
                    <a:lnTo>
                      <a:pt x="4362" y="768"/>
                    </a:lnTo>
                    <a:lnTo>
                      <a:pt x="4362" y="768"/>
                    </a:lnTo>
                    <a:lnTo>
                      <a:pt x="4362" y="768"/>
                    </a:lnTo>
                    <a:lnTo>
                      <a:pt x="4362" y="768"/>
                    </a:lnTo>
                    <a:lnTo>
                      <a:pt x="4362" y="768"/>
                    </a:lnTo>
                    <a:lnTo>
                      <a:pt x="4362" y="768"/>
                    </a:lnTo>
                    <a:lnTo>
                      <a:pt x="4368" y="768"/>
                    </a:lnTo>
                    <a:lnTo>
                      <a:pt x="4368" y="768"/>
                    </a:lnTo>
                    <a:lnTo>
                      <a:pt x="4368" y="768"/>
                    </a:lnTo>
                    <a:lnTo>
                      <a:pt x="4368" y="768"/>
                    </a:lnTo>
                    <a:lnTo>
                      <a:pt x="4380" y="756"/>
                    </a:lnTo>
                    <a:lnTo>
                      <a:pt x="4380" y="756"/>
                    </a:lnTo>
                    <a:lnTo>
                      <a:pt x="4380" y="756"/>
                    </a:lnTo>
                    <a:lnTo>
                      <a:pt x="4380" y="756"/>
                    </a:lnTo>
                    <a:lnTo>
                      <a:pt x="4380" y="750"/>
                    </a:lnTo>
                    <a:lnTo>
                      <a:pt x="4386" y="750"/>
                    </a:lnTo>
                    <a:lnTo>
                      <a:pt x="4386" y="750"/>
                    </a:lnTo>
                    <a:lnTo>
                      <a:pt x="4392" y="726"/>
                    </a:lnTo>
                    <a:lnTo>
                      <a:pt x="4398" y="720"/>
                    </a:lnTo>
                    <a:lnTo>
                      <a:pt x="4398" y="720"/>
                    </a:lnTo>
                    <a:lnTo>
                      <a:pt x="4398" y="714"/>
                    </a:lnTo>
                    <a:lnTo>
                      <a:pt x="4398" y="708"/>
                    </a:lnTo>
                    <a:lnTo>
                      <a:pt x="4398" y="708"/>
                    </a:lnTo>
                    <a:lnTo>
                      <a:pt x="4398" y="702"/>
                    </a:lnTo>
                    <a:lnTo>
                      <a:pt x="4404" y="702"/>
                    </a:lnTo>
                    <a:lnTo>
                      <a:pt x="4404" y="696"/>
                    </a:lnTo>
                    <a:lnTo>
                      <a:pt x="4404" y="690"/>
                    </a:lnTo>
                    <a:lnTo>
                      <a:pt x="4404" y="690"/>
                    </a:lnTo>
                    <a:lnTo>
                      <a:pt x="4404" y="684"/>
                    </a:lnTo>
                    <a:lnTo>
                      <a:pt x="4404" y="678"/>
                    </a:lnTo>
                    <a:lnTo>
                      <a:pt x="4410" y="678"/>
                    </a:lnTo>
                    <a:lnTo>
                      <a:pt x="4410" y="672"/>
                    </a:lnTo>
                    <a:lnTo>
                      <a:pt x="4422" y="618"/>
                    </a:lnTo>
                    <a:lnTo>
                      <a:pt x="4422" y="612"/>
                    </a:lnTo>
                    <a:lnTo>
                      <a:pt x="4422" y="612"/>
                    </a:lnTo>
                    <a:lnTo>
                      <a:pt x="4422" y="606"/>
                    </a:lnTo>
                    <a:lnTo>
                      <a:pt x="4422" y="600"/>
                    </a:lnTo>
                    <a:lnTo>
                      <a:pt x="4422" y="594"/>
                    </a:lnTo>
                    <a:lnTo>
                      <a:pt x="4422" y="588"/>
                    </a:lnTo>
                    <a:lnTo>
                      <a:pt x="4434" y="522"/>
                    </a:lnTo>
                    <a:lnTo>
                      <a:pt x="4434" y="516"/>
                    </a:lnTo>
                    <a:lnTo>
                      <a:pt x="4434" y="504"/>
                    </a:lnTo>
                    <a:lnTo>
                      <a:pt x="4440" y="498"/>
                    </a:lnTo>
                    <a:lnTo>
                      <a:pt x="4440" y="492"/>
                    </a:lnTo>
                    <a:lnTo>
                      <a:pt x="4440" y="486"/>
                    </a:lnTo>
                    <a:lnTo>
                      <a:pt x="4440" y="474"/>
                    </a:lnTo>
                    <a:lnTo>
                      <a:pt x="4440" y="468"/>
                    </a:lnTo>
                    <a:lnTo>
                      <a:pt x="4440" y="462"/>
                    </a:lnTo>
                    <a:lnTo>
                      <a:pt x="4446" y="456"/>
                    </a:lnTo>
                    <a:lnTo>
                      <a:pt x="4446" y="444"/>
                    </a:lnTo>
                    <a:lnTo>
                      <a:pt x="4446" y="438"/>
                    </a:lnTo>
                    <a:lnTo>
                      <a:pt x="4446" y="432"/>
                    </a:lnTo>
                    <a:lnTo>
                      <a:pt x="4446" y="420"/>
                    </a:lnTo>
                    <a:lnTo>
                      <a:pt x="4446" y="414"/>
                    </a:lnTo>
                    <a:lnTo>
                      <a:pt x="4446" y="414"/>
                    </a:lnTo>
                    <a:lnTo>
                      <a:pt x="4452" y="408"/>
                    </a:lnTo>
                    <a:lnTo>
                      <a:pt x="4452" y="402"/>
                    </a:lnTo>
                    <a:lnTo>
                      <a:pt x="4452" y="390"/>
                    </a:lnTo>
                    <a:lnTo>
                      <a:pt x="4452" y="390"/>
                    </a:lnTo>
                    <a:lnTo>
                      <a:pt x="4452" y="384"/>
                    </a:lnTo>
                    <a:lnTo>
                      <a:pt x="4452" y="378"/>
                    </a:lnTo>
                    <a:lnTo>
                      <a:pt x="4452" y="366"/>
                    </a:lnTo>
                    <a:lnTo>
                      <a:pt x="4458" y="360"/>
                    </a:lnTo>
                    <a:lnTo>
                      <a:pt x="4458" y="348"/>
                    </a:lnTo>
                    <a:lnTo>
                      <a:pt x="4458" y="342"/>
                    </a:lnTo>
                    <a:lnTo>
                      <a:pt x="4458" y="330"/>
                    </a:lnTo>
                    <a:lnTo>
                      <a:pt x="4458" y="324"/>
                    </a:lnTo>
                    <a:lnTo>
                      <a:pt x="4458" y="318"/>
                    </a:lnTo>
                    <a:lnTo>
                      <a:pt x="4458" y="318"/>
                    </a:lnTo>
                    <a:lnTo>
                      <a:pt x="4458" y="312"/>
                    </a:lnTo>
                    <a:lnTo>
                      <a:pt x="4458" y="312"/>
                    </a:lnTo>
                    <a:lnTo>
                      <a:pt x="4464" y="324"/>
                    </a:lnTo>
                    <a:lnTo>
                      <a:pt x="4464" y="348"/>
                    </a:lnTo>
                    <a:lnTo>
                      <a:pt x="4464" y="378"/>
                    </a:lnTo>
                    <a:lnTo>
                      <a:pt x="4464" y="408"/>
                    </a:lnTo>
                    <a:lnTo>
                      <a:pt x="4464" y="432"/>
                    </a:lnTo>
                    <a:lnTo>
                      <a:pt x="4464" y="462"/>
                    </a:lnTo>
                    <a:lnTo>
                      <a:pt x="4464" y="474"/>
                    </a:lnTo>
                    <a:lnTo>
                      <a:pt x="4464" y="474"/>
                    </a:lnTo>
                    <a:lnTo>
                      <a:pt x="4470" y="462"/>
                    </a:lnTo>
                    <a:lnTo>
                      <a:pt x="4470" y="432"/>
                    </a:lnTo>
                    <a:lnTo>
                      <a:pt x="4470" y="408"/>
                    </a:lnTo>
                    <a:lnTo>
                      <a:pt x="4470" y="378"/>
                    </a:lnTo>
                    <a:lnTo>
                      <a:pt x="4470" y="348"/>
                    </a:lnTo>
                    <a:lnTo>
                      <a:pt x="4470" y="324"/>
                    </a:lnTo>
                    <a:lnTo>
                      <a:pt x="4470" y="312"/>
                    </a:lnTo>
                    <a:lnTo>
                      <a:pt x="4470" y="312"/>
                    </a:lnTo>
                    <a:lnTo>
                      <a:pt x="4476" y="318"/>
                    </a:lnTo>
                    <a:lnTo>
                      <a:pt x="4476" y="324"/>
                    </a:lnTo>
                    <a:lnTo>
                      <a:pt x="4476" y="336"/>
                    </a:lnTo>
                    <a:lnTo>
                      <a:pt x="4476" y="342"/>
                    </a:lnTo>
                    <a:lnTo>
                      <a:pt x="4476" y="354"/>
                    </a:lnTo>
                    <a:lnTo>
                      <a:pt x="4476" y="360"/>
                    </a:lnTo>
                    <a:lnTo>
                      <a:pt x="4482" y="372"/>
                    </a:lnTo>
                    <a:lnTo>
                      <a:pt x="4482" y="378"/>
                    </a:lnTo>
                    <a:lnTo>
                      <a:pt x="4482" y="390"/>
                    </a:lnTo>
                    <a:lnTo>
                      <a:pt x="4482" y="396"/>
                    </a:lnTo>
                    <a:lnTo>
                      <a:pt x="4482" y="408"/>
                    </a:lnTo>
                    <a:lnTo>
                      <a:pt x="4482" y="414"/>
                    </a:lnTo>
                    <a:lnTo>
                      <a:pt x="4488" y="420"/>
                    </a:lnTo>
                    <a:lnTo>
                      <a:pt x="4488" y="432"/>
                    </a:lnTo>
                    <a:lnTo>
                      <a:pt x="4488" y="438"/>
                    </a:lnTo>
                    <a:lnTo>
                      <a:pt x="4488" y="450"/>
                    </a:lnTo>
                    <a:lnTo>
                      <a:pt x="4488" y="456"/>
                    </a:lnTo>
                    <a:lnTo>
                      <a:pt x="4488" y="462"/>
                    </a:lnTo>
                    <a:lnTo>
                      <a:pt x="4500" y="540"/>
                    </a:lnTo>
                    <a:lnTo>
                      <a:pt x="4500" y="546"/>
                    </a:lnTo>
                    <a:lnTo>
                      <a:pt x="4500" y="552"/>
                    </a:lnTo>
                    <a:lnTo>
                      <a:pt x="4506" y="558"/>
                    </a:lnTo>
                    <a:lnTo>
                      <a:pt x="4506" y="564"/>
                    </a:lnTo>
                    <a:lnTo>
                      <a:pt x="4506" y="570"/>
                    </a:lnTo>
                    <a:lnTo>
                      <a:pt x="4506" y="576"/>
                    </a:lnTo>
                    <a:lnTo>
                      <a:pt x="4518" y="636"/>
                    </a:lnTo>
                    <a:lnTo>
                      <a:pt x="4518" y="642"/>
                    </a:lnTo>
                    <a:lnTo>
                      <a:pt x="4518" y="642"/>
                    </a:lnTo>
                    <a:lnTo>
                      <a:pt x="4518" y="648"/>
                    </a:lnTo>
                    <a:lnTo>
                      <a:pt x="4518" y="654"/>
                    </a:lnTo>
                    <a:lnTo>
                      <a:pt x="4524" y="660"/>
                    </a:lnTo>
                    <a:lnTo>
                      <a:pt x="4524" y="666"/>
                    </a:lnTo>
                    <a:lnTo>
                      <a:pt x="4524" y="666"/>
                    </a:lnTo>
                    <a:lnTo>
                      <a:pt x="4524" y="672"/>
                    </a:lnTo>
                    <a:lnTo>
                      <a:pt x="4524" y="678"/>
                    </a:lnTo>
                    <a:lnTo>
                      <a:pt x="4524" y="684"/>
                    </a:lnTo>
                    <a:lnTo>
                      <a:pt x="4530" y="684"/>
                    </a:lnTo>
                    <a:lnTo>
                      <a:pt x="4530" y="690"/>
                    </a:lnTo>
                    <a:lnTo>
                      <a:pt x="4530" y="696"/>
                    </a:lnTo>
                    <a:lnTo>
                      <a:pt x="4530" y="696"/>
                    </a:lnTo>
                    <a:lnTo>
                      <a:pt x="4542" y="732"/>
                    </a:lnTo>
                    <a:lnTo>
                      <a:pt x="4542" y="732"/>
                    </a:lnTo>
                    <a:lnTo>
                      <a:pt x="4542" y="738"/>
                    </a:lnTo>
                    <a:lnTo>
                      <a:pt x="4542" y="738"/>
                    </a:lnTo>
                    <a:lnTo>
                      <a:pt x="4542" y="738"/>
                    </a:lnTo>
                    <a:lnTo>
                      <a:pt x="4548" y="744"/>
                    </a:lnTo>
                    <a:lnTo>
                      <a:pt x="4548" y="744"/>
                    </a:lnTo>
                    <a:lnTo>
                      <a:pt x="4554" y="762"/>
                    </a:lnTo>
                    <a:lnTo>
                      <a:pt x="4560" y="762"/>
                    </a:lnTo>
                    <a:lnTo>
                      <a:pt x="4560" y="762"/>
                    </a:lnTo>
                    <a:lnTo>
                      <a:pt x="4560" y="762"/>
                    </a:lnTo>
                    <a:lnTo>
                      <a:pt x="4560" y="768"/>
                    </a:lnTo>
                    <a:lnTo>
                      <a:pt x="4560" y="768"/>
                    </a:lnTo>
                    <a:lnTo>
                      <a:pt x="4560" y="768"/>
                    </a:lnTo>
                    <a:lnTo>
                      <a:pt x="4566" y="768"/>
                    </a:lnTo>
                    <a:lnTo>
                      <a:pt x="4566" y="768"/>
                    </a:lnTo>
                    <a:lnTo>
                      <a:pt x="4566" y="768"/>
                    </a:lnTo>
                    <a:lnTo>
                      <a:pt x="4566" y="768"/>
                    </a:lnTo>
                    <a:lnTo>
                      <a:pt x="4566" y="768"/>
                    </a:lnTo>
                    <a:lnTo>
                      <a:pt x="4566" y="768"/>
                    </a:lnTo>
                    <a:lnTo>
                      <a:pt x="4572" y="768"/>
                    </a:lnTo>
                    <a:lnTo>
                      <a:pt x="4572" y="768"/>
                    </a:lnTo>
                    <a:lnTo>
                      <a:pt x="4584" y="762"/>
                    </a:lnTo>
                    <a:lnTo>
                      <a:pt x="4584" y="756"/>
                    </a:lnTo>
                    <a:lnTo>
                      <a:pt x="4584" y="756"/>
                    </a:lnTo>
                    <a:lnTo>
                      <a:pt x="4584" y="756"/>
                    </a:lnTo>
                    <a:lnTo>
                      <a:pt x="4584" y="756"/>
                    </a:lnTo>
                    <a:lnTo>
                      <a:pt x="4584" y="750"/>
                    </a:lnTo>
                    <a:lnTo>
                      <a:pt x="4584" y="750"/>
                    </a:lnTo>
                    <a:lnTo>
                      <a:pt x="4596" y="726"/>
                    </a:lnTo>
                    <a:lnTo>
                      <a:pt x="4596" y="720"/>
                    </a:lnTo>
                    <a:lnTo>
                      <a:pt x="4602" y="720"/>
                    </a:lnTo>
                    <a:lnTo>
                      <a:pt x="4602" y="714"/>
                    </a:lnTo>
                    <a:lnTo>
                      <a:pt x="4602" y="714"/>
                    </a:lnTo>
                    <a:lnTo>
                      <a:pt x="4602" y="708"/>
                    </a:lnTo>
                    <a:lnTo>
                      <a:pt x="4602" y="708"/>
                    </a:lnTo>
                    <a:lnTo>
                      <a:pt x="4602" y="702"/>
                    </a:lnTo>
                    <a:lnTo>
                      <a:pt x="4608" y="702"/>
                    </a:lnTo>
                    <a:lnTo>
                      <a:pt x="4608" y="696"/>
                    </a:lnTo>
                    <a:lnTo>
                      <a:pt x="4608" y="690"/>
                    </a:lnTo>
                    <a:lnTo>
                      <a:pt x="4608" y="690"/>
                    </a:lnTo>
                    <a:lnTo>
                      <a:pt x="4608" y="684"/>
                    </a:lnTo>
                    <a:lnTo>
                      <a:pt x="4608" y="678"/>
                    </a:lnTo>
                    <a:lnTo>
                      <a:pt x="4614" y="678"/>
                    </a:lnTo>
                    <a:lnTo>
                      <a:pt x="4620" y="624"/>
                    </a:lnTo>
                    <a:lnTo>
                      <a:pt x="4620" y="618"/>
                    </a:lnTo>
                    <a:lnTo>
                      <a:pt x="4626" y="612"/>
                    </a:lnTo>
                    <a:lnTo>
                      <a:pt x="4626" y="612"/>
                    </a:lnTo>
                    <a:lnTo>
                      <a:pt x="4626" y="606"/>
                    </a:lnTo>
                    <a:lnTo>
                      <a:pt x="4626" y="600"/>
                    </a:lnTo>
                    <a:lnTo>
                      <a:pt x="4626" y="594"/>
                    </a:lnTo>
                    <a:lnTo>
                      <a:pt x="4638" y="528"/>
                    </a:lnTo>
                    <a:lnTo>
                      <a:pt x="4638" y="522"/>
                    </a:lnTo>
                    <a:lnTo>
                      <a:pt x="4638" y="510"/>
                    </a:lnTo>
                    <a:lnTo>
                      <a:pt x="4638" y="504"/>
                    </a:lnTo>
                    <a:lnTo>
                      <a:pt x="4644" y="498"/>
                    </a:lnTo>
                    <a:lnTo>
                      <a:pt x="4644" y="492"/>
                    </a:lnTo>
                    <a:lnTo>
                      <a:pt x="4644" y="486"/>
                    </a:lnTo>
                    <a:lnTo>
                      <a:pt x="4644" y="474"/>
                    </a:lnTo>
                    <a:lnTo>
                      <a:pt x="4644" y="468"/>
                    </a:lnTo>
                    <a:lnTo>
                      <a:pt x="4644" y="462"/>
                    </a:lnTo>
                    <a:lnTo>
                      <a:pt x="4650" y="450"/>
                    </a:lnTo>
                    <a:lnTo>
                      <a:pt x="4650" y="444"/>
                    </a:lnTo>
                    <a:lnTo>
                      <a:pt x="4650" y="438"/>
                    </a:lnTo>
                    <a:lnTo>
                      <a:pt x="4650" y="426"/>
                    </a:lnTo>
                    <a:lnTo>
                      <a:pt x="4650" y="420"/>
                    </a:lnTo>
                    <a:lnTo>
                      <a:pt x="4650" y="420"/>
                    </a:lnTo>
                    <a:lnTo>
                      <a:pt x="4650" y="414"/>
                    </a:lnTo>
                    <a:lnTo>
                      <a:pt x="4656" y="408"/>
                    </a:lnTo>
                    <a:lnTo>
                      <a:pt x="4656" y="402"/>
                    </a:lnTo>
                    <a:lnTo>
                      <a:pt x="4656" y="402"/>
                    </a:lnTo>
                    <a:lnTo>
                      <a:pt x="4656" y="390"/>
                    </a:lnTo>
                    <a:lnTo>
                      <a:pt x="4656" y="384"/>
                    </a:lnTo>
                    <a:lnTo>
                      <a:pt x="4656" y="378"/>
                    </a:lnTo>
                    <a:lnTo>
                      <a:pt x="4656" y="366"/>
                    </a:lnTo>
                    <a:lnTo>
                      <a:pt x="4656" y="360"/>
                    </a:lnTo>
                    <a:lnTo>
                      <a:pt x="4662" y="348"/>
                    </a:lnTo>
                    <a:lnTo>
                      <a:pt x="4662" y="342"/>
                    </a:lnTo>
                    <a:lnTo>
                      <a:pt x="4662" y="330"/>
                    </a:lnTo>
                    <a:lnTo>
                      <a:pt x="4662" y="324"/>
                    </a:lnTo>
                    <a:lnTo>
                      <a:pt x="4662" y="324"/>
                    </a:lnTo>
                    <a:lnTo>
                      <a:pt x="4662" y="318"/>
                    </a:lnTo>
                    <a:lnTo>
                      <a:pt x="4662" y="306"/>
                    </a:lnTo>
                    <a:lnTo>
                      <a:pt x="4662" y="282"/>
                    </a:lnTo>
                    <a:lnTo>
                      <a:pt x="4662" y="240"/>
                    </a:lnTo>
                    <a:lnTo>
                      <a:pt x="4668" y="192"/>
                    </a:lnTo>
                    <a:lnTo>
                      <a:pt x="4668" y="138"/>
                    </a:lnTo>
                    <a:lnTo>
                      <a:pt x="4668" y="84"/>
                    </a:lnTo>
                    <a:lnTo>
                      <a:pt x="4668" y="30"/>
                    </a:lnTo>
                    <a:lnTo>
                      <a:pt x="4668" y="0"/>
                    </a:lnTo>
                    <a:lnTo>
                      <a:pt x="4668" y="0"/>
                    </a:lnTo>
                    <a:lnTo>
                      <a:pt x="4668" y="30"/>
                    </a:lnTo>
                    <a:lnTo>
                      <a:pt x="4674" y="84"/>
                    </a:lnTo>
                    <a:lnTo>
                      <a:pt x="4674" y="138"/>
                    </a:lnTo>
                    <a:lnTo>
                      <a:pt x="4674" y="192"/>
                    </a:lnTo>
                    <a:lnTo>
                      <a:pt x="4674" y="240"/>
                    </a:lnTo>
                    <a:lnTo>
                      <a:pt x="4674" y="282"/>
                    </a:lnTo>
                    <a:lnTo>
                      <a:pt x="4674" y="306"/>
                    </a:lnTo>
                    <a:lnTo>
                      <a:pt x="4674" y="318"/>
                    </a:lnTo>
                    <a:lnTo>
                      <a:pt x="4674" y="324"/>
                    </a:lnTo>
                    <a:lnTo>
                      <a:pt x="4674" y="330"/>
                    </a:lnTo>
                    <a:lnTo>
                      <a:pt x="4680" y="342"/>
                    </a:lnTo>
                    <a:lnTo>
                      <a:pt x="4680" y="354"/>
                    </a:lnTo>
                    <a:lnTo>
                      <a:pt x="4680" y="360"/>
                    </a:lnTo>
                    <a:lnTo>
                      <a:pt x="4680" y="372"/>
                    </a:lnTo>
                    <a:lnTo>
                      <a:pt x="4680" y="378"/>
                    </a:lnTo>
                    <a:lnTo>
                      <a:pt x="4680" y="390"/>
                    </a:lnTo>
                    <a:lnTo>
                      <a:pt x="4686" y="396"/>
                    </a:lnTo>
                    <a:lnTo>
                      <a:pt x="4686" y="402"/>
                    </a:lnTo>
                    <a:lnTo>
                      <a:pt x="4686" y="414"/>
                    </a:lnTo>
                    <a:lnTo>
                      <a:pt x="4686" y="420"/>
                    </a:lnTo>
                    <a:lnTo>
                      <a:pt x="4686" y="432"/>
                    </a:lnTo>
                    <a:lnTo>
                      <a:pt x="4686" y="438"/>
                    </a:lnTo>
                    <a:lnTo>
                      <a:pt x="4692" y="444"/>
                    </a:lnTo>
                    <a:lnTo>
                      <a:pt x="4692" y="456"/>
                    </a:lnTo>
                    <a:lnTo>
                      <a:pt x="4692" y="462"/>
                    </a:lnTo>
                    <a:lnTo>
                      <a:pt x="4692" y="468"/>
                    </a:lnTo>
                    <a:lnTo>
                      <a:pt x="4704" y="546"/>
                    </a:lnTo>
                    <a:lnTo>
                      <a:pt x="4704" y="552"/>
                    </a:lnTo>
                    <a:lnTo>
                      <a:pt x="4704" y="558"/>
                    </a:lnTo>
                    <a:lnTo>
                      <a:pt x="4704" y="564"/>
                    </a:lnTo>
                    <a:lnTo>
                      <a:pt x="4710" y="570"/>
                    </a:lnTo>
                    <a:lnTo>
                      <a:pt x="4710" y="576"/>
                    </a:lnTo>
                    <a:lnTo>
                      <a:pt x="4710" y="582"/>
                    </a:lnTo>
                    <a:lnTo>
                      <a:pt x="4722" y="642"/>
                    </a:lnTo>
                    <a:lnTo>
                      <a:pt x="4722" y="642"/>
                    </a:lnTo>
                    <a:lnTo>
                      <a:pt x="4722" y="648"/>
                    </a:lnTo>
                    <a:lnTo>
                      <a:pt x="4722" y="654"/>
                    </a:lnTo>
                    <a:lnTo>
                      <a:pt x="4722" y="660"/>
                    </a:lnTo>
                    <a:lnTo>
                      <a:pt x="4722" y="666"/>
                    </a:lnTo>
                    <a:lnTo>
                      <a:pt x="4728" y="666"/>
                    </a:lnTo>
                    <a:lnTo>
                      <a:pt x="4728" y="672"/>
                    </a:lnTo>
                    <a:lnTo>
                      <a:pt x="4728" y="678"/>
                    </a:lnTo>
                    <a:lnTo>
                      <a:pt x="4728" y="678"/>
                    </a:lnTo>
                    <a:lnTo>
                      <a:pt x="4728" y="684"/>
                    </a:lnTo>
                    <a:lnTo>
                      <a:pt x="4728" y="690"/>
                    </a:lnTo>
                    <a:lnTo>
                      <a:pt x="4734" y="690"/>
                    </a:lnTo>
                    <a:lnTo>
                      <a:pt x="4734" y="696"/>
                    </a:lnTo>
                    <a:lnTo>
                      <a:pt x="4734" y="702"/>
                    </a:lnTo>
                    <a:lnTo>
                      <a:pt x="4746" y="732"/>
                    </a:lnTo>
                    <a:lnTo>
                      <a:pt x="4746" y="738"/>
                    </a:lnTo>
                    <a:lnTo>
                      <a:pt x="4746" y="738"/>
                    </a:lnTo>
                    <a:lnTo>
                      <a:pt x="4746" y="738"/>
                    </a:lnTo>
                    <a:lnTo>
                      <a:pt x="4746" y="744"/>
                    </a:lnTo>
                    <a:lnTo>
                      <a:pt x="4746" y="744"/>
                    </a:lnTo>
                    <a:lnTo>
                      <a:pt x="4752" y="744"/>
                    </a:lnTo>
                    <a:lnTo>
                      <a:pt x="4758" y="762"/>
                    </a:lnTo>
                    <a:lnTo>
                      <a:pt x="4758" y="762"/>
                    </a:lnTo>
                    <a:lnTo>
                      <a:pt x="4764" y="762"/>
                    </a:lnTo>
                    <a:lnTo>
                      <a:pt x="4764" y="768"/>
                    </a:lnTo>
                    <a:lnTo>
                      <a:pt x="4764" y="768"/>
                    </a:lnTo>
                    <a:lnTo>
                      <a:pt x="4764" y="768"/>
                    </a:lnTo>
                    <a:lnTo>
                      <a:pt x="4764" y="768"/>
                    </a:lnTo>
                    <a:lnTo>
                      <a:pt x="4764" y="768"/>
                    </a:lnTo>
                    <a:lnTo>
                      <a:pt x="4770" y="768"/>
                    </a:lnTo>
                    <a:lnTo>
                      <a:pt x="4770" y="768"/>
                    </a:lnTo>
                    <a:lnTo>
                      <a:pt x="4770" y="768"/>
                    </a:lnTo>
                    <a:lnTo>
                      <a:pt x="4770" y="768"/>
                    </a:lnTo>
                    <a:lnTo>
                      <a:pt x="4770" y="768"/>
                    </a:lnTo>
                    <a:lnTo>
                      <a:pt x="4770" y="768"/>
                    </a:lnTo>
                    <a:lnTo>
                      <a:pt x="4776" y="768"/>
                    </a:lnTo>
                    <a:lnTo>
                      <a:pt x="4782" y="756"/>
                    </a:lnTo>
                    <a:lnTo>
                      <a:pt x="4788" y="756"/>
                    </a:lnTo>
                    <a:lnTo>
                      <a:pt x="4788" y="756"/>
                    </a:lnTo>
                    <a:lnTo>
                      <a:pt x="4788" y="756"/>
                    </a:lnTo>
                    <a:lnTo>
                      <a:pt x="4788" y="750"/>
                    </a:lnTo>
                    <a:lnTo>
                      <a:pt x="4788" y="750"/>
                    </a:lnTo>
                    <a:lnTo>
                      <a:pt x="4788" y="750"/>
                    </a:lnTo>
                    <a:lnTo>
                      <a:pt x="4800" y="726"/>
                    </a:lnTo>
                    <a:lnTo>
                      <a:pt x="4800" y="720"/>
                    </a:lnTo>
                    <a:lnTo>
                      <a:pt x="4800" y="720"/>
                    </a:lnTo>
                    <a:lnTo>
                      <a:pt x="4800" y="714"/>
                    </a:lnTo>
                    <a:lnTo>
                      <a:pt x="4806" y="708"/>
                    </a:lnTo>
                    <a:lnTo>
                      <a:pt x="4806" y="708"/>
                    </a:lnTo>
                    <a:lnTo>
                      <a:pt x="4806" y="702"/>
                    </a:lnTo>
                    <a:lnTo>
                      <a:pt x="4806" y="702"/>
                    </a:lnTo>
                    <a:lnTo>
                      <a:pt x="4806" y="696"/>
                    </a:lnTo>
                    <a:lnTo>
                      <a:pt x="4806" y="690"/>
                    </a:lnTo>
                    <a:lnTo>
                      <a:pt x="4812" y="690"/>
                    </a:lnTo>
                    <a:lnTo>
                      <a:pt x="4812" y="684"/>
                    </a:lnTo>
                    <a:lnTo>
                      <a:pt x="4812" y="678"/>
                    </a:lnTo>
                    <a:lnTo>
                      <a:pt x="4812" y="678"/>
                    </a:lnTo>
                    <a:lnTo>
                      <a:pt x="4812" y="672"/>
                    </a:lnTo>
                    <a:lnTo>
                      <a:pt x="4824" y="618"/>
                    </a:lnTo>
                    <a:lnTo>
                      <a:pt x="4824" y="612"/>
                    </a:lnTo>
                    <a:lnTo>
                      <a:pt x="4824" y="612"/>
                    </a:lnTo>
                    <a:lnTo>
                      <a:pt x="4830" y="606"/>
                    </a:lnTo>
                    <a:lnTo>
                      <a:pt x="4830" y="600"/>
                    </a:lnTo>
                    <a:lnTo>
                      <a:pt x="4830" y="594"/>
                    </a:lnTo>
                    <a:lnTo>
                      <a:pt x="4830" y="588"/>
                    </a:lnTo>
                    <a:lnTo>
                      <a:pt x="4842" y="522"/>
                    </a:lnTo>
                    <a:lnTo>
                      <a:pt x="4842" y="516"/>
                    </a:lnTo>
                    <a:lnTo>
                      <a:pt x="4842" y="504"/>
                    </a:lnTo>
                    <a:lnTo>
                      <a:pt x="4842" y="498"/>
                    </a:lnTo>
                    <a:lnTo>
                      <a:pt x="4842" y="492"/>
                    </a:lnTo>
                    <a:lnTo>
                      <a:pt x="4848" y="486"/>
                    </a:lnTo>
                    <a:lnTo>
                      <a:pt x="4848" y="474"/>
                    </a:lnTo>
                    <a:lnTo>
                      <a:pt x="4848" y="468"/>
                    </a:lnTo>
                    <a:lnTo>
                      <a:pt x="4848" y="462"/>
                    </a:lnTo>
                    <a:lnTo>
                      <a:pt x="4848" y="456"/>
                    </a:lnTo>
                    <a:lnTo>
                      <a:pt x="4848" y="444"/>
                    </a:lnTo>
                    <a:lnTo>
                      <a:pt x="4854" y="438"/>
                    </a:lnTo>
                    <a:lnTo>
                      <a:pt x="4854" y="432"/>
                    </a:lnTo>
                    <a:lnTo>
                      <a:pt x="4854" y="420"/>
                    </a:lnTo>
                    <a:lnTo>
                      <a:pt x="4854" y="414"/>
                    </a:lnTo>
                    <a:lnTo>
                      <a:pt x="4854" y="414"/>
                    </a:lnTo>
                    <a:lnTo>
                      <a:pt x="4854" y="408"/>
                    </a:lnTo>
                    <a:lnTo>
                      <a:pt x="4854" y="402"/>
                    </a:lnTo>
                    <a:lnTo>
                      <a:pt x="4854" y="390"/>
                    </a:lnTo>
                    <a:lnTo>
                      <a:pt x="4854" y="390"/>
                    </a:lnTo>
                    <a:lnTo>
                      <a:pt x="4860" y="384"/>
                    </a:lnTo>
                    <a:lnTo>
                      <a:pt x="4860" y="378"/>
                    </a:lnTo>
                    <a:lnTo>
                      <a:pt x="4860" y="366"/>
                    </a:lnTo>
                    <a:lnTo>
                      <a:pt x="4860" y="360"/>
                    </a:lnTo>
                    <a:lnTo>
                      <a:pt x="4860" y="348"/>
                    </a:lnTo>
                    <a:lnTo>
                      <a:pt x="4860" y="342"/>
                    </a:lnTo>
                    <a:lnTo>
                      <a:pt x="4866" y="330"/>
                    </a:lnTo>
                    <a:lnTo>
                      <a:pt x="4866" y="324"/>
                    </a:lnTo>
                    <a:lnTo>
                      <a:pt x="4866" y="318"/>
                    </a:lnTo>
                    <a:lnTo>
                      <a:pt x="4866" y="318"/>
                    </a:lnTo>
                    <a:lnTo>
                      <a:pt x="4866" y="312"/>
                    </a:lnTo>
                    <a:lnTo>
                      <a:pt x="4866" y="312"/>
                    </a:lnTo>
                    <a:lnTo>
                      <a:pt x="4866" y="324"/>
                    </a:lnTo>
                    <a:lnTo>
                      <a:pt x="4866" y="348"/>
                    </a:lnTo>
                    <a:lnTo>
                      <a:pt x="4866" y="378"/>
                    </a:lnTo>
                    <a:lnTo>
                      <a:pt x="4866" y="408"/>
                    </a:lnTo>
                    <a:lnTo>
                      <a:pt x="4872" y="432"/>
                    </a:lnTo>
                    <a:lnTo>
                      <a:pt x="4872" y="462"/>
                    </a:lnTo>
                    <a:lnTo>
                      <a:pt x="4872" y="474"/>
                    </a:lnTo>
                    <a:lnTo>
                      <a:pt x="4872" y="474"/>
                    </a:lnTo>
                    <a:lnTo>
                      <a:pt x="4872" y="462"/>
                    </a:lnTo>
                    <a:lnTo>
                      <a:pt x="4872" y="432"/>
                    </a:lnTo>
                    <a:lnTo>
                      <a:pt x="4872" y="408"/>
                    </a:lnTo>
                    <a:lnTo>
                      <a:pt x="4878" y="378"/>
                    </a:lnTo>
                    <a:lnTo>
                      <a:pt x="4878" y="348"/>
                    </a:lnTo>
                    <a:lnTo>
                      <a:pt x="4878" y="324"/>
                    </a:lnTo>
                    <a:lnTo>
                      <a:pt x="4878" y="312"/>
                    </a:lnTo>
                    <a:lnTo>
                      <a:pt x="4878" y="312"/>
                    </a:lnTo>
                    <a:lnTo>
                      <a:pt x="4878" y="318"/>
                    </a:lnTo>
                    <a:lnTo>
                      <a:pt x="4878" y="324"/>
                    </a:lnTo>
                    <a:lnTo>
                      <a:pt x="4878" y="336"/>
                    </a:lnTo>
                    <a:lnTo>
                      <a:pt x="4884" y="342"/>
                    </a:lnTo>
                    <a:lnTo>
                      <a:pt x="4884" y="354"/>
                    </a:lnTo>
                    <a:lnTo>
                      <a:pt x="4884" y="360"/>
                    </a:lnTo>
                    <a:lnTo>
                      <a:pt x="4884" y="372"/>
                    </a:lnTo>
                    <a:lnTo>
                      <a:pt x="4884" y="378"/>
                    </a:lnTo>
                    <a:lnTo>
                      <a:pt x="4884" y="390"/>
                    </a:lnTo>
                    <a:lnTo>
                      <a:pt x="4890" y="396"/>
                    </a:lnTo>
                    <a:lnTo>
                      <a:pt x="4890" y="408"/>
                    </a:lnTo>
                    <a:lnTo>
                      <a:pt x="4890" y="414"/>
                    </a:lnTo>
                    <a:lnTo>
                      <a:pt x="4890" y="420"/>
                    </a:lnTo>
                    <a:lnTo>
                      <a:pt x="4890" y="432"/>
                    </a:lnTo>
                    <a:lnTo>
                      <a:pt x="4890" y="438"/>
                    </a:lnTo>
                    <a:lnTo>
                      <a:pt x="4896" y="450"/>
                    </a:lnTo>
                    <a:lnTo>
                      <a:pt x="4896" y="456"/>
                    </a:lnTo>
                    <a:lnTo>
                      <a:pt x="4896" y="462"/>
                    </a:lnTo>
                    <a:lnTo>
                      <a:pt x="4908" y="540"/>
                    </a:lnTo>
                    <a:lnTo>
                      <a:pt x="4908" y="546"/>
                    </a:lnTo>
                    <a:lnTo>
                      <a:pt x="4908" y="552"/>
                    </a:lnTo>
                    <a:lnTo>
                      <a:pt x="4908" y="558"/>
                    </a:lnTo>
                    <a:lnTo>
                      <a:pt x="4908" y="564"/>
                    </a:lnTo>
                    <a:lnTo>
                      <a:pt x="4908" y="570"/>
                    </a:lnTo>
                    <a:lnTo>
                      <a:pt x="4914" y="576"/>
                    </a:lnTo>
                    <a:lnTo>
                      <a:pt x="4920" y="636"/>
                    </a:lnTo>
                    <a:lnTo>
                      <a:pt x="4920" y="642"/>
                    </a:lnTo>
                    <a:lnTo>
                      <a:pt x="4926" y="642"/>
                    </a:lnTo>
                    <a:lnTo>
                      <a:pt x="4926" y="648"/>
                    </a:lnTo>
                    <a:lnTo>
                      <a:pt x="4926" y="654"/>
                    </a:lnTo>
                    <a:lnTo>
                      <a:pt x="4926" y="660"/>
                    </a:lnTo>
                    <a:lnTo>
                      <a:pt x="4926" y="666"/>
                    </a:lnTo>
                    <a:lnTo>
                      <a:pt x="4926" y="666"/>
                    </a:lnTo>
                    <a:lnTo>
                      <a:pt x="4932" y="672"/>
                    </a:lnTo>
                    <a:lnTo>
                      <a:pt x="4932" y="678"/>
                    </a:lnTo>
                    <a:lnTo>
                      <a:pt x="4932" y="684"/>
                    </a:lnTo>
                    <a:lnTo>
                      <a:pt x="4932" y="684"/>
                    </a:lnTo>
                    <a:lnTo>
                      <a:pt x="4932" y="690"/>
                    </a:lnTo>
                    <a:lnTo>
                      <a:pt x="4932" y="696"/>
                    </a:lnTo>
                    <a:lnTo>
                      <a:pt x="4938" y="696"/>
                    </a:lnTo>
                    <a:lnTo>
                      <a:pt x="4944" y="732"/>
                    </a:lnTo>
                    <a:lnTo>
                      <a:pt x="4950" y="732"/>
                    </a:lnTo>
                    <a:lnTo>
                      <a:pt x="4950" y="738"/>
                    </a:lnTo>
                    <a:lnTo>
                      <a:pt x="4950" y="738"/>
                    </a:lnTo>
                    <a:lnTo>
                      <a:pt x="4950" y="738"/>
                    </a:lnTo>
                    <a:lnTo>
                      <a:pt x="4950" y="744"/>
                    </a:lnTo>
                    <a:lnTo>
                      <a:pt x="4950" y="744"/>
                    </a:lnTo>
                    <a:lnTo>
                      <a:pt x="4962" y="762"/>
                    </a:lnTo>
                    <a:lnTo>
                      <a:pt x="4962" y="762"/>
                    </a:lnTo>
                    <a:lnTo>
                      <a:pt x="4962" y="762"/>
                    </a:lnTo>
                    <a:lnTo>
                      <a:pt x="4968" y="762"/>
                    </a:lnTo>
                    <a:lnTo>
                      <a:pt x="4968" y="768"/>
                    </a:lnTo>
                    <a:lnTo>
                      <a:pt x="4968" y="768"/>
                    </a:lnTo>
                    <a:lnTo>
                      <a:pt x="4968" y="768"/>
                    </a:lnTo>
                    <a:lnTo>
                      <a:pt x="4968" y="768"/>
                    </a:lnTo>
                    <a:lnTo>
                      <a:pt x="4968" y="768"/>
                    </a:lnTo>
                    <a:lnTo>
                      <a:pt x="4974" y="768"/>
                    </a:lnTo>
                    <a:lnTo>
                      <a:pt x="4974" y="768"/>
                    </a:lnTo>
                    <a:lnTo>
                      <a:pt x="4974" y="768"/>
                    </a:lnTo>
                    <a:lnTo>
                      <a:pt x="4974" y="768"/>
                    </a:lnTo>
                    <a:lnTo>
                      <a:pt x="4974" y="768"/>
                    </a:lnTo>
                    <a:lnTo>
                      <a:pt x="4974" y="768"/>
                    </a:lnTo>
                    <a:lnTo>
                      <a:pt x="4986" y="762"/>
                    </a:lnTo>
                    <a:lnTo>
                      <a:pt x="4986" y="756"/>
                    </a:lnTo>
                    <a:lnTo>
                      <a:pt x="4986" y="756"/>
                    </a:lnTo>
                    <a:lnTo>
                      <a:pt x="4992" y="756"/>
                    </a:lnTo>
                    <a:lnTo>
                      <a:pt x="4992" y="756"/>
                    </a:lnTo>
                    <a:lnTo>
                      <a:pt x="4992" y="750"/>
                    </a:lnTo>
                    <a:lnTo>
                      <a:pt x="4992" y="750"/>
                    </a:lnTo>
                    <a:lnTo>
                      <a:pt x="5004" y="726"/>
                    </a:lnTo>
                    <a:lnTo>
                      <a:pt x="5004" y="720"/>
                    </a:lnTo>
                    <a:lnTo>
                      <a:pt x="5004" y="720"/>
                    </a:lnTo>
                    <a:lnTo>
                      <a:pt x="5004" y="714"/>
                    </a:lnTo>
                    <a:lnTo>
                      <a:pt x="5004" y="714"/>
                    </a:lnTo>
                    <a:lnTo>
                      <a:pt x="5010" y="708"/>
                    </a:lnTo>
                    <a:lnTo>
                      <a:pt x="5010" y="708"/>
                    </a:lnTo>
                    <a:lnTo>
                      <a:pt x="5010" y="702"/>
                    </a:lnTo>
                    <a:lnTo>
                      <a:pt x="5010" y="702"/>
                    </a:lnTo>
                    <a:lnTo>
                      <a:pt x="5010" y="696"/>
                    </a:lnTo>
                    <a:lnTo>
                      <a:pt x="5010" y="690"/>
                    </a:lnTo>
                    <a:lnTo>
                      <a:pt x="5016" y="690"/>
                    </a:lnTo>
                    <a:lnTo>
                      <a:pt x="5016" y="684"/>
                    </a:lnTo>
                    <a:lnTo>
                      <a:pt x="5016" y="678"/>
                    </a:lnTo>
                    <a:lnTo>
                      <a:pt x="5016" y="678"/>
                    </a:lnTo>
                    <a:lnTo>
                      <a:pt x="5028" y="624"/>
                    </a:lnTo>
                    <a:lnTo>
                      <a:pt x="5028" y="618"/>
                    </a:lnTo>
                    <a:lnTo>
                      <a:pt x="5028" y="612"/>
                    </a:lnTo>
                    <a:lnTo>
                      <a:pt x="5028" y="612"/>
                    </a:lnTo>
                    <a:lnTo>
                      <a:pt x="5028" y="606"/>
                    </a:lnTo>
                    <a:lnTo>
                      <a:pt x="5034" y="600"/>
                    </a:lnTo>
                    <a:lnTo>
                      <a:pt x="5034" y="594"/>
                    </a:lnTo>
                    <a:lnTo>
                      <a:pt x="5046" y="528"/>
                    </a:lnTo>
                    <a:lnTo>
                      <a:pt x="5046" y="522"/>
                    </a:lnTo>
                    <a:lnTo>
                      <a:pt x="5046" y="510"/>
                    </a:lnTo>
                    <a:lnTo>
                      <a:pt x="5046" y="504"/>
                    </a:lnTo>
                    <a:lnTo>
                      <a:pt x="5046" y="498"/>
                    </a:lnTo>
                    <a:lnTo>
                      <a:pt x="5046" y="492"/>
                    </a:lnTo>
                    <a:lnTo>
                      <a:pt x="5046" y="486"/>
                    </a:lnTo>
                    <a:lnTo>
                      <a:pt x="5052" y="474"/>
                    </a:lnTo>
                    <a:lnTo>
                      <a:pt x="5052" y="468"/>
                    </a:lnTo>
                    <a:lnTo>
                      <a:pt x="5052" y="462"/>
                    </a:lnTo>
                    <a:lnTo>
                      <a:pt x="5052" y="450"/>
                    </a:lnTo>
                    <a:lnTo>
                      <a:pt x="5052" y="444"/>
                    </a:lnTo>
                    <a:lnTo>
                      <a:pt x="5052" y="438"/>
                    </a:lnTo>
                    <a:lnTo>
                      <a:pt x="5058" y="426"/>
                    </a:lnTo>
                    <a:lnTo>
                      <a:pt x="5058" y="420"/>
                    </a:lnTo>
                    <a:lnTo>
                      <a:pt x="5058" y="420"/>
                    </a:lnTo>
                    <a:lnTo>
                      <a:pt x="5058" y="414"/>
                    </a:lnTo>
                    <a:lnTo>
                      <a:pt x="5058" y="408"/>
                    </a:lnTo>
                    <a:lnTo>
                      <a:pt x="5058" y="402"/>
                    </a:lnTo>
                    <a:lnTo>
                      <a:pt x="5058" y="402"/>
                    </a:lnTo>
                    <a:lnTo>
                      <a:pt x="5058" y="390"/>
                    </a:lnTo>
                    <a:lnTo>
                      <a:pt x="5064" y="384"/>
                    </a:lnTo>
                    <a:lnTo>
                      <a:pt x="5064" y="378"/>
                    </a:lnTo>
                    <a:lnTo>
                      <a:pt x="5064" y="366"/>
                    </a:lnTo>
                    <a:lnTo>
                      <a:pt x="5064" y="360"/>
                    </a:lnTo>
                    <a:lnTo>
                      <a:pt x="5064" y="348"/>
                    </a:lnTo>
                    <a:lnTo>
                      <a:pt x="5064" y="342"/>
                    </a:lnTo>
                    <a:lnTo>
                      <a:pt x="5064" y="330"/>
                    </a:lnTo>
                    <a:lnTo>
                      <a:pt x="5070" y="324"/>
                    </a:lnTo>
                    <a:lnTo>
                      <a:pt x="5070" y="324"/>
                    </a:lnTo>
                    <a:lnTo>
                      <a:pt x="5070" y="318"/>
                    </a:lnTo>
                    <a:lnTo>
                      <a:pt x="5070" y="306"/>
                    </a:lnTo>
                    <a:lnTo>
                      <a:pt x="5070" y="282"/>
                    </a:lnTo>
                    <a:lnTo>
                      <a:pt x="5070" y="240"/>
                    </a:lnTo>
                    <a:lnTo>
                      <a:pt x="5070" y="192"/>
                    </a:lnTo>
                    <a:lnTo>
                      <a:pt x="5070" y="138"/>
                    </a:lnTo>
                    <a:lnTo>
                      <a:pt x="5070" y="84"/>
                    </a:lnTo>
                    <a:lnTo>
                      <a:pt x="5076" y="30"/>
                    </a:lnTo>
                    <a:lnTo>
                      <a:pt x="5076" y="0"/>
                    </a:lnTo>
                    <a:lnTo>
                      <a:pt x="5076" y="0"/>
                    </a:lnTo>
                    <a:lnTo>
                      <a:pt x="5076" y="30"/>
                    </a:lnTo>
                    <a:lnTo>
                      <a:pt x="5076" y="84"/>
                    </a:lnTo>
                    <a:lnTo>
                      <a:pt x="5076" y="138"/>
                    </a:lnTo>
                    <a:lnTo>
                      <a:pt x="5076" y="192"/>
                    </a:lnTo>
                    <a:lnTo>
                      <a:pt x="5076" y="240"/>
                    </a:lnTo>
                    <a:lnTo>
                      <a:pt x="5082" y="282"/>
                    </a:lnTo>
                    <a:lnTo>
                      <a:pt x="5082" y="306"/>
                    </a:lnTo>
                    <a:lnTo>
                      <a:pt x="5082" y="318"/>
                    </a:lnTo>
                    <a:lnTo>
                      <a:pt x="5082" y="324"/>
                    </a:lnTo>
                    <a:lnTo>
                      <a:pt x="5082" y="324"/>
                    </a:lnTo>
                    <a:lnTo>
                      <a:pt x="5082" y="330"/>
                    </a:lnTo>
                    <a:lnTo>
                      <a:pt x="5082" y="342"/>
                    </a:lnTo>
                    <a:lnTo>
                      <a:pt x="5082" y="348"/>
                    </a:lnTo>
                    <a:lnTo>
                      <a:pt x="5088" y="360"/>
                    </a:lnTo>
                    <a:lnTo>
                      <a:pt x="5088" y="36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3" name="Rectangle 54">
                <a:extLst>
                  <a:ext uri="{FF2B5EF4-FFF2-40B4-BE49-F238E27FC236}">
                    <a16:creationId xmlns:a16="http://schemas.microsoft.com/office/drawing/2014/main" id="{5D420F6E-D279-4284-957E-DAC27450B622}"/>
                  </a:ext>
                </a:extLst>
              </p:cNvPr>
              <p:cNvSpPr>
                <a:spLocks noChangeArrowheads="1"/>
              </p:cNvSpPr>
              <p:nvPr/>
            </p:nvSpPr>
            <p:spPr bwMode="auto">
              <a:xfrm>
                <a:off x="564" y="363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414" name="Freeform 55">
                <a:extLst>
                  <a:ext uri="{FF2B5EF4-FFF2-40B4-BE49-F238E27FC236}">
                    <a16:creationId xmlns:a16="http://schemas.microsoft.com/office/drawing/2014/main" id="{3B27468B-F9B9-4932-B192-09E1702CA9DA}"/>
                  </a:ext>
                </a:extLst>
              </p:cNvPr>
              <p:cNvSpPr>
                <a:spLocks/>
              </p:cNvSpPr>
              <p:nvPr/>
            </p:nvSpPr>
            <p:spPr bwMode="auto">
              <a:xfrm>
                <a:off x="336" y="2786"/>
                <a:ext cx="5088" cy="768"/>
              </a:xfrm>
              <a:custGeom>
                <a:avLst/>
                <a:gdLst>
                  <a:gd name="T0" fmla="*/ 72 w 5088"/>
                  <a:gd name="T1" fmla="*/ 696 h 768"/>
                  <a:gd name="T2" fmla="*/ 180 w 5088"/>
                  <a:gd name="T3" fmla="*/ 504 h 768"/>
                  <a:gd name="T4" fmla="*/ 228 w 5088"/>
                  <a:gd name="T5" fmla="*/ 414 h 768"/>
                  <a:gd name="T6" fmla="*/ 330 w 5088"/>
                  <a:gd name="T7" fmla="*/ 756 h 768"/>
                  <a:gd name="T8" fmla="*/ 408 w 5088"/>
                  <a:gd name="T9" fmla="*/ 306 h 768"/>
                  <a:gd name="T10" fmla="*/ 474 w 5088"/>
                  <a:gd name="T11" fmla="*/ 696 h 768"/>
                  <a:gd name="T12" fmla="*/ 588 w 5088"/>
                  <a:gd name="T13" fmla="*/ 504 h 768"/>
                  <a:gd name="T14" fmla="*/ 636 w 5088"/>
                  <a:gd name="T15" fmla="*/ 414 h 768"/>
                  <a:gd name="T16" fmla="*/ 732 w 5088"/>
                  <a:gd name="T17" fmla="*/ 756 h 768"/>
                  <a:gd name="T18" fmla="*/ 810 w 5088"/>
                  <a:gd name="T19" fmla="*/ 318 h 768"/>
                  <a:gd name="T20" fmla="*/ 882 w 5088"/>
                  <a:gd name="T21" fmla="*/ 696 h 768"/>
                  <a:gd name="T22" fmla="*/ 990 w 5088"/>
                  <a:gd name="T23" fmla="*/ 516 h 768"/>
                  <a:gd name="T24" fmla="*/ 1038 w 5088"/>
                  <a:gd name="T25" fmla="*/ 408 h 768"/>
                  <a:gd name="T26" fmla="*/ 1140 w 5088"/>
                  <a:gd name="T27" fmla="*/ 756 h 768"/>
                  <a:gd name="T28" fmla="*/ 1218 w 5088"/>
                  <a:gd name="T29" fmla="*/ 318 h 768"/>
                  <a:gd name="T30" fmla="*/ 1284 w 5088"/>
                  <a:gd name="T31" fmla="*/ 696 h 768"/>
                  <a:gd name="T32" fmla="*/ 1398 w 5088"/>
                  <a:gd name="T33" fmla="*/ 516 h 768"/>
                  <a:gd name="T34" fmla="*/ 1446 w 5088"/>
                  <a:gd name="T35" fmla="*/ 408 h 768"/>
                  <a:gd name="T36" fmla="*/ 1542 w 5088"/>
                  <a:gd name="T37" fmla="*/ 756 h 768"/>
                  <a:gd name="T38" fmla="*/ 1620 w 5088"/>
                  <a:gd name="T39" fmla="*/ 324 h 768"/>
                  <a:gd name="T40" fmla="*/ 1692 w 5088"/>
                  <a:gd name="T41" fmla="*/ 690 h 768"/>
                  <a:gd name="T42" fmla="*/ 1800 w 5088"/>
                  <a:gd name="T43" fmla="*/ 522 h 768"/>
                  <a:gd name="T44" fmla="*/ 1848 w 5088"/>
                  <a:gd name="T45" fmla="*/ 396 h 768"/>
                  <a:gd name="T46" fmla="*/ 1950 w 5088"/>
                  <a:gd name="T47" fmla="*/ 756 h 768"/>
                  <a:gd name="T48" fmla="*/ 2028 w 5088"/>
                  <a:gd name="T49" fmla="*/ 324 h 768"/>
                  <a:gd name="T50" fmla="*/ 2094 w 5088"/>
                  <a:gd name="T51" fmla="*/ 690 h 768"/>
                  <a:gd name="T52" fmla="*/ 2208 w 5088"/>
                  <a:gd name="T53" fmla="*/ 522 h 768"/>
                  <a:gd name="T54" fmla="*/ 2250 w 5088"/>
                  <a:gd name="T55" fmla="*/ 396 h 768"/>
                  <a:gd name="T56" fmla="*/ 2352 w 5088"/>
                  <a:gd name="T57" fmla="*/ 756 h 768"/>
                  <a:gd name="T58" fmla="*/ 2430 w 5088"/>
                  <a:gd name="T59" fmla="*/ 324 h 768"/>
                  <a:gd name="T60" fmla="*/ 2502 w 5088"/>
                  <a:gd name="T61" fmla="*/ 684 h 768"/>
                  <a:gd name="T62" fmla="*/ 2598 w 5088"/>
                  <a:gd name="T63" fmla="*/ 588 h 768"/>
                  <a:gd name="T64" fmla="*/ 2658 w 5088"/>
                  <a:gd name="T65" fmla="*/ 390 h 768"/>
                  <a:gd name="T66" fmla="*/ 2760 w 5088"/>
                  <a:gd name="T67" fmla="*/ 756 h 768"/>
                  <a:gd name="T68" fmla="*/ 2838 w 5088"/>
                  <a:gd name="T69" fmla="*/ 324 h 768"/>
                  <a:gd name="T70" fmla="*/ 2904 w 5088"/>
                  <a:gd name="T71" fmla="*/ 684 h 768"/>
                  <a:gd name="T72" fmla="*/ 3006 w 5088"/>
                  <a:gd name="T73" fmla="*/ 588 h 768"/>
                  <a:gd name="T74" fmla="*/ 3060 w 5088"/>
                  <a:gd name="T75" fmla="*/ 390 h 768"/>
                  <a:gd name="T76" fmla="*/ 3162 w 5088"/>
                  <a:gd name="T77" fmla="*/ 756 h 768"/>
                  <a:gd name="T78" fmla="*/ 3240 w 5088"/>
                  <a:gd name="T79" fmla="*/ 330 h 768"/>
                  <a:gd name="T80" fmla="*/ 3312 w 5088"/>
                  <a:gd name="T81" fmla="*/ 678 h 768"/>
                  <a:gd name="T82" fmla="*/ 3408 w 5088"/>
                  <a:gd name="T83" fmla="*/ 594 h 768"/>
                  <a:gd name="T84" fmla="*/ 3468 w 5088"/>
                  <a:gd name="T85" fmla="*/ 378 h 768"/>
                  <a:gd name="T86" fmla="*/ 3570 w 5088"/>
                  <a:gd name="T87" fmla="*/ 762 h 768"/>
                  <a:gd name="T88" fmla="*/ 3648 w 5088"/>
                  <a:gd name="T89" fmla="*/ 330 h 768"/>
                  <a:gd name="T90" fmla="*/ 3714 w 5088"/>
                  <a:gd name="T91" fmla="*/ 678 h 768"/>
                  <a:gd name="T92" fmla="*/ 3816 w 5088"/>
                  <a:gd name="T93" fmla="*/ 594 h 768"/>
                  <a:gd name="T94" fmla="*/ 3870 w 5088"/>
                  <a:gd name="T95" fmla="*/ 378 h 768"/>
                  <a:gd name="T96" fmla="*/ 3972 w 5088"/>
                  <a:gd name="T97" fmla="*/ 762 h 768"/>
                  <a:gd name="T98" fmla="*/ 4050 w 5088"/>
                  <a:gd name="T99" fmla="*/ 342 h 768"/>
                  <a:gd name="T100" fmla="*/ 4122 w 5088"/>
                  <a:gd name="T101" fmla="*/ 678 h 768"/>
                  <a:gd name="T102" fmla="*/ 4218 w 5088"/>
                  <a:gd name="T103" fmla="*/ 600 h 768"/>
                  <a:gd name="T104" fmla="*/ 4272 w 5088"/>
                  <a:gd name="T105" fmla="*/ 354 h 768"/>
                  <a:gd name="T106" fmla="*/ 4368 w 5088"/>
                  <a:gd name="T107" fmla="*/ 768 h 768"/>
                  <a:gd name="T108" fmla="*/ 4458 w 5088"/>
                  <a:gd name="T109" fmla="*/ 366 h 768"/>
                  <a:gd name="T110" fmla="*/ 4524 w 5088"/>
                  <a:gd name="T111" fmla="*/ 666 h 768"/>
                  <a:gd name="T112" fmla="*/ 4620 w 5088"/>
                  <a:gd name="T113" fmla="*/ 612 h 768"/>
                  <a:gd name="T114" fmla="*/ 4674 w 5088"/>
                  <a:gd name="T115" fmla="*/ 324 h 768"/>
                  <a:gd name="T116" fmla="*/ 4770 w 5088"/>
                  <a:gd name="T117" fmla="*/ 768 h 768"/>
                  <a:gd name="T118" fmla="*/ 4860 w 5088"/>
                  <a:gd name="T119" fmla="*/ 390 h 768"/>
                  <a:gd name="T120" fmla="*/ 4926 w 5088"/>
                  <a:gd name="T121" fmla="*/ 648 h 768"/>
                  <a:gd name="T122" fmla="*/ 5016 w 5088"/>
                  <a:gd name="T123" fmla="*/ 678 h 768"/>
                  <a:gd name="T124" fmla="*/ 5082 w 5088"/>
                  <a:gd name="T125" fmla="*/ 31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88" h="768">
                    <a:moveTo>
                      <a:pt x="0" y="360"/>
                    </a:moveTo>
                    <a:lnTo>
                      <a:pt x="0" y="342"/>
                    </a:lnTo>
                    <a:lnTo>
                      <a:pt x="0" y="330"/>
                    </a:lnTo>
                    <a:lnTo>
                      <a:pt x="0" y="324"/>
                    </a:lnTo>
                    <a:lnTo>
                      <a:pt x="0" y="318"/>
                    </a:lnTo>
                    <a:lnTo>
                      <a:pt x="0" y="282"/>
                    </a:lnTo>
                    <a:lnTo>
                      <a:pt x="6" y="240"/>
                    </a:lnTo>
                    <a:lnTo>
                      <a:pt x="6" y="138"/>
                    </a:lnTo>
                    <a:lnTo>
                      <a:pt x="6" y="84"/>
                    </a:lnTo>
                    <a:lnTo>
                      <a:pt x="6" y="30"/>
                    </a:lnTo>
                    <a:lnTo>
                      <a:pt x="6" y="0"/>
                    </a:lnTo>
                    <a:lnTo>
                      <a:pt x="6" y="30"/>
                    </a:lnTo>
                    <a:lnTo>
                      <a:pt x="12" y="84"/>
                    </a:lnTo>
                    <a:lnTo>
                      <a:pt x="12" y="138"/>
                    </a:lnTo>
                    <a:lnTo>
                      <a:pt x="12" y="240"/>
                    </a:lnTo>
                    <a:lnTo>
                      <a:pt x="12" y="282"/>
                    </a:lnTo>
                    <a:lnTo>
                      <a:pt x="12" y="318"/>
                    </a:lnTo>
                    <a:lnTo>
                      <a:pt x="18" y="336"/>
                    </a:lnTo>
                    <a:lnTo>
                      <a:pt x="18" y="342"/>
                    </a:lnTo>
                    <a:lnTo>
                      <a:pt x="18" y="354"/>
                    </a:lnTo>
                    <a:lnTo>
                      <a:pt x="18" y="360"/>
                    </a:lnTo>
                    <a:lnTo>
                      <a:pt x="18" y="372"/>
                    </a:lnTo>
                    <a:lnTo>
                      <a:pt x="18" y="378"/>
                    </a:lnTo>
                    <a:lnTo>
                      <a:pt x="24" y="390"/>
                    </a:lnTo>
                    <a:lnTo>
                      <a:pt x="24" y="396"/>
                    </a:lnTo>
                    <a:lnTo>
                      <a:pt x="24" y="402"/>
                    </a:lnTo>
                    <a:lnTo>
                      <a:pt x="24" y="414"/>
                    </a:lnTo>
                    <a:lnTo>
                      <a:pt x="24" y="420"/>
                    </a:lnTo>
                    <a:lnTo>
                      <a:pt x="24" y="432"/>
                    </a:lnTo>
                    <a:lnTo>
                      <a:pt x="30" y="438"/>
                    </a:lnTo>
                    <a:lnTo>
                      <a:pt x="30" y="444"/>
                    </a:lnTo>
                    <a:lnTo>
                      <a:pt x="30" y="456"/>
                    </a:lnTo>
                    <a:lnTo>
                      <a:pt x="30" y="462"/>
                    </a:lnTo>
                    <a:lnTo>
                      <a:pt x="30" y="468"/>
                    </a:lnTo>
                    <a:lnTo>
                      <a:pt x="42" y="546"/>
                    </a:lnTo>
                    <a:lnTo>
                      <a:pt x="42" y="552"/>
                    </a:lnTo>
                    <a:lnTo>
                      <a:pt x="42" y="558"/>
                    </a:lnTo>
                    <a:lnTo>
                      <a:pt x="42" y="564"/>
                    </a:lnTo>
                    <a:lnTo>
                      <a:pt x="48" y="570"/>
                    </a:lnTo>
                    <a:lnTo>
                      <a:pt x="48" y="576"/>
                    </a:lnTo>
                    <a:lnTo>
                      <a:pt x="48" y="582"/>
                    </a:lnTo>
                    <a:lnTo>
                      <a:pt x="60" y="642"/>
                    </a:lnTo>
                    <a:lnTo>
                      <a:pt x="60" y="642"/>
                    </a:lnTo>
                    <a:lnTo>
                      <a:pt x="60" y="648"/>
                    </a:lnTo>
                    <a:lnTo>
                      <a:pt x="60" y="654"/>
                    </a:lnTo>
                    <a:lnTo>
                      <a:pt x="60" y="660"/>
                    </a:lnTo>
                    <a:lnTo>
                      <a:pt x="60" y="666"/>
                    </a:lnTo>
                    <a:lnTo>
                      <a:pt x="66" y="666"/>
                    </a:lnTo>
                    <a:lnTo>
                      <a:pt x="66" y="672"/>
                    </a:lnTo>
                    <a:lnTo>
                      <a:pt x="66" y="678"/>
                    </a:lnTo>
                    <a:lnTo>
                      <a:pt x="66" y="678"/>
                    </a:lnTo>
                    <a:lnTo>
                      <a:pt x="66" y="684"/>
                    </a:lnTo>
                    <a:lnTo>
                      <a:pt x="66" y="690"/>
                    </a:lnTo>
                    <a:lnTo>
                      <a:pt x="72" y="696"/>
                    </a:lnTo>
                    <a:lnTo>
                      <a:pt x="72" y="696"/>
                    </a:lnTo>
                    <a:lnTo>
                      <a:pt x="72" y="702"/>
                    </a:lnTo>
                    <a:lnTo>
                      <a:pt x="84" y="732"/>
                    </a:lnTo>
                    <a:lnTo>
                      <a:pt x="84" y="738"/>
                    </a:lnTo>
                    <a:lnTo>
                      <a:pt x="84" y="738"/>
                    </a:lnTo>
                    <a:lnTo>
                      <a:pt x="84" y="738"/>
                    </a:lnTo>
                    <a:lnTo>
                      <a:pt x="84" y="744"/>
                    </a:lnTo>
                    <a:lnTo>
                      <a:pt x="84" y="744"/>
                    </a:lnTo>
                    <a:lnTo>
                      <a:pt x="90" y="744"/>
                    </a:lnTo>
                    <a:lnTo>
                      <a:pt x="96" y="762"/>
                    </a:lnTo>
                    <a:lnTo>
                      <a:pt x="102" y="762"/>
                    </a:lnTo>
                    <a:lnTo>
                      <a:pt x="102" y="762"/>
                    </a:lnTo>
                    <a:lnTo>
                      <a:pt x="102" y="768"/>
                    </a:lnTo>
                    <a:lnTo>
                      <a:pt x="102" y="768"/>
                    </a:lnTo>
                    <a:lnTo>
                      <a:pt x="102" y="768"/>
                    </a:lnTo>
                    <a:lnTo>
                      <a:pt x="102" y="768"/>
                    </a:lnTo>
                    <a:lnTo>
                      <a:pt x="108" y="768"/>
                    </a:lnTo>
                    <a:lnTo>
                      <a:pt x="108" y="768"/>
                    </a:lnTo>
                    <a:lnTo>
                      <a:pt x="108" y="768"/>
                    </a:lnTo>
                    <a:lnTo>
                      <a:pt x="108" y="768"/>
                    </a:lnTo>
                    <a:lnTo>
                      <a:pt x="108" y="768"/>
                    </a:lnTo>
                    <a:lnTo>
                      <a:pt x="108" y="768"/>
                    </a:lnTo>
                    <a:lnTo>
                      <a:pt x="114" y="768"/>
                    </a:lnTo>
                    <a:lnTo>
                      <a:pt x="114" y="768"/>
                    </a:lnTo>
                    <a:lnTo>
                      <a:pt x="120" y="756"/>
                    </a:lnTo>
                    <a:lnTo>
                      <a:pt x="126" y="756"/>
                    </a:lnTo>
                    <a:lnTo>
                      <a:pt x="126" y="756"/>
                    </a:lnTo>
                    <a:lnTo>
                      <a:pt x="126" y="756"/>
                    </a:lnTo>
                    <a:lnTo>
                      <a:pt x="126" y="750"/>
                    </a:lnTo>
                    <a:lnTo>
                      <a:pt x="126" y="750"/>
                    </a:lnTo>
                    <a:lnTo>
                      <a:pt x="126" y="750"/>
                    </a:lnTo>
                    <a:lnTo>
                      <a:pt x="138" y="726"/>
                    </a:lnTo>
                    <a:lnTo>
                      <a:pt x="138" y="720"/>
                    </a:lnTo>
                    <a:lnTo>
                      <a:pt x="138" y="714"/>
                    </a:lnTo>
                    <a:lnTo>
                      <a:pt x="144" y="714"/>
                    </a:lnTo>
                    <a:lnTo>
                      <a:pt x="144" y="708"/>
                    </a:lnTo>
                    <a:lnTo>
                      <a:pt x="144" y="708"/>
                    </a:lnTo>
                    <a:lnTo>
                      <a:pt x="144" y="702"/>
                    </a:lnTo>
                    <a:lnTo>
                      <a:pt x="144" y="702"/>
                    </a:lnTo>
                    <a:lnTo>
                      <a:pt x="144" y="696"/>
                    </a:lnTo>
                    <a:lnTo>
                      <a:pt x="150" y="690"/>
                    </a:lnTo>
                    <a:lnTo>
                      <a:pt x="150" y="690"/>
                    </a:lnTo>
                    <a:lnTo>
                      <a:pt x="150" y="684"/>
                    </a:lnTo>
                    <a:lnTo>
                      <a:pt x="150" y="678"/>
                    </a:lnTo>
                    <a:lnTo>
                      <a:pt x="150" y="678"/>
                    </a:lnTo>
                    <a:lnTo>
                      <a:pt x="150" y="672"/>
                    </a:lnTo>
                    <a:lnTo>
                      <a:pt x="162" y="618"/>
                    </a:lnTo>
                    <a:lnTo>
                      <a:pt x="162" y="612"/>
                    </a:lnTo>
                    <a:lnTo>
                      <a:pt x="162" y="612"/>
                    </a:lnTo>
                    <a:lnTo>
                      <a:pt x="168" y="606"/>
                    </a:lnTo>
                    <a:lnTo>
                      <a:pt x="168" y="600"/>
                    </a:lnTo>
                    <a:lnTo>
                      <a:pt x="168" y="594"/>
                    </a:lnTo>
                    <a:lnTo>
                      <a:pt x="168" y="588"/>
                    </a:lnTo>
                    <a:lnTo>
                      <a:pt x="180" y="522"/>
                    </a:lnTo>
                    <a:lnTo>
                      <a:pt x="180" y="516"/>
                    </a:lnTo>
                    <a:lnTo>
                      <a:pt x="180" y="504"/>
                    </a:lnTo>
                    <a:lnTo>
                      <a:pt x="180" y="498"/>
                    </a:lnTo>
                    <a:lnTo>
                      <a:pt x="180" y="492"/>
                    </a:lnTo>
                    <a:lnTo>
                      <a:pt x="186" y="486"/>
                    </a:lnTo>
                    <a:lnTo>
                      <a:pt x="186" y="474"/>
                    </a:lnTo>
                    <a:lnTo>
                      <a:pt x="186" y="468"/>
                    </a:lnTo>
                    <a:lnTo>
                      <a:pt x="186" y="462"/>
                    </a:lnTo>
                    <a:lnTo>
                      <a:pt x="186" y="450"/>
                    </a:lnTo>
                    <a:lnTo>
                      <a:pt x="186" y="444"/>
                    </a:lnTo>
                    <a:lnTo>
                      <a:pt x="192" y="438"/>
                    </a:lnTo>
                    <a:lnTo>
                      <a:pt x="192" y="426"/>
                    </a:lnTo>
                    <a:lnTo>
                      <a:pt x="192" y="420"/>
                    </a:lnTo>
                    <a:lnTo>
                      <a:pt x="192" y="414"/>
                    </a:lnTo>
                    <a:lnTo>
                      <a:pt x="192" y="402"/>
                    </a:lnTo>
                    <a:lnTo>
                      <a:pt x="192" y="396"/>
                    </a:lnTo>
                    <a:lnTo>
                      <a:pt x="198" y="384"/>
                    </a:lnTo>
                    <a:lnTo>
                      <a:pt x="198" y="378"/>
                    </a:lnTo>
                    <a:lnTo>
                      <a:pt x="198" y="366"/>
                    </a:lnTo>
                    <a:lnTo>
                      <a:pt x="198" y="360"/>
                    </a:lnTo>
                    <a:lnTo>
                      <a:pt x="198" y="348"/>
                    </a:lnTo>
                    <a:lnTo>
                      <a:pt x="198" y="348"/>
                    </a:lnTo>
                    <a:lnTo>
                      <a:pt x="198" y="342"/>
                    </a:lnTo>
                    <a:lnTo>
                      <a:pt x="204" y="330"/>
                    </a:lnTo>
                    <a:lnTo>
                      <a:pt x="204" y="324"/>
                    </a:lnTo>
                    <a:lnTo>
                      <a:pt x="204" y="312"/>
                    </a:lnTo>
                    <a:lnTo>
                      <a:pt x="204" y="312"/>
                    </a:lnTo>
                    <a:lnTo>
                      <a:pt x="204" y="312"/>
                    </a:lnTo>
                    <a:lnTo>
                      <a:pt x="204" y="312"/>
                    </a:lnTo>
                    <a:lnTo>
                      <a:pt x="204" y="324"/>
                    </a:lnTo>
                    <a:lnTo>
                      <a:pt x="204" y="348"/>
                    </a:lnTo>
                    <a:lnTo>
                      <a:pt x="204" y="378"/>
                    </a:lnTo>
                    <a:lnTo>
                      <a:pt x="210" y="408"/>
                    </a:lnTo>
                    <a:lnTo>
                      <a:pt x="210" y="432"/>
                    </a:lnTo>
                    <a:lnTo>
                      <a:pt x="210" y="462"/>
                    </a:lnTo>
                    <a:lnTo>
                      <a:pt x="210" y="474"/>
                    </a:lnTo>
                    <a:lnTo>
                      <a:pt x="210" y="474"/>
                    </a:lnTo>
                    <a:lnTo>
                      <a:pt x="210" y="462"/>
                    </a:lnTo>
                    <a:lnTo>
                      <a:pt x="210" y="432"/>
                    </a:lnTo>
                    <a:lnTo>
                      <a:pt x="216" y="408"/>
                    </a:lnTo>
                    <a:lnTo>
                      <a:pt x="216" y="378"/>
                    </a:lnTo>
                    <a:lnTo>
                      <a:pt x="216" y="348"/>
                    </a:lnTo>
                    <a:lnTo>
                      <a:pt x="216" y="324"/>
                    </a:lnTo>
                    <a:lnTo>
                      <a:pt x="216" y="312"/>
                    </a:lnTo>
                    <a:lnTo>
                      <a:pt x="216" y="312"/>
                    </a:lnTo>
                    <a:lnTo>
                      <a:pt x="216" y="312"/>
                    </a:lnTo>
                    <a:lnTo>
                      <a:pt x="216" y="324"/>
                    </a:lnTo>
                    <a:lnTo>
                      <a:pt x="216" y="336"/>
                    </a:lnTo>
                    <a:lnTo>
                      <a:pt x="222" y="342"/>
                    </a:lnTo>
                    <a:lnTo>
                      <a:pt x="222" y="354"/>
                    </a:lnTo>
                    <a:lnTo>
                      <a:pt x="222" y="360"/>
                    </a:lnTo>
                    <a:lnTo>
                      <a:pt x="222" y="372"/>
                    </a:lnTo>
                    <a:lnTo>
                      <a:pt x="222" y="378"/>
                    </a:lnTo>
                    <a:lnTo>
                      <a:pt x="222" y="390"/>
                    </a:lnTo>
                    <a:lnTo>
                      <a:pt x="228" y="396"/>
                    </a:lnTo>
                    <a:lnTo>
                      <a:pt x="228" y="408"/>
                    </a:lnTo>
                    <a:lnTo>
                      <a:pt x="228" y="414"/>
                    </a:lnTo>
                    <a:lnTo>
                      <a:pt x="228" y="420"/>
                    </a:lnTo>
                    <a:lnTo>
                      <a:pt x="228" y="432"/>
                    </a:lnTo>
                    <a:lnTo>
                      <a:pt x="228" y="438"/>
                    </a:lnTo>
                    <a:lnTo>
                      <a:pt x="234" y="450"/>
                    </a:lnTo>
                    <a:lnTo>
                      <a:pt x="234" y="456"/>
                    </a:lnTo>
                    <a:lnTo>
                      <a:pt x="234" y="462"/>
                    </a:lnTo>
                    <a:lnTo>
                      <a:pt x="246" y="540"/>
                    </a:lnTo>
                    <a:lnTo>
                      <a:pt x="246" y="546"/>
                    </a:lnTo>
                    <a:lnTo>
                      <a:pt x="246" y="552"/>
                    </a:lnTo>
                    <a:lnTo>
                      <a:pt x="246" y="558"/>
                    </a:lnTo>
                    <a:lnTo>
                      <a:pt x="246" y="564"/>
                    </a:lnTo>
                    <a:lnTo>
                      <a:pt x="246" y="570"/>
                    </a:lnTo>
                    <a:lnTo>
                      <a:pt x="252" y="576"/>
                    </a:lnTo>
                    <a:lnTo>
                      <a:pt x="258" y="636"/>
                    </a:lnTo>
                    <a:lnTo>
                      <a:pt x="264" y="642"/>
                    </a:lnTo>
                    <a:lnTo>
                      <a:pt x="264" y="642"/>
                    </a:lnTo>
                    <a:lnTo>
                      <a:pt x="264" y="648"/>
                    </a:lnTo>
                    <a:lnTo>
                      <a:pt x="264" y="654"/>
                    </a:lnTo>
                    <a:lnTo>
                      <a:pt x="264" y="660"/>
                    </a:lnTo>
                    <a:lnTo>
                      <a:pt x="264" y="666"/>
                    </a:lnTo>
                    <a:lnTo>
                      <a:pt x="270" y="666"/>
                    </a:lnTo>
                    <a:lnTo>
                      <a:pt x="270" y="672"/>
                    </a:lnTo>
                    <a:lnTo>
                      <a:pt x="270" y="678"/>
                    </a:lnTo>
                    <a:lnTo>
                      <a:pt x="270" y="684"/>
                    </a:lnTo>
                    <a:lnTo>
                      <a:pt x="270" y="684"/>
                    </a:lnTo>
                    <a:lnTo>
                      <a:pt x="270" y="690"/>
                    </a:lnTo>
                    <a:lnTo>
                      <a:pt x="276" y="696"/>
                    </a:lnTo>
                    <a:lnTo>
                      <a:pt x="276" y="696"/>
                    </a:lnTo>
                    <a:lnTo>
                      <a:pt x="282" y="732"/>
                    </a:lnTo>
                    <a:lnTo>
                      <a:pt x="288" y="732"/>
                    </a:lnTo>
                    <a:lnTo>
                      <a:pt x="288" y="738"/>
                    </a:lnTo>
                    <a:lnTo>
                      <a:pt x="288" y="738"/>
                    </a:lnTo>
                    <a:lnTo>
                      <a:pt x="288" y="738"/>
                    </a:lnTo>
                    <a:lnTo>
                      <a:pt x="288" y="744"/>
                    </a:lnTo>
                    <a:lnTo>
                      <a:pt x="288" y="744"/>
                    </a:lnTo>
                    <a:lnTo>
                      <a:pt x="300" y="762"/>
                    </a:lnTo>
                    <a:lnTo>
                      <a:pt x="300" y="762"/>
                    </a:lnTo>
                    <a:lnTo>
                      <a:pt x="300" y="762"/>
                    </a:lnTo>
                    <a:lnTo>
                      <a:pt x="306" y="762"/>
                    </a:lnTo>
                    <a:lnTo>
                      <a:pt x="306" y="768"/>
                    </a:lnTo>
                    <a:lnTo>
                      <a:pt x="306" y="768"/>
                    </a:lnTo>
                    <a:lnTo>
                      <a:pt x="306" y="768"/>
                    </a:lnTo>
                    <a:lnTo>
                      <a:pt x="306" y="768"/>
                    </a:lnTo>
                    <a:lnTo>
                      <a:pt x="306" y="768"/>
                    </a:lnTo>
                    <a:lnTo>
                      <a:pt x="312" y="768"/>
                    </a:lnTo>
                    <a:lnTo>
                      <a:pt x="312" y="768"/>
                    </a:lnTo>
                    <a:lnTo>
                      <a:pt x="312" y="768"/>
                    </a:lnTo>
                    <a:lnTo>
                      <a:pt x="312" y="768"/>
                    </a:lnTo>
                    <a:lnTo>
                      <a:pt x="312" y="768"/>
                    </a:lnTo>
                    <a:lnTo>
                      <a:pt x="312" y="768"/>
                    </a:lnTo>
                    <a:lnTo>
                      <a:pt x="324" y="762"/>
                    </a:lnTo>
                    <a:lnTo>
                      <a:pt x="324" y="756"/>
                    </a:lnTo>
                    <a:lnTo>
                      <a:pt x="324" y="756"/>
                    </a:lnTo>
                    <a:lnTo>
                      <a:pt x="330" y="756"/>
                    </a:lnTo>
                    <a:lnTo>
                      <a:pt x="330" y="756"/>
                    </a:lnTo>
                    <a:lnTo>
                      <a:pt x="330" y="750"/>
                    </a:lnTo>
                    <a:lnTo>
                      <a:pt x="330" y="750"/>
                    </a:lnTo>
                    <a:lnTo>
                      <a:pt x="342" y="726"/>
                    </a:lnTo>
                    <a:lnTo>
                      <a:pt x="342" y="720"/>
                    </a:lnTo>
                    <a:lnTo>
                      <a:pt x="342" y="720"/>
                    </a:lnTo>
                    <a:lnTo>
                      <a:pt x="342" y="714"/>
                    </a:lnTo>
                    <a:lnTo>
                      <a:pt x="348" y="714"/>
                    </a:lnTo>
                    <a:lnTo>
                      <a:pt x="348" y="708"/>
                    </a:lnTo>
                    <a:lnTo>
                      <a:pt x="348" y="708"/>
                    </a:lnTo>
                    <a:lnTo>
                      <a:pt x="348" y="702"/>
                    </a:lnTo>
                    <a:lnTo>
                      <a:pt x="348" y="702"/>
                    </a:lnTo>
                    <a:lnTo>
                      <a:pt x="348" y="696"/>
                    </a:lnTo>
                    <a:lnTo>
                      <a:pt x="354" y="690"/>
                    </a:lnTo>
                    <a:lnTo>
                      <a:pt x="354" y="690"/>
                    </a:lnTo>
                    <a:lnTo>
                      <a:pt x="354" y="684"/>
                    </a:lnTo>
                    <a:lnTo>
                      <a:pt x="354" y="678"/>
                    </a:lnTo>
                    <a:lnTo>
                      <a:pt x="354" y="678"/>
                    </a:lnTo>
                    <a:lnTo>
                      <a:pt x="366" y="624"/>
                    </a:lnTo>
                    <a:lnTo>
                      <a:pt x="366" y="618"/>
                    </a:lnTo>
                    <a:lnTo>
                      <a:pt x="366" y="612"/>
                    </a:lnTo>
                    <a:lnTo>
                      <a:pt x="366" y="612"/>
                    </a:lnTo>
                    <a:lnTo>
                      <a:pt x="372" y="606"/>
                    </a:lnTo>
                    <a:lnTo>
                      <a:pt x="372" y="600"/>
                    </a:lnTo>
                    <a:lnTo>
                      <a:pt x="372" y="594"/>
                    </a:lnTo>
                    <a:lnTo>
                      <a:pt x="384" y="528"/>
                    </a:lnTo>
                    <a:lnTo>
                      <a:pt x="384" y="522"/>
                    </a:lnTo>
                    <a:lnTo>
                      <a:pt x="384" y="516"/>
                    </a:lnTo>
                    <a:lnTo>
                      <a:pt x="384" y="504"/>
                    </a:lnTo>
                    <a:lnTo>
                      <a:pt x="384" y="498"/>
                    </a:lnTo>
                    <a:lnTo>
                      <a:pt x="384" y="492"/>
                    </a:lnTo>
                    <a:lnTo>
                      <a:pt x="390" y="486"/>
                    </a:lnTo>
                    <a:lnTo>
                      <a:pt x="390" y="480"/>
                    </a:lnTo>
                    <a:lnTo>
                      <a:pt x="390" y="468"/>
                    </a:lnTo>
                    <a:lnTo>
                      <a:pt x="390" y="462"/>
                    </a:lnTo>
                    <a:lnTo>
                      <a:pt x="390" y="456"/>
                    </a:lnTo>
                    <a:lnTo>
                      <a:pt x="390" y="450"/>
                    </a:lnTo>
                    <a:lnTo>
                      <a:pt x="390" y="438"/>
                    </a:lnTo>
                    <a:lnTo>
                      <a:pt x="396" y="432"/>
                    </a:lnTo>
                    <a:lnTo>
                      <a:pt x="396" y="426"/>
                    </a:lnTo>
                    <a:lnTo>
                      <a:pt x="396" y="414"/>
                    </a:lnTo>
                    <a:lnTo>
                      <a:pt x="396" y="408"/>
                    </a:lnTo>
                    <a:lnTo>
                      <a:pt x="396" y="402"/>
                    </a:lnTo>
                    <a:lnTo>
                      <a:pt x="396" y="402"/>
                    </a:lnTo>
                    <a:lnTo>
                      <a:pt x="396" y="390"/>
                    </a:lnTo>
                    <a:lnTo>
                      <a:pt x="402" y="384"/>
                    </a:lnTo>
                    <a:lnTo>
                      <a:pt x="402" y="378"/>
                    </a:lnTo>
                    <a:lnTo>
                      <a:pt x="402" y="366"/>
                    </a:lnTo>
                    <a:lnTo>
                      <a:pt x="402" y="360"/>
                    </a:lnTo>
                    <a:lnTo>
                      <a:pt x="402" y="348"/>
                    </a:lnTo>
                    <a:lnTo>
                      <a:pt x="402" y="342"/>
                    </a:lnTo>
                    <a:lnTo>
                      <a:pt x="408" y="330"/>
                    </a:lnTo>
                    <a:lnTo>
                      <a:pt x="408" y="324"/>
                    </a:lnTo>
                    <a:lnTo>
                      <a:pt x="408" y="324"/>
                    </a:lnTo>
                    <a:lnTo>
                      <a:pt x="408" y="318"/>
                    </a:lnTo>
                    <a:lnTo>
                      <a:pt x="408" y="306"/>
                    </a:lnTo>
                    <a:lnTo>
                      <a:pt x="408" y="282"/>
                    </a:lnTo>
                    <a:lnTo>
                      <a:pt x="408" y="240"/>
                    </a:lnTo>
                    <a:lnTo>
                      <a:pt x="408" y="192"/>
                    </a:lnTo>
                    <a:lnTo>
                      <a:pt x="408" y="138"/>
                    </a:lnTo>
                    <a:lnTo>
                      <a:pt x="408" y="84"/>
                    </a:lnTo>
                    <a:lnTo>
                      <a:pt x="414" y="30"/>
                    </a:lnTo>
                    <a:lnTo>
                      <a:pt x="414" y="0"/>
                    </a:lnTo>
                    <a:lnTo>
                      <a:pt x="414" y="0"/>
                    </a:lnTo>
                    <a:lnTo>
                      <a:pt x="414" y="30"/>
                    </a:lnTo>
                    <a:lnTo>
                      <a:pt x="414" y="84"/>
                    </a:lnTo>
                    <a:lnTo>
                      <a:pt x="414" y="138"/>
                    </a:lnTo>
                    <a:lnTo>
                      <a:pt x="414" y="192"/>
                    </a:lnTo>
                    <a:lnTo>
                      <a:pt x="420" y="240"/>
                    </a:lnTo>
                    <a:lnTo>
                      <a:pt x="420" y="282"/>
                    </a:lnTo>
                    <a:lnTo>
                      <a:pt x="420" y="306"/>
                    </a:lnTo>
                    <a:lnTo>
                      <a:pt x="420" y="318"/>
                    </a:lnTo>
                    <a:lnTo>
                      <a:pt x="420" y="324"/>
                    </a:lnTo>
                    <a:lnTo>
                      <a:pt x="420" y="336"/>
                    </a:lnTo>
                    <a:lnTo>
                      <a:pt x="420" y="342"/>
                    </a:lnTo>
                    <a:lnTo>
                      <a:pt x="420" y="354"/>
                    </a:lnTo>
                    <a:lnTo>
                      <a:pt x="426" y="360"/>
                    </a:lnTo>
                    <a:lnTo>
                      <a:pt x="426" y="372"/>
                    </a:lnTo>
                    <a:lnTo>
                      <a:pt x="426" y="378"/>
                    </a:lnTo>
                    <a:lnTo>
                      <a:pt x="426" y="390"/>
                    </a:lnTo>
                    <a:lnTo>
                      <a:pt x="426" y="396"/>
                    </a:lnTo>
                    <a:lnTo>
                      <a:pt x="426" y="402"/>
                    </a:lnTo>
                    <a:lnTo>
                      <a:pt x="432" y="414"/>
                    </a:lnTo>
                    <a:lnTo>
                      <a:pt x="432" y="420"/>
                    </a:lnTo>
                    <a:lnTo>
                      <a:pt x="432" y="432"/>
                    </a:lnTo>
                    <a:lnTo>
                      <a:pt x="432" y="438"/>
                    </a:lnTo>
                    <a:lnTo>
                      <a:pt x="432" y="444"/>
                    </a:lnTo>
                    <a:lnTo>
                      <a:pt x="432" y="456"/>
                    </a:lnTo>
                    <a:lnTo>
                      <a:pt x="438" y="462"/>
                    </a:lnTo>
                    <a:lnTo>
                      <a:pt x="438" y="468"/>
                    </a:lnTo>
                    <a:lnTo>
                      <a:pt x="450" y="546"/>
                    </a:lnTo>
                    <a:lnTo>
                      <a:pt x="450" y="552"/>
                    </a:lnTo>
                    <a:lnTo>
                      <a:pt x="450" y="558"/>
                    </a:lnTo>
                    <a:lnTo>
                      <a:pt x="450" y="564"/>
                    </a:lnTo>
                    <a:lnTo>
                      <a:pt x="450" y="570"/>
                    </a:lnTo>
                    <a:lnTo>
                      <a:pt x="450" y="576"/>
                    </a:lnTo>
                    <a:lnTo>
                      <a:pt x="450" y="582"/>
                    </a:lnTo>
                    <a:lnTo>
                      <a:pt x="462" y="642"/>
                    </a:lnTo>
                    <a:lnTo>
                      <a:pt x="462" y="642"/>
                    </a:lnTo>
                    <a:lnTo>
                      <a:pt x="468" y="648"/>
                    </a:lnTo>
                    <a:lnTo>
                      <a:pt x="468" y="654"/>
                    </a:lnTo>
                    <a:lnTo>
                      <a:pt x="468" y="660"/>
                    </a:lnTo>
                    <a:lnTo>
                      <a:pt x="468" y="666"/>
                    </a:lnTo>
                    <a:lnTo>
                      <a:pt x="468" y="666"/>
                    </a:lnTo>
                    <a:lnTo>
                      <a:pt x="468" y="672"/>
                    </a:lnTo>
                    <a:lnTo>
                      <a:pt x="474" y="678"/>
                    </a:lnTo>
                    <a:lnTo>
                      <a:pt x="474" y="678"/>
                    </a:lnTo>
                    <a:lnTo>
                      <a:pt x="474" y="684"/>
                    </a:lnTo>
                    <a:lnTo>
                      <a:pt x="474" y="690"/>
                    </a:lnTo>
                    <a:lnTo>
                      <a:pt x="474" y="696"/>
                    </a:lnTo>
                    <a:lnTo>
                      <a:pt x="474" y="696"/>
                    </a:lnTo>
                    <a:lnTo>
                      <a:pt x="480" y="702"/>
                    </a:lnTo>
                    <a:lnTo>
                      <a:pt x="486" y="732"/>
                    </a:lnTo>
                    <a:lnTo>
                      <a:pt x="486" y="738"/>
                    </a:lnTo>
                    <a:lnTo>
                      <a:pt x="492" y="738"/>
                    </a:lnTo>
                    <a:lnTo>
                      <a:pt x="492" y="738"/>
                    </a:lnTo>
                    <a:lnTo>
                      <a:pt x="492" y="744"/>
                    </a:lnTo>
                    <a:lnTo>
                      <a:pt x="492" y="744"/>
                    </a:lnTo>
                    <a:lnTo>
                      <a:pt x="492" y="744"/>
                    </a:lnTo>
                    <a:lnTo>
                      <a:pt x="504" y="762"/>
                    </a:lnTo>
                    <a:lnTo>
                      <a:pt x="504" y="762"/>
                    </a:lnTo>
                    <a:lnTo>
                      <a:pt x="504" y="762"/>
                    </a:lnTo>
                    <a:lnTo>
                      <a:pt x="504" y="768"/>
                    </a:lnTo>
                    <a:lnTo>
                      <a:pt x="510" y="768"/>
                    </a:lnTo>
                    <a:lnTo>
                      <a:pt x="510" y="768"/>
                    </a:lnTo>
                    <a:lnTo>
                      <a:pt x="510" y="768"/>
                    </a:lnTo>
                    <a:lnTo>
                      <a:pt x="510" y="768"/>
                    </a:lnTo>
                    <a:lnTo>
                      <a:pt x="510" y="768"/>
                    </a:lnTo>
                    <a:lnTo>
                      <a:pt x="510" y="768"/>
                    </a:lnTo>
                    <a:lnTo>
                      <a:pt x="516" y="768"/>
                    </a:lnTo>
                    <a:lnTo>
                      <a:pt x="516" y="768"/>
                    </a:lnTo>
                    <a:lnTo>
                      <a:pt x="516" y="768"/>
                    </a:lnTo>
                    <a:lnTo>
                      <a:pt x="516" y="768"/>
                    </a:lnTo>
                    <a:lnTo>
                      <a:pt x="516" y="768"/>
                    </a:lnTo>
                    <a:lnTo>
                      <a:pt x="528" y="756"/>
                    </a:lnTo>
                    <a:lnTo>
                      <a:pt x="528" y="756"/>
                    </a:lnTo>
                    <a:lnTo>
                      <a:pt x="528" y="756"/>
                    </a:lnTo>
                    <a:lnTo>
                      <a:pt x="528" y="756"/>
                    </a:lnTo>
                    <a:lnTo>
                      <a:pt x="534" y="750"/>
                    </a:lnTo>
                    <a:lnTo>
                      <a:pt x="534" y="750"/>
                    </a:lnTo>
                    <a:lnTo>
                      <a:pt x="534" y="750"/>
                    </a:lnTo>
                    <a:lnTo>
                      <a:pt x="546" y="726"/>
                    </a:lnTo>
                    <a:lnTo>
                      <a:pt x="546" y="720"/>
                    </a:lnTo>
                    <a:lnTo>
                      <a:pt x="546" y="714"/>
                    </a:lnTo>
                    <a:lnTo>
                      <a:pt x="546" y="714"/>
                    </a:lnTo>
                    <a:lnTo>
                      <a:pt x="546" y="708"/>
                    </a:lnTo>
                    <a:lnTo>
                      <a:pt x="546" y="708"/>
                    </a:lnTo>
                    <a:lnTo>
                      <a:pt x="552" y="702"/>
                    </a:lnTo>
                    <a:lnTo>
                      <a:pt x="552" y="702"/>
                    </a:lnTo>
                    <a:lnTo>
                      <a:pt x="552" y="696"/>
                    </a:lnTo>
                    <a:lnTo>
                      <a:pt x="552" y="690"/>
                    </a:lnTo>
                    <a:lnTo>
                      <a:pt x="552" y="690"/>
                    </a:lnTo>
                    <a:lnTo>
                      <a:pt x="552" y="684"/>
                    </a:lnTo>
                    <a:lnTo>
                      <a:pt x="558" y="678"/>
                    </a:lnTo>
                    <a:lnTo>
                      <a:pt x="558" y="678"/>
                    </a:lnTo>
                    <a:lnTo>
                      <a:pt x="558" y="672"/>
                    </a:lnTo>
                    <a:lnTo>
                      <a:pt x="570" y="618"/>
                    </a:lnTo>
                    <a:lnTo>
                      <a:pt x="570" y="612"/>
                    </a:lnTo>
                    <a:lnTo>
                      <a:pt x="570" y="612"/>
                    </a:lnTo>
                    <a:lnTo>
                      <a:pt x="570" y="606"/>
                    </a:lnTo>
                    <a:lnTo>
                      <a:pt x="570" y="600"/>
                    </a:lnTo>
                    <a:lnTo>
                      <a:pt x="570" y="594"/>
                    </a:lnTo>
                    <a:lnTo>
                      <a:pt x="576" y="588"/>
                    </a:lnTo>
                    <a:lnTo>
                      <a:pt x="582" y="522"/>
                    </a:lnTo>
                    <a:lnTo>
                      <a:pt x="588" y="516"/>
                    </a:lnTo>
                    <a:lnTo>
                      <a:pt x="588" y="504"/>
                    </a:lnTo>
                    <a:lnTo>
                      <a:pt x="588" y="498"/>
                    </a:lnTo>
                    <a:lnTo>
                      <a:pt x="588" y="492"/>
                    </a:lnTo>
                    <a:lnTo>
                      <a:pt x="588" y="486"/>
                    </a:lnTo>
                    <a:lnTo>
                      <a:pt x="588" y="474"/>
                    </a:lnTo>
                    <a:lnTo>
                      <a:pt x="594" y="468"/>
                    </a:lnTo>
                    <a:lnTo>
                      <a:pt x="594" y="462"/>
                    </a:lnTo>
                    <a:lnTo>
                      <a:pt x="594" y="450"/>
                    </a:lnTo>
                    <a:lnTo>
                      <a:pt x="594" y="444"/>
                    </a:lnTo>
                    <a:lnTo>
                      <a:pt x="594" y="438"/>
                    </a:lnTo>
                    <a:lnTo>
                      <a:pt x="594" y="426"/>
                    </a:lnTo>
                    <a:lnTo>
                      <a:pt x="600" y="420"/>
                    </a:lnTo>
                    <a:lnTo>
                      <a:pt x="600" y="414"/>
                    </a:lnTo>
                    <a:lnTo>
                      <a:pt x="600" y="402"/>
                    </a:lnTo>
                    <a:lnTo>
                      <a:pt x="600" y="396"/>
                    </a:lnTo>
                    <a:lnTo>
                      <a:pt x="600" y="384"/>
                    </a:lnTo>
                    <a:lnTo>
                      <a:pt x="600" y="378"/>
                    </a:lnTo>
                    <a:lnTo>
                      <a:pt x="606" y="366"/>
                    </a:lnTo>
                    <a:lnTo>
                      <a:pt x="606" y="360"/>
                    </a:lnTo>
                    <a:lnTo>
                      <a:pt x="606" y="348"/>
                    </a:lnTo>
                    <a:lnTo>
                      <a:pt x="606" y="348"/>
                    </a:lnTo>
                    <a:lnTo>
                      <a:pt x="606" y="342"/>
                    </a:lnTo>
                    <a:lnTo>
                      <a:pt x="606" y="330"/>
                    </a:lnTo>
                    <a:lnTo>
                      <a:pt x="606" y="324"/>
                    </a:lnTo>
                    <a:lnTo>
                      <a:pt x="606" y="312"/>
                    </a:lnTo>
                    <a:lnTo>
                      <a:pt x="606" y="312"/>
                    </a:lnTo>
                    <a:lnTo>
                      <a:pt x="612" y="312"/>
                    </a:lnTo>
                    <a:lnTo>
                      <a:pt x="612" y="312"/>
                    </a:lnTo>
                    <a:lnTo>
                      <a:pt x="612" y="324"/>
                    </a:lnTo>
                    <a:lnTo>
                      <a:pt x="612" y="348"/>
                    </a:lnTo>
                    <a:lnTo>
                      <a:pt x="612" y="378"/>
                    </a:lnTo>
                    <a:lnTo>
                      <a:pt x="612" y="408"/>
                    </a:lnTo>
                    <a:lnTo>
                      <a:pt x="612" y="432"/>
                    </a:lnTo>
                    <a:lnTo>
                      <a:pt x="612" y="462"/>
                    </a:lnTo>
                    <a:lnTo>
                      <a:pt x="618" y="474"/>
                    </a:lnTo>
                    <a:lnTo>
                      <a:pt x="618" y="474"/>
                    </a:lnTo>
                    <a:lnTo>
                      <a:pt x="618" y="462"/>
                    </a:lnTo>
                    <a:lnTo>
                      <a:pt x="618" y="432"/>
                    </a:lnTo>
                    <a:lnTo>
                      <a:pt x="618" y="408"/>
                    </a:lnTo>
                    <a:lnTo>
                      <a:pt x="618" y="378"/>
                    </a:lnTo>
                    <a:lnTo>
                      <a:pt x="618" y="348"/>
                    </a:lnTo>
                    <a:lnTo>
                      <a:pt x="618" y="324"/>
                    </a:lnTo>
                    <a:lnTo>
                      <a:pt x="624" y="312"/>
                    </a:lnTo>
                    <a:lnTo>
                      <a:pt x="624" y="312"/>
                    </a:lnTo>
                    <a:lnTo>
                      <a:pt x="624" y="312"/>
                    </a:lnTo>
                    <a:lnTo>
                      <a:pt x="624" y="324"/>
                    </a:lnTo>
                    <a:lnTo>
                      <a:pt x="624" y="336"/>
                    </a:lnTo>
                    <a:lnTo>
                      <a:pt x="624" y="342"/>
                    </a:lnTo>
                    <a:lnTo>
                      <a:pt x="624" y="354"/>
                    </a:lnTo>
                    <a:lnTo>
                      <a:pt x="630" y="360"/>
                    </a:lnTo>
                    <a:lnTo>
                      <a:pt x="630" y="372"/>
                    </a:lnTo>
                    <a:lnTo>
                      <a:pt x="630" y="378"/>
                    </a:lnTo>
                    <a:lnTo>
                      <a:pt x="630" y="390"/>
                    </a:lnTo>
                    <a:lnTo>
                      <a:pt x="630" y="396"/>
                    </a:lnTo>
                    <a:lnTo>
                      <a:pt x="630" y="408"/>
                    </a:lnTo>
                    <a:lnTo>
                      <a:pt x="636" y="414"/>
                    </a:lnTo>
                    <a:lnTo>
                      <a:pt x="636" y="420"/>
                    </a:lnTo>
                    <a:lnTo>
                      <a:pt x="636" y="432"/>
                    </a:lnTo>
                    <a:lnTo>
                      <a:pt x="636" y="438"/>
                    </a:lnTo>
                    <a:lnTo>
                      <a:pt x="636" y="450"/>
                    </a:lnTo>
                    <a:lnTo>
                      <a:pt x="636" y="456"/>
                    </a:lnTo>
                    <a:lnTo>
                      <a:pt x="642" y="462"/>
                    </a:lnTo>
                    <a:lnTo>
                      <a:pt x="648" y="540"/>
                    </a:lnTo>
                    <a:lnTo>
                      <a:pt x="648" y="546"/>
                    </a:lnTo>
                    <a:lnTo>
                      <a:pt x="654" y="552"/>
                    </a:lnTo>
                    <a:lnTo>
                      <a:pt x="654" y="558"/>
                    </a:lnTo>
                    <a:lnTo>
                      <a:pt x="654" y="564"/>
                    </a:lnTo>
                    <a:lnTo>
                      <a:pt x="654" y="570"/>
                    </a:lnTo>
                    <a:lnTo>
                      <a:pt x="654" y="576"/>
                    </a:lnTo>
                    <a:lnTo>
                      <a:pt x="666" y="636"/>
                    </a:lnTo>
                    <a:lnTo>
                      <a:pt x="666" y="642"/>
                    </a:lnTo>
                    <a:lnTo>
                      <a:pt x="666" y="642"/>
                    </a:lnTo>
                    <a:lnTo>
                      <a:pt x="666" y="648"/>
                    </a:lnTo>
                    <a:lnTo>
                      <a:pt x="672" y="654"/>
                    </a:lnTo>
                    <a:lnTo>
                      <a:pt x="672" y="660"/>
                    </a:lnTo>
                    <a:lnTo>
                      <a:pt x="672" y="666"/>
                    </a:lnTo>
                    <a:lnTo>
                      <a:pt x="672" y="666"/>
                    </a:lnTo>
                    <a:lnTo>
                      <a:pt x="672" y="672"/>
                    </a:lnTo>
                    <a:lnTo>
                      <a:pt x="672" y="678"/>
                    </a:lnTo>
                    <a:lnTo>
                      <a:pt x="678" y="684"/>
                    </a:lnTo>
                    <a:lnTo>
                      <a:pt x="678" y="684"/>
                    </a:lnTo>
                    <a:lnTo>
                      <a:pt x="678" y="690"/>
                    </a:lnTo>
                    <a:lnTo>
                      <a:pt x="678" y="696"/>
                    </a:lnTo>
                    <a:lnTo>
                      <a:pt x="678" y="696"/>
                    </a:lnTo>
                    <a:lnTo>
                      <a:pt x="690" y="732"/>
                    </a:lnTo>
                    <a:lnTo>
                      <a:pt x="690" y="732"/>
                    </a:lnTo>
                    <a:lnTo>
                      <a:pt x="690" y="738"/>
                    </a:lnTo>
                    <a:lnTo>
                      <a:pt x="690" y="738"/>
                    </a:lnTo>
                    <a:lnTo>
                      <a:pt x="696" y="738"/>
                    </a:lnTo>
                    <a:lnTo>
                      <a:pt x="696" y="744"/>
                    </a:lnTo>
                    <a:lnTo>
                      <a:pt x="696" y="744"/>
                    </a:lnTo>
                    <a:lnTo>
                      <a:pt x="708" y="762"/>
                    </a:lnTo>
                    <a:lnTo>
                      <a:pt x="708" y="762"/>
                    </a:lnTo>
                    <a:lnTo>
                      <a:pt x="708" y="762"/>
                    </a:lnTo>
                    <a:lnTo>
                      <a:pt x="708" y="762"/>
                    </a:lnTo>
                    <a:lnTo>
                      <a:pt x="708" y="768"/>
                    </a:lnTo>
                    <a:lnTo>
                      <a:pt x="714" y="768"/>
                    </a:lnTo>
                    <a:lnTo>
                      <a:pt x="714" y="768"/>
                    </a:lnTo>
                    <a:lnTo>
                      <a:pt x="714" y="768"/>
                    </a:lnTo>
                    <a:lnTo>
                      <a:pt x="714" y="768"/>
                    </a:lnTo>
                    <a:lnTo>
                      <a:pt x="714" y="768"/>
                    </a:lnTo>
                    <a:lnTo>
                      <a:pt x="714" y="768"/>
                    </a:lnTo>
                    <a:lnTo>
                      <a:pt x="720" y="768"/>
                    </a:lnTo>
                    <a:lnTo>
                      <a:pt x="720" y="768"/>
                    </a:lnTo>
                    <a:lnTo>
                      <a:pt x="720" y="768"/>
                    </a:lnTo>
                    <a:lnTo>
                      <a:pt x="720" y="768"/>
                    </a:lnTo>
                    <a:lnTo>
                      <a:pt x="732" y="762"/>
                    </a:lnTo>
                    <a:lnTo>
                      <a:pt x="732" y="756"/>
                    </a:lnTo>
                    <a:lnTo>
                      <a:pt x="732" y="756"/>
                    </a:lnTo>
                    <a:lnTo>
                      <a:pt x="732" y="756"/>
                    </a:lnTo>
                    <a:lnTo>
                      <a:pt x="732" y="756"/>
                    </a:lnTo>
                    <a:lnTo>
                      <a:pt x="732" y="750"/>
                    </a:lnTo>
                    <a:lnTo>
                      <a:pt x="738" y="750"/>
                    </a:lnTo>
                    <a:lnTo>
                      <a:pt x="744" y="726"/>
                    </a:lnTo>
                    <a:lnTo>
                      <a:pt x="750" y="720"/>
                    </a:lnTo>
                    <a:lnTo>
                      <a:pt x="750" y="720"/>
                    </a:lnTo>
                    <a:lnTo>
                      <a:pt x="750" y="714"/>
                    </a:lnTo>
                    <a:lnTo>
                      <a:pt x="750" y="714"/>
                    </a:lnTo>
                    <a:lnTo>
                      <a:pt x="750" y="708"/>
                    </a:lnTo>
                    <a:lnTo>
                      <a:pt x="750" y="708"/>
                    </a:lnTo>
                    <a:lnTo>
                      <a:pt x="756" y="702"/>
                    </a:lnTo>
                    <a:lnTo>
                      <a:pt x="756" y="702"/>
                    </a:lnTo>
                    <a:lnTo>
                      <a:pt x="756" y="696"/>
                    </a:lnTo>
                    <a:lnTo>
                      <a:pt x="756" y="690"/>
                    </a:lnTo>
                    <a:lnTo>
                      <a:pt x="756" y="690"/>
                    </a:lnTo>
                    <a:lnTo>
                      <a:pt x="756" y="684"/>
                    </a:lnTo>
                    <a:lnTo>
                      <a:pt x="762" y="678"/>
                    </a:lnTo>
                    <a:lnTo>
                      <a:pt x="762" y="678"/>
                    </a:lnTo>
                    <a:lnTo>
                      <a:pt x="768" y="624"/>
                    </a:lnTo>
                    <a:lnTo>
                      <a:pt x="774" y="618"/>
                    </a:lnTo>
                    <a:lnTo>
                      <a:pt x="774" y="612"/>
                    </a:lnTo>
                    <a:lnTo>
                      <a:pt x="774" y="612"/>
                    </a:lnTo>
                    <a:lnTo>
                      <a:pt x="774" y="606"/>
                    </a:lnTo>
                    <a:lnTo>
                      <a:pt x="774" y="600"/>
                    </a:lnTo>
                    <a:lnTo>
                      <a:pt x="774" y="594"/>
                    </a:lnTo>
                    <a:lnTo>
                      <a:pt x="786" y="528"/>
                    </a:lnTo>
                    <a:lnTo>
                      <a:pt x="786" y="522"/>
                    </a:lnTo>
                    <a:lnTo>
                      <a:pt x="786" y="510"/>
                    </a:lnTo>
                    <a:lnTo>
                      <a:pt x="792" y="504"/>
                    </a:lnTo>
                    <a:lnTo>
                      <a:pt x="792" y="498"/>
                    </a:lnTo>
                    <a:lnTo>
                      <a:pt x="792" y="492"/>
                    </a:lnTo>
                    <a:lnTo>
                      <a:pt x="792" y="486"/>
                    </a:lnTo>
                    <a:lnTo>
                      <a:pt x="792" y="474"/>
                    </a:lnTo>
                    <a:lnTo>
                      <a:pt x="792" y="468"/>
                    </a:lnTo>
                    <a:lnTo>
                      <a:pt x="798" y="462"/>
                    </a:lnTo>
                    <a:lnTo>
                      <a:pt x="798" y="456"/>
                    </a:lnTo>
                    <a:lnTo>
                      <a:pt x="798" y="444"/>
                    </a:lnTo>
                    <a:lnTo>
                      <a:pt x="798" y="438"/>
                    </a:lnTo>
                    <a:lnTo>
                      <a:pt x="798" y="432"/>
                    </a:lnTo>
                    <a:lnTo>
                      <a:pt x="798" y="420"/>
                    </a:lnTo>
                    <a:lnTo>
                      <a:pt x="798" y="420"/>
                    </a:lnTo>
                    <a:lnTo>
                      <a:pt x="804" y="414"/>
                    </a:lnTo>
                    <a:lnTo>
                      <a:pt x="804" y="408"/>
                    </a:lnTo>
                    <a:lnTo>
                      <a:pt x="804" y="402"/>
                    </a:lnTo>
                    <a:lnTo>
                      <a:pt x="804" y="402"/>
                    </a:lnTo>
                    <a:lnTo>
                      <a:pt x="804" y="390"/>
                    </a:lnTo>
                    <a:lnTo>
                      <a:pt x="804" y="384"/>
                    </a:lnTo>
                    <a:lnTo>
                      <a:pt x="804" y="378"/>
                    </a:lnTo>
                    <a:lnTo>
                      <a:pt x="804" y="366"/>
                    </a:lnTo>
                    <a:lnTo>
                      <a:pt x="810" y="360"/>
                    </a:lnTo>
                    <a:lnTo>
                      <a:pt x="810" y="348"/>
                    </a:lnTo>
                    <a:lnTo>
                      <a:pt x="810" y="342"/>
                    </a:lnTo>
                    <a:lnTo>
                      <a:pt x="810" y="330"/>
                    </a:lnTo>
                    <a:lnTo>
                      <a:pt x="810" y="324"/>
                    </a:lnTo>
                    <a:lnTo>
                      <a:pt x="810" y="324"/>
                    </a:lnTo>
                    <a:lnTo>
                      <a:pt x="810" y="318"/>
                    </a:lnTo>
                    <a:lnTo>
                      <a:pt x="810" y="306"/>
                    </a:lnTo>
                    <a:lnTo>
                      <a:pt x="816" y="282"/>
                    </a:lnTo>
                    <a:lnTo>
                      <a:pt x="816" y="240"/>
                    </a:lnTo>
                    <a:lnTo>
                      <a:pt x="816" y="192"/>
                    </a:lnTo>
                    <a:lnTo>
                      <a:pt x="816" y="138"/>
                    </a:lnTo>
                    <a:lnTo>
                      <a:pt x="816" y="84"/>
                    </a:lnTo>
                    <a:lnTo>
                      <a:pt x="816" y="30"/>
                    </a:lnTo>
                    <a:lnTo>
                      <a:pt x="816" y="0"/>
                    </a:lnTo>
                    <a:lnTo>
                      <a:pt x="816" y="0"/>
                    </a:lnTo>
                    <a:lnTo>
                      <a:pt x="822" y="30"/>
                    </a:lnTo>
                    <a:lnTo>
                      <a:pt x="822" y="84"/>
                    </a:lnTo>
                    <a:lnTo>
                      <a:pt x="822" y="138"/>
                    </a:lnTo>
                    <a:lnTo>
                      <a:pt x="822" y="192"/>
                    </a:lnTo>
                    <a:lnTo>
                      <a:pt x="822" y="240"/>
                    </a:lnTo>
                    <a:lnTo>
                      <a:pt x="822" y="282"/>
                    </a:lnTo>
                    <a:lnTo>
                      <a:pt x="822" y="306"/>
                    </a:lnTo>
                    <a:lnTo>
                      <a:pt x="822" y="318"/>
                    </a:lnTo>
                    <a:lnTo>
                      <a:pt x="822" y="324"/>
                    </a:lnTo>
                    <a:lnTo>
                      <a:pt x="828" y="336"/>
                    </a:lnTo>
                    <a:lnTo>
                      <a:pt x="828" y="342"/>
                    </a:lnTo>
                    <a:lnTo>
                      <a:pt x="828" y="354"/>
                    </a:lnTo>
                    <a:lnTo>
                      <a:pt x="828" y="360"/>
                    </a:lnTo>
                    <a:lnTo>
                      <a:pt x="828" y="372"/>
                    </a:lnTo>
                    <a:lnTo>
                      <a:pt x="828" y="378"/>
                    </a:lnTo>
                    <a:lnTo>
                      <a:pt x="834" y="390"/>
                    </a:lnTo>
                    <a:lnTo>
                      <a:pt x="834" y="396"/>
                    </a:lnTo>
                    <a:lnTo>
                      <a:pt x="834" y="402"/>
                    </a:lnTo>
                    <a:lnTo>
                      <a:pt x="834" y="414"/>
                    </a:lnTo>
                    <a:lnTo>
                      <a:pt x="834" y="420"/>
                    </a:lnTo>
                    <a:lnTo>
                      <a:pt x="840" y="432"/>
                    </a:lnTo>
                    <a:lnTo>
                      <a:pt x="840" y="438"/>
                    </a:lnTo>
                    <a:lnTo>
                      <a:pt x="840" y="444"/>
                    </a:lnTo>
                    <a:lnTo>
                      <a:pt x="840" y="456"/>
                    </a:lnTo>
                    <a:lnTo>
                      <a:pt x="840" y="462"/>
                    </a:lnTo>
                    <a:lnTo>
                      <a:pt x="840" y="468"/>
                    </a:lnTo>
                    <a:lnTo>
                      <a:pt x="852" y="546"/>
                    </a:lnTo>
                    <a:lnTo>
                      <a:pt x="852" y="552"/>
                    </a:lnTo>
                    <a:lnTo>
                      <a:pt x="852" y="558"/>
                    </a:lnTo>
                    <a:lnTo>
                      <a:pt x="858" y="564"/>
                    </a:lnTo>
                    <a:lnTo>
                      <a:pt x="858" y="570"/>
                    </a:lnTo>
                    <a:lnTo>
                      <a:pt x="858" y="576"/>
                    </a:lnTo>
                    <a:lnTo>
                      <a:pt x="858" y="582"/>
                    </a:lnTo>
                    <a:lnTo>
                      <a:pt x="870" y="642"/>
                    </a:lnTo>
                    <a:lnTo>
                      <a:pt x="870" y="642"/>
                    </a:lnTo>
                    <a:lnTo>
                      <a:pt x="870" y="648"/>
                    </a:lnTo>
                    <a:lnTo>
                      <a:pt x="870" y="654"/>
                    </a:lnTo>
                    <a:lnTo>
                      <a:pt x="870" y="660"/>
                    </a:lnTo>
                    <a:lnTo>
                      <a:pt x="876" y="666"/>
                    </a:lnTo>
                    <a:lnTo>
                      <a:pt x="876" y="666"/>
                    </a:lnTo>
                    <a:lnTo>
                      <a:pt x="876" y="672"/>
                    </a:lnTo>
                    <a:lnTo>
                      <a:pt x="876" y="678"/>
                    </a:lnTo>
                    <a:lnTo>
                      <a:pt x="876" y="678"/>
                    </a:lnTo>
                    <a:lnTo>
                      <a:pt x="876" y="684"/>
                    </a:lnTo>
                    <a:lnTo>
                      <a:pt x="882" y="690"/>
                    </a:lnTo>
                    <a:lnTo>
                      <a:pt x="882" y="696"/>
                    </a:lnTo>
                    <a:lnTo>
                      <a:pt x="882" y="696"/>
                    </a:lnTo>
                    <a:lnTo>
                      <a:pt x="882" y="702"/>
                    </a:lnTo>
                    <a:lnTo>
                      <a:pt x="894" y="732"/>
                    </a:lnTo>
                    <a:lnTo>
                      <a:pt x="894" y="738"/>
                    </a:lnTo>
                    <a:lnTo>
                      <a:pt x="894" y="738"/>
                    </a:lnTo>
                    <a:lnTo>
                      <a:pt x="894" y="738"/>
                    </a:lnTo>
                    <a:lnTo>
                      <a:pt x="894" y="744"/>
                    </a:lnTo>
                    <a:lnTo>
                      <a:pt x="900" y="744"/>
                    </a:lnTo>
                    <a:lnTo>
                      <a:pt x="900" y="744"/>
                    </a:lnTo>
                    <a:lnTo>
                      <a:pt x="906" y="762"/>
                    </a:lnTo>
                    <a:lnTo>
                      <a:pt x="912" y="762"/>
                    </a:lnTo>
                    <a:lnTo>
                      <a:pt x="912" y="762"/>
                    </a:lnTo>
                    <a:lnTo>
                      <a:pt x="912" y="768"/>
                    </a:lnTo>
                    <a:lnTo>
                      <a:pt x="912" y="768"/>
                    </a:lnTo>
                    <a:lnTo>
                      <a:pt x="912" y="768"/>
                    </a:lnTo>
                    <a:lnTo>
                      <a:pt x="912" y="768"/>
                    </a:lnTo>
                    <a:lnTo>
                      <a:pt x="918" y="768"/>
                    </a:lnTo>
                    <a:lnTo>
                      <a:pt x="918" y="768"/>
                    </a:lnTo>
                    <a:lnTo>
                      <a:pt x="918" y="768"/>
                    </a:lnTo>
                    <a:lnTo>
                      <a:pt x="918" y="768"/>
                    </a:lnTo>
                    <a:lnTo>
                      <a:pt x="918" y="768"/>
                    </a:lnTo>
                    <a:lnTo>
                      <a:pt x="918" y="768"/>
                    </a:lnTo>
                    <a:lnTo>
                      <a:pt x="924" y="768"/>
                    </a:lnTo>
                    <a:lnTo>
                      <a:pt x="924" y="768"/>
                    </a:lnTo>
                    <a:lnTo>
                      <a:pt x="936" y="756"/>
                    </a:lnTo>
                    <a:lnTo>
                      <a:pt x="936" y="756"/>
                    </a:lnTo>
                    <a:lnTo>
                      <a:pt x="936" y="756"/>
                    </a:lnTo>
                    <a:lnTo>
                      <a:pt x="936" y="756"/>
                    </a:lnTo>
                    <a:lnTo>
                      <a:pt x="936" y="750"/>
                    </a:lnTo>
                    <a:lnTo>
                      <a:pt x="936" y="750"/>
                    </a:lnTo>
                    <a:lnTo>
                      <a:pt x="936" y="750"/>
                    </a:lnTo>
                    <a:lnTo>
                      <a:pt x="948" y="726"/>
                    </a:lnTo>
                    <a:lnTo>
                      <a:pt x="948" y="720"/>
                    </a:lnTo>
                    <a:lnTo>
                      <a:pt x="954" y="714"/>
                    </a:lnTo>
                    <a:lnTo>
                      <a:pt x="954" y="714"/>
                    </a:lnTo>
                    <a:lnTo>
                      <a:pt x="954" y="708"/>
                    </a:lnTo>
                    <a:lnTo>
                      <a:pt x="954" y="708"/>
                    </a:lnTo>
                    <a:lnTo>
                      <a:pt x="954" y="702"/>
                    </a:lnTo>
                    <a:lnTo>
                      <a:pt x="954" y="702"/>
                    </a:lnTo>
                    <a:lnTo>
                      <a:pt x="960" y="696"/>
                    </a:lnTo>
                    <a:lnTo>
                      <a:pt x="960" y="690"/>
                    </a:lnTo>
                    <a:lnTo>
                      <a:pt x="960" y="690"/>
                    </a:lnTo>
                    <a:lnTo>
                      <a:pt x="960" y="684"/>
                    </a:lnTo>
                    <a:lnTo>
                      <a:pt x="960" y="678"/>
                    </a:lnTo>
                    <a:lnTo>
                      <a:pt x="960" y="678"/>
                    </a:lnTo>
                    <a:lnTo>
                      <a:pt x="966" y="672"/>
                    </a:lnTo>
                    <a:lnTo>
                      <a:pt x="972" y="618"/>
                    </a:lnTo>
                    <a:lnTo>
                      <a:pt x="972" y="612"/>
                    </a:lnTo>
                    <a:lnTo>
                      <a:pt x="978" y="612"/>
                    </a:lnTo>
                    <a:lnTo>
                      <a:pt x="978" y="606"/>
                    </a:lnTo>
                    <a:lnTo>
                      <a:pt x="978" y="600"/>
                    </a:lnTo>
                    <a:lnTo>
                      <a:pt x="978" y="594"/>
                    </a:lnTo>
                    <a:lnTo>
                      <a:pt x="978" y="588"/>
                    </a:lnTo>
                    <a:lnTo>
                      <a:pt x="990" y="522"/>
                    </a:lnTo>
                    <a:lnTo>
                      <a:pt x="990" y="516"/>
                    </a:lnTo>
                    <a:lnTo>
                      <a:pt x="990" y="504"/>
                    </a:lnTo>
                    <a:lnTo>
                      <a:pt x="990" y="498"/>
                    </a:lnTo>
                    <a:lnTo>
                      <a:pt x="996" y="492"/>
                    </a:lnTo>
                    <a:lnTo>
                      <a:pt x="996" y="486"/>
                    </a:lnTo>
                    <a:lnTo>
                      <a:pt x="996" y="474"/>
                    </a:lnTo>
                    <a:lnTo>
                      <a:pt x="996" y="468"/>
                    </a:lnTo>
                    <a:lnTo>
                      <a:pt x="996" y="462"/>
                    </a:lnTo>
                    <a:lnTo>
                      <a:pt x="996" y="450"/>
                    </a:lnTo>
                    <a:lnTo>
                      <a:pt x="1002" y="444"/>
                    </a:lnTo>
                    <a:lnTo>
                      <a:pt x="1002" y="438"/>
                    </a:lnTo>
                    <a:lnTo>
                      <a:pt x="1002" y="426"/>
                    </a:lnTo>
                    <a:lnTo>
                      <a:pt x="1002" y="420"/>
                    </a:lnTo>
                    <a:lnTo>
                      <a:pt x="1002" y="414"/>
                    </a:lnTo>
                    <a:lnTo>
                      <a:pt x="1002" y="402"/>
                    </a:lnTo>
                    <a:lnTo>
                      <a:pt x="1008" y="396"/>
                    </a:lnTo>
                    <a:lnTo>
                      <a:pt x="1008" y="384"/>
                    </a:lnTo>
                    <a:lnTo>
                      <a:pt x="1008" y="378"/>
                    </a:lnTo>
                    <a:lnTo>
                      <a:pt x="1008" y="366"/>
                    </a:lnTo>
                    <a:lnTo>
                      <a:pt x="1008" y="360"/>
                    </a:lnTo>
                    <a:lnTo>
                      <a:pt x="1008" y="348"/>
                    </a:lnTo>
                    <a:lnTo>
                      <a:pt x="1008" y="348"/>
                    </a:lnTo>
                    <a:lnTo>
                      <a:pt x="1014" y="342"/>
                    </a:lnTo>
                    <a:lnTo>
                      <a:pt x="1014" y="330"/>
                    </a:lnTo>
                    <a:lnTo>
                      <a:pt x="1014" y="324"/>
                    </a:lnTo>
                    <a:lnTo>
                      <a:pt x="1014" y="312"/>
                    </a:lnTo>
                    <a:lnTo>
                      <a:pt x="1014" y="312"/>
                    </a:lnTo>
                    <a:lnTo>
                      <a:pt x="1014" y="312"/>
                    </a:lnTo>
                    <a:lnTo>
                      <a:pt x="1014" y="312"/>
                    </a:lnTo>
                    <a:lnTo>
                      <a:pt x="1014" y="324"/>
                    </a:lnTo>
                    <a:lnTo>
                      <a:pt x="1014" y="348"/>
                    </a:lnTo>
                    <a:lnTo>
                      <a:pt x="1020" y="378"/>
                    </a:lnTo>
                    <a:lnTo>
                      <a:pt x="1020" y="408"/>
                    </a:lnTo>
                    <a:lnTo>
                      <a:pt x="1020" y="432"/>
                    </a:lnTo>
                    <a:lnTo>
                      <a:pt x="1020" y="462"/>
                    </a:lnTo>
                    <a:lnTo>
                      <a:pt x="1020" y="474"/>
                    </a:lnTo>
                    <a:lnTo>
                      <a:pt x="1020" y="474"/>
                    </a:lnTo>
                    <a:lnTo>
                      <a:pt x="1020" y="462"/>
                    </a:lnTo>
                    <a:lnTo>
                      <a:pt x="1026" y="432"/>
                    </a:lnTo>
                    <a:lnTo>
                      <a:pt x="1026" y="408"/>
                    </a:lnTo>
                    <a:lnTo>
                      <a:pt x="1026" y="378"/>
                    </a:lnTo>
                    <a:lnTo>
                      <a:pt x="1026" y="348"/>
                    </a:lnTo>
                    <a:lnTo>
                      <a:pt x="1026" y="324"/>
                    </a:lnTo>
                    <a:lnTo>
                      <a:pt x="1026" y="312"/>
                    </a:lnTo>
                    <a:lnTo>
                      <a:pt x="1026" y="312"/>
                    </a:lnTo>
                    <a:lnTo>
                      <a:pt x="1026" y="312"/>
                    </a:lnTo>
                    <a:lnTo>
                      <a:pt x="1026" y="324"/>
                    </a:lnTo>
                    <a:lnTo>
                      <a:pt x="1032" y="336"/>
                    </a:lnTo>
                    <a:lnTo>
                      <a:pt x="1032" y="342"/>
                    </a:lnTo>
                    <a:lnTo>
                      <a:pt x="1032" y="354"/>
                    </a:lnTo>
                    <a:lnTo>
                      <a:pt x="1032" y="360"/>
                    </a:lnTo>
                    <a:lnTo>
                      <a:pt x="1032" y="372"/>
                    </a:lnTo>
                    <a:lnTo>
                      <a:pt x="1032" y="378"/>
                    </a:lnTo>
                    <a:lnTo>
                      <a:pt x="1038" y="390"/>
                    </a:lnTo>
                    <a:lnTo>
                      <a:pt x="1038" y="396"/>
                    </a:lnTo>
                    <a:lnTo>
                      <a:pt x="1038" y="408"/>
                    </a:lnTo>
                    <a:lnTo>
                      <a:pt x="1038" y="414"/>
                    </a:lnTo>
                    <a:lnTo>
                      <a:pt x="1038" y="420"/>
                    </a:lnTo>
                    <a:lnTo>
                      <a:pt x="1038" y="432"/>
                    </a:lnTo>
                    <a:lnTo>
                      <a:pt x="1044" y="438"/>
                    </a:lnTo>
                    <a:lnTo>
                      <a:pt x="1044" y="450"/>
                    </a:lnTo>
                    <a:lnTo>
                      <a:pt x="1044" y="456"/>
                    </a:lnTo>
                    <a:lnTo>
                      <a:pt x="1044" y="462"/>
                    </a:lnTo>
                    <a:lnTo>
                      <a:pt x="1056" y="540"/>
                    </a:lnTo>
                    <a:lnTo>
                      <a:pt x="1056" y="546"/>
                    </a:lnTo>
                    <a:lnTo>
                      <a:pt x="1056" y="552"/>
                    </a:lnTo>
                    <a:lnTo>
                      <a:pt x="1056" y="558"/>
                    </a:lnTo>
                    <a:lnTo>
                      <a:pt x="1056" y="564"/>
                    </a:lnTo>
                    <a:lnTo>
                      <a:pt x="1062" y="570"/>
                    </a:lnTo>
                    <a:lnTo>
                      <a:pt x="1062" y="576"/>
                    </a:lnTo>
                    <a:lnTo>
                      <a:pt x="1074" y="636"/>
                    </a:lnTo>
                    <a:lnTo>
                      <a:pt x="1074" y="642"/>
                    </a:lnTo>
                    <a:lnTo>
                      <a:pt x="1074" y="642"/>
                    </a:lnTo>
                    <a:lnTo>
                      <a:pt x="1074" y="648"/>
                    </a:lnTo>
                    <a:lnTo>
                      <a:pt x="1074" y="654"/>
                    </a:lnTo>
                    <a:lnTo>
                      <a:pt x="1074" y="660"/>
                    </a:lnTo>
                    <a:lnTo>
                      <a:pt x="1080" y="666"/>
                    </a:lnTo>
                    <a:lnTo>
                      <a:pt x="1080" y="666"/>
                    </a:lnTo>
                    <a:lnTo>
                      <a:pt x="1080" y="672"/>
                    </a:lnTo>
                    <a:lnTo>
                      <a:pt x="1080" y="678"/>
                    </a:lnTo>
                    <a:lnTo>
                      <a:pt x="1080" y="684"/>
                    </a:lnTo>
                    <a:lnTo>
                      <a:pt x="1080" y="684"/>
                    </a:lnTo>
                    <a:lnTo>
                      <a:pt x="1086" y="690"/>
                    </a:lnTo>
                    <a:lnTo>
                      <a:pt x="1086" y="696"/>
                    </a:lnTo>
                    <a:lnTo>
                      <a:pt x="1086" y="696"/>
                    </a:lnTo>
                    <a:lnTo>
                      <a:pt x="1098" y="732"/>
                    </a:lnTo>
                    <a:lnTo>
                      <a:pt x="1098" y="732"/>
                    </a:lnTo>
                    <a:lnTo>
                      <a:pt x="1098" y="738"/>
                    </a:lnTo>
                    <a:lnTo>
                      <a:pt x="1098" y="738"/>
                    </a:lnTo>
                    <a:lnTo>
                      <a:pt x="1098" y="738"/>
                    </a:lnTo>
                    <a:lnTo>
                      <a:pt x="1098" y="744"/>
                    </a:lnTo>
                    <a:lnTo>
                      <a:pt x="1098" y="744"/>
                    </a:lnTo>
                    <a:lnTo>
                      <a:pt x="1110" y="762"/>
                    </a:lnTo>
                    <a:lnTo>
                      <a:pt x="1110" y="762"/>
                    </a:lnTo>
                    <a:lnTo>
                      <a:pt x="1116" y="762"/>
                    </a:lnTo>
                    <a:lnTo>
                      <a:pt x="1116" y="762"/>
                    </a:lnTo>
                    <a:lnTo>
                      <a:pt x="1116" y="768"/>
                    </a:lnTo>
                    <a:lnTo>
                      <a:pt x="1116" y="768"/>
                    </a:lnTo>
                    <a:lnTo>
                      <a:pt x="1116" y="768"/>
                    </a:lnTo>
                    <a:lnTo>
                      <a:pt x="1116" y="768"/>
                    </a:lnTo>
                    <a:lnTo>
                      <a:pt x="1122" y="768"/>
                    </a:lnTo>
                    <a:lnTo>
                      <a:pt x="1122" y="768"/>
                    </a:lnTo>
                    <a:lnTo>
                      <a:pt x="1122" y="768"/>
                    </a:lnTo>
                    <a:lnTo>
                      <a:pt x="1122" y="768"/>
                    </a:lnTo>
                    <a:lnTo>
                      <a:pt x="1122" y="768"/>
                    </a:lnTo>
                    <a:lnTo>
                      <a:pt x="1122" y="768"/>
                    </a:lnTo>
                    <a:lnTo>
                      <a:pt x="1128" y="768"/>
                    </a:lnTo>
                    <a:lnTo>
                      <a:pt x="1134" y="762"/>
                    </a:lnTo>
                    <a:lnTo>
                      <a:pt x="1134" y="756"/>
                    </a:lnTo>
                    <a:lnTo>
                      <a:pt x="1140" y="756"/>
                    </a:lnTo>
                    <a:lnTo>
                      <a:pt x="1140" y="756"/>
                    </a:lnTo>
                    <a:lnTo>
                      <a:pt x="1140" y="756"/>
                    </a:lnTo>
                    <a:lnTo>
                      <a:pt x="1140" y="750"/>
                    </a:lnTo>
                    <a:lnTo>
                      <a:pt x="1140" y="750"/>
                    </a:lnTo>
                    <a:lnTo>
                      <a:pt x="1152" y="726"/>
                    </a:lnTo>
                    <a:lnTo>
                      <a:pt x="1152" y="720"/>
                    </a:lnTo>
                    <a:lnTo>
                      <a:pt x="1152" y="720"/>
                    </a:lnTo>
                    <a:lnTo>
                      <a:pt x="1152" y="714"/>
                    </a:lnTo>
                    <a:lnTo>
                      <a:pt x="1158" y="714"/>
                    </a:lnTo>
                    <a:lnTo>
                      <a:pt x="1158" y="708"/>
                    </a:lnTo>
                    <a:lnTo>
                      <a:pt x="1158" y="708"/>
                    </a:lnTo>
                    <a:lnTo>
                      <a:pt x="1158" y="702"/>
                    </a:lnTo>
                    <a:lnTo>
                      <a:pt x="1158" y="702"/>
                    </a:lnTo>
                    <a:lnTo>
                      <a:pt x="1158" y="696"/>
                    </a:lnTo>
                    <a:lnTo>
                      <a:pt x="1164" y="690"/>
                    </a:lnTo>
                    <a:lnTo>
                      <a:pt x="1164" y="690"/>
                    </a:lnTo>
                    <a:lnTo>
                      <a:pt x="1164" y="684"/>
                    </a:lnTo>
                    <a:lnTo>
                      <a:pt x="1164" y="678"/>
                    </a:lnTo>
                    <a:lnTo>
                      <a:pt x="1164" y="678"/>
                    </a:lnTo>
                    <a:lnTo>
                      <a:pt x="1176" y="624"/>
                    </a:lnTo>
                    <a:lnTo>
                      <a:pt x="1176" y="618"/>
                    </a:lnTo>
                    <a:lnTo>
                      <a:pt x="1176" y="612"/>
                    </a:lnTo>
                    <a:lnTo>
                      <a:pt x="1176" y="612"/>
                    </a:lnTo>
                    <a:lnTo>
                      <a:pt x="1182" y="606"/>
                    </a:lnTo>
                    <a:lnTo>
                      <a:pt x="1182" y="600"/>
                    </a:lnTo>
                    <a:lnTo>
                      <a:pt x="1182" y="594"/>
                    </a:lnTo>
                    <a:lnTo>
                      <a:pt x="1194" y="528"/>
                    </a:lnTo>
                    <a:lnTo>
                      <a:pt x="1194" y="522"/>
                    </a:lnTo>
                    <a:lnTo>
                      <a:pt x="1194" y="516"/>
                    </a:lnTo>
                    <a:lnTo>
                      <a:pt x="1194" y="504"/>
                    </a:lnTo>
                    <a:lnTo>
                      <a:pt x="1194" y="498"/>
                    </a:lnTo>
                    <a:lnTo>
                      <a:pt x="1194" y="492"/>
                    </a:lnTo>
                    <a:lnTo>
                      <a:pt x="1200" y="486"/>
                    </a:lnTo>
                    <a:lnTo>
                      <a:pt x="1200" y="480"/>
                    </a:lnTo>
                    <a:lnTo>
                      <a:pt x="1200" y="468"/>
                    </a:lnTo>
                    <a:lnTo>
                      <a:pt x="1200" y="462"/>
                    </a:lnTo>
                    <a:lnTo>
                      <a:pt x="1200" y="456"/>
                    </a:lnTo>
                    <a:lnTo>
                      <a:pt x="1200" y="450"/>
                    </a:lnTo>
                    <a:lnTo>
                      <a:pt x="1206" y="438"/>
                    </a:lnTo>
                    <a:lnTo>
                      <a:pt x="1206" y="432"/>
                    </a:lnTo>
                    <a:lnTo>
                      <a:pt x="1206" y="426"/>
                    </a:lnTo>
                    <a:lnTo>
                      <a:pt x="1206" y="414"/>
                    </a:lnTo>
                    <a:lnTo>
                      <a:pt x="1206" y="408"/>
                    </a:lnTo>
                    <a:lnTo>
                      <a:pt x="1206" y="402"/>
                    </a:lnTo>
                    <a:lnTo>
                      <a:pt x="1206" y="402"/>
                    </a:lnTo>
                    <a:lnTo>
                      <a:pt x="1212" y="390"/>
                    </a:lnTo>
                    <a:lnTo>
                      <a:pt x="1212" y="384"/>
                    </a:lnTo>
                    <a:lnTo>
                      <a:pt x="1212" y="378"/>
                    </a:lnTo>
                    <a:lnTo>
                      <a:pt x="1212" y="366"/>
                    </a:lnTo>
                    <a:lnTo>
                      <a:pt x="1212" y="360"/>
                    </a:lnTo>
                    <a:lnTo>
                      <a:pt x="1212" y="348"/>
                    </a:lnTo>
                    <a:lnTo>
                      <a:pt x="1212" y="342"/>
                    </a:lnTo>
                    <a:lnTo>
                      <a:pt x="1218" y="330"/>
                    </a:lnTo>
                    <a:lnTo>
                      <a:pt x="1218" y="324"/>
                    </a:lnTo>
                    <a:lnTo>
                      <a:pt x="1218" y="324"/>
                    </a:lnTo>
                    <a:lnTo>
                      <a:pt x="1218" y="318"/>
                    </a:lnTo>
                    <a:lnTo>
                      <a:pt x="1218" y="306"/>
                    </a:lnTo>
                    <a:lnTo>
                      <a:pt x="1218" y="282"/>
                    </a:lnTo>
                    <a:lnTo>
                      <a:pt x="1218" y="240"/>
                    </a:lnTo>
                    <a:lnTo>
                      <a:pt x="1218" y="192"/>
                    </a:lnTo>
                    <a:lnTo>
                      <a:pt x="1218" y="138"/>
                    </a:lnTo>
                    <a:lnTo>
                      <a:pt x="1224" y="84"/>
                    </a:lnTo>
                    <a:lnTo>
                      <a:pt x="1224" y="30"/>
                    </a:lnTo>
                    <a:lnTo>
                      <a:pt x="1224" y="0"/>
                    </a:lnTo>
                    <a:lnTo>
                      <a:pt x="1224" y="0"/>
                    </a:lnTo>
                    <a:lnTo>
                      <a:pt x="1224" y="30"/>
                    </a:lnTo>
                    <a:lnTo>
                      <a:pt x="1224" y="84"/>
                    </a:lnTo>
                    <a:lnTo>
                      <a:pt x="1224" y="138"/>
                    </a:lnTo>
                    <a:lnTo>
                      <a:pt x="1230" y="192"/>
                    </a:lnTo>
                    <a:lnTo>
                      <a:pt x="1230" y="240"/>
                    </a:lnTo>
                    <a:lnTo>
                      <a:pt x="1230" y="282"/>
                    </a:lnTo>
                    <a:lnTo>
                      <a:pt x="1230" y="306"/>
                    </a:lnTo>
                    <a:lnTo>
                      <a:pt x="1230" y="318"/>
                    </a:lnTo>
                    <a:lnTo>
                      <a:pt x="1230" y="324"/>
                    </a:lnTo>
                    <a:lnTo>
                      <a:pt x="1230" y="336"/>
                    </a:lnTo>
                    <a:lnTo>
                      <a:pt x="1230" y="342"/>
                    </a:lnTo>
                    <a:lnTo>
                      <a:pt x="1236" y="354"/>
                    </a:lnTo>
                    <a:lnTo>
                      <a:pt x="1236" y="360"/>
                    </a:lnTo>
                    <a:lnTo>
                      <a:pt x="1236" y="372"/>
                    </a:lnTo>
                    <a:lnTo>
                      <a:pt x="1236" y="378"/>
                    </a:lnTo>
                    <a:lnTo>
                      <a:pt x="1236" y="390"/>
                    </a:lnTo>
                    <a:lnTo>
                      <a:pt x="1236" y="396"/>
                    </a:lnTo>
                    <a:lnTo>
                      <a:pt x="1242" y="402"/>
                    </a:lnTo>
                    <a:lnTo>
                      <a:pt x="1242" y="414"/>
                    </a:lnTo>
                    <a:lnTo>
                      <a:pt x="1242" y="420"/>
                    </a:lnTo>
                    <a:lnTo>
                      <a:pt x="1242" y="432"/>
                    </a:lnTo>
                    <a:lnTo>
                      <a:pt x="1242" y="438"/>
                    </a:lnTo>
                    <a:lnTo>
                      <a:pt x="1242" y="444"/>
                    </a:lnTo>
                    <a:lnTo>
                      <a:pt x="1248" y="456"/>
                    </a:lnTo>
                    <a:lnTo>
                      <a:pt x="1248" y="462"/>
                    </a:lnTo>
                    <a:lnTo>
                      <a:pt x="1248" y="468"/>
                    </a:lnTo>
                    <a:lnTo>
                      <a:pt x="1260" y="546"/>
                    </a:lnTo>
                    <a:lnTo>
                      <a:pt x="1260" y="552"/>
                    </a:lnTo>
                    <a:lnTo>
                      <a:pt x="1260" y="558"/>
                    </a:lnTo>
                    <a:lnTo>
                      <a:pt x="1260" y="564"/>
                    </a:lnTo>
                    <a:lnTo>
                      <a:pt x="1260" y="570"/>
                    </a:lnTo>
                    <a:lnTo>
                      <a:pt x="1260" y="576"/>
                    </a:lnTo>
                    <a:lnTo>
                      <a:pt x="1266" y="582"/>
                    </a:lnTo>
                    <a:lnTo>
                      <a:pt x="1272" y="642"/>
                    </a:lnTo>
                    <a:lnTo>
                      <a:pt x="1272" y="642"/>
                    </a:lnTo>
                    <a:lnTo>
                      <a:pt x="1278" y="648"/>
                    </a:lnTo>
                    <a:lnTo>
                      <a:pt x="1278" y="654"/>
                    </a:lnTo>
                    <a:lnTo>
                      <a:pt x="1278" y="660"/>
                    </a:lnTo>
                    <a:lnTo>
                      <a:pt x="1278" y="666"/>
                    </a:lnTo>
                    <a:lnTo>
                      <a:pt x="1278" y="666"/>
                    </a:lnTo>
                    <a:lnTo>
                      <a:pt x="1278" y="672"/>
                    </a:lnTo>
                    <a:lnTo>
                      <a:pt x="1284" y="678"/>
                    </a:lnTo>
                    <a:lnTo>
                      <a:pt x="1284" y="678"/>
                    </a:lnTo>
                    <a:lnTo>
                      <a:pt x="1284" y="684"/>
                    </a:lnTo>
                    <a:lnTo>
                      <a:pt x="1284" y="690"/>
                    </a:lnTo>
                    <a:lnTo>
                      <a:pt x="1284" y="696"/>
                    </a:lnTo>
                    <a:lnTo>
                      <a:pt x="1284" y="696"/>
                    </a:lnTo>
                    <a:lnTo>
                      <a:pt x="1290" y="702"/>
                    </a:lnTo>
                    <a:lnTo>
                      <a:pt x="1296" y="732"/>
                    </a:lnTo>
                    <a:lnTo>
                      <a:pt x="1302" y="738"/>
                    </a:lnTo>
                    <a:lnTo>
                      <a:pt x="1302" y="738"/>
                    </a:lnTo>
                    <a:lnTo>
                      <a:pt x="1302" y="738"/>
                    </a:lnTo>
                    <a:lnTo>
                      <a:pt x="1302" y="744"/>
                    </a:lnTo>
                    <a:lnTo>
                      <a:pt x="1302" y="744"/>
                    </a:lnTo>
                    <a:lnTo>
                      <a:pt x="1302" y="744"/>
                    </a:lnTo>
                    <a:lnTo>
                      <a:pt x="1314" y="762"/>
                    </a:lnTo>
                    <a:lnTo>
                      <a:pt x="1314" y="762"/>
                    </a:lnTo>
                    <a:lnTo>
                      <a:pt x="1314" y="762"/>
                    </a:lnTo>
                    <a:lnTo>
                      <a:pt x="1320" y="768"/>
                    </a:lnTo>
                    <a:lnTo>
                      <a:pt x="1320" y="768"/>
                    </a:lnTo>
                    <a:lnTo>
                      <a:pt x="1320" y="768"/>
                    </a:lnTo>
                    <a:lnTo>
                      <a:pt x="1320" y="768"/>
                    </a:lnTo>
                    <a:lnTo>
                      <a:pt x="1320" y="768"/>
                    </a:lnTo>
                    <a:lnTo>
                      <a:pt x="1320" y="768"/>
                    </a:lnTo>
                    <a:lnTo>
                      <a:pt x="1326" y="768"/>
                    </a:lnTo>
                    <a:lnTo>
                      <a:pt x="1326" y="768"/>
                    </a:lnTo>
                    <a:lnTo>
                      <a:pt x="1326" y="768"/>
                    </a:lnTo>
                    <a:lnTo>
                      <a:pt x="1326" y="768"/>
                    </a:lnTo>
                    <a:lnTo>
                      <a:pt x="1326" y="768"/>
                    </a:lnTo>
                    <a:lnTo>
                      <a:pt x="1326" y="768"/>
                    </a:lnTo>
                    <a:lnTo>
                      <a:pt x="1338" y="756"/>
                    </a:lnTo>
                    <a:lnTo>
                      <a:pt x="1338" y="756"/>
                    </a:lnTo>
                    <a:lnTo>
                      <a:pt x="1338" y="756"/>
                    </a:lnTo>
                    <a:lnTo>
                      <a:pt x="1344" y="756"/>
                    </a:lnTo>
                    <a:lnTo>
                      <a:pt x="1344" y="750"/>
                    </a:lnTo>
                    <a:lnTo>
                      <a:pt x="1344" y="750"/>
                    </a:lnTo>
                    <a:lnTo>
                      <a:pt x="1344" y="750"/>
                    </a:lnTo>
                    <a:lnTo>
                      <a:pt x="1356" y="726"/>
                    </a:lnTo>
                    <a:lnTo>
                      <a:pt x="1356" y="720"/>
                    </a:lnTo>
                    <a:lnTo>
                      <a:pt x="1356" y="714"/>
                    </a:lnTo>
                    <a:lnTo>
                      <a:pt x="1356" y="714"/>
                    </a:lnTo>
                    <a:lnTo>
                      <a:pt x="1356" y="708"/>
                    </a:lnTo>
                    <a:lnTo>
                      <a:pt x="1362" y="708"/>
                    </a:lnTo>
                    <a:lnTo>
                      <a:pt x="1362" y="702"/>
                    </a:lnTo>
                    <a:lnTo>
                      <a:pt x="1362" y="702"/>
                    </a:lnTo>
                    <a:lnTo>
                      <a:pt x="1362" y="696"/>
                    </a:lnTo>
                    <a:lnTo>
                      <a:pt x="1362" y="690"/>
                    </a:lnTo>
                    <a:lnTo>
                      <a:pt x="1362" y="690"/>
                    </a:lnTo>
                    <a:lnTo>
                      <a:pt x="1368" y="684"/>
                    </a:lnTo>
                    <a:lnTo>
                      <a:pt x="1368" y="678"/>
                    </a:lnTo>
                    <a:lnTo>
                      <a:pt x="1368" y="678"/>
                    </a:lnTo>
                    <a:lnTo>
                      <a:pt x="1368" y="672"/>
                    </a:lnTo>
                    <a:lnTo>
                      <a:pt x="1380" y="618"/>
                    </a:lnTo>
                    <a:lnTo>
                      <a:pt x="1380" y="612"/>
                    </a:lnTo>
                    <a:lnTo>
                      <a:pt x="1380" y="612"/>
                    </a:lnTo>
                    <a:lnTo>
                      <a:pt x="1380" y="606"/>
                    </a:lnTo>
                    <a:lnTo>
                      <a:pt x="1380" y="600"/>
                    </a:lnTo>
                    <a:lnTo>
                      <a:pt x="1386" y="594"/>
                    </a:lnTo>
                    <a:lnTo>
                      <a:pt x="1386" y="588"/>
                    </a:lnTo>
                    <a:lnTo>
                      <a:pt x="1392" y="522"/>
                    </a:lnTo>
                    <a:lnTo>
                      <a:pt x="1398" y="516"/>
                    </a:lnTo>
                    <a:lnTo>
                      <a:pt x="1398" y="504"/>
                    </a:lnTo>
                    <a:lnTo>
                      <a:pt x="1398" y="498"/>
                    </a:lnTo>
                    <a:lnTo>
                      <a:pt x="1398" y="492"/>
                    </a:lnTo>
                    <a:lnTo>
                      <a:pt x="1398" y="486"/>
                    </a:lnTo>
                    <a:lnTo>
                      <a:pt x="1398" y="474"/>
                    </a:lnTo>
                    <a:lnTo>
                      <a:pt x="1404" y="468"/>
                    </a:lnTo>
                    <a:lnTo>
                      <a:pt x="1404" y="462"/>
                    </a:lnTo>
                    <a:lnTo>
                      <a:pt x="1404" y="450"/>
                    </a:lnTo>
                    <a:lnTo>
                      <a:pt x="1404" y="444"/>
                    </a:lnTo>
                    <a:lnTo>
                      <a:pt x="1404" y="438"/>
                    </a:lnTo>
                    <a:lnTo>
                      <a:pt x="1404" y="426"/>
                    </a:lnTo>
                    <a:lnTo>
                      <a:pt x="1410" y="420"/>
                    </a:lnTo>
                    <a:lnTo>
                      <a:pt x="1410" y="414"/>
                    </a:lnTo>
                    <a:lnTo>
                      <a:pt x="1410" y="402"/>
                    </a:lnTo>
                    <a:lnTo>
                      <a:pt x="1410" y="396"/>
                    </a:lnTo>
                    <a:lnTo>
                      <a:pt x="1410" y="384"/>
                    </a:lnTo>
                    <a:lnTo>
                      <a:pt x="1410" y="378"/>
                    </a:lnTo>
                    <a:lnTo>
                      <a:pt x="1416" y="366"/>
                    </a:lnTo>
                    <a:lnTo>
                      <a:pt x="1416" y="360"/>
                    </a:lnTo>
                    <a:lnTo>
                      <a:pt x="1416" y="348"/>
                    </a:lnTo>
                    <a:lnTo>
                      <a:pt x="1416" y="348"/>
                    </a:lnTo>
                    <a:lnTo>
                      <a:pt x="1416" y="342"/>
                    </a:lnTo>
                    <a:lnTo>
                      <a:pt x="1416" y="330"/>
                    </a:lnTo>
                    <a:lnTo>
                      <a:pt x="1416" y="324"/>
                    </a:lnTo>
                    <a:lnTo>
                      <a:pt x="1422" y="312"/>
                    </a:lnTo>
                    <a:lnTo>
                      <a:pt x="1422" y="312"/>
                    </a:lnTo>
                    <a:lnTo>
                      <a:pt x="1422" y="312"/>
                    </a:lnTo>
                    <a:lnTo>
                      <a:pt x="1422" y="312"/>
                    </a:lnTo>
                    <a:lnTo>
                      <a:pt x="1422" y="324"/>
                    </a:lnTo>
                    <a:lnTo>
                      <a:pt x="1422" y="348"/>
                    </a:lnTo>
                    <a:lnTo>
                      <a:pt x="1422" y="378"/>
                    </a:lnTo>
                    <a:lnTo>
                      <a:pt x="1422" y="408"/>
                    </a:lnTo>
                    <a:lnTo>
                      <a:pt x="1422" y="432"/>
                    </a:lnTo>
                    <a:lnTo>
                      <a:pt x="1428" y="462"/>
                    </a:lnTo>
                    <a:lnTo>
                      <a:pt x="1428" y="474"/>
                    </a:lnTo>
                    <a:lnTo>
                      <a:pt x="1428" y="474"/>
                    </a:lnTo>
                    <a:lnTo>
                      <a:pt x="1428" y="462"/>
                    </a:lnTo>
                    <a:lnTo>
                      <a:pt x="1428" y="432"/>
                    </a:lnTo>
                    <a:lnTo>
                      <a:pt x="1428" y="408"/>
                    </a:lnTo>
                    <a:lnTo>
                      <a:pt x="1428" y="378"/>
                    </a:lnTo>
                    <a:lnTo>
                      <a:pt x="1428" y="348"/>
                    </a:lnTo>
                    <a:lnTo>
                      <a:pt x="1434" y="324"/>
                    </a:lnTo>
                    <a:lnTo>
                      <a:pt x="1434" y="312"/>
                    </a:lnTo>
                    <a:lnTo>
                      <a:pt x="1434" y="312"/>
                    </a:lnTo>
                    <a:lnTo>
                      <a:pt x="1434" y="312"/>
                    </a:lnTo>
                    <a:lnTo>
                      <a:pt x="1434" y="324"/>
                    </a:lnTo>
                    <a:lnTo>
                      <a:pt x="1434" y="336"/>
                    </a:lnTo>
                    <a:lnTo>
                      <a:pt x="1434" y="342"/>
                    </a:lnTo>
                    <a:lnTo>
                      <a:pt x="1440" y="354"/>
                    </a:lnTo>
                    <a:lnTo>
                      <a:pt x="1440" y="360"/>
                    </a:lnTo>
                    <a:lnTo>
                      <a:pt x="1440" y="372"/>
                    </a:lnTo>
                    <a:lnTo>
                      <a:pt x="1440" y="378"/>
                    </a:lnTo>
                    <a:lnTo>
                      <a:pt x="1440" y="390"/>
                    </a:lnTo>
                    <a:lnTo>
                      <a:pt x="1440" y="396"/>
                    </a:lnTo>
                    <a:lnTo>
                      <a:pt x="1446" y="408"/>
                    </a:lnTo>
                    <a:lnTo>
                      <a:pt x="1446" y="414"/>
                    </a:lnTo>
                    <a:lnTo>
                      <a:pt x="1446" y="420"/>
                    </a:lnTo>
                    <a:lnTo>
                      <a:pt x="1446" y="432"/>
                    </a:lnTo>
                    <a:lnTo>
                      <a:pt x="1446" y="438"/>
                    </a:lnTo>
                    <a:lnTo>
                      <a:pt x="1446" y="450"/>
                    </a:lnTo>
                    <a:lnTo>
                      <a:pt x="1452" y="456"/>
                    </a:lnTo>
                    <a:lnTo>
                      <a:pt x="1452" y="462"/>
                    </a:lnTo>
                    <a:lnTo>
                      <a:pt x="1458" y="540"/>
                    </a:lnTo>
                    <a:lnTo>
                      <a:pt x="1464" y="546"/>
                    </a:lnTo>
                    <a:lnTo>
                      <a:pt x="1464" y="552"/>
                    </a:lnTo>
                    <a:lnTo>
                      <a:pt x="1464" y="558"/>
                    </a:lnTo>
                    <a:lnTo>
                      <a:pt x="1464" y="564"/>
                    </a:lnTo>
                    <a:lnTo>
                      <a:pt x="1464" y="570"/>
                    </a:lnTo>
                    <a:lnTo>
                      <a:pt x="1464" y="576"/>
                    </a:lnTo>
                    <a:lnTo>
                      <a:pt x="1476" y="636"/>
                    </a:lnTo>
                    <a:lnTo>
                      <a:pt x="1476" y="642"/>
                    </a:lnTo>
                    <a:lnTo>
                      <a:pt x="1476" y="642"/>
                    </a:lnTo>
                    <a:lnTo>
                      <a:pt x="1482" y="648"/>
                    </a:lnTo>
                    <a:lnTo>
                      <a:pt x="1482" y="654"/>
                    </a:lnTo>
                    <a:lnTo>
                      <a:pt x="1482" y="660"/>
                    </a:lnTo>
                    <a:lnTo>
                      <a:pt x="1482" y="666"/>
                    </a:lnTo>
                    <a:lnTo>
                      <a:pt x="1482" y="666"/>
                    </a:lnTo>
                    <a:lnTo>
                      <a:pt x="1482" y="672"/>
                    </a:lnTo>
                    <a:lnTo>
                      <a:pt x="1488" y="678"/>
                    </a:lnTo>
                    <a:lnTo>
                      <a:pt x="1488" y="684"/>
                    </a:lnTo>
                    <a:lnTo>
                      <a:pt x="1488" y="684"/>
                    </a:lnTo>
                    <a:lnTo>
                      <a:pt x="1488" y="690"/>
                    </a:lnTo>
                    <a:lnTo>
                      <a:pt x="1488" y="696"/>
                    </a:lnTo>
                    <a:lnTo>
                      <a:pt x="1488" y="696"/>
                    </a:lnTo>
                    <a:lnTo>
                      <a:pt x="1500" y="732"/>
                    </a:lnTo>
                    <a:lnTo>
                      <a:pt x="1500" y="732"/>
                    </a:lnTo>
                    <a:lnTo>
                      <a:pt x="1500" y="738"/>
                    </a:lnTo>
                    <a:lnTo>
                      <a:pt x="1506" y="738"/>
                    </a:lnTo>
                    <a:lnTo>
                      <a:pt x="1506" y="738"/>
                    </a:lnTo>
                    <a:lnTo>
                      <a:pt x="1506" y="744"/>
                    </a:lnTo>
                    <a:lnTo>
                      <a:pt x="1506" y="744"/>
                    </a:lnTo>
                    <a:lnTo>
                      <a:pt x="1518" y="762"/>
                    </a:lnTo>
                    <a:lnTo>
                      <a:pt x="1518" y="762"/>
                    </a:lnTo>
                    <a:lnTo>
                      <a:pt x="1518" y="762"/>
                    </a:lnTo>
                    <a:lnTo>
                      <a:pt x="1518" y="762"/>
                    </a:lnTo>
                    <a:lnTo>
                      <a:pt x="1518" y="768"/>
                    </a:lnTo>
                    <a:lnTo>
                      <a:pt x="1524" y="768"/>
                    </a:lnTo>
                    <a:lnTo>
                      <a:pt x="1524" y="768"/>
                    </a:lnTo>
                    <a:lnTo>
                      <a:pt x="1524" y="768"/>
                    </a:lnTo>
                    <a:lnTo>
                      <a:pt x="1524" y="768"/>
                    </a:lnTo>
                    <a:lnTo>
                      <a:pt x="1524" y="768"/>
                    </a:lnTo>
                    <a:lnTo>
                      <a:pt x="1524" y="768"/>
                    </a:lnTo>
                    <a:lnTo>
                      <a:pt x="1530" y="768"/>
                    </a:lnTo>
                    <a:lnTo>
                      <a:pt x="1530" y="768"/>
                    </a:lnTo>
                    <a:lnTo>
                      <a:pt x="1530" y="768"/>
                    </a:lnTo>
                    <a:lnTo>
                      <a:pt x="1530" y="768"/>
                    </a:lnTo>
                    <a:lnTo>
                      <a:pt x="1542" y="762"/>
                    </a:lnTo>
                    <a:lnTo>
                      <a:pt x="1542" y="756"/>
                    </a:lnTo>
                    <a:lnTo>
                      <a:pt x="1542" y="756"/>
                    </a:lnTo>
                    <a:lnTo>
                      <a:pt x="1542" y="756"/>
                    </a:lnTo>
                    <a:lnTo>
                      <a:pt x="1542" y="756"/>
                    </a:lnTo>
                    <a:lnTo>
                      <a:pt x="1548" y="750"/>
                    </a:lnTo>
                    <a:lnTo>
                      <a:pt x="1548" y="750"/>
                    </a:lnTo>
                    <a:lnTo>
                      <a:pt x="1560" y="726"/>
                    </a:lnTo>
                    <a:lnTo>
                      <a:pt x="1560" y="720"/>
                    </a:lnTo>
                    <a:lnTo>
                      <a:pt x="1560" y="720"/>
                    </a:lnTo>
                    <a:lnTo>
                      <a:pt x="1560" y="714"/>
                    </a:lnTo>
                    <a:lnTo>
                      <a:pt x="1560" y="714"/>
                    </a:lnTo>
                    <a:lnTo>
                      <a:pt x="1560" y="708"/>
                    </a:lnTo>
                    <a:lnTo>
                      <a:pt x="1566" y="708"/>
                    </a:lnTo>
                    <a:lnTo>
                      <a:pt x="1566" y="702"/>
                    </a:lnTo>
                    <a:lnTo>
                      <a:pt x="1566" y="702"/>
                    </a:lnTo>
                    <a:lnTo>
                      <a:pt x="1566" y="696"/>
                    </a:lnTo>
                    <a:lnTo>
                      <a:pt x="1566" y="690"/>
                    </a:lnTo>
                    <a:lnTo>
                      <a:pt x="1566" y="690"/>
                    </a:lnTo>
                    <a:lnTo>
                      <a:pt x="1572" y="684"/>
                    </a:lnTo>
                    <a:lnTo>
                      <a:pt x="1572" y="678"/>
                    </a:lnTo>
                    <a:lnTo>
                      <a:pt x="1572" y="678"/>
                    </a:lnTo>
                    <a:lnTo>
                      <a:pt x="1584" y="624"/>
                    </a:lnTo>
                    <a:lnTo>
                      <a:pt x="1584" y="618"/>
                    </a:lnTo>
                    <a:lnTo>
                      <a:pt x="1584" y="612"/>
                    </a:lnTo>
                    <a:lnTo>
                      <a:pt x="1584" y="612"/>
                    </a:lnTo>
                    <a:lnTo>
                      <a:pt x="1584" y="606"/>
                    </a:lnTo>
                    <a:lnTo>
                      <a:pt x="1584" y="600"/>
                    </a:lnTo>
                    <a:lnTo>
                      <a:pt x="1584" y="594"/>
                    </a:lnTo>
                    <a:lnTo>
                      <a:pt x="1596" y="528"/>
                    </a:lnTo>
                    <a:lnTo>
                      <a:pt x="1596" y="522"/>
                    </a:lnTo>
                    <a:lnTo>
                      <a:pt x="1602" y="510"/>
                    </a:lnTo>
                    <a:lnTo>
                      <a:pt x="1602" y="504"/>
                    </a:lnTo>
                    <a:lnTo>
                      <a:pt x="1602" y="498"/>
                    </a:lnTo>
                    <a:lnTo>
                      <a:pt x="1602" y="492"/>
                    </a:lnTo>
                    <a:lnTo>
                      <a:pt x="1602" y="486"/>
                    </a:lnTo>
                    <a:lnTo>
                      <a:pt x="1602" y="474"/>
                    </a:lnTo>
                    <a:lnTo>
                      <a:pt x="1608" y="468"/>
                    </a:lnTo>
                    <a:lnTo>
                      <a:pt x="1608" y="462"/>
                    </a:lnTo>
                    <a:lnTo>
                      <a:pt x="1608" y="450"/>
                    </a:lnTo>
                    <a:lnTo>
                      <a:pt x="1608" y="444"/>
                    </a:lnTo>
                    <a:lnTo>
                      <a:pt x="1608" y="438"/>
                    </a:lnTo>
                    <a:lnTo>
                      <a:pt x="1608" y="426"/>
                    </a:lnTo>
                    <a:lnTo>
                      <a:pt x="1614" y="420"/>
                    </a:lnTo>
                    <a:lnTo>
                      <a:pt x="1614" y="420"/>
                    </a:lnTo>
                    <a:lnTo>
                      <a:pt x="1614" y="414"/>
                    </a:lnTo>
                    <a:lnTo>
                      <a:pt x="1614" y="408"/>
                    </a:lnTo>
                    <a:lnTo>
                      <a:pt x="1614" y="402"/>
                    </a:lnTo>
                    <a:lnTo>
                      <a:pt x="1614" y="402"/>
                    </a:lnTo>
                    <a:lnTo>
                      <a:pt x="1614" y="390"/>
                    </a:lnTo>
                    <a:lnTo>
                      <a:pt x="1614" y="384"/>
                    </a:lnTo>
                    <a:lnTo>
                      <a:pt x="1614" y="378"/>
                    </a:lnTo>
                    <a:lnTo>
                      <a:pt x="1620" y="366"/>
                    </a:lnTo>
                    <a:lnTo>
                      <a:pt x="1620" y="360"/>
                    </a:lnTo>
                    <a:lnTo>
                      <a:pt x="1620" y="348"/>
                    </a:lnTo>
                    <a:lnTo>
                      <a:pt x="1620" y="342"/>
                    </a:lnTo>
                    <a:lnTo>
                      <a:pt x="1620" y="330"/>
                    </a:lnTo>
                    <a:lnTo>
                      <a:pt x="1620" y="324"/>
                    </a:lnTo>
                    <a:lnTo>
                      <a:pt x="1620" y="324"/>
                    </a:lnTo>
                    <a:lnTo>
                      <a:pt x="1620" y="318"/>
                    </a:lnTo>
                    <a:lnTo>
                      <a:pt x="1626" y="306"/>
                    </a:lnTo>
                    <a:lnTo>
                      <a:pt x="1626" y="282"/>
                    </a:lnTo>
                    <a:lnTo>
                      <a:pt x="1626" y="240"/>
                    </a:lnTo>
                    <a:lnTo>
                      <a:pt x="1626" y="192"/>
                    </a:lnTo>
                    <a:lnTo>
                      <a:pt x="1626" y="138"/>
                    </a:lnTo>
                    <a:lnTo>
                      <a:pt x="1626" y="84"/>
                    </a:lnTo>
                    <a:lnTo>
                      <a:pt x="1626" y="30"/>
                    </a:lnTo>
                    <a:lnTo>
                      <a:pt x="1626" y="0"/>
                    </a:lnTo>
                    <a:lnTo>
                      <a:pt x="1632" y="0"/>
                    </a:lnTo>
                    <a:lnTo>
                      <a:pt x="1632" y="30"/>
                    </a:lnTo>
                    <a:lnTo>
                      <a:pt x="1632" y="84"/>
                    </a:lnTo>
                    <a:lnTo>
                      <a:pt x="1632" y="138"/>
                    </a:lnTo>
                    <a:lnTo>
                      <a:pt x="1632" y="192"/>
                    </a:lnTo>
                    <a:lnTo>
                      <a:pt x="1632" y="240"/>
                    </a:lnTo>
                    <a:lnTo>
                      <a:pt x="1632" y="282"/>
                    </a:lnTo>
                    <a:lnTo>
                      <a:pt x="1632" y="306"/>
                    </a:lnTo>
                    <a:lnTo>
                      <a:pt x="1638" y="318"/>
                    </a:lnTo>
                    <a:lnTo>
                      <a:pt x="1638" y="324"/>
                    </a:lnTo>
                    <a:lnTo>
                      <a:pt x="1638" y="336"/>
                    </a:lnTo>
                    <a:lnTo>
                      <a:pt x="1638" y="342"/>
                    </a:lnTo>
                    <a:lnTo>
                      <a:pt x="1638" y="354"/>
                    </a:lnTo>
                    <a:lnTo>
                      <a:pt x="1638" y="360"/>
                    </a:lnTo>
                    <a:lnTo>
                      <a:pt x="1638" y="372"/>
                    </a:lnTo>
                    <a:lnTo>
                      <a:pt x="1644" y="378"/>
                    </a:lnTo>
                    <a:lnTo>
                      <a:pt x="1644" y="390"/>
                    </a:lnTo>
                    <a:lnTo>
                      <a:pt x="1644" y="396"/>
                    </a:lnTo>
                    <a:lnTo>
                      <a:pt x="1644" y="402"/>
                    </a:lnTo>
                    <a:lnTo>
                      <a:pt x="1644" y="414"/>
                    </a:lnTo>
                    <a:lnTo>
                      <a:pt x="1644" y="420"/>
                    </a:lnTo>
                    <a:lnTo>
                      <a:pt x="1650" y="432"/>
                    </a:lnTo>
                    <a:lnTo>
                      <a:pt x="1650" y="438"/>
                    </a:lnTo>
                    <a:lnTo>
                      <a:pt x="1650" y="444"/>
                    </a:lnTo>
                    <a:lnTo>
                      <a:pt x="1650" y="456"/>
                    </a:lnTo>
                    <a:lnTo>
                      <a:pt x="1650" y="462"/>
                    </a:lnTo>
                    <a:lnTo>
                      <a:pt x="1650" y="468"/>
                    </a:lnTo>
                    <a:lnTo>
                      <a:pt x="1662" y="546"/>
                    </a:lnTo>
                    <a:lnTo>
                      <a:pt x="1662" y="552"/>
                    </a:lnTo>
                    <a:lnTo>
                      <a:pt x="1668" y="558"/>
                    </a:lnTo>
                    <a:lnTo>
                      <a:pt x="1668" y="564"/>
                    </a:lnTo>
                    <a:lnTo>
                      <a:pt x="1668" y="570"/>
                    </a:lnTo>
                    <a:lnTo>
                      <a:pt x="1668" y="576"/>
                    </a:lnTo>
                    <a:lnTo>
                      <a:pt x="1668" y="582"/>
                    </a:lnTo>
                    <a:lnTo>
                      <a:pt x="1680" y="642"/>
                    </a:lnTo>
                    <a:lnTo>
                      <a:pt x="1680" y="642"/>
                    </a:lnTo>
                    <a:lnTo>
                      <a:pt x="1680" y="648"/>
                    </a:lnTo>
                    <a:lnTo>
                      <a:pt x="1680" y="654"/>
                    </a:lnTo>
                    <a:lnTo>
                      <a:pt x="1686" y="660"/>
                    </a:lnTo>
                    <a:lnTo>
                      <a:pt x="1686" y="666"/>
                    </a:lnTo>
                    <a:lnTo>
                      <a:pt x="1686" y="666"/>
                    </a:lnTo>
                    <a:lnTo>
                      <a:pt x="1686" y="672"/>
                    </a:lnTo>
                    <a:lnTo>
                      <a:pt x="1686" y="678"/>
                    </a:lnTo>
                    <a:lnTo>
                      <a:pt x="1686" y="678"/>
                    </a:lnTo>
                    <a:lnTo>
                      <a:pt x="1692" y="684"/>
                    </a:lnTo>
                    <a:lnTo>
                      <a:pt x="1692" y="690"/>
                    </a:lnTo>
                    <a:lnTo>
                      <a:pt x="1692" y="696"/>
                    </a:lnTo>
                    <a:lnTo>
                      <a:pt x="1692" y="696"/>
                    </a:lnTo>
                    <a:lnTo>
                      <a:pt x="1692" y="702"/>
                    </a:lnTo>
                    <a:lnTo>
                      <a:pt x="1704" y="732"/>
                    </a:lnTo>
                    <a:lnTo>
                      <a:pt x="1704" y="738"/>
                    </a:lnTo>
                    <a:lnTo>
                      <a:pt x="1704" y="738"/>
                    </a:lnTo>
                    <a:lnTo>
                      <a:pt x="1704" y="738"/>
                    </a:lnTo>
                    <a:lnTo>
                      <a:pt x="1710" y="744"/>
                    </a:lnTo>
                    <a:lnTo>
                      <a:pt x="1710" y="744"/>
                    </a:lnTo>
                    <a:lnTo>
                      <a:pt x="1710" y="744"/>
                    </a:lnTo>
                    <a:lnTo>
                      <a:pt x="1722" y="762"/>
                    </a:lnTo>
                    <a:lnTo>
                      <a:pt x="1722" y="762"/>
                    </a:lnTo>
                    <a:lnTo>
                      <a:pt x="1722" y="762"/>
                    </a:lnTo>
                    <a:lnTo>
                      <a:pt x="1722" y="768"/>
                    </a:lnTo>
                    <a:lnTo>
                      <a:pt x="1722" y="768"/>
                    </a:lnTo>
                    <a:lnTo>
                      <a:pt x="1722" y="768"/>
                    </a:lnTo>
                    <a:lnTo>
                      <a:pt x="1728" y="768"/>
                    </a:lnTo>
                    <a:lnTo>
                      <a:pt x="1728" y="768"/>
                    </a:lnTo>
                    <a:lnTo>
                      <a:pt x="1728" y="768"/>
                    </a:lnTo>
                    <a:lnTo>
                      <a:pt x="1728" y="768"/>
                    </a:lnTo>
                    <a:lnTo>
                      <a:pt x="1728" y="768"/>
                    </a:lnTo>
                    <a:lnTo>
                      <a:pt x="1728" y="768"/>
                    </a:lnTo>
                    <a:lnTo>
                      <a:pt x="1734" y="768"/>
                    </a:lnTo>
                    <a:lnTo>
                      <a:pt x="1734" y="768"/>
                    </a:lnTo>
                    <a:lnTo>
                      <a:pt x="1734" y="768"/>
                    </a:lnTo>
                    <a:lnTo>
                      <a:pt x="1746" y="756"/>
                    </a:lnTo>
                    <a:lnTo>
                      <a:pt x="1746" y="756"/>
                    </a:lnTo>
                    <a:lnTo>
                      <a:pt x="1746" y="756"/>
                    </a:lnTo>
                    <a:lnTo>
                      <a:pt x="1746" y="756"/>
                    </a:lnTo>
                    <a:lnTo>
                      <a:pt x="1746" y="750"/>
                    </a:lnTo>
                    <a:lnTo>
                      <a:pt x="1746" y="750"/>
                    </a:lnTo>
                    <a:lnTo>
                      <a:pt x="1752" y="750"/>
                    </a:lnTo>
                    <a:lnTo>
                      <a:pt x="1758" y="726"/>
                    </a:lnTo>
                    <a:lnTo>
                      <a:pt x="1758" y="720"/>
                    </a:lnTo>
                    <a:lnTo>
                      <a:pt x="1764" y="714"/>
                    </a:lnTo>
                    <a:lnTo>
                      <a:pt x="1764" y="714"/>
                    </a:lnTo>
                    <a:lnTo>
                      <a:pt x="1764" y="708"/>
                    </a:lnTo>
                    <a:lnTo>
                      <a:pt x="1764" y="708"/>
                    </a:lnTo>
                    <a:lnTo>
                      <a:pt x="1764" y="702"/>
                    </a:lnTo>
                    <a:lnTo>
                      <a:pt x="1764" y="702"/>
                    </a:lnTo>
                    <a:lnTo>
                      <a:pt x="1770" y="696"/>
                    </a:lnTo>
                    <a:lnTo>
                      <a:pt x="1770" y="690"/>
                    </a:lnTo>
                    <a:lnTo>
                      <a:pt x="1770" y="690"/>
                    </a:lnTo>
                    <a:lnTo>
                      <a:pt x="1770" y="684"/>
                    </a:lnTo>
                    <a:lnTo>
                      <a:pt x="1770" y="678"/>
                    </a:lnTo>
                    <a:lnTo>
                      <a:pt x="1770" y="678"/>
                    </a:lnTo>
                    <a:lnTo>
                      <a:pt x="1776" y="672"/>
                    </a:lnTo>
                    <a:lnTo>
                      <a:pt x="1782" y="618"/>
                    </a:lnTo>
                    <a:lnTo>
                      <a:pt x="1788" y="612"/>
                    </a:lnTo>
                    <a:lnTo>
                      <a:pt x="1788" y="612"/>
                    </a:lnTo>
                    <a:lnTo>
                      <a:pt x="1788" y="606"/>
                    </a:lnTo>
                    <a:lnTo>
                      <a:pt x="1788" y="600"/>
                    </a:lnTo>
                    <a:lnTo>
                      <a:pt x="1788" y="594"/>
                    </a:lnTo>
                    <a:lnTo>
                      <a:pt x="1788" y="588"/>
                    </a:lnTo>
                    <a:lnTo>
                      <a:pt x="1800" y="522"/>
                    </a:lnTo>
                    <a:lnTo>
                      <a:pt x="1800" y="516"/>
                    </a:lnTo>
                    <a:lnTo>
                      <a:pt x="1800" y="504"/>
                    </a:lnTo>
                    <a:lnTo>
                      <a:pt x="1806" y="498"/>
                    </a:lnTo>
                    <a:lnTo>
                      <a:pt x="1806" y="492"/>
                    </a:lnTo>
                    <a:lnTo>
                      <a:pt x="1806" y="486"/>
                    </a:lnTo>
                    <a:lnTo>
                      <a:pt x="1806" y="474"/>
                    </a:lnTo>
                    <a:lnTo>
                      <a:pt x="1806" y="468"/>
                    </a:lnTo>
                    <a:lnTo>
                      <a:pt x="1806" y="462"/>
                    </a:lnTo>
                    <a:lnTo>
                      <a:pt x="1812" y="450"/>
                    </a:lnTo>
                    <a:lnTo>
                      <a:pt x="1812" y="444"/>
                    </a:lnTo>
                    <a:lnTo>
                      <a:pt x="1812" y="438"/>
                    </a:lnTo>
                    <a:lnTo>
                      <a:pt x="1812" y="426"/>
                    </a:lnTo>
                    <a:lnTo>
                      <a:pt x="1812" y="420"/>
                    </a:lnTo>
                    <a:lnTo>
                      <a:pt x="1812" y="414"/>
                    </a:lnTo>
                    <a:lnTo>
                      <a:pt x="1818" y="402"/>
                    </a:lnTo>
                    <a:lnTo>
                      <a:pt x="1818" y="396"/>
                    </a:lnTo>
                    <a:lnTo>
                      <a:pt x="1818" y="384"/>
                    </a:lnTo>
                    <a:lnTo>
                      <a:pt x="1818" y="378"/>
                    </a:lnTo>
                    <a:lnTo>
                      <a:pt x="1818" y="366"/>
                    </a:lnTo>
                    <a:lnTo>
                      <a:pt x="1818" y="360"/>
                    </a:lnTo>
                    <a:lnTo>
                      <a:pt x="1824" y="348"/>
                    </a:lnTo>
                    <a:lnTo>
                      <a:pt x="1824" y="348"/>
                    </a:lnTo>
                    <a:lnTo>
                      <a:pt x="1824" y="342"/>
                    </a:lnTo>
                    <a:lnTo>
                      <a:pt x="1824" y="330"/>
                    </a:lnTo>
                    <a:lnTo>
                      <a:pt x="1824" y="324"/>
                    </a:lnTo>
                    <a:lnTo>
                      <a:pt x="1824" y="312"/>
                    </a:lnTo>
                    <a:lnTo>
                      <a:pt x="1824" y="312"/>
                    </a:lnTo>
                    <a:lnTo>
                      <a:pt x="1824" y="312"/>
                    </a:lnTo>
                    <a:lnTo>
                      <a:pt x="1824" y="312"/>
                    </a:lnTo>
                    <a:lnTo>
                      <a:pt x="1824" y="324"/>
                    </a:lnTo>
                    <a:lnTo>
                      <a:pt x="1830" y="348"/>
                    </a:lnTo>
                    <a:lnTo>
                      <a:pt x="1830" y="378"/>
                    </a:lnTo>
                    <a:lnTo>
                      <a:pt x="1830" y="408"/>
                    </a:lnTo>
                    <a:lnTo>
                      <a:pt x="1830" y="432"/>
                    </a:lnTo>
                    <a:lnTo>
                      <a:pt x="1830" y="462"/>
                    </a:lnTo>
                    <a:lnTo>
                      <a:pt x="1830" y="474"/>
                    </a:lnTo>
                    <a:lnTo>
                      <a:pt x="1830" y="474"/>
                    </a:lnTo>
                    <a:lnTo>
                      <a:pt x="1830" y="462"/>
                    </a:lnTo>
                    <a:lnTo>
                      <a:pt x="1836" y="432"/>
                    </a:lnTo>
                    <a:lnTo>
                      <a:pt x="1836" y="408"/>
                    </a:lnTo>
                    <a:lnTo>
                      <a:pt x="1836" y="378"/>
                    </a:lnTo>
                    <a:lnTo>
                      <a:pt x="1836" y="348"/>
                    </a:lnTo>
                    <a:lnTo>
                      <a:pt x="1836" y="324"/>
                    </a:lnTo>
                    <a:lnTo>
                      <a:pt x="1836" y="312"/>
                    </a:lnTo>
                    <a:lnTo>
                      <a:pt x="1836" y="312"/>
                    </a:lnTo>
                    <a:lnTo>
                      <a:pt x="1836" y="312"/>
                    </a:lnTo>
                    <a:lnTo>
                      <a:pt x="1842" y="324"/>
                    </a:lnTo>
                    <a:lnTo>
                      <a:pt x="1842" y="336"/>
                    </a:lnTo>
                    <a:lnTo>
                      <a:pt x="1842" y="342"/>
                    </a:lnTo>
                    <a:lnTo>
                      <a:pt x="1842" y="354"/>
                    </a:lnTo>
                    <a:lnTo>
                      <a:pt x="1842" y="360"/>
                    </a:lnTo>
                    <a:lnTo>
                      <a:pt x="1842" y="372"/>
                    </a:lnTo>
                    <a:lnTo>
                      <a:pt x="1848" y="378"/>
                    </a:lnTo>
                    <a:lnTo>
                      <a:pt x="1848" y="390"/>
                    </a:lnTo>
                    <a:lnTo>
                      <a:pt x="1848" y="396"/>
                    </a:lnTo>
                    <a:lnTo>
                      <a:pt x="1848" y="408"/>
                    </a:lnTo>
                    <a:lnTo>
                      <a:pt x="1848" y="414"/>
                    </a:lnTo>
                    <a:lnTo>
                      <a:pt x="1848" y="420"/>
                    </a:lnTo>
                    <a:lnTo>
                      <a:pt x="1854" y="432"/>
                    </a:lnTo>
                    <a:lnTo>
                      <a:pt x="1854" y="438"/>
                    </a:lnTo>
                    <a:lnTo>
                      <a:pt x="1854" y="450"/>
                    </a:lnTo>
                    <a:lnTo>
                      <a:pt x="1854" y="456"/>
                    </a:lnTo>
                    <a:lnTo>
                      <a:pt x="1854" y="462"/>
                    </a:lnTo>
                    <a:lnTo>
                      <a:pt x="1866" y="540"/>
                    </a:lnTo>
                    <a:lnTo>
                      <a:pt x="1866" y="546"/>
                    </a:lnTo>
                    <a:lnTo>
                      <a:pt x="1866" y="552"/>
                    </a:lnTo>
                    <a:lnTo>
                      <a:pt x="1866" y="558"/>
                    </a:lnTo>
                    <a:lnTo>
                      <a:pt x="1872" y="564"/>
                    </a:lnTo>
                    <a:lnTo>
                      <a:pt x="1872" y="570"/>
                    </a:lnTo>
                    <a:lnTo>
                      <a:pt x="1872" y="576"/>
                    </a:lnTo>
                    <a:lnTo>
                      <a:pt x="1884" y="636"/>
                    </a:lnTo>
                    <a:lnTo>
                      <a:pt x="1884" y="642"/>
                    </a:lnTo>
                    <a:lnTo>
                      <a:pt x="1884" y="642"/>
                    </a:lnTo>
                    <a:lnTo>
                      <a:pt x="1884" y="648"/>
                    </a:lnTo>
                    <a:lnTo>
                      <a:pt x="1884" y="654"/>
                    </a:lnTo>
                    <a:lnTo>
                      <a:pt x="1884" y="660"/>
                    </a:lnTo>
                    <a:lnTo>
                      <a:pt x="1890" y="666"/>
                    </a:lnTo>
                    <a:lnTo>
                      <a:pt x="1890" y="666"/>
                    </a:lnTo>
                    <a:lnTo>
                      <a:pt x="1890" y="672"/>
                    </a:lnTo>
                    <a:lnTo>
                      <a:pt x="1890" y="678"/>
                    </a:lnTo>
                    <a:lnTo>
                      <a:pt x="1890" y="684"/>
                    </a:lnTo>
                    <a:lnTo>
                      <a:pt x="1890" y="684"/>
                    </a:lnTo>
                    <a:lnTo>
                      <a:pt x="1896" y="690"/>
                    </a:lnTo>
                    <a:lnTo>
                      <a:pt x="1896" y="696"/>
                    </a:lnTo>
                    <a:lnTo>
                      <a:pt x="1896" y="696"/>
                    </a:lnTo>
                    <a:lnTo>
                      <a:pt x="1908" y="732"/>
                    </a:lnTo>
                    <a:lnTo>
                      <a:pt x="1908" y="732"/>
                    </a:lnTo>
                    <a:lnTo>
                      <a:pt x="1908" y="738"/>
                    </a:lnTo>
                    <a:lnTo>
                      <a:pt x="1908" y="738"/>
                    </a:lnTo>
                    <a:lnTo>
                      <a:pt x="1908" y="738"/>
                    </a:lnTo>
                    <a:lnTo>
                      <a:pt x="1908" y="744"/>
                    </a:lnTo>
                    <a:lnTo>
                      <a:pt x="1914" y="744"/>
                    </a:lnTo>
                    <a:lnTo>
                      <a:pt x="1920" y="762"/>
                    </a:lnTo>
                    <a:lnTo>
                      <a:pt x="1926" y="762"/>
                    </a:lnTo>
                    <a:lnTo>
                      <a:pt x="1926" y="762"/>
                    </a:lnTo>
                    <a:lnTo>
                      <a:pt x="1926" y="762"/>
                    </a:lnTo>
                    <a:lnTo>
                      <a:pt x="1926" y="768"/>
                    </a:lnTo>
                    <a:lnTo>
                      <a:pt x="1926" y="768"/>
                    </a:lnTo>
                    <a:lnTo>
                      <a:pt x="1926" y="768"/>
                    </a:lnTo>
                    <a:lnTo>
                      <a:pt x="1932" y="768"/>
                    </a:lnTo>
                    <a:lnTo>
                      <a:pt x="1932" y="768"/>
                    </a:lnTo>
                    <a:lnTo>
                      <a:pt x="1932" y="768"/>
                    </a:lnTo>
                    <a:lnTo>
                      <a:pt x="1932" y="768"/>
                    </a:lnTo>
                    <a:lnTo>
                      <a:pt x="1932" y="768"/>
                    </a:lnTo>
                    <a:lnTo>
                      <a:pt x="1932" y="768"/>
                    </a:lnTo>
                    <a:lnTo>
                      <a:pt x="1938" y="768"/>
                    </a:lnTo>
                    <a:lnTo>
                      <a:pt x="1938" y="768"/>
                    </a:lnTo>
                    <a:lnTo>
                      <a:pt x="1944" y="762"/>
                    </a:lnTo>
                    <a:lnTo>
                      <a:pt x="1950" y="756"/>
                    </a:lnTo>
                    <a:lnTo>
                      <a:pt x="1950" y="756"/>
                    </a:lnTo>
                    <a:lnTo>
                      <a:pt x="1950" y="756"/>
                    </a:lnTo>
                    <a:lnTo>
                      <a:pt x="1950" y="756"/>
                    </a:lnTo>
                    <a:lnTo>
                      <a:pt x="1950" y="750"/>
                    </a:lnTo>
                    <a:lnTo>
                      <a:pt x="1950" y="750"/>
                    </a:lnTo>
                    <a:lnTo>
                      <a:pt x="1962" y="726"/>
                    </a:lnTo>
                    <a:lnTo>
                      <a:pt x="1962" y="720"/>
                    </a:lnTo>
                    <a:lnTo>
                      <a:pt x="1962" y="720"/>
                    </a:lnTo>
                    <a:lnTo>
                      <a:pt x="1968" y="714"/>
                    </a:lnTo>
                    <a:lnTo>
                      <a:pt x="1968" y="714"/>
                    </a:lnTo>
                    <a:lnTo>
                      <a:pt x="1968" y="708"/>
                    </a:lnTo>
                    <a:lnTo>
                      <a:pt x="1968" y="708"/>
                    </a:lnTo>
                    <a:lnTo>
                      <a:pt x="1968" y="702"/>
                    </a:lnTo>
                    <a:lnTo>
                      <a:pt x="1968" y="702"/>
                    </a:lnTo>
                    <a:lnTo>
                      <a:pt x="1974" y="696"/>
                    </a:lnTo>
                    <a:lnTo>
                      <a:pt x="1974" y="690"/>
                    </a:lnTo>
                    <a:lnTo>
                      <a:pt x="1974" y="690"/>
                    </a:lnTo>
                    <a:lnTo>
                      <a:pt x="1974" y="684"/>
                    </a:lnTo>
                    <a:lnTo>
                      <a:pt x="1974" y="678"/>
                    </a:lnTo>
                    <a:lnTo>
                      <a:pt x="1974" y="678"/>
                    </a:lnTo>
                    <a:lnTo>
                      <a:pt x="1986" y="624"/>
                    </a:lnTo>
                    <a:lnTo>
                      <a:pt x="1986" y="618"/>
                    </a:lnTo>
                    <a:lnTo>
                      <a:pt x="1986" y="612"/>
                    </a:lnTo>
                    <a:lnTo>
                      <a:pt x="1992" y="612"/>
                    </a:lnTo>
                    <a:lnTo>
                      <a:pt x="1992" y="606"/>
                    </a:lnTo>
                    <a:lnTo>
                      <a:pt x="1992" y="600"/>
                    </a:lnTo>
                    <a:lnTo>
                      <a:pt x="1992" y="594"/>
                    </a:lnTo>
                    <a:lnTo>
                      <a:pt x="2004" y="528"/>
                    </a:lnTo>
                    <a:lnTo>
                      <a:pt x="2004" y="522"/>
                    </a:lnTo>
                    <a:lnTo>
                      <a:pt x="2004" y="516"/>
                    </a:lnTo>
                    <a:lnTo>
                      <a:pt x="2004" y="504"/>
                    </a:lnTo>
                    <a:lnTo>
                      <a:pt x="2004" y="498"/>
                    </a:lnTo>
                    <a:lnTo>
                      <a:pt x="2010" y="492"/>
                    </a:lnTo>
                    <a:lnTo>
                      <a:pt x="2010" y="486"/>
                    </a:lnTo>
                    <a:lnTo>
                      <a:pt x="2010" y="480"/>
                    </a:lnTo>
                    <a:lnTo>
                      <a:pt x="2010" y="468"/>
                    </a:lnTo>
                    <a:lnTo>
                      <a:pt x="2010" y="462"/>
                    </a:lnTo>
                    <a:lnTo>
                      <a:pt x="2010" y="456"/>
                    </a:lnTo>
                    <a:lnTo>
                      <a:pt x="2016" y="450"/>
                    </a:lnTo>
                    <a:lnTo>
                      <a:pt x="2016" y="438"/>
                    </a:lnTo>
                    <a:lnTo>
                      <a:pt x="2016" y="432"/>
                    </a:lnTo>
                    <a:lnTo>
                      <a:pt x="2016" y="426"/>
                    </a:lnTo>
                    <a:lnTo>
                      <a:pt x="2016" y="414"/>
                    </a:lnTo>
                    <a:lnTo>
                      <a:pt x="2016" y="408"/>
                    </a:lnTo>
                    <a:lnTo>
                      <a:pt x="2022" y="402"/>
                    </a:lnTo>
                    <a:lnTo>
                      <a:pt x="2022" y="402"/>
                    </a:lnTo>
                    <a:lnTo>
                      <a:pt x="2022" y="390"/>
                    </a:lnTo>
                    <a:lnTo>
                      <a:pt x="2022" y="384"/>
                    </a:lnTo>
                    <a:lnTo>
                      <a:pt x="2022" y="378"/>
                    </a:lnTo>
                    <a:lnTo>
                      <a:pt x="2022" y="366"/>
                    </a:lnTo>
                    <a:lnTo>
                      <a:pt x="2022" y="360"/>
                    </a:lnTo>
                    <a:lnTo>
                      <a:pt x="2022" y="348"/>
                    </a:lnTo>
                    <a:lnTo>
                      <a:pt x="2028" y="342"/>
                    </a:lnTo>
                    <a:lnTo>
                      <a:pt x="2028" y="330"/>
                    </a:lnTo>
                    <a:lnTo>
                      <a:pt x="2028" y="324"/>
                    </a:lnTo>
                    <a:lnTo>
                      <a:pt x="2028" y="324"/>
                    </a:lnTo>
                    <a:lnTo>
                      <a:pt x="2028" y="318"/>
                    </a:lnTo>
                    <a:lnTo>
                      <a:pt x="2028" y="306"/>
                    </a:lnTo>
                    <a:lnTo>
                      <a:pt x="2028" y="282"/>
                    </a:lnTo>
                    <a:lnTo>
                      <a:pt x="2028" y="240"/>
                    </a:lnTo>
                    <a:lnTo>
                      <a:pt x="2028" y="192"/>
                    </a:lnTo>
                    <a:lnTo>
                      <a:pt x="2034" y="138"/>
                    </a:lnTo>
                    <a:lnTo>
                      <a:pt x="2034" y="84"/>
                    </a:lnTo>
                    <a:lnTo>
                      <a:pt x="2034" y="30"/>
                    </a:lnTo>
                    <a:lnTo>
                      <a:pt x="2034" y="0"/>
                    </a:lnTo>
                    <a:lnTo>
                      <a:pt x="2034" y="0"/>
                    </a:lnTo>
                    <a:lnTo>
                      <a:pt x="2034" y="30"/>
                    </a:lnTo>
                    <a:lnTo>
                      <a:pt x="2034" y="84"/>
                    </a:lnTo>
                    <a:lnTo>
                      <a:pt x="2040" y="138"/>
                    </a:lnTo>
                    <a:lnTo>
                      <a:pt x="2040" y="192"/>
                    </a:lnTo>
                    <a:lnTo>
                      <a:pt x="2040" y="240"/>
                    </a:lnTo>
                    <a:lnTo>
                      <a:pt x="2040" y="282"/>
                    </a:lnTo>
                    <a:lnTo>
                      <a:pt x="2040" y="306"/>
                    </a:lnTo>
                    <a:lnTo>
                      <a:pt x="2040" y="318"/>
                    </a:lnTo>
                    <a:lnTo>
                      <a:pt x="2040" y="324"/>
                    </a:lnTo>
                    <a:lnTo>
                      <a:pt x="2040" y="336"/>
                    </a:lnTo>
                    <a:lnTo>
                      <a:pt x="2046" y="342"/>
                    </a:lnTo>
                    <a:lnTo>
                      <a:pt x="2046" y="354"/>
                    </a:lnTo>
                    <a:lnTo>
                      <a:pt x="2046" y="360"/>
                    </a:lnTo>
                    <a:lnTo>
                      <a:pt x="2046" y="372"/>
                    </a:lnTo>
                    <a:lnTo>
                      <a:pt x="2046" y="378"/>
                    </a:lnTo>
                    <a:lnTo>
                      <a:pt x="2046" y="390"/>
                    </a:lnTo>
                    <a:lnTo>
                      <a:pt x="2052" y="396"/>
                    </a:lnTo>
                    <a:lnTo>
                      <a:pt x="2052" y="402"/>
                    </a:lnTo>
                    <a:lnTo>
                      <a:pt x="2052" y="414"/>
                    </a:lnTo>
                    <a:lnTo>
                      <a:pt x="2052" y="420"/>
                    </a:lnTo>
                    <a:lnTo>
                      <a:pt x="2052" y="432"/>
                    </a:lnTo>
                    <a:lnTo>
                      <a:pt x="2052" y="438"/>
                    </a:lnTo>
                    <a:lnTo>
                      <a:pt x="2058" y="444"/>
                    </a:lnTo>
                    <a:lnTo>
                      <a:pt x="2058" y="456"/>
                    </a:lnTo>
                    <a:lnTo>
                      <a:pt x="2058" y="462"/>
                    </a:lnTo>
                    <a:lnTo>
                      <a:pt x="2058" y="468"/>
                    </a:lnTo>
                    <a:lnTo>
                      <a:pt x="2070" y="546"/>
                    </a:lnTo>
                    <a:lnTo>
                      <a:pt x="2070" y="552"/>
                    </a:lnTo>
                    <a:lnTo>
                      <a:pt x="2070" y="558"/>
                    </a:lnTo>
                    <a:lnTo>
                      <a:pt x="2070" y="564"/>
                    </a:lnTo>
                    <a:lnTo>
                      <a:pt x="2070" y="570"/>
                    </a:lnTo>
                    <a:lnTo>
                      <a:pt x="2076" y="576"/>
                    </a:lnTo>
                    <a:lnTo>
                      <a:pt x="2076" y="582"/>
                    </a:lnTo>
                    <a:lnTo>
                      <a:pt x="2082" y="642"/>
                    </a:lnTo>
                    <a:lnTo>
                      <a:pt x="2088" y="642"/>
                    </a:lnTo>
                    <a:lnTo>
                      <a:pt x="2088" y="648"/>
                    </a:lnTo>
                    <a:lnTo>
                      <a:pt x="2088" y="654"/>
                    </a:lnTo>
                    <a:lnTo>
                      <a:pt x="2088" y="660"/>
                    </a:lnTo>
                    <a:lnTo>
                      <a:pt x="2088" y="666"/>
                    </a:lnTo>
                    <a:lnTo>
                      <a:pt x="2088" y="666"/>
                    </a:lnTo>
                    <a:lnTo>
                      <a:pt x="2094" y="672"/>
                    </a:lnTo>
                    <a:lnTo>
                      <a:pt x="2094" y="678"/>
                    </a:lnTo>
                    <a:lnTo>
                      <a:pt x="2094" y="678"/>
                    </a:lnTo>
                    <a:lnTo>
                      <a:pt x="2094" y="684"/>
                    </a:lnTo>
                    <a:lnTo>
                      <a:pt x="2094" y="690"/>
                    </a:lnTo>
                    <a:lnTo>
                      <a:pt x="2094" y="696"/>
                    </a:lnTo>
                    <a:lnTo>
                      <a:pt x="2100" y="696"/>
                    </a:lnTo>
                    <a:lnTo>
                      <a:pt x="2100" y="702"/>
                    </a:lnTo>
                    <a:lnTo>
                      <a:pt x="2112" y="732"/>
                    </a:lnTo>
                    <a:lnTo>
                      <a:pt x="2112" y="738"/>
                    </a:lnTo>
                    <a:lnTo>
                      <a:pt x="2112" y="738"/>
                    </a:lnTo>
                    <a:lnTo>
                      <a:pt x="2112" y="738"/>
                    </a:lnTo>
                    <a:lnTo>
                      <a:pt x="2112" y="744"/>
                    </a:lnTo>
                    <a:lnTo>
                      <a:pt x="2112" y="744"/>
                    </a:lnTo>
                    <a:lnTo>
                      <a:pt x="2112" y="744"/>
                    </a:lnTo>
                    <a:lnTo>
                      <a:pt x="2124" y="762"/>
                    </a:lnTo>
                    <a:lnTo>
                      <a:pt x="2124" y="762"/>
                    </a:lnTo>
                    <a:lnTo>
                      <a:pt x="2124" y="762"/>
                    </a:lnTo>
                    <a:lnTo>
                      <a:pt x="2130" y="768"/>
                    </a:lnTo>
                    <a:lnTo>
                      <a:pt x="2130" y="768"/>
                    </a:lnTo>
                    <a:lnTo>
                      <a:pt x="2130" y="768"/>
                    </a:lnTo>
                    <a:lnTo>
                      <a:pt x="2130" y="768"/>
                    </a:lnTo>
                    <a:lnTo>
                      <a:pt x="2130" y="768"/>
                    </a:lnTo>
                    <a:lnTo>
                      <a:pt x="2130" y="768"/>
                    </a:lnTo>
                    <a:lnTo>
                      <a:pt x="2136" y="768"/>
                    </a:lnTo>
                    <a:lnTo>
                      <a:pt x="2136" y="768"/>
                    </a:lnTo>
                    <a:lnTo>
                      <a:pt x="2136" y="768"/>
                    </a:lnTo>
                    <a:lnTo>
                      <a:pt x="2136" y="768"/>
                    </a:lnTo>
                    <a:lnTo>
                      <a:pt x="2136" y="768"/>
                    </a:lnTo>
                    <a:lnTo>
                      <a:pt x="2136" y="768"/>
                    </a:lnTo>
                    <a:lnTo>
                      <a:pt x="2148" y="756"/>
                    </a:lnTo>
                    <a:lnTo>
                      <a:pt x="2148" y="756"/>
                    </a:lnTo>
                    <a:lnTo>
                      <a:pt x="2154" y="756"/>
                    </a:lnTo>
                    <a:lnTo>
                      <a:pt x="2154" y="756"/>
                    </a:lnTo>
                    <a:lnTo>
                      <a:pt x="2154" y="750"/>
                    </a:lnTo>
                    <a:lnTo>
                      <a:pt x="2154" y="750"/>
                    </a:lnTo>
                    <a:lnTo>
                      <a:pt x="2154" y="750"/>
                    </a:lnTo>
                    <a:lnTo>
                      <a:pt x="2166" y="726"/>
                    </a:lnTo>
                    <a:lnTo>
                      <a:pt x="2166" y="720"/>
                    </a:lnTo>
                    <a:lnTo>
                      <a:pt x="2166" y="714"/>
                    </a:lnTo>
                    <a:lnTo>
                      <a:pt x="2166" y="714"/>
                    </a:lnTo>
                    <a:lnTo>
                      <a:pt x="2172" y="708"/>
                    </a:lnTo>
                    <a:lnTo>
                      <a:pt x="2172" y="708"/>
                    </a:lnTo>
                    <a:lnTo>
                      <a:pt x="2172" y="702"/>
                    </a:lnTo>
                    <a:lnTo>
                      <a:pt x="2172" y="702"/>
                    </a:lnTo>
                    <a:lnTo>
                      <a:pt x="2172" y="696"/>
                    </a:lnTo>
                    <a:lnTo>
                      <a:pt x="2172" y="690"/>
                    </a:lnTo>
                    <a:lnTo>
                      <a:pt x="2178" y="690"/>
                    </a:lnTo>
                    <a:lnTo>
                      <a:pt x="2178" y="684"/>
                    </a:lnTo>
                    <a:lnTo>
                      <a:pt x="2178" y="678"/>
                    </a:lnTo>
                    <a:lnTo>
                      <a:pt x="2178" y="678"/>
                    </a:lnTo>
                    <a:lnTo>
                      <a:pt x="2178" y="672"/>
                    </a:lnTo>
                    <a:lnTo>
                      <a:pt x="2190" y="618"/>
                    </a:lnTo>
                    <a:lnTo>
                      <a:pt x="2190" y="612"/>
                    </a:lnTo>
                    <a:lnTo>
                      <a:pt x="2190" y="612"/>
                    </a:lnTo>
                    <a:lnTo>
                      <a:pt x="2190" y="606"/>
                    </a:lnTo>
                    <a:lnTo>
                      <a:pt x="2196" y="600"/>
                    </a:lnTo>
                    <a:lnTo>
                      <a:pt x="2196" y="594"/>
                    </a:lnTo>
                    <a:lnTo>
                      <a:pt x="2196" y="588"/>
                    </a:lnTo>
                    <a:lnTo>
                      <a:pt x="2208" y="522"/>
                    </a:lnTo>
                    <a:lnTo>
                      <a:pt x="2208" y="516"/>
                    </a:lnTo>
                    <a:lnTo>
                      <a:pt x="2208" y="504"/>
                    </a:lnTo>
                    <a:lnTo>
                      <a:pt x="2208" y="498"/>
                    </a:lnTo>
                    <a:lnTo>
                      <a:pt x="2208" y="492"/>
                    </a:lnTo>
                    <a:lnTo>
                      <a:pt x="2208" y="486"/>
                    </a:lnTo>
                    <a:lnTo>
                      <a:pt x="2214" y="474"/>
                    </a:lnTo>
                    <a:lnTo>
                      <a:pt x="2214" y="468"/>
                    </a:lnTo>
                    <a:lnTo>
                      <a:pt x="2214" y="462"/>
                    </a:lnTo>
                    <a:lnTo>
                      <a:pt x="2214" y="450"/>
                    </a:lnTo>
                    <a:lnTo>
                      <a:pt x="2214" y="444"/>
                    </a:lnTo>
                    <a:lnTo>
                      <a:pt x="2214" y="438"/>
                    </a:lnTo>
                    <a:lnTo>
                      <a:pt x="2220" y="426"/>
                    </a:lnTo>
                    <a:lnTo>
                      <a:pt x="2220" y="420"/>
                    </a:lnTo>
                    <a:lnTo>
                      <a:pt x="2220" y="414"/>
                    </a:lnTo>
                    <a:lnTo>
                      <a:pt x="2220" y="402"/>
                    </a:lnTo>
                    <a:lnTo>
                      <a:pt x="2220" y="396"/>
                    </a:lnTo>
                    <a:lnTo>
                      <a:pt x="2220" y="384"/>
                    </a:lnTo>
                    <a:lnTo>
                      <a:pt x="2226" y="378"/>
                    </a:lnTo>
                    <a:lnTo>
                      <a:pt x="2226" y="366"/>
                    </a:lnTo>
                    <a:lnTo>
                      <a:pt x="2226" y="360"/>
                    </a:lnTo>
                    <a:lnTo>
                      <a:pt x="2226" y="348"/>
                    </a:lnTo>
                    <a:lnTo>
                      <a:pt x="2226" y="348"/>
                    </a:lnTo>
                    <a:lnTo>
                      <a:pt x="2226" y="342"/>
                    </a:lnTo>
                    <a:lnTo>
                      <a:pt x="2226" y="330"/>
                    </a:lnTo>
                    <a:lnTo>
                      <a:pt x="2232" y="324"/>
                    </a:lnTo>
                    <a:lnTo>
                      <a:pt x="2232" y="312"/>
                    </a:lnTo>
                    <a:lnTo>
                      <a:pt x="2232" y="312"/>
                    </a:lnTo>
                    <a:lnTo>
                      <a:pt x="2232" y="312"/>
                    </a:lnTo>
                    <a:lnTo>
                      <a:pt x="2232" y="312"/>
                    </a:lnTo>
                    <a:lnTo>
                      <a:pt x="2232" y="324"/>
                    </a:lnTo>
                    <a:lnTo>
                      <a:pt x="2232" y="348"/>
                    </a:lnTo>
                    <a:lnTo>
                      <a:pt x="2232" y="378"/>
                    </a:lnTo>
                    <a:lnTo>
                      <a:pt x="2232" y="408"/>
                    </a:lnTo>
                    <a:lnTo>
                      <a:pt x="2232" y="432"/>
                    </a:lnTo>
                    <a:lnTo>
                      <a:pt x="2238" y="462"/>
                    </a:lnTo>
                    <a:lnTo>
                      <a:pt x="2238" y="474"/>
                    </a:lnTo>
                    <a:lnTo>
                      <a:pt x="2238" y="474"/>
                    </a:lnTo>
                    <a:lnTo>
                      <a:pt x="2238" y="462"/>
                    </a:lnTo>
                    <a:lnTo>
                      <a:pt x="2238" y="432"/>
                    </a:lnTo>
                    <a:lnTo>
                      <a:pt x="2238" y="408"/>
                    </a:lnTo>
                    <a:lnTo>
                      <a:pt x="2238" y="378"/>
                    </a:lnTo>
                    <a:lnTo>
                      <a:pt x="2244" y="348"/>
                    </a:lnTo>
                    <a:lnTo>
                      <a:pt x="2244" y="324"/>
                    </a:lnTo>
                    <a:lnTo>
                      <a:pt x="2244" y="312"/>
                    </a:lnTo>
                    <a:lnTo>
                      <a:pt x="2244" y="312"/>
                    </a:lnTo>
                    <a:lnTo>
                      <a:pt x="2244" y="312"/>
                    </a:lnTo>
                    <a:lnTo>
                      <a:pt x="2244" y="324"/>
                    </a:lnTo>
                    <a:lnTo>
                      <a:pt x="2244" y="336"/>
                    </a:lnTo>
                    <a:lnTo>
                      <a:pt x="2244" y="342"/>
                    </a:lnTo>
                    <a:lnTo>
                      <a:pt x="2250" y="354"/>
                    </a:lnTo>
                    <a:lnTo>
                      <a:pt x="2250" y="360"/>
                    </a:lnTo>
                    <a:lnTo>
                      <a:pt x="2250" y="372"/>
                    </a:lnTo>
                    <a:lnTo>
                      <a:pt x="2250" y="378"/>
                    </a:lnTo>
                    <a:lnTo>
                      <a:pt x="2250" y="390"/>
                    </a:lnTo>
                    <a:lnTo>
                      <a:pt x="2250" y="396"/>
                    </a:lnTo>
                    <a:lnTo>
                      <a:pt x="2256" y="408"/>
                    </a:lnTo>
                    <a:lnTo>
                      <a:pt x="2256" y="414"/>
                    </a:lnTo>
                    <a:lnTo>
                      <a:pt x="2256" y="420"/>
                    </a:lnTo>
                    <a:lnTo>
                      <a:pt x="2256" y="432"/>
                    </a:lnTo>
                    <a:lnTo>
                      <a:pt x="2256" y="438"/>
                    </a:lnTo>
                    <a:lnTo>
                      <a:pt x="2256" y="450"/>
                    </a:lnTo>
                    <a:lnTo>
                      <a:pt x="2262" y="456"/>
                    </a:lnTo>
                    <a:lnTo>
                      <a:pt x="2262" y="462"/>
                    </a:lnTo>
                    <a:lnTo>
                      <a:pt x="2274" y="540"/>
                    </a:lnTo>
                    <a:lnTo>
                      <a:pt x="2274" y="546"/>
                    </a:lnTo>
                    <a:lnTo>
                      <a:pt x="2274" y="552"/>
                    </a:lnTo>
                    <a:lnTo>
                      <a:pt x="2274" y="558"/>
                    </a:lnTo>
                    <a:lnTo>
                      <a:pt x="2274" y="564"/>
                    </a:lnTo>
                    <a:lnTo>
                      <a:pt x="2274" y="570"/>
                    </a:lnTo>
                    <a:lnTo>
                      <a:pt x="2274" y="576"/>
                    </a:lnTo>
                    <a:lnTo>
                      <a:pt x="2286" y="636"/>
                    </a:lnTo>
                    <a:lnTo>
                      <a:pt x="2286" y="642"/>
                    </a:lnTo>
                    <a:lnTo>
                      <a:pt x="2292" y="642"/>
                    </a:lnTo>
                    <a:lnTo>
                      <a:pt x="2292" y="648"/>
                    </a:lnTo>
                    <a:lnTo>
                      <a:pt x="2292" y="654"/>
                    </a:lnTo>
                    <a:lnTo>
                      <a:pt x="2292" y="660"/>
                    </a:lnTo>
                    <a:lnTo>
                      <a:pt x="2292" y="666"/>
                    </a:lnTo>
                    <a:lnTo>
                      <a:pt x="2292" y="666"/>
                    </a:lnTo>
                    <a:lnTo>
                      <a:pt x="2298" y="672"/>
                    </a:lnTo>
                    <a:lnTo>
                      <a:pt x="2298" y="678"/>
                    </a:lnTo>
                    <a:lnTo>
                      <a:pt x="2298" y="684"/>
                    </a:lnTo>
                    <a:lnTo>
                      <a:pt x="2298" y="684"/>
                    </a:lnTo>
                    <a:lnTo>
                      <a:pt x="2298" y="690"/>
                    </a:lnTo>
                    <a:lnTo>
                      <a:pt x="2298" y="696"/>
                    </a:lnTo>
                    <a:lnTo>
                      <a:pt x="2304" y="696"/>
                    </a:lnTo>
                    <a:lnTo>
                      <a:pt x="2310" y="732"/>
                    </a:lnTo>
                    <a:lnTo>
                      <a:pt x="2310" y="732"/>
                    </a:lnTo>
                    <a:lnTo>
                      <a:pt x="2316" y="738"/>
                    </a:lnTo>
                    <a:lnTo>
                      <a:pt x="2316" y="738"/>
                    </a:lnTo>
                    <a:lnTo>
                      <a:pt x="2316" y="738"/>
                    </a:lnTo>
                    <a:lnTo>
                      <a:pt x="2316" y="744"/>
                    </a:lnTo>
                    <a:lnTo>
                      <a:pt x="2316" y="744"/>
                    </a:lnTo>
                    <a:lnTo>
                      <a:pt x="2328" y="762"/>
                    </a:lnTo>
                    <a:lnTo>
                      <a:pt x="2328" y="762"/>
                    </a:lnTo>
                    <a:lnTo>
                      <a:pt x="2328" y="762"/>
                    </a:lnTo>
                    <a:lnTo>
                      <a:pt x="2328" y="762"/>
                    </a:lnTo>
                    <a:lnTo>
                      <a:pt x="2334" y="768"/>
                    </a:lnTo>
                    <a:lnTo>
                      <a:pt x="2334" y="768"/>
                    </a:lnTo>
                    <a:lnTo>
                      <a:pt x="2334" y="768"/>
                    </a:lnTo>
                    <a:lnTo>
                      <a:pt x="2334" y="768"/>
                    </a:lnTo>
                    <a:lnTo>
                      <a:pt x="2334" y="768"/>
                    </a:lnTo>
                    <a:lnTo>
                      <a:pt x="2334" y="768"/>
                    </a:lnTo>
                    <a:lnTo>
                      <a:pt x="2340" y="768"/>
                    </a:lnTo>
                    <a:lnTo>
                      <a:pt x="2340" y="768"/>
                    </a:lnTo>
                    <a:lnTo>
                      <a:pt x="2340" y="768"/>
                    </a:lnTo>
                    <a:lnTo>
                      <a:pt x="2340" y="768"/>
                    </a:lnTo>
                    <a:lnTo>
                      <a:pt x="2340" y="768"/>
                    </a:lnTo>
                    <a:lnTo>
                      <a:pt x="2352" y="762"/>
                    </a:lnTo>
                    <a:lnTo>
                      <a:pt x="2352" y="756"/>
                    </a:lnTo>
                    <a:lnTo>
                      <a:pt x="2352" y="756"/>
                    </a:lnTo>
                    <a:lnTo>
                      <a:pt x="2352" y="756"/>
                    </a:lnTo>
                    <a:lnTo>
                      <a:pt x="2358" y="756"/>
                    </a:lnTo>
                    <a:lnTo>
                      <a:pt x="2358" y="750"/>
                    </a:lnTo>
                    <a:lnTo>
                      <a:pt x="2358" y="750"/>
                    </a:lnTo>
                    <a:lnTo>
                      <a:pt x="2370" y="726"/>
                    </a:lnTo>
                    <a:lnTo>
                      <a:pt x="2370" y="720"/>
                    </a:lnTo>
                    <a:lnTo>
                      <a:pt x="2370" y="720"/>
                    </a:lnTo>
                    <a:lnTo>
                      <a:pt x="2370" y="714"/>
                    </a:lnTo>
                    <a:lnTo>
                      <a:pt x="2370" y="714"/>
                    </a:lnTo>
                    <a:lnTo>
                      <a:pt x="2370" y="708"/>
                    </a:lnTo>
                    <a:lnTo>
                      <a:pt x="2376" y="708"/>
                    </a:lnTo>
                    <a:lnTo>
                      <a:pt x="2376" y="702"/>
                    </a:lnTo>
                    <a:lnTo>
                      <a:pt x="2376" y="702"/>
                    </a:lnTo>
                    <a:lnTo>
                      <a:pt x="2376" y="696"/>
                    </a:lnTo>
                    <a:lnTo>
                      <a:pt x="2376" y="690"/>
                    </a:lnTo>
                    <a:lnTo>
                      <a:pt x="2376" y="690"/>
                    </a:lnTo>
                    <a:lnTo>
                      <a:pt x="2382" y="684"/>
                    </a:lnTo>
                    <a:lnTo>
                      <a:pt x="2382" y="678"/>
                    </a:lnTo>
                    <a:lnTo>
                      <a:pt x="2382" y="678"/>
                    </a:lnTo>
                    <a:lnTo>
                      <a:pt x="2394" y="624"/>
                    </a:lnTo>
                    <a:lnTo>
                      <a:pt x="2394" y="618"/>
                    </a:lnTo>
                    <a:lnTo>
                      <a:pt x="2394" y="612"/>
                    </a:lnTo>
                    <a:lnTo>
                      <a:pt x="2394" y="612"/>
                    </a:lnTo>
                    <a:lnTo>
                      <a:pt x="2394" y="606"/>
                    </a:lnTo>
                    <a:lnTo>
                      <a:pt x="2394" y="600"/>
                    </a:lnTo>
                    <a:lnTo>
                      <a:pt x="2400" y="594"/>
                    </a:lnTo>
                    <a:lnTo>
                      <a:pt x="2406" y="528"/>
                    </a:lnTo>
                    <a:lnTo>
                      <a:pt x="2412" y="522"/>
                    </a:lnTo>
                    <a:lnTo>
                      <a:pt x="2412" y="510"/>
                    </a:lnTo>
                    <a:lnTo>
                      <a:pt x="2412" y="504"/>
                    </a:lnTo>
                    <a:lnTo>
                      <a:pt x="2412" y="498"/>
                    </a:lnTo>
                    <a:lnTo>
                      <a:pt x="2412" y="492"/>
                    </a:lnTo>
                    <a:lnTo>
                      <a:pt x="2412" y="486"/>
                    </a:lnTo>
                    <a:lnTo>
                      <a:pt x="2418" y="474"/>
                    </a:lnTo>
                    <a:lnTo>
                      <a:pt x="2418" y="468"/>
                    </a:lnTo>
                    <a:lnTo>
                      <a:pt x="2418" y="462"/>
                    </a:lnTo>
                    <a:lnTo>
                      <a:pt x="2418" y="450"/>
                    </a:lnTo>
                    <a:lnTo>
                      <a:pt x="2418" y="444"/>
                    </a:lnTo>
                    <a:lnTo>
                      <a:pt x="2418" y="438"/>
                    </a:lnTo>
                    <a:lnTo>
                      <a:pt x="2424" y="426"/>
                    </a:lnTo>
                    <a:lnTo>
                      <a:pt x="2424" y="420"/>
                    </a:lnTo>
                    <a:lnTo>
                      <a:pt x="2424" y="420"/>
                    </a:lnTo>
                    <a:lnTo>
                      <a:pt x="2424" y="414"/>
                    </a:lnTo>
                    <a:lnTo>
                      <a:pt x="2424" y="408"/>
                    </a:lnTo>
                    <a:lnTo>
                      <a:pt x="2424" y="402"/>
                    </a:lnTo>
                    <a:lnTo>
                      <a:pt x="2424" y="402"/>
                    </a:lnTo>
                    <a:lnTo>
                      <a:pt x="2424" y="390"/>
                    </a:lnTo>
                    <a:lnTo>
                      <a:pt x="2424" y="384"/>
                    </a:lnTo>
                    <a:lnTo>
                      <a:pt x="2430" y="378"/>
                    </a:lnTo>
                    <a:lnTo>
                      <a:pt x="2430" y="366"/>
                    </a:lnTo>
                    <a:lnTo>
                      <a:pt x="2430" y="360"/>
                    </a:lnTo>
                    <a:lnTo>
                      <a:pt x="2430" y="348"/>
                    </a:lnTo>
                    <a:lnTo>
                      <a:pt x="2430" y="342"/>
                    </a:lnTo>
                    <a:lnTo>
                      <a:pt x="2430" y="330"/>
                    </a:lnTo>
                    <a:lnTo>
                      <a:pt x="2430" y="324"/>
                    </a:lnTo>
                    <a:lnTo>
                      <a:pt x="2430" y="324"/>
                    </a:lnTo>
                    <a:lnTo>
                      <a:pt x="2436" y="318"/>
                    </a:lnTo>
                    <a:lnTo>
                      <a:pt x="2436" y="306"/>
                    </a:lnTo>
                    <a:lnTo>
                      <a:pt x="2436" y="282"/>
                    </a:lnTo>
                    <a:lnTo>
                      <a:pt x="2436" y="240"/>
                    </a:lnTo>
                    <a:lnTo>
                      <a:pt x="2436" y="192"/>
                    </a:lnTo>
                    <a:lnTo>
                      <a:pt x="2436" y="138"/>
                    </a:lnTo>
                    <a:lnTo>
                      <a:pt x="2436" y="84"/>
                    </a:lnTo>
                    <a:lnTo>
                      <a:pt x="2436" y="30"/>
                    </a:lnTo>
                    <a:lnTo>
                      <a:pt x="2442" y="0"/>
                    </a:lnTo>
                    <a:lnTo>
                      <a:pt x="2442" y="0"/>
                    </a:lnTo>
                    <a:lnTo>
                      <a:pt x="2442" y="30"/>
                    </a:lnTo>
                    <a:lnTo>
                      <a:pt x="2442" y="84"/>
                    </a:lnTo>
                    <a:lnTo>
                      <a:pt x="2442" y="138"/>
                    </a:lnTo>
                    <a:lnTo>
                      <a:pt x="2442" y="192"/>
                    </a:lnTo>
                    <a:lnTo>
                      <a:pt x="2442" y="240"/>
                    </a:lnTo>
                    <a:lnTo>
                      <a:pt x="2442" y="282"/>
                    </a:lnTo>
                    <a:lnTo>
                      <a:pt x="2448" y="306"/>
                    </a:lnTo>
                    <a:lnTo>
                      <a:pt x="2448" y="318"/>
                    </a:lnTo>
                    <a:lnTo>
                      <a:pt x="2448" y="324"/>
                    </a:lnTo>
                    <a:lnTo>
                      <a:pt x="2448" y="336"/>
                    </a:lnTo>
                    <a:lnTo>
                      <a:pt x="2448" y="342"/>
                    </a:lnTo>
                    <a:lnTo>
                      <a:pt x="2448" y="354"/>
                    </a:lnTo>
                    <a:lnTo>
                      <a:pt x="2448" y="360"/>
                    </a:lnTo>
                    <a:lnTo>
                      <a:pt x="2454" y="372"/>
                    </a:lnTo>
                    <a:lnTo>
                      <a:pt x="2454" y="378"/>
                    </a:lnTo>
                    <a:lnTo>
                      <a:pt x="2454" y="390"/>
                    </a:lnTo>
                    <a:lnTo>
                      <a:pt x="2454" y="396"/>
                    </a:lnTo>
                    <a:lnTo>
                      <a:pt x="2454" y="402"/>
                    </a:lnTo>
                    <a:lnTo>
                      <a:pt x="2454" y="414"/>
                    </a:lnTo>
                    <a:lnTo>
                      <a:pt x="2460" y="420"/>
                    </a:lnTo>
                    <a:lnTo>
                      <a:pt x="2460" y="432"/>
                    </a:lnTo>
                    <a:lnTo>
                      <a:pt x="2460" y="438"/>
                    </a:lnTo>
                    <a:lnTo>
                      <a:pt x="2460" y="444"/>
                    </a:lnTo>
                    <a:lnTo>
                      <a:pt x="2460" y="456"/>
                    </a:lnTo>
                    <a:lnTo>
                      <a:pt x="2460" y="462"/>
                    </a:lnTo>
                    <a:lnTo>
                      <a:pt x="2466" y="468"/>
                    </a:lnTo>
                    <a:lnTo>
                      <a:pt x="2472" y="546"/>
                    </a:lnTo>
                    <a:lnTo>
                      <a:pt x="2472" y="552"/>
                    </a:lnTo>
                    <a:lnTo>
                      <a:pt x="2478" y="558"/>
                    </a:lnTo>
                    <a:lnTo>
                      <a:pt x="2478" y="564"/>
                    </a:lnTo>
                    <a:lnTo>
                      <a:pt x="2478" y="570"/>
                    </a:lnTo>
                    <a:lnTo>
                      <a:pt x="2478" y="576"/>
                    </a:lnTo>
                    <a:lnTo>
                      <a:pt x="2478" y="582"/>
                    </a:lnTo>
                    <a:lnTo>
                      <a:pt x="2490" y="642"/>
                    </a:lnTo>
                    <a:lnTo>
                      <a:pt x="2490" y="642"/>
                    </a:lnTo>
                    <a:lnTo>
                      <a:pt x="2490" y="648"/>
                    </a:lnTo>
                    <a:lnTo>
                      <a:pt x="2490" y="654"/>
                    </a:lnTo>
                    <a:lnTo>
                      <a:pt x="2496" y="660"/>
                    </a:lnTo>
                    <a:lnTo>
                      <a:pt x="2496" y="666"/>
                    </a:lnTo>
                    <a:lnTo>
                      <a:pt x="2496" y="666"/>
                    </a:lnTo>
                    <a:lnTo>
                      <a:pt x="2496" y="672"/>
                    </a:lnTo>
                    <a:lnTo>
                      <a:pt x="2496" y="678"/>
                    </a:lnTo>
                    <a:lnTo>
                      <a:pt x="2496" y="678"/>
                    </a:lnTo>
                    <a:lnTo>
                      <a:pt x="2502" y="684"/>
                    </a:lnTo>
                    <a:lnTo>
                      <a:pt x="2502" y="690"/>
                    </a:lnTo>
                    <a:lnTo>
                      <a:pt x="2502" y="696"/>
                    </a:lnTo>
                    <a:lnTo>
                      <a:pt x="2502" y="696"/>
                    </a:lnTo>
                    <a:lnTo>
                      <a:pt x="2502" y="702"/>
                    </a:lnTo>
                    <a:lnTo>
                      <a:pt x="2514" y="732"/>
                    </a:lnTo>
                    <a:lnTo>
                      <a:pt x="2514" y="738"/>
                    </a:lnTo>
                    <a:lnTo>
                      <a:pt x="2514" y="738"/>
                    </a:lnTo>
                    <a:lnTo>
                      <a:pt x="2514" y="738"/>
                    </a:lnTo>
                    <a:lnTo>
                      <a:pt x="2520" y="744"/>
                    </a:lnTo>
                    <a:lnTo>
                      <a:pt x="2520" y="744"/>
                    </a:lnTo>
                    <a:lnTo>
                      <a:pt x="2520" y="744"/>
                    </a:lnTo>
                    <a:lnTo>
                      <a:pt x="2532" y="762"/>
                    </a:lnTo>
                    <a:lnTo>
                      <a:pt x="2532" y="762"/>
                    </a:lnTo>
                    <a:lnTo>
                      <a:pt x="2532" y="762"/>
                    </a:lnTo>
                    <a:lnTo>
                      <a:pt x="2532" y="768"/>
                    </a:lnTo>
                    <a:lnTo>
                      <a:pt x="2532" y="768"/>
                    </a:lnTo>
                    <a:lnTo>
                      <a:pt x="2538" y="768"/>
                    </a:lnTo>
                    <a:lnTo>
                      <a:pt x="2538" y="768"/>
                    </a:lnTo>
                    <a:lnTo>
                      <a:pt x="2538" y="768"/>
                    </a:lnTo>
                    <a:lnTo>
                      <a:pt x="2538" y="768"/>
                    </a:lnTo>
                    <a:lnTo>
                      <a:pt x="2538" y="768"/>
                    </a:lnTo>
                    <a:lnTo>
                      <a:pt x="2538" y="768"/>
                    </a:lnTo>
                    <a:lnTo>
                      <a:pt x="2544" y="768"/>
                    </a:lnTo>
                    <a:lnTo>
                      <a:pt x="2544" y="768"/>
                    </a:lnTo>
                    <a:lnTo>
                      <a:pt x="2544" y="768"/>
                    </a:lnTo>
                    <a:lnTo>
                      <a:pt x="2544" y="768"/>
                    </a:lnTo>
                    <a:lnTo>
                      <a:pt x="2556" y="756"/>
                    </a:lnTo>
                    <a:lnTo>
                      <a:pt x="2556" y="756"/>
                    </a:lnTo>
                    <a:lnTo>
                      <a:pt x="2556" y="756"/>
                    </a:lnTo>
                    <a:lnTo>
                      <a:pt x="2556" y="756"/>
                    </a:lnTo>
                    <a:lnTo>
                      <a:pt x="2556" y="750"/>
                    </a:lnTo>
                    <a:lnTo>
                      <a:pt x="2562" y="750"/>
                    </a:lnTo>
                    <a:lnTo>
                      <a:pt x="2562" y="750"/>
                    </a:lnTo>
                    <a:lnTo>
                      <a:pt x="2568" y="726"/>
                    </a:lnTo>
                    <a:lnTo>
                      <a:pt x="2574" y="720"/>
                    </a:lnTo>
                    <a:lnTo>
                      <a:pt x="2574" y="714"/>
                    </a:lnTo>
                    <a:lnTo>
                      <a:pt x="2574" y="714"/>
                    </a:lnTo>
                    <a:lnTo>
                      <a:pt x="2574" y="708"/>
                    </a:lnTo>
                    <a:lnTo>
                      <a:pt x="2574" y="708"/>
                    </a:lnTo>
                    <a:lnTo>
                      <a:pt x="2574" y="702"/>
                    </a:lnTo>
                    <a:lnTo>
                      <a:pt x="2580" y="702"/>
                    </a:lnTo>
                    <a:lnTo>
                      <a:pt x="2580" y="696"/>
                    </a:lnTo>
                    <a:lnTo>
                      <a:pt x="2580" y="690"/>
                    </a:lnTo>
                    <a:lnTo>
                      <a:pt x="2580" y="690"/>
                    </a:lnTo>
                    <a:lnTo>
                      <a:pt x="2580" y="684"/>
                    </a:lnTo>
                    <a:lnTo>
                      <a:pt x="2580" y="678"/>
                    </a:lnTo>
                    <a:lnTo>
                      <a:pt x="2586" y="678"/>
                    </a:lnTo>
                    <a:lnTo>
                      <a:pt x="2586" y="672"/>
                    </a:lnTo>
                    <a:lnTo>
                      <a:pt x="2598" y="618"/>
                    </a:lnTo>
                    <a:lnTo>
                      <a:pt x="2598" y="612"/>
                    </a:lnTo>
                    <a:lnTo>
                      <a:pt x="2598" y="612"/>
                    </a:lnTo>
                    <a:lnTo>
                      <a:pt x="2598" y="606"/>
                    </a:lnTo>
                    <a:lnTo>
                      <a:pt x="2598" y="600"/>
                    </a:lnTo>
                    <a:lnTo>
                      <a:pt x="2598" y="594"/>
                    </a:lnTo>
                    <a:lnTo>
                      <a:pt x="2598" y="588"/>
                    </a:lnTo>
                    <a:lnTo>
                      <a:pt x="2610" y="522"/>
                    </a:lnTo>
                    <a:lnTo>
                      <a:pt x="2610" y="516"/>
                    </a:lnTo>
                    <a:lnTo>
                      <a:pt x="2610" y="504"/>
                    </a:lnTo>
                    <a:lnTo>
                      <a:pt x="2616" y="498"/>
                    </a:lnTo>
                    <a:lnTo>
                      <a:pt x="2616" y="492"/>
                    </a:lnTo>
                    <a:lnTo>
                      <a:pt x="2616" y="486"/>
                    </a:lnTo>
                    <a:lnTo>
                      <a:pt x="2616" y="474"/>
                    </a:lnTo>
                    <a:lnTo>
                      <a:pt x="2616" y="468"/>
                    </a:lnTo>
                    <a:lnTo>
                      <a:pt x="2616" y="462"/>
                    </a:lnTo>
                    <a:lnTo>
                      <a:pt x="2622" y="450"/>
                    </a:lnTo>
                    <a:lnTo>
                      <a:pt x="2622" y="444"/>
                    </a:lnTo>
                    <a:lnTo>
                      <a:pt x="2622" y="438"/>
                    </a:lnTo>
                    <a:lnTo>
                      <a:pt x="2622" y="426"/>
                    </a:lnTo>
                    <a:lnTo>
                      <a:pt x="2622" y="420"/>
                    </a:lnTo>
                    <a:lnTo>
                      <a:pt x="2622" y="414"/>
                    </a:lnTo>
                    <a:lnTo>
                      <a:pt x="2628" y="402"/>
                    </a:lnTo>
                    <a:lnTo>
                      <a:pt x="2628" y="396"/>
                    </a:lnTo>
                    <a:lnTo>
                      <a:pt x="2628" y="384"/>
                    </a:lnTo>
                    <a:lnTo>
                      <a:pt x="2628" y="378"/>
                    </a:lnTo>
                    <a:lnTo>
                      <a:pt x="2628" y="366"/>
                    </a:lnTo>
                    <a:lnTo>
                      <a:pt x="2628" y="360"/>
                    </a:lnTo>
                    <a:lnTo>
                      <a:pt x="2634" y="348"/>
                    </a:lnTo>
                    <a:lnTo>
                      <a:pt x="2634" y="348"/>
                    </a:lnTo>
                    <a:lnTo>
                      <a:pt x="2634" y="342"/>
                    </a:lnTo>
                    <a:lnTo>
                      <a:pt x="2634" y="330"/>
                    </a:lnTo>
                    <a:lnTo>
                      <a:pt x="2634" y="324"/>
                    </a:lnTo>
                    <a:lnTo>
                      <a:pt x="2634" y="312"/>
                    </a:lnTo>
                    <a:lnTo>
                      <a:pt x="2634" y="312"/>
                    </a:lnTo>
                    <a:lnTo>
                      <a:pt x="2634" y="312"/>
                    </a:lnTo>
                    <a:lnTo>
                      <a:pt x="2634" y="312"/>
                    </a:lnTo>
                    <a:lnTo>
                      <a:pt x="2640" y="324"/>
                    </a:lnTo>
                    <a:lnTo>
                      <a:pt x="2640" y="348"/>
                    </a:lnTo>
                    <a:lnTo>
                      <a:pt x="2640" y="378"/>
                    </a:lnTo>
                    <a:lnTo>
                      <a:pt x="2640" y="408"/>
                    </a:lnTo>
                    <a:lnTo>
                      <a:pt x="2640" y="432"/>
                    </a:lnTo>
                    <a:lnTo>
                      <a:pt x="2640" y="462"/>
                    </a:lnTo>
                    <a:lnTo>
                      <a:pt x="2640" y="474"/>
                    </a:lnTo>
                    <a:lnTo>
                      <a:pt x="2640" y="474"/>
                    </a:lnTo>
                    <a:lnTo>
                      <a:pt x="2646" y="462"/>
                    </a:lnTo>
                    <a:lnTo>
                      <a:pt x="2646" y="432"/>
                    </a:lnTo>
                    <a:lnTo>
                      <a:pt x="2646" y="408"/>
                    </a:lnTo>
                    <a:lnTo>
                      <a:pt x="2646" y="378"/>
                    </a:lnTo>
                    <a:lnTo>
                      <a:pt x="2646" y="348"/>
                    </a:lnTo>
                    <a:lnTo>
                      <a:pt x="2646" y="324"/>
                    </a:lnTo>
                    <a:lnTo>
                      <a:pt x="2646" y="312"/>
                    </a:lnTo>
                    <a:lnTo>
                      <a:pt x="2646" y="312"/>
                    </a:lnTo>
                    <a:lnTo>
                      <a:pt x="2652" y="312"/>
                    </a:lnTo>
                    <a:lnTo>
                      <a:pt x="2652" y="324"/>
                    </a:lnTo>
                    <a:lnTo>
                      <a:pt x="2652" y="336"/>
                    </a:lnTo>
                    <a:lnTo>
                      <a:pt x="2652" y="342"/>
                    </a:lnTo>
                    <a:lnTo>
                      <a:pt x="2652" y="354"/>
                    </a:lnTo>
                    <a:lnTo>
                      <a:pt x="2652" y="360"/>
                    </a:lnTo>
                    <a:lnTo>
                      <a:pt x="2658" y="372"/>
                    </a:lnTo>
                    <a:lnTo>
                      <a:pt x="2658" y="378"/>
                    </a:lnTo>
                    <a:lnTo>
                      <a:pt x="2658" y="390"/>
                    </a:lnTo>
                    <a:lnTo>
                      <a:pt x="2658" y="396"/>
                    </a:lnTo>
                    <a:lnTo>
                      <a:pt x="2658" y="408"/>
                    </a:lnTo>
                    <a:lnTo>
                      <a:pt x="2658" y="414"/>
                    </a:lnTo>
                    <a:lnTo>
                      <a:pt x="2664" y="420"/>
                    </a:lnTo>
                    <a:lnTo>
                      <a:pt x="2664" y="432"/>
                    </a:lnTo>
                    <a:lnTo>
                      <a:pt x="2664" y="438"/>
                    </a:lnTo>
                    <a:lnTo>
                      <a:pt x="2664" y="450"/>
                    </a:lnTo>
                    <a:lnTo>
                      <a:pt x="2664" y="456"/>
                    </a:lnTo>
                    <a:lnTo>
                      <a:pt x="2664" y="462"/>
                    </a:lnTo>
                    <a:lnTo>
                      <a:pt x="2676" y="540"/>
                    </a:lnTo>
                    <a:lnTo>
                      <a:pt x="2676" y="546"/>
                    </a:lnTo>
                    <a:lnTo>
                      <a:pt x="2676" y="552"/>
                    </a:lnTo>
                    <a:lnTo>
                      <a:pt x="2682" y="558"/>
                    </a:lnTo>
                    <a:lnTo>
                      <a:pt x="2682" y="564"/>
                    </a:lnTo>
                    <a:lnTo>
                      <a:pt x="2682" y="570"/>
                    </a:lnTo>
                    <a:lnTo>
                      <a:pt x="2682" y="576"/>
                    </a:lnTo>
                    <a:lnTo>
                      <a:pt x="2694" y="636"/>
                    </a:lnTo>
                    <a:lnTo>
                      <a:pt x="2694" y="642"/>
                    </a:lnTo>
                    <a:lnTo>
                      <a:pt x="2694" y="642"/>
                    </a:lnTo>
                    <a:lnTo>
                      <a:pt x="2694" y="648"/>
                    </a:lnTo>
                    <a:lnTo>
                      <a:pt x="2694" y="654"/>
                    </a:lnTo>
                    <a:lnTo>
                      <a:pt x="2700" y="660"/>
                    </a:lnTo>
                    <a:lnTo>
                      <a:pt x="2700" y="666"/>
                    </a:lnTo>
                    <a:lnTo>
                      <a:pt x="2700" y="666"/>
                    </a:lnTo>
                    <a:lnTo>
                      <a:pt x="2700" y="672"/>
                    </a:lnTo>
                    <a:lnTo>
                      <a:pt x="2700" y="678"/>
                    </a:lnTo>
                    <a:lnTo>
                      <a:pt x="2700" y="684"/>
                    </a:lnTo>
                    <a:lnTo>
                      <a:pt x="2706" y="684"/>
                    </a:lnTo>
                    <a:lnTo>
                      <a:pt x="2706" y="690"/>
                    </a:lnTo>
                    <a:lnTo>
                      <a:pt x="2706" y="696"/>
                    </a:lnTo>
                    <a:lnTo>
                      <a:pt x="2706" y="696"/>
                    </a:lnTo>
                    <a:lnTo>
                      <a:pt x="2718" y="732"/>
                    </a:lnTo>
                    <a:lnTo>
                      <a:pt x="2718" y="732"/>
                    </a:lnTo>
                    <a:lnTo>
                      <a:pt x="2718" y="738"/>
                    </a:lnTo>
                    <a:lnTo>
                      <a:pt x="2718" y="738"/>
                    </a:lnTo>
                    <a:lnTo>
                      <a:pt x="2718" y="738"/>
                    </a:lnTo>
                    <a:lnTo>
                      <a:pt x="2724" y="744"/>
                    </a:lnTo>
                    <a:lnTo>
                      <a:pt x="2724" y="744"/>
                    </a:lnTo>
                    <a:lnTo>
                      <a:pt x="2730" y="762"/>
                    </a:lnTo>
                    <a:lnTo>
                      <a:pt x="2736" y="762"/>
                    </a:lnTo>
                    <a:lnTo>
                      <a:pt x="2736" y="762"/>
                    </a:lnTo>
                    <a:lnTo>
                      <a:pt x="2736" y="762"/>
                    </a:lnTo>
                    <a:lnTo>
                      <a:pt x="2736" y="768"/>
                    </a:lnTo>
                    <a:lnTo>
                      <a:pt x="2736" y="768"/>
                    </a:lnTo>
                    <a:lnTo>
                      <a:pt x="2736" y="768"/>
                    </a:lnTo>
                    <a:lnTo>
                      <a:pt x="2742" y="768"/>
                    </a:lnTo>
                    <a:lnTo>
                      <a:pt x="2742" y="768"/>
                    </a:lnTo>
                    <a:lnTo>
                      <a:pt x="2742" y="768"/>
                    </a:lnTo>
                    <a:lnTo>
                      <a:pt x="2742" y="768"/>
                    </a:lnTo>
                    <a:lnTo>
                      <a:pt x="2742" y="768"/>
                    </a:lnTo>
                    <a:lnTo>
                      <a:pt x="2742" y="768"/>
                    </a:lnTo>
                    <a:lnTo>
                      <a:pt x="2748" y="768"/>
                    </a:lnTo>
                    <a:lnTo>
                      <a:pt x="2748" y="768"/>
                    </a:lnTo>
                    <a:lnTo>
                      <a:pt x="2760" y="762"/>
                    </a:lnTo>
                    <a:lnTo>
                      <a:pt x="2760" y="756"/>
                    </a:lnTo>
                    <a:lnTo>
                      <a:pt x="2760" y="756"/>
                    </a:lnTo>
                    <a:lnTo>
                      <a:pt x="2760" y="756"/>
                    </a:lnTo>
                    <a:lnTo>
                      <a:pt x="2760" y="756"/>
                    </a:lnTo>
                    <a:lnTo>
                      <a:pt x="2760" y="750"/>
                    </a:lnTo>
                    <a:lnTo>
                      <a:pt x="2760" y="750"/>
                    </a:lnTo>
                    <a:lnTo>
                      <a:pt x="2772" y="726"/>
                    </a:lnTo>
                    <a:lnTo>
                      <a:pt x="2772" y="720"/>
                    </a:lnTo>
                    <a:lnTo>
                      <a:pt x="2778" y="720"/>
                    </a:lnTo>
                    <a:lnTo>
                      <a:pt x="2778" y="714"/>
                    </a:lnTo>
                    <a:lnTo>
                      <a:pt x="2778" y="714"/>
                    </a:lnTo>
                    <a:lnTo>
                      <a:pt x="2778" y="708"/>
                    </a:lnTo>
                    <a:lnTo>
                      <a:pt x="2778" y="708"/>
                    </a:lnTo>
                    <a:lnTo>
                      <a:pt x="2778" y="702"/>
                    </a:lnTo>
                    <a:lnTo>
                      <a:pt x="2784" y="702"/>
                    </a:lnTo>
                    <a:lnTo>
                      <a:pt x="2784" y="696"/>
                    </a:lnTo>
                    <a:lnTo>
                      <a:pt x="2784" y="690"/>
                    </a:lnTo>
                    <a:lnTo>
                      <a:pt x="2784" y="690"/>
                    </a:lnTo>
                    <a:lnTo>
                      <a:pt x="2784" y="684"/>
                    </a:lnTo>
                    <a:lnTo>
                      <a:pt x="2784" y="678"/>
                    </a:lnTo>
                    <a:lnTo>
                      <a:pt x="2790" y="678"/>
                    </a:lnTo>
                    <a:lnTo>
                      <a:pt x="2796" y="624"/>
                    </a:lnTo>
                    <a:lnTo>
                      <a:pt x="2796" y="618"/>
                    </a:lnTo>
                    <a:lnTo>
                      <a:pt x="2802" y="612"/>
                    </a:lnTo>
                    <a:lnTo>
                      <a:pt x="2802" y="612"/>
                    </a:lnTo>
                    <a:lnTo>
                      <a:pt x="2802" y="606"/>
                    </a:lnTo>
                    <a:lnTo>
                      <a:pt x="2802" y="600"/>
                    </a:lnTo>
                    <a:lnTo>
                      <a:pt x="2802" y="594"/>
                    </a:lnTo>
                    <a:lnTo>
                      <a:pt x="2814" y="528"/>
                    </a:lnTo>
                    <a:lnTo>
                      <a:pt x="2814" y="522"/>
                    </a:lnTo>
                    <a:lnTo>
                      <a:pt x="2814" y="516"/>
                    </a:lnTo>
                    <a:lnTo>
                      <a:pt x="2814" y="504"/>
                    </a:lnTo>
                    <a:lnTo>
                      <a:pt x="2820" y="498"/>
                    </a:lnTo>
                    <a:lnTo>
                      <a:pt x="2820" y="492"/>
                    </a:lnTo>
                    <a:lnTo>
                      <a:pt x="2820" y="486"/>
                    </a:lnTo>
                    <a:lnTo>
                      <a:pt x="2820" y="480"/>
                    </a:lnTo>
                    <a:lnTo>
                      <a:pt x="2820" y="468"/>
                    </a:lnTo>
                    <a:lnTo>
                      <a:pt x="2820" y="462"/>
                    </a:lnTo>
                    <a:lnTo>
                      <a:pt x="2826" y="456"/>
                    </a:lnTo>
                    <a:lnTo>
                      <a:pt x="2826" y="450"/>
                    </a:lnTo>
                    <a:lnTo>
                      <a:pt x="2826" y="438"/>
                    </a:lnTo>
                    <a:lnTo>
                      <a:pt x="2826" y="432"/>
                    </a:lnTo>
                    <a:lnTo>
                      <a:pt x="2826" y="426"/>
                    </a:lnTo>
                    <a:lnTo>
                      <a:pt x="2826" y="414"/>
                    </a:lnTo>
                    <a:lnTo>
                      <a:pt x="2826" y="408"/>
                    </a:lnTo>
                    <a:lnTo>
                      <a:pt x="2832" y="402"/>
                    </a:lnTo>
                    <a:lnTo>
                      <a:pt x="2832" y="402"/>
                    </a:lnTo>
                    <a:lnTo>
                      <a:pt x="2832" y="390"/>
                    </a:lnTo>
                    <a:lnTo>
                      <a:pt x="2832" y="384"/>
                    </a:lnTo>
                    <a:lnTo>
                      <a:pt x="2832" y="378"/>
                    </a:lnTo>
                    <a:lnTo>
                      <a:pt x="2832" y="366"/>
                    </a:lnTo>
                    <a:lnTo>
                      <a:pt x="2832" y="360"/>
                    </a:lnTo>
                    <a:lnTo>
                      <a:pt x="2838" y="348"/>
                    </a:lnTo>
                    <a:lnTo>
                      <a:pt x="2838" y="342"/>
                    </a:lnTo>
                    <a:lnTo>
                      <a:pt x="2838" y="330"/>
                    </a:lnTo>
                    <a:lnTo>
                      <a:pt x="2838" y="324"/>
                    </a:lnTo>
                    <a:lnTo>
                      <a:pt x="2838" y="324"/>
                    </a:lnTo>
                    <a:lnTo>
                      <a:pt x="2838" y="318"/>
                    </a:lnTo>
                    <a:lnTo>
                      <a:pt x="2838" y="306"/>
                    </a:lnTo>
                    <a:lnTo>
                      <a:pt x="2838" y="282"/>
                    </a:lnTo>
                    <a:lnTo>
                      <a:pt x="2838" y="240"/>
                    </a:lnTo>
                    <a:lnTo>
                      <a:pt x="2844" y="192"/>
                    </a:lnTo>
                    <a:lnTo>
                      <a:pt x="2844" y="138"/>
                    </a:lnTo>
                    <a:lnTo>
                      <a:pt x="2844" y="84"/>
                    </a:lnTo>
                    <a:lnTo>
                      <a:pt x="2844" y="30"/>
                    </a:lnTo>
                    <a:lnTo>
                      <a:pt x="2844" y="0"/>
                    </a:lnTo>
                    <a:lnTo>
                      <a:pt x="2844" y="0"/>
                    </a:lnTo>
                    <a:lnTo>
                      <a:pt x="2844" y="30"/>
                    </a:lnTo>
                    <a:lnTo>
                      <a:pt x="2850" y="84"/>
                    </a:lnTo>
                    <a:lnTo>
                      <a:pt x="2850" y="138"/>
                    </a:lnTo>
                    <a:lnTo>
                      <a:pt x="2850" y="192"/>
                    </a:lnTo>
                    <a:lnTo>
                      <a:pt x="2850" y="240"/>
                    </a:lnTo>
                    <a:lnTo>
                      <a:pt x="2850" y="282"/>
                    </a:lnTo>
                    <a:lnTo>
                      <a:pt x="2850" y="306"/>
                    </a:lnTo>
                    <a:lnTo>
                      <a:pt x="2850" y="318"/>
                    </a:lnTo>
                    <a:lnTo>
                      <a:pt x="2850" y="324"/>
                    </a:lnTo>
                    <a:lnTo>
                      <a:pt x="2850" y="336"/>
                    </a:lnTo>
                    <a:lnTo>
                      <a:pt x="2856" y="342"/>
                    </a:lnTo>
                    <a:lnTo>
                      <a:pt x="2856" y="354"/>
                    </a:lnTo>
                    <a:lnTo>
                      <a:pt x="2856" y="360"/>
                    </a:lnTo>
                    <a:lnTo>
                      <a:pt x="2856" y="372"/>
                    </a:lnTo>
                    <a:lnTo>
                      <a:pt x="2856" y="378"/>
                    </a:lnTo>
                    <a:lnTo>
                      <a:pt x="2856" y="390"/>
                    </a:lnTo>
                    <a:lnTo>
                      <a:pt x="2862" y="396"/>
                    </a:lnTo>
                    <a:lnTo>
                      <a:pt x="2862" y="402"/>
                    </a:lnTo>
                    <a:lnTo>
                      <a:pt x="2862" y="414"/>
                    </a:lnTo>
                    <a:lnTo>
                      <a:pt x="2862" y="420"/>
                    </a:lnTo>
                    <a:lnTo>
                      <a:pt x="2862" y="432"/>
                    </a:lnTo>
                    <a:lnTo>
                      <a:pt x="2862" y="438"/>
                    </a:lnTo>
                    <a:lnTo>
                      <a:pt x="2868" y="444"/>
                    </a:lnTo>
                    <a:lnTo>
                      <a:pt x="2868" y="456"/>
                    </a:lnTo>
                    <a:lnTo>
                      <a:pt x="2868" y="462"/>
                    </a:lnTo>
                    <a:lnTo>
                      <a:pt x="2868" y="468"/>
                    </a:lnTo>
                    <a:lnTo>
                      <a:pt x="2880" y="546"/>
                    </a:lnTo>
                    <a:lnTo>
                      <a:pt x="2880" y="552"/>
                    </a:lnTo>
                    <a:lnTo>
                      <a:pt x="2880" y="558"/>
                    </a:lnTo>
                    <a:lnTo>
                      <a:pt x="2880" y="564"/>
                    </a:lnTo>
                    <a:lnTo>
                      <a:pt x="2880" y="570"/>
                    </a:lnTo>
                    <a:lnTo>
                      <a:pt x="2886" y="576"/>
                    </a:lnTo>
                    <a:lnTo>
                      <a:pt x="2886" y="582"/>
                    </a:lnTo>
                    <a:lnTo>
                      <a:pt x="2898" y="642"/>
                    </a:lnTo>
                    <a:lnTo>
                      <a:pt x="2898" y="642"/>
                    </a:lnTo>
                    <a:lnTo>
                      <a:pt x="2898" y="648"/>
                    </a:lnTo>
                    <a:lnTo>
                      <a:pt x="2898" y="654"/>
                    </a:lnTo>
                    <a:lnTo>
                      <a:pt x="2898" y="660"/>
                    </a:lnTo>
                    <a:lnTo>
                      <a:pt x="2898" y="666"/>
                    </a:lnTo>
                    <a:lnTo>
                      <a:pt x="2904" y="666"/>
                    </a:lnTo>
                    <a:lnTo>
                      <a:pt x="2904" y="672"/>
                    </a:lnTo>
                    <a:lnTo>
                      <a:pt x="2904" y="678"/>
                    </a:lnTo>
                    <a:lnTo>
                      <a:pt x="2904" y="678"/>
                    </a:lnTo>
                    <a:lnTo>
                      <a:pt x="2904" y="684"/>
                    </a:lnTo>
                    <a:lnTo>
                      <a:pt x="2904" y="690"/>
                    </a:lnTo>
                    <a:lnTo>
                      <a:pt x="2910" y="696"/>
                    </a:lnTo>
                    <a:lnTo>
                      <a:pt x="2910" y="696"/>
                    </a:lnTo>
                    <a:lnTo>
                      <a:pt x="2910" y="702"/>
                    </a:lnTo>
                    <a:lnTo>
                      <a:pt x="2922" y="732"/>
                    </a:lnTo>
                    <a:lnTo>
                      <a:pt x="2922" y="738"/>
                    </a:lnTo>
                    <a:lnTo>
                      <a:pt x="2922" y="738"/>
                    </a:lnTo>
                    <a:lnTo>
                      <a:pt x="2922" y="738"/>
                    </a:lnTo>
                    <a:lnTo>
                      <a:pt x="2922" y="744"/>
                    </a:lnTo>
                    <a:lnTo>
                      <a:pt x="2922" y="744"/>
                    </a:lnTo>
                    <a:lnTo>
                      <a:pt x="2922" y="744"/>
                    </a:lnTo>
                    <a:lnTo>
                      <a:pt x="2934" y="762"/>
                    </a:lnTo>
                    <a:lnTo>
                      <a:pt x="2934" y="762"/>
                    </a:lnTo>
                    <a:lnTo>
                      <a:pt x="2940" y="762"/>
                    </a:lnTo>
                    <a:lnTo>
                      <a:pt x="2940" y="768"/>
                    </a:lnTo>
                    <a:lnTo>
                      <a:pt x="2940" y="768"/>
                    </a:lnTo>
                    <a:lnTo>
                      <a:pt x="2940" y="768"/>
                    </a:lnTo>
                    <a:lnTo>
                      <a:pt x="2940" y="768"/>
                    </a:lnTo>
                    <a:lnTo>
                      <a:pt x="2940" y="768"/>
                    </a:lnTo>
                    <a:lnTo>
                      <a:pt x="2946" y="768"/>
                    </a:lnTo>
                    <a:lnTo>
                      <a:pt x="2946" y="768"/>
                    </a:lnTo>
                    <a:lnTo>
                      <a:pt x="2946" y="768"/>
                    </a:lnTo>
                    <a:lnTo>
                      <a:pt x="2946" y="768"/>
                    </a:lnTo>
                    <a:lnTo>
                      <a:pt x="2946" y="768"/>
                    </a:lnTo>
                    <a:lnTo>
                      <a:pt x="2946" y="768"/>
                    </a:lnTo>
                    <a:lnTo>
                      <a:pt x="2952" y="768"/>
                    </a:lnTo>
                    <a:lnTo>
                      <a:pt x="2958" y="756"/>
                    </a:lnTo>
                    <a:lnTo>
                      <a:pt x="2958" y="756"/>
                    </a:lnTo>
                    <a:lnTo>
                      <a:pt x="2964" y="756"/>
                    </a:lnTo>
                    <a:lnTo>
                      <a:pt x="2964" y="756"/>
                    </a:lnTo>
                    <a:lnTo>
                      <a:pt x="2964" y="750"/>
                    </a:lnTo>
                    <a:lnTo>
                      <a:pt x="2964" y="750"/>
                    </a:lnTo>
                    <a:lnTo>
                      <a:pt x="2964" y="750"/>
                    </a:lnTo>
                    <a:lnTo>
                      <a:pt x="2976" y="726"/>
                    </a:lnTo>
                    <a:lnTo>
                      <a:pt x="2976" y="720"/>
                    </a:lnTo>
                    <a:lnTo>
                      <a:pt x="2976" y="714"/>
                    </a:lnTo>
                    <a:lnTo>
                      <a:pt x="2976" y="714"/>
                    </a:lnTo>
                    <a:lnTo>
                      <a:pt x="2982" y="708"/>
                    </a:lnTo>
                    <a:lnTo>
                      <a:pt x="2982" y="708"/>
                    </a:lnTo>
                    <a:lnTo>
                      <a:pt x="2982" y="702"/>
                    </a:lnTo>
                    <a:lnTo>
                      <a:pt x="2982" y="702"/>
                    </a:lnTo>
                    <a:lnTo>
                      <a:pt x="2982" y="696"/>
                    </a:lnTo>
                    <a:lnTo>
                      <a:pt x="2982" y="690"/>
                    </a:lnTo>
                    <a:lnTo>
                      <a:pt x="2988" y="690"/>
                    </a:lnTo>
                    <a:lnTo>
                      <a:pt x="2988" y="684"/>
                    </a:lnTo>
                    <a:lnTo>
                      <a:pt x="2988" y="678"/>
                    </a:lnTo>
                    <a:lnTo>
                      <a:pt x="2988" y="678"/>
                    </a:lnTo>
                    <a:lnTo>
                      <a:pt x="2988" y="672"/>
                    </a:lnTo>
                    <a:lnTo>
                      <a:pt x="3000" y="618"/>
                    </a:lnTo>
                    <a:lnTo>
                      <a:pt x="3000" y="612"/>
                    </a:lnTo>
                    <a:lnTo>
                      <a:pt x="3000" y="612"/>
                    </a:lnTo>
                    <a:lnTo>
                      <a:pt x="3006" y="606"/>
                    </a:lnTo>
                    <a:lnTo>
                      <a:pt x="3006" y="600"/>
                    </a:lnTo>
                    <a:lnTo>
                      <a:pt x="3006" y="594"/>
                    </a:lnTo>
                    <a:lnTo>
                      <a:pt x="3006" y="588"/>
                    </a:lnTo>
                    <a:lnTo>
                      <a:pt x="3018" y="522"/>
                    </a:lnTo>
                    <a:lnTo>
                      <a:pt x="3018" y="516"/>
                    </a:lnTo>
                    <a:lnTo>
                      <a:pt x="3018" y="504"/>
                    </a:lnTo>
                    <a:lnTo>
                      <a:pt x="3018" y="498"/>
                    </a:lnTo>
                    <a:lnTo>
                      <a:pt x="3018" y="492"/>
                    </a:lnTo>
                    <a:lnTo>
                      <a:pt x="3024" y="486"/>
                    </a:lnTo>
                    <a:lnTo>
                      <a:pt x="3024" y="474"/>
                    </a:lnTo>
                    <a:lnTo>
                      <a:pt x="3024" y="468"/>
                    </a:lnTo>
                    <a:lnTo>
                      <a:pt x="3024" y="462"/>
                    </a:lnTo>
                    <a:lnTo>
                      <a:pt x="3024" y="450"/>
                    </a:lnTo>
                    <a:lnTo>
                      <a:pt x="3024" y="444"/>
                    </a:lnTo>
                    <a:lnTo>
                      <a:pt x="3030" y="438"/>
                    </a:lnTo>
                    <a:lnTo>
                      <a:pt x="3030" y="426"/>
                    </a:lnTo>
                    <a:lnTo>
                      <a:pt x="3030" y="420"/>
                    </a:lnTo>
                    <a:lnTo>
                      <a:pt x="3030" y="414"/>
                    </a:lnTo>
                    <a:lnTo>
                      <a:pt x="3030" y="402"/>
                    </a:lnTo>
                    <a:lnTo>
                      <a:pt x="3030" y="396"/>
                    </a:lnTo>
                    <a:lnTo>
                      <a:pt x="3036" y="384"/>
                    </a:lnTo>
                    <a:lnTo>
                      <a:pt x="3036" y="378"/>
                    </a:lnTo>
                    <a:lnTo>
                      <a:pt x="3036" y="366"/>
                    </a:lnTo>
                    <a:lnTo>
                      <a:pt x="3036" y="360"/>
                    </a:lnTo>
                    <a:lnTo>
                      <a:pt x="3036" y="348"/>
                    </a:lnTo>
                    <a:lnTo>
                      <a:pt x="3036" y="348"/>
                    </a:lnTo>
                    <a:lnTo>
                      <a:pt x="3036" y="342"/>
                    </a:lnTo>
                    <a:lnTo>
                      <a:pt x="3042" y="330"/>
                    </a:lnTo>
                    <a:lnTo>
                      <a:pt x="3042" y="324"/>
                    </a:lnTo>
                    <a:lnTo>
                      <a:pt x="3042" y="312"/>
                    </a:lnTo>
                    <a:lnTo>
                      <a:pt x="3042" y="312"/>
                    </a:lnTo>
                    <a:lnTo>
                      <a:pt x="3042" y="312"/>
                    </a:lnTo>
                    <a:lnTo>
                      <a:pt x="3042" y="312"/>
                    </a:lnTo>
                    <a:lnTo>
                      <a:pt x="3042" y="324"/>
                    </a:lnTo>
                    <a:lnTo>
                      <a:pt x="3042" y="348"/>
                    </a:lnTo>
                    <a:lnTo>
                      <a:pt x="3042" y="378"/>
                    </a:lnTo>
                    <a:lnTo>
                      <a:pt x="3042" y="408"/>
                    </a:lnTo>
                    <a:lnTo>
                      <a:pt x="3048" y="432"/>
                    </a:lnTo>
                    <a:lnTo>
                      <a:pt x="3048" y="462"/>
                    </a:lnTo>
                    <a:lnTo>
                      <a:pt x="3048" y="474"/>
                    </a:lnTo>
                    <a:lnTo>
                      <a:pt x="3048" y="474"/>
                    </a:lnTo>
                    <a:lnTo>
                      <a:pt x="3048" y="462"/>
                    </a:lnTo>
                    <a:lnTo>
                      <a:pt x="3048" y="432"/>
                    </a:lnTo>
                    <a:lnTo>
                      <a:pt x="3048" y="408"/>
                    </a:lnTo>
                    <a:lnTo>
                      <a:pt x="3054" y="378"/>
                    </a:lnTo>
                    <a:lnTo>
                      <a:pt x="3054" y="348"/>
                    </a:lnTo>
                    <a:lnTo>
                      <a:pt x="3054" y="324"/>
                    </a:lnTo>
                    <a:lnTo>
                      <a:pt x="3054" y="312"/>
                    </a:lnTo>
                    <a:lnTo>
                      <a:pt x="3054" y="312"/>
                    </a:lnTo>
                    <a:lnTo>
                      <a:pt x="3054" y="312"/>
                    </a:lnTo>
                    <a:lnTo>
                      <a:pt x="3054" y="324"/>
                    </a:lnTo>
                    <a:lnTo>
                      <a:pt x="3054" y="336"/>
                    </a:lnTo>
                    <a:lnTo>
                      <a:pt x="3060" y="342"/>
                    </a:lnTo>
                    <a:lnTo>
                      <a:pt x="3060" y="354"/>
                    </a:lnTo>
                    <a:lnTo>
                      <a:pt x="3060" y="360"/>
                    </a:lnTo>
                    <a:lnTo>
                      <a:pt x="3060" y="372"/>
                    </a:lnTo>
                    <a:lnTo>
                      <a:pt x="3060" y="378"/>
                    </a:lnTo>
                    <a:lnTo>
                      <a:pt x="3060" y="390"/>
                    </a:lnTo>
                    <a:lnTo>
                      <a:pt x="3066" y="396"/>
                    </a:lnTo>
                    <a:lnTo>
                      <a:pt x="3066" y="408"/>
                    </a:lnTo>
                    <a:lnTo>
                      <a:pt x="3066" y="414"/>
                    </a:lnTo>
                    <a:lnTo>
                      <a:pt x="3066" y="420"/>
                    </a:lnTo>
                    <a:lnTo>
                      <a:pt x="3066" y="432"/>
                    </a:lnTo>
                    <a:lnTo>
                      <a:pt x="3066" y="438"/>
                    </a:lnTo>
                    <a:lnTo>
                      <a:pt x="3072" y="450"/>
                    </a:lnTo>
                    <a:lnTo>
                      <a:pt x="3072" y="456"/>
                    </a:lnTo>
                    <a:lnTo>
                      <a:pt x="3072" y="462"/>
                    </a:lnTo>
                    <a:lnTo>
                      <a:pt x="3084" y="540"/>
                    </a:lnTo>
                    <a:lnTo>
                      <a:pt x="3084" y="546"/>
                    </a:lnTo>
                    <a:lnTo>
                      <a:pt x="3084" y="552"/>
                    </a:lnTo>
                    <a:lnTo>
                      <a:pt x="3084" y="558"/>
                    </a:lnTo>
                    <a:lnTo>
                      <a:pt x="3084" y="564"/>
                    </a:lnTo>
                    <a:lnTo>
                      <a:pt x="3084" y="570"/>
                    </a:lnTo>
                    <a:lnTo>
                      <a:pt x="3090" y="576"/>
                    </a:lnTo>
                    <a:lnTo>
                      <a:pt x="3096" y="636"/>
                    </a:lnTo>
                    <a:lnTo>
                      <a:pt x="3096" y="642"/>
                    </a:lnTo>
                    <a:lnTo>
                      <a:pt x="3102" y="642"/>
                    </a:lnTo>
                    <a:lnTo>
                      <a:pt x="3102" y="648"/>
                    </a:lnTo>
                    <a:lnTo>
                      <a:pt x="3102" y="654"/>
                    </a:lnTo>
                    <a:lnTo>
                      <a:pt x="3102" y="660"/>
                    </a:lnTo>
                    <a:lnTo>
                      <a:pt x="3102" y="666"/>
                    </a:lnTo>
                    <a:lnTo>
                      <a:pt x="3102" y="666"/>
                    </a:lnTo>
                    <a:lnTo>
                      <a:pt x="3108" y="672"/>
                    </a:lnTo>
                    <a:lnTo>
                      <a:pt x="3108" y="678"/>
                    </a:lnTo>
                    <a:lnTo>
                      <a:pt x="3108" y="684"/>
                    </a:lnTo>
                    <a:lnTo>
                      <a:pt x="3108" y="684"/>
                    </a:lnTo>
                    <a:lnTo>
                      <a:pt x="3108" y="690"/>
                    </a:lnTo>
                    <a:lnTo>
                      <a:pt x="3108" y="696"/>
                    </a:lnTo>
                    <a:lnTo>
                      <a:pt x="3114" y="696"/>
                    </a:lnTo>
                    <a:lnTo>
                      <a:pt x="3120" y="732"/>
                    </a:lnTo>
                    <a:lnTo>
                      <a:pt x="3126" y="732"/>
                    </a:lnTo>
                    <a:lnTo>
                      <a:pt x="3126" y="738"/>
                    </a:lnTo>
                    <a:lnTo>
                      <a:pt x="3126" y="738"/>
                    </a:lnTo>
                    <a:lnTo>
                      <a:pt x="3126" y="738"/>
                    </a:lnTo>
                    <a:lnTo>
                      <a:pt x="3126" y="744"/>
                    </a:lnTo>
                    <a:lnTo>
                      <a:pt x="3126" y="744"/>
                    </a:lnTo>
                    <a:lnTo>
                      <a:pt x="3138" y="762"/>
                    </a:lnTo>
                    <a:lnTo>
                      <a:pt x="3138" y="762"/>
                    </a:lnTo>
                    <a:lnTo>
                      <a:pt x="3138" y="762"/>
                    </a:lnTo>
                    <a:lnTo>
                      <a:pt x="3144" y="762"/>
                    </a:lnTo>
                    <a:lnTo>
                      <a:pt x="3144" y="768"/>
                    </a:lnTo>
                    <a:lnTo>
                      <a:pt x="3144" y="768"/>
                    </a:lnTo>
                    <a:lnTo>
                      <a:pt x="3144" y="768"/>
                    </a:lnTo>
                    <a:lnTo>
                      <a:pt x="3144" y="768"/>
                    </a:lnTo>
                    <a:lnTo>
                      <a:pt x="3144" y="768"/>
                    </a:lnTo>
                    <a:lnTo>
                      <a:pt x="3150" y="768"/>
                    </a:lnTo>
                    <a:lnTo>
                      <a:pt x="3150" y="768"/>
                    </a:lnTo>
                    <a:lnTo>
                      <a:pt x="3150" y="768"/>
                    </a:lnTo>
                    <a:lnTo>
                      <a:pt x="3150" y="768"/>
                    </a:lnTo>
                    <a:lnTo>
                      <a:pt x="3150" y="768"/>
                    </a:lnTo>
                    <a:lnTo>
                      <a:pt x="3150" y="768"/>
                    </a:lnTo>
                    <a:lnTo>
                      <a:pt x="3162" y="762"/>
                    </a:lnTo>
                    <a:lnTo>
                      <a:pt x="3162" y="756"/>
                    </a:lnTo>
                    <a:lnTo>
                      <a:pt x="3162" y="756"/>
                    </a:lnTo>
                    <a:lnTo>
                      <a:pt x="3168" y="756"/>
                    </a:lnTo>
                    <a:lnTo>
                      <a:pt x="3168" y="756"/>
                    </a:lnTo>
                    <a:lnTo>
                      <a:pt x="3168" y="750"/>
                    </a:lnTo>
                    <a:lnTo>
                      <a:pt x="3168" y="750"/>
                    </a:lnTo>
                    <a:lnTo>
                      <a:pt x="3180" y="726"/>
                    </a:lnTo>
                    <a:lnTo>
                      <a:pt x="3180" y="720"/>
                    </a:lnTo>
                    <a:lnTo>
                      <a:pt x="3180" y="720"/>
                    </a:lnTo>
                    <a:lnTo>
                      <a:pt x="3180" y="714"/>
                    </a:lnTo>
                    <a:lnTo>
                      <a:pt x="3180" y="714"/>
                    </a:lnTo>
                    <a:lnTo>
                      <a:pt x="3186" y="708"/>
                    </a:lnTo>
                    <a:lnTo>
                      <a:pt x="3186" y="708"/>
                    </a:lnTo>
                    <a:lnTo>
                      <a:pt x="3186" y="702"/>
                    </a:lnTo>
                    <a:lnTo>
                      <a:pt x="3186" y="702"/>
                    </a:lnTo>
                    <a:lnTo>
                      <a:pt x="3186" y="696"/>
                    </a:lnTo>
                    <a:lnTo>
                      <a:pt x="3186" y="690"/>
                    </a:lnTo>
                    <a:lnTo>
                      <a:pt x="3192" y="690"/>
                    </a:lnTo>
                    <a:lnTo>
                      <a:pt x="3192" y="684"/>
                    </a:lnTo>
                    <a:lnTo>
                      <a:pt x="3192" y="678"/>
                    </a:lnTo>
                    <a:lnTo>
                      <a:pt x="3192" y="678"/>
                    </a:lnTo>
                    <a:lnTo>
                      <a:pt x="3204" y="624"/>
                    </a:lnTo>
                    <a:lnTo>
                      <a:pt x="3204" y="618"/>
                    </a:lnTo>
                    <a:lnTo>
                      <a:pt x="3204" y="612"/>
                    </a:lnTo>
                    <a:lnTo>
                      <a:pt x="3204" y="612"/>
                    </a:lnTo>
                    <a:lnTo>
                      <a:pt x="3204" y="606"/>
                    </a:lnTo>
                    <a:lnTo>
                      <a:pt x="3210" y="600"/>
                    </a:lnTo>
                    <a:lnTo>
                      <a:pt x="3210" y="594"/>
                    </a:lnTo>
                    <a:lnTo>
                      <a:pt x="3216" y="528"/>
                    </a:lnTo>
                    <a:lnTo>
                      <a:pt x="3222" y="522"/>
                    </a:lnTo>
                    <a:lnTo>
                      <a:pt x="3222" y="510"/>
                    </a:lnTo>
                    <a:lnTo>
                      <a:pt x="3222" y="504"/>
                    </a:lnTo>
                    <a:lnTo>
                      <a:pt x="3222" y="498"/>
                    </a:lnTo>
                    <a:lnTo>
                      <a:pt x="3222" y="492"/>
                    </a:lnTo>
                    <a:lnTo>
                      <a:pt x="3222" y="486"/>
                    </a:lnTo>
                    <a:lnTo>
                      <a:pt x="3228" y="474"/>
                    </a:lnTo>
                    <a:lnTo>
                      <a:pt x="3228" y="468"/>
                    </a:lnTo>
                    <a:lnTo>
                      <a:pt x="3228" y="462"/>
                    </a:lnTo>
                    <a:lnTo>
                      <a:pt x="3228" y="450"/>
                    </a:lnTo>
                    <a:lnTo>
                      <a:pt x="3228" y="444"/>
                    </a:lnTo>
                    <a:lnTo>
                      <a:pt x="3228" y="438"/>
                    </a:lnTo>
                    <a:lnTo>
                      <a:pt x="3234" y="426"/>
                    </a:lnTo>
                    <a:lnTo>
                      <a:pt x="3234" y="420"/>
                    </a:lnTo>
                    <a:lnTo>
                      <a:pt x="3234" y="420"/>
                    </a:lnTo>
                    <a:lnTo>
                      <a:pt x="3234" y="414"/>
                    </a:lnTo>
                    <a:lnTo>
                      <a:pt x="3234" y="408"/>
                    </a:lnTo>
                    <a:lnTo>
                      <a:pt x="3234" y="402"/>
                    </a:lnTo>
                    <a:lnTo>
                      <a:pt x="3234" y="402"/>
                    </a:lnTo>
                    <a:lnTo>
                      <a:pt x="3234" y="390"/>
                    </a:lnTo>
                    <a:lnTo>
                      <a:pt x="3240" y="384"/>
                    </a:lnTo>
                    <a:lnTo>
                      <a:pt x="3240" y="378"/>
                    </a:lnTo>
                    <a:lnTo>
                      <a:pt x="3240" y="366"/>
                    </a:lnTo>
                    <a:lnTo>
                      <a:pt x="3240" y="360"/>
                    </a:lnTo>
                    <a:lnTo>
                      <a:pt x="3240" y="348"/>
                    </a:lnTo>
                    <a:lnTo>
                      <a:pt x="3240" y="342"/>
                    </a:lnTo>
                    <a:lnTo>
                      <a:pt x="3240" y="330"/>
                    </a:lnTo>
                    <a:lnTo>
                      <a:pt x="3246" y="324"/>
                    </a:lnTo>
                    <a:lnTo>
                      <a:pt x="3246" y="324"/>
                    </a:lnTo>
                    <a:lnTo>
                      <a:pt x="3246" y="318"/>
                    </a:lnTo>
                    <a:lnTo>
                      <a:pt x="3246" y="306"/>
                    </a:lnTo>
                    <a:lnTo>
                      <a:pt x="3246" y="282"/>
                    </a:lnTo>
                    <a:lnTo>
                      <a:pt x="3246" y="240"/>
                    </a:lnTo>
                    <a:lnTo>
                      <a:pt x="3246" y="192"/>
                    </a:lnTo>
                    <a:lnTo>
                      <a:pt x="3246" y="138"/>
                    </a:lnTo>
                    <a:lnTo>
                      <a:pt x="3246" y="84"/>
                    </a:lnTo>
                    <a:lnTo>
                      <a:pt x="3252" y="30"/>
                    </a:lnTo>
                    <a:lnTo>
                      <a:pt x="3252" y="0"/>
                    </a:lnTo>
                    <a:lnTo>
                      <a:pt x="3252" y="0"/>
                    </a:lnTo>
                    <a:lnTo>
                      <a:pt x="3252" y="30"/>
                    </a:lnTo>
                    <a:lnTo>
                      <a:pt x="3252" y="84"/>
                    </a:lnTo>
                    <a:lnTo>
                      <a:pt x="3252" y="138"/>
                    </a:lnTo>
                    <a:lnTo>
                      <a:pt x="3252" y="192"/>
                    </a:lnTo>
                    <a:lnTo>
                      <a:pt x="3252" y="240"/>
                    </a:lnTo>
                    <a:lnTo>
                      <a:pt x="3258" y="282"/>
                    </a:lnTo>
                    <a:lnTo>
                      <a:pt x="3258" y="306"/>
                    </a:lnTo>
                    <a:lnTo>
                      <a:pt x="3258" y="318"/>
                    </a:lnTo>
                    <a:lnTo>
                      <a:pt x="3258" y="324"/>
                    </a:lnTo>
                    <a:lnTo>
                      <a:pt x="3258" y="336"/>
                    </a:lnTo>
                    <a:lnTo>
                      <a:pt x="3258" y="342"/>
                    </a:lnTo>
                    <a:lnTo>
                      <a:pt x="3258" y="354"/>
                    </a:lnTo>
                    <a:lnTo>
                      <a:pt x="3264" y="360"/>
                    </a:lnTo>
                    <a:lnTo>
                      <a:pt x="3264" y="372"/>
                    </a:lnTo>
                    <a:lnTo>
                      <a:pt x="3264" y="378"/>
                    </a:lnTo>
                    <a:lnTo>
                      <a:pt x="3264" y="390"/>
                    </a:lnTo>
                    <a:lnTo>
                      <a:pt x="3264" y="396"/>
                    </a:lnTo>
                    <a:lnTo>
                      <a:pt x="3264" y="402"/>
                    </a:lnTo>
                    <a:lnTo>
                      <a:pt x="3270" y="414"/>
                    </a:lnTo>
                    <a:lnTo>
                      <a:pt x="3270" y="420"/>
                    </a:lnTo>
                    <a:lnTo>
                      <a:pt x="3270" y="432"/>
                    </a:lnTo>
                    <a:lnTo>
                      <a:pt x="3270" y="438"/>
                    </a:lnTo>
                    <a:lnTo>
                      <a:pt x="3270" y="444"/>
                    </a:lnTo>
                    <a:lnTo>
                      <a:pt x="3270" y="456"/>
                    </a:lnTo>
                    <a:lnTo>
                      <a:pt x="3276" y="462"/>
                    </a:lnTo>
                    <a:lnTo>
                      <a:pt x="3276" y="468"/>
                    </a:lnTo>
                    <a:lnTo>
                      <a:pt x="3282" y="546"/>
                    </a:lnTo>
                    <a:lnTo>
                      <a:pt x="3288" y="552"/>
                    </a:lnTo>
                    <a:lnTo>
                      <a:pt x="3288" y="558"/>
                    </a:lnTo>
                    <a:lnTo>
                      <a:pt x="3288" y="564"/>
                    </a:lnTo>
                    <a:lnTo>
                      <a:pt x="3288" y="570"/>
                    </a:lnTo>
                    <a:lnTo>
                      <a:pt x="3288" y="576"/>
                    </a:lnTo>
                    <a:lnTo>
                      <a:pt x="3288" y="582"/>
                    </a:lnTo>
                    <a:lnTo>
                      <a:pt x="3300" y="642"/>
                    </a:lnTo>
                    <a:lnTo>
                      <a:pt x="3300" y="642"/>
                    </a:lnTo>
                    <a:lnTo>
                      <a:pt x="3300" y="648"/>
                    </a:lnTo>
                    <a:lnTo>
                      <a:pt x="3306" y="654"/>
                    </a:lnTo>
                    <a:lnTo>
                      <a:pt x="3306" y="660"/>
                    </a:lnTo>
                    <a:lnTo>
                      <a:pt x="3306" y="666"/>
                    </a:lnTo>
                    <a:lnTo>
                      <a:pt x="3306" y="666"/>
                    </a:lnTo>
                    <a:lnTo>
                      <a:pt x="3306" y="672"/>
                    </a:lnTo>
                    <a:lnTo>
                      <a:pt x="3306" y="678"/>
                    </a:lnTo>
                    <a:lnTo>
                      <a:pt x="3312" y="678"/>
                    </a:lnTo>
                    <a:lnTo>
                      <a:pt x="3312" y="684"/>
                    </a:lnTo>
                    <a:lnTo>
                      <a:pt x="3312" y="690"/>
                    </a:lnTo>
                    <a:lnTo>
                      <a:pt x="3312" y="696"/>
                    </a:lnTo>
                    <a:lnTo>
                      <a:pt x="3312" y="696"/>
                    </a:lnTo>
                    <a:lnTo>
                      <a:pt x="3312" y="702"/>
                    </a:lnTo>
                    <a:lnTo>
                      <a:pt x="3324" y="732"/>
                    </a:lnTo>
                    <a:lnTo>
                      <a:pt x="3324" y="738"/>
                    </a:lnTo>
                    <a:lnTo>
                      <a:pt x="3324" y="738"/>
                    </a:lnTo>
                    <a:lnTo>
                      <a:pt x="3330" y="738"/>
                    </a:lnTo>
                    <a:lnTo>
                      <a:pt x="3330" y="744"/>
                    </a:lnTo>
                    <a:lnTo>
                      <a:pt x="3330" y="744"/>
                    </a:lnTo>
                    <a:lnTo>
                      <a:pt x="3330" y="744"/>
                    </a:lnTo>
                    <a:lnTo>
                      <a:pt x="3342" y="762"/>
                    </a:lnTo>
                    <a:lnTo>
                      <a:pt x="3342" y="762"/>
                    </a:lnTo>
                    <a:lnTo>
                      <a:pt x="3342" y="762"/>
                    </a:lnTo>
                    <a:lnTo>
                      <a:pt x="3342" y="768"/>
                    </a:lnTo>
                    <a:lnTo>
                      <a:pt x="3342" y="768"/>
                    </a:lnTo>
                    <a:lnTo>
                      <a:pt x="3348" y="768"/>
                    </a:lnTo>
                    <a:lnTo>
                      <a:pt x="3348" y="768"/>
                    </a:lnTo>
                    <a:lnTo>
                      <a:pt x="3348" y="768"/>
                    </a:lnTo>
                    <a:lnTo>
                      <a:pt x="3348" y="768"/>
                    </a:lnTo>
                    <a:lnTo>
                      <a:pt x="3348" y="768"/>
                    </a:lnTo>
                    <a:lnTo>
                      <a:pt x="3348" y="768"/>
                    </a:lnTo>
                    <a:lnTo>
                      <a:pt x="3354" y="768"/>
                    </a:lnTo>
                    <a:lnTo>
                      <a:pt x="3354" y="768"/>
                    </a:lnTo>
                    <a:lnTo>
                      <a:pt x="3354" y="768"/>
                    </a:lnTo>
                    <a:lnTo>
                      <a:pt x="3354" y="768"/>
                    </a:lnTo>
                    <a:lnTo>
                      <a:pt x="3366" y="756"/>
                    </a:lnTo>
                    <a:lnTo>
                      <a:pt x="3366" y="756"/>
                    </a:lnTo>
                    <a:lnTo>
                      <a:pt x="3366" y="756"/>
                    </a:lnTo>
                    <a:lnTo>
                      <a:pt x="3366" y="756"/>
                    </a:lnTo>
                    <a:lnTo>
                      <a:pt x="3366" y="750"/>
                    </a:lnTo>
                    <a:lnTo>
                      <a:pt x="3372" y="750"/>
                    </a:lnTo>
                    <a:lnTo>
                      <a:pt x="3372" y="750"/>
                    </a:lnTo>
                    <a:lnTo>
                      <a:pt x="3384" y="726"/>
                    </a:lnTo>
                    <a:lnTo>
                      <a:pt x="3384" y="720"/>
                    </a:lnTo>
                    <a:lnTo>
                      <a:pt x="3384" y="714"/>
                    </a:lnTo>
                    <a:lnTo>
                      <a:pt x="3384" y="714"/>
                    </a:lnTo>
                    <a:lnTo>
                      <a:pt x="3384" y="708"/>
                    </a:lnTo>
                    <a:lnTo>
                      <a:pt x="3384" y="708"/>
                    </a:lnTo>
                    <a:lnTo>
                      <a:pt x="3390" y="702"/>
                    </a:lnTo>
                    <a:lnTo>
                      <a:pt x="3390" y="702"/>
                    </a:lnTo>
                    <a:lnTo>
                      <a:pt x="3390" y="696"/>
                    </a:lnTo>
                    <a:lnTo>
                      <a:pt x="3390" y="690"/>
                    </a:lnTo>
                    <a:lnTo>
                      <a:pt x="3390" y="690"/>
                    </a:lnTo>
                    <a:lnTo>
                      <a:pt x="3390" y="684"/>
                    </a:lnTo>
                    <a:lnTo>
                      <a:pt x="3396" y="678"/>
                    </a:lnTo>
                    <a:lnTo>
                      <a:pt x="3396" y="678"/>
                    </a:lnTo>
                    <a:lnTo>
                      <a:pt x="3396" y="672"/>
                    </a:lnTo>
                    <a:lnTo>
                      <a:pt x="3408" y="618"/>
                    </a:lnTo>
                    <a:lnTo>
                      <a:pt x="3408" y="612"/>
                    </a:lnTo>
                    <a:lnTo>
                      <a:pt x="3408" y="612"/>
                    </a:lnTo>
                    <a:lnTo>
                      <a:pt x="3408" y="606"/>
                    </a:lnTo>
                    <a:lnTo>
                      <a:pt x="3408" y="600"/>
                    </a:lnTo>
                    <a:lnTo>
                      <a:pt x="3408" y="594"/>
                    </a:lnTo>
                    <a:lnTo>
                      <a:pt x="3414" y="588"/>
                    </a:lnTo>
                    <a:lnTo>
                      <a:pt x="3420" y="522"/>
                    </a:lnTo>
                    <a:lnTo>
                      <a:pt x="3420" y="516"/>
                    </a:lnTo>
                    <a:lnTo>
                      <a:pt x="3426" y="504"/>
                    </a:lnTo>
                    <a:lnTo>
                      <a:pt x="3426" y="498"/>
                    </a:lnTo>
                    <a:lnTo>
                      <a:pt x="3426" y="492"/>
                    </a:lnTo>
                    <a:lnTo>
                      <a:pt x="3426" y="486"/>
                    </a:lnTo>
                    <a:lnTo>
                      <a:pt x="3426" y="474"/>
                    </a:lnTo>
                    <a:lnTo>
                      <a:pt x="3426" y="468"/>
                    </a:lnTo>
                    <a:lnTo>
                      <a:pt x="3432" y="462"/>
                    </a:lnTo>
                    <a:lnTo>
                      <a:pt x="3432" y="450"/>
                    </a:lnTo>
                    <a:lnTo>
                      <a:pt x="3432" y="444"/>
                    </a:lnTo>
                    <a:lnTo>
                      <a:pt x="3432" y="438"/>
                    </a:lnTo>
                    <a:lnTo>
                      <a:pt x="3432" y="426"/>
                    </a:lnTo>
                    <a:lnTo>
                      <a:pt x="3432" y="420"/>
                    </a:lnTo>
                    <a:lnTo>
                      <a:pt x="3438" y="414"/>
                    </a:lnTo>
                    <a:lnTo>
                      <a:pt x="3438" y="402"/>
                    </a:lnTo>
                    <a:lnTo>
                      <a:pt x="3438" y="396"/>
                    </a:lnTo>
                    <a:lnTo>
                      <a:pt x="3438" y="384"/>
                    </a:lnTo>
                    <a:lnTo>
                      <a:pt x="3438" y="378"/>
                    </a:lnTo>
                    <a:lnTo>
                      <a:pt x="3438" y="366"/>
                    </a:lnTo>
                    <a:lnTo>
                      <a:pt x="3444" y="360"/>
                    </a:lnTo>
                    <a:lnTo>
                      <a:pt x="3444" y="348"/>
                    </a:lnTo>
                    <a:lnTo>
                      <a:pt x="3444" y="348"/>
                    </a:lnTo>
                    <a:lnTo>
                      <a:pt x="3444" y="342"/>
                    </a:lnTo>
                    <a:lnTo>
                      <a:pt x="3444" y="330"/>
                    </a:lnTo>
                    <a:lnTo>
                      <a:pt x="3444" y="324"/>
                    </a:lnTo>
                    <a:lnTo>
                      <a:pt x="3444" y="312"/>
                    </a:lnTo>
                    <a:lnTo>
                      <a:pt x="3444" y="312"/>
                    </a:lnTo>
                    <a:lnTo>
                      <a:pt x="3444" y="312"/>
                    </a:lnTo>
                    <a:lnTo>
                      <a:pt x="3450" y="312"/>
                    </a:lnTo>
                    <a:lnTo>
                      <a:pt x="3450" y="324"/>
                    </a:lnTo>
                    <a:lnTo>
                      <a:pt x="3450" y="348"/>
                    </a:lnTo>
                    <a:lnTo>
                      <a:pt x="3450" y="378"/>
                    </a:lnTo>
                    <a:lnTo>
                      <a:pt x="3450" y="408"/>
                    </a:lnTo>
                    <a:lnTo>
                      <a:pt x="3450" y="432"/>
                    </a:lnTo>
                    <a:lnTo>
                      <a:pt x="3450" y="462"/>
                    </a:lnTo>
                    <a:lnTo>
                      <a:pt x="3450" y="474"/>
                    </a:lnTo>
                    <a:lnTo>
                      <a:pt x="3456" y="474"/>
                    </a:lnTo>
                    <a:lnTo>
                      <a:pt x="3456" y="462"/>
                    </a:lnTo>
                    <a:lnTo>
                      <a:pt x="3456" y="432"/>
                    </a:lnTo>
                    <a:lnTo>
                      <a:pt x="3456" y="408"/>
                    </a:lnTo>
                    <a:lnTo>
                      <a:pt x="3456" y="378"/>
                    </a:lnTo>
                    <a:lnTo>
                      <a:pt x="3456" y="348"/>
                    </a:lnTo>
                    <a:lnTo>
                      <a:pt x="3456" y="324"/>
                    </a:lnTo>
                    <a:lnTo>
                      <a:pt x="3456" y="312"/>
                    </a:lnTo>
                    <a:lnTo>
                      <a:pt x="3462" y="312"/>
                    </a:lnTo>
                    <a:lnTo>
                      <a:pt x="3462" y="312"/>
                    </a:lnTo>
                    <a:lnTo>
                      <a:pt x="3462" y="324"/>
                    </a:lnTo>
                    <a:lnTo>
                      <a:pt x="3462" y="336"/>
                    </a:lnTo>
                    <a:lnTo>
                      <a:pt x="3462" y="342"/>
                    </a:lnTo>
                    <a:lnTo>
                      <a:pt x="3462" y="354"/>
                    </a:lnTo>
                    <a:lnTo>
                      <a:pt x="3462" y="360"/>
                    </a:lnTo>
                    <a:lnTo>
                      <a:pt x="3468" y="372"/>
                    </a:lnTo>
                    <a:lnTo>
                      <a:pt x="3468" y="378"/>
                    </a:lnTo>
                    <a:lnTo>
                      <a:pt x="3468" y="390"/>
                    </a:lnTo>
                    <a:lnTo>
                      <a:pt x="3468" y="396"/>
                    </a:lnTo>
                    <a:lnTo>
                      <a:pt x="3468" y="408"/>
                    </a:lnTo>
                    <a:lnTo>
                      <a:pt x="3468" y="414"/>
                    </a:lnTo>
                    <a:lnTo>
                      <a:pt x="3474" y="420"/>
                    </a:lnTo>
                    <a:lnTo>
                      <a:pt x="3474" y="432"/>
                    </a:lnTo>
                    <a:lnTo>
                      <a:pt x="3474" y="438"/>
                    </a:lnTo>
                    <a:lnTo>
                      <a:pt x="3474" y="450"/>
                    </a:lnTo>
                    <a:lnTo>
                      <a:pt x="3474" y="456"/>
                    </a:lnTo>
                    <a:lnTo>
                      <a:pt x="3474" y="462"/>
                    </a:lnTo>
                    <a:lnTo>
                      <a:pt x="3486" y="540"/>
                    </a:lnTo>
                    <a:lnTo>
                      <a:pt x="3486" y="546"/>
                    </a:lnTo>
                    <a:lnTo>
                      <a:pt x="3492" y="552"/>
                    </a:lnTo>
                    <a:lnTo>
                      <a:pt x="3492" y="558"/>
                    </a:lnTo>
                    <a:lnTo>
                      <a:pt x="3492" y="564"/>
                    </a:lnTo>
                    <a:lnTo>
                      <a:pt x="3492" y="570"/>
                    </a:lnTo>
                    <a:lnTo>
                      <a:pt x="3492" y="576"/>
                    </a:lnTo>
                    <a:lnTo>
                      <a:pt x="3504" y="636"/>
                    </a:lnTo>
                    <a:lnTo>
                      <a:pt x="3504" y="642"/>
                    </a:lnTo>
                    <a:lnTo>
                      <a:pt x="3504" y="642"/>
                    </a:lnTo>
                    <a:lnTo>
                      <a:pt x="3504" y="648"/>
                    </a:lnTo>
                    <a:lnTo>
                      <a:pt x="3510" y="654"/>
                    </a:lnTo>
                    <a:lnTo>
                      <a:pt x="3510" y="660"/>
                    </a:lnTo>
                    <a:lnTo>
                      <a:pt x="3510" y="666"/>
                    </a:lnTo>
                    <a:lnTo>
                      <a:pt x="3510" y="666"/>
                    </a:lnTo>
                    <a:lnTo>
                      <a:pt x="3510" y="672"/>
                    </a:lnTo>
                    <a:lnTo>
                      <a:pt x="3510" y="678"/>
                    </a:lnTo>
                    <a:lnTo>
                      <a:pt x="3516" y="684"/>
                    </a:lnTo>
                    <a:lnTo>
                      <a:pt x="3516" y="684"/>
                    </a:lnTo>
                    <a:lnTo>
                      <a:pt x="3516" y="690"/>
                    </a:lnTo>
                    <a:lnTo>
                      <a:pt x="3516" y="696"/>
                    </a:lnTo>
                    <a:lnTo>
                      <a:pt x="3516" y="696"/>
                    </a:lnTo>
                    <a:lnTo>
                      <a:pt x="3528" y="732"/>
                    </a:lnTo>
                    <a:lnTo>
                      <a:pt x="3528" y="732"/>
                    </a:lnTo>
                    <a:lnTo>
                      <a:pt x="3528" y="738"/>
                    </a:lnTo>
                    <a:lnTo>
                      <a:pt x="3528" y="738"/>
                    </a:lnTo>
                    <a:lnTo>
                      <a:pt x="3534" y="738"/>
                    </a:lnTo>
                    <a:lnTo>
                      <a:pt x="3534" y="744"/>
                    </a:lnTo>
                    <a:lnTo>
                      <a:pt x="3534" y="744"/>
                    </a:lnTo>
                    <a:lnTo>
                      <a:pt x="3546" y="762"/>
                    </a:lnTo>
                    <a:lnTo>
                      <a:pt x="3546" y="762"/>
                    </a:lnTo>
                    <a:lnTo>
                      <a:pt x="3546" y="762"/>
                    </a:lnTo>
                    <a:lnTo>
                      <a:pt x="3546" y="762"/>
                    </a:lnTo>
                    <a:lnTo>
                      <a:pt x="3546" y="768"/>
                    </a:lnTo>
                    <a:lnTo>
                      <a:pt x="3546" y="768"/>
                    </a:lnTo>
                    <a:lnTo>
                      <a:pt x="3552" y="768"/>
                    </a:lnTo>
                    <a:lnTo>
                      <a:pt x="3552" y="768"/>
                    </a:lnTo>
                    <a:lnTo>
                      <a:pt x="3552" y="768"/>
                    </a:lnTo>
                    <a:lnTo>
                      <a:pt x="3552" y="768"/>
                    </a:lnTo>
                    <a:lnTo>
                      <a:pt x="3552" y="768"/>
                    </a:lnTo>
                    <a:lnTo>
                      <a:pt x="3552" y="768"/>
                    </a:lnTo>
                    <a:lnTo>
                      <a:pt x="3558" y="768"/>
                    </a:lnTo>
                    <a:lnTo>
                      <a:pt x="3558" y="768"/>
                    </a:lnTo>
                    <a:lnTo>
                      <a:pt x="3558" y="768"/>
                    </a:lnTo>
                    <a:lnTo>
                      <a:pt x="3570" y="762"/>
                    </a:lnTo>
                    <a:lnTo>
                      <a:pt x="3570" y="756"/>
                    </a:lnTo>
                    <a:lnTo>
                      <a:pt x="3570" y="756"/>
                    </a:lnTo>
                    <a:lnTo>
                      <a:pt x="3570" y="756"/>
                    </a:lnTo>
                    <a:lnTo>
                      <a:pt x="3570" y="756"/>
                    </a:lnTo>
                    <a:lnTo>
                      <a:pt x="3570" y="750"/>
                    </a:lnTo>
                    <a:lnTo>
                      <a:pt x="3576" y="750"/>
                    </a:lnTo>
                    <a:lnTo>
                      <a:pt x="3582" y="726"/>
                    </a:lnTo>
                    <a:lnTo>
                      <a:pt x="3582" y="720"/>
                    </a:lnTo>
                    <a:lnTo>
                      <a:pt x="3588" y="720"/>
                    </a:lnTo>
                    <a:lnTo>
                      <a:pt x="3588" y="714"/>
                    </a:lnTo>
                    <a:lnTo>
                      <a:pt x="3588" y="714"/>
                    </a:lnTo>
                    <a:lnTo>
                      <a:pt x="3588" y="708"/>
                    </a:lnTo>
                    <a:lnTo>
                      <a:pt x="3588" y="708"/>
                    </a:lnTo>
                    <a:lnTo>
                      <a:pt x="3588" y="702"/>
                    </a:lnTo>
                    <a:lnTo>
                      <a:pt x="3594" y="702"/>
                    </a:lnTo>
                    <a:lnTo>
                      <a:pt x="3594" y="696"/>
                    </a:lnTo>
                    <a:lnTo>
                      <a:pt x="3594" y="690"/>
                    </a:lnTo>
                    <a:lnTo>
                      <a:pt x="3594" y="690"/>
                    </a:lnTo>
                    <a:lnTo>
                      <a:pt x="3594" y="684"/>
                    </a:lnTo>
                    <a:lnTo>
                      <a:pt x="3594" y="678"/>
                    </a:lnTo>
                    <a:lnTo>
                      <a:pt x="3600" y="678"/>
                    </a:lnTo>
                    <a:lnTo>
                      <a:pt x="3606" y="624"/>
                    </a:lnTo>
                    <a:lnTo>
                      <a:pt x="3612" y="618"/>
                    </a:lnTo>
                    <a:lnTo>
                      <a:pt x="3612" y="612"/>
                    </a:lnTo>
                    <a:lnTo>
                      <a:pt x="3612" y="612"/>
                    </a:lnTo>
                    <a:lnTo>
                      <a:pt x="3612" y="606"/>
                    </a:lnTo>
                    <a:lnTo>
                      <a:pt x="3612" y="600"/>
                    </a:lnTo>
                    <a:lnTo>
                      <a:pt x="3612" y="594"/>
                    </a:lnTo>
                    <a:lnTo>
                      <a:pt x="3624" y="528"/>
                    </a:lnTo>
                    <a:lnTo>
                      <a:pt x="3624" y="522"/>
                    </a:lnTo>
                    <a:lnTo>
                      <a:pt x="3624" y="516"/>
                    </a:lnTo>
                    <a:lnTo>
                      <a:pt x="3630" y="504"/>
                    </a:lnTo>
                    <a:lnTo>
                      <a:pt x="3630" y="498"/>
                    </a:lnTo>
                    <a:lnTo>
                      <a:pt x="3630" y="492"/>
                    </a:lnTo>
                    <a:lnTo>
                      <a:pt x="3630" y="486"/>
                    </a:lnTo>
                    <a:lnTo>
                      <a:pt x="3630" y="480"/>
                    </a:lnTo>
                    <a:lnTo>
                      <a:pt x="3630" y="468"/>
                    </a:lnTo>
                    <a:lnTo>
                      <a:pt x="3630" y="462"/>
                    </a:lnTo>
                    <a:lnTo>
                      <a:pt x="3636" y="456"/>
                    </a:lnTo>
                    <a:lnTo>
                      <a:pt x="3636" y="450"/>
                    </a:lnTo>
                    <a:lnTo>
                      <a:pt x="3636" y="438"/>
                    </a:lnTo>
                    <a:lnTo>
                      <a:pt x="3636" y="432"/>
                    </a:lnTo>
                    <a:lnTo>
                      <a:pt x="3636" y="426"/>
                    </a:lnTo>
                    <a:lnTo>
                      <a:pt x="3636" y="414"/>
                    </a:lnTo>
                    <a:lnTo>
                      <a:pt x="3642" y="408"/>
                    </a:lnTo>
                    <a:lnTo>
                      <a:pt x="3642" y="402"/>
                    </a:lnTo>
                    <a:lnTo>
                      <a:pt x="3642" y="402"/>
                    </a:lnTo>
                    <a:lnTo>
                      <a:pt x="3642" y="390"/>
                    </a:lnTo>
                    <a:lnTo>
                      <a:pt x="3642" y="384"/>
                    </a:lnTo>
                    <a:lnTo>
                      <a:pt x="3642" y="378"/>
                    </a:lnTo>
                    <a:lnTo>
                      <a:pt x="3642" y="366"/>
                    </a:lnTo>
                    <a:lnTo>
                      <a:pt x="3648" y="360"/>
                    </a:lnTo>
                    <a:lnTo>
                      <a:pt x="3648" y="348"/>
                    </a:lnTo>
                    <a:lnTo>
                      <a:pt x="3648" y="342"/>
                    </a:lnTo>
                    <a:lnTo>
                      <a:pt x="3648" y="330"/>
                    </a:lnTo>
                    <a:lnTo>
                      <a:pt x="3648" y="324"/>
                    </a:lnTo>
                    <a:lnTo>
                      <a:pt x="3648" y="324"/>
                    </a:lnTo>
                    <a:lnTo>
                      <a:pt x="3648" y="318"/>
                    </a:lnTo>
                    <a:lnTo>
                      <a:pt x="3648" y="306"/>
                    </a:lnTo>
                    <a:lnTo>
                      <a:pt x="3648" y="282"/>
                    </a:lnTo>
                    <a:lnTo>
                      <a:pt x="3654" y="240"/>
                    </a:lnTo>
                    <a:lnTo>
                      <a:pt x="3654" y="192"/>
                    </a:lnTo>
                    <a:lnTo>
                      <a:pt x="3654" y="138"/>
                    </a:lnTo>
                    <a:lnTo>
                      <a:pt x="3654" y="84"/>
                    </a:lnTo>
                    <a:lnTo>
                      <a:pt x="3654" y="30"/>
                    </a:lnTo>
                    <a:lnTo>
                      <a:pt x="3654" y="0"/>
                    </a:lnTo>
                    <a:lnTo>
                      <a:pt x="3654" y="0"/>
                    </a:lnTo>
                    <a:lnTo>
                      <a:pt x="3654" y="30"/>
                    </a:lnTo>
                    <a:lnTo>
                      <a:pt x="3660" y="84"/>
                    </a:lnTo>
                    <a:lnTo>
                      <a:pt x="3660" y="138"/>
                    </a:lnTo>
                    <a:lnTo>
                      <a:pt x="3660" y="192"/>
                    </a:lnTo>
                    <a:lnTo>
                      <a:pt x="3660" y="240"/>
                    </a:lnTo>
                    <a:lnTo>
                      <a:pt x="3660" y="282"/>
                    </a:lnTo>
                    <a:lnTo>
                      <a:pt x="3660" y="306"/>
                    </a:lnTo>
                    <a:lnTo>
                      <a:pt x="3660" y="318"/>
                    </a:lnTo>
                    <a:lnTo>
                      <a:pt x="3660" y="324"/>
                    </a:lnTo>
                    <a:lnTo>
                      <a:pt x="3666" y="336"/>
                    </a:lnTo>
                    <a:lnTo>
                      <a:pt x="3666" y="342"/>
                    </a:lnTo>
                    <a:lnTo>
                      <a:pt x="3666" y="354"/>
                    </a:lnTo>
                    <a:lnTo>
                      <a:pt x="3666" y="360"/>
                    </a:lnTo>
                    <a:lnTo>
                      <a:pt x="3666" y="372"/>
                    </a:lnTo>
                    <a:lnTo>
                      <a:pt x="3666" y="378"/>
                    </a:lnTo>
                    <a:lnTo>
                      <a:pt x="3672" y="390"/>
                    </a:lnTo>
                    <a:lnTo>
                      <a:pt x="3672" y="396"/>
                    </a:lnTo>
                    <a:lnTo>
                      <a:pt x="3672" y="402"/>
                    </a:lnTo>
                    <a:lnTo>
                      <a:pt x="3672" y="414"/>
                    </a:lnTo>
                    <a:lnTo>
                      <a:pt x="3672" y="420"/>
                    </a:lnTo>
                    <a:lnTo>
                      <a:pt x="3672" y="432"/>
                    </a:lnTo>
                    <a:lnTo>
                      <a:pt x="3678" y="438"/>
                    </a:lnTo>
                    <a:lnTo>
                      <a:pt x="3678" y="444"/>
                    </a:lnTo>
                    <a:lnTo>
                      <a:pt x="3678" y="456"/>
                    </a:lnTo>
                    <a:lnTo>
                      <a:pt x="3678" y="462"/>
                    </a:lnTo>
                    <a:lnTo>
                      <a:pt x="3678" y="468"/>
                    </a:lnTo>
                    <a:lnTo>
                      <a:pt x="3690" y="546"/>
                    </a:lnTo>
                    <a:lnTo>
                      <a:pt x="3690" y="552"/>
                    </a:lnTo>
                    <a:lnTo>
                      <a:pt x="3690" y="558"/>
                    </a:lnTo>
                    <a:lnTo>
                      <a:pt x="3690" y="564"/>
                    </a:lnTo>
                    <a:lnTo>
                      <a:pt x="3696" y="570"/>
                    </a:lnTo>
                    <a:lnTo>
                      <a:pt x="3696" y="576"/>
                    </a:lnTo>
                    <a:lnTo>
                      <a:pt x="3696" y="582"/>
                    </a:lnTo>
                    <a:lnTo>
                      <a:pt x="3708" y="642"/>
                    </a:lnTo>
                    <a:lnTo>
                      <a:pt x="3708" y="642"/>
                    </a:lnTo>
                    <a:lnTo>
                      <a:pt x="3708" y="648"/>
                    </a:lnTo>
                    <a:lnTo>
                      <a:pt x="3708" y="654"/>
                    </a:lnTo>
                    <a:lnTo>
                      <a:pt x="3708" y="660"/>
                    </a:lnTo>
                    <a:lnTo>
                      <a:pt x="3708" y="666"/>
                    </a:lnTo>
                    <a:lnTo>
                      <a:pt x="3714" y="666"/>
                    </a:lnTo>
                    <a:lnTo>
                      <a:pt x="3714" y="672"/>
                    </a:lnTo>
                    <a:lnTo>
                      <a:pt x="3714" y="678"/>
                    </a:lnTo>
                    <a:lnTo>
                      <a:pt x="3714" y="678"/>
                    </a:lnTo>
                    <a:lnTo>
                      <a:pt x="3714" y="684"/>
                    </a:lnTo>
                    <a:lnTo>
                      <a:pt x="3714" y="690"/>
                    </a:lnTo>
                    <a:lnTo>
                      <a:pt x="3720" y="696"/>
                    </a:lnTo>
                    <a:lnTo>
                      <a:pt x="3720" y="696"/>
                    </a:lnTo>
                    <a:lnTo>
                      <a:pt x="3720" y="702"/>
                    </a:lnTo>
                    <a:lnTo>
                      <a:pt x="3732" y="732"/>
                    </a:lnTo>
                    <a:lnTo>
                      <a:pt x="3732" y="738"/>
                    </a:lnTo>
                    <a:lnTo>
                      <a:pt x="3732" y="738"/>
                    </a:lnTo>
                    <a:lnTo>
                      <a:pt x="3732" y="738"/>
                    </a:lnTo>
                    <a:lnTo>
                      <a:pt x="3732" y="744"/>
                    </a:lnTo>
                    <a:lnTo>
                      <a:pt x="3732" y="744"/>
                    </a:lnTo>
                    <a:lnTo>
                      <a:pt x="3738" y="744"/>
                    </a:lnTo>
                    <a:lnTo>
                      <a:pt x="3744" y="762"/>
                    </a:lnTo>
                    <a:lnTo>
                      <a:pt x="3750" y="762"/>
                    </a:lnTo>
                    <a:lnTo>
                      <a:pt x="3750" y="762"/>
                    </a:lnTo>
                    <a:lnTo>
                      <a:pt x="3750" y="768"/>
                    </a:lnTo>
                    <a:lnTo>
                      <a:pt x="3750" y="768"/>
                    </a:lnTo>
                    <a:lnTo>
                      <a:pt x="3750" y="768"/>
                    </a:lnTo>
                    <a:lnTo>
                      <a:pt x="3750" y="768"/>
                    </a:lnTo>
                    <a:lnTo>
                      <a:pt x="3756" y="768"/>
                    </a:lnTo>
                    <a:lnTo>
                      <a:pt x="3756" y="768"/>
                    </a:lnTo>
                    <a:lnTo>
                      <a:pt x="3756" y="768"/>
                    </a:lnTo>
                    <a:lnTo>
                      <a:pt x="3756" y="768"/>
                    </a:lnTo>
                    <a:lnTo>
                      <a:pt x="3756" y="768"/>
                    </a:lnTo>
                    <a:lnTo>
                      <a:pt x="3756" y="768"/>
                    </a:lnTo>
                    <a:lnTo>
                      <a:pt x="3762" y="768"/>
                    </a:lnTo>
                    <a:lnTo>
                      <a:pt x="3762" y="768"/>
                    </a:lnTo>
                    <a:lnTo>
                      <a:pt x="3768" y="756"/>
                    </a:lnTo>
                    <a:lnTo>
                      <a:pt x="3774" y="756"/>
                    </a:lnTo>
                    <a:lnTo>
                      <a:pt x="3774" y="756"/>
                    </a:lnTo>
                    <a:lnTo>
                      <a:pt x="3774" y="756"/>
                    </a:lnTo>
                    <a:lnTo>
                      <a:pt x="3774" y="750"/>
                    </a:lnTo>
                    <a:lnTo>
                      <a:pt x="3774" y="750"/>
                    </a:lnTo>
                    <a:lnTo>
                      <a:pt x="3774" y="750"/>
                    </a:lnTo>
                    <a:lnTo>
                      <a:pt x="3786" y="726"/>
                    </a:lnTo>
                    <a:lnTo>
                      <a:pt x="3786" y="720"/>
                    </a:lnTo>
                    <a:lnTo>
                      <a:pt x="3786" y="714"/>
                    </a:lnTo>
                    <a:lnTo>
                      <a:pt x="3792" y="714"/>
                    </a:lnTo>
                    <a:lnTo>
                      <a:pt x="3792" y="708"/>
                    </a:lnTo>
                    <a:lnTo>
                      <a:pt x="3792" y="708"/>
                    </a:lnTo>
                    <a:lnTo>
                      <a:pt x="3792" y="702"/>
                    </a:lnTo>
                    <a:lnTo>
                      <a:pt x="3792" y="702"/>
                    </a:lnTo>
                    <a:lnTo>
                      <a:pt x="3792" y="696"/>
                    </a:lnTo>
                    <a:lnTo>
                      <a:pt x="3798" y="690"/>
                    </a:lnTo>
                    <a:lnTo>
                      <a:pt x="3798" y="690"/>
                    </a:lnTo>
                    <a:lnTo>
                      <a:pt x="3798" y="684"/>
                    </a:lnTo>
                    <a:lnTo>
                      <a:pt x="3798" y="678"/>
                    </a:lnTo>
                    <a:lnTo>
                      <a:pt x="3798" y="678"/>
                    </a:lnTo>
                    <a:lnTo>
                      <a:pt x="3798" y="672"/>
                    </a:lnTo>
                    <a:lnTo>
                      <a:pt x="3810" y="618"/>
                    </a:lnTo>
                    <a:lnTo>
                      <a:pt x="3810" y="612"/>
                    </a:lnTo>
                    <a:lnTo>
                      <a:pt x="3810" y="612"/>
                    </a:lnTo>
                    <a:lnTo>
                      <a:pt x="3816" y="606"/>
                    </a:lnTo>
                    <a:lnTo>
                      <a:pt x="3816" y="600"/>
                    </a:lnTo>
                    <a:lnTo>
                      <a:pt x="3816" y="594"/>
                    </a:lnTo>
                    <a:lnTo>
                      <a:pt x="3816" y="588"/>
                    </a:lnTo>
                    <a:lnTo>
                      <a:pt x="3828" y="522"/>
                    </a:lnTo>
                    <a:lnTo>
                      <a:pt x="3828" y="516"/>
                    </a:lnTo>
                    <a:lnTo>
                      <a:pt x="3828" y="504"/>
                    </a:lnTo>
                    <a:lnTo>
                      <a:pt x="3828" y="498"/>
                    </a:lnTo>
                    <a:lnTo>
                      <a:pt x="3828" y="492"/>
                    </a:lnTo>
                    <a:lnTo>
                      <a:pt x="3834" y="486"/>
                    </a:lnTo>
                    <a:lnTo>
                      <a:pt x="3834" y="474"/>
                    </a:lnTo>
                    <a:lnTo>
                      <a:pt x="3834" y="468"/>
                    </a:lnTo>
                    <a:lnTo>
                      <a:pt x="3834" y="462"/>
                    </a:lnTo>
                    <a:lnTo>
                      <a:pt x="3834" y="450"/>
                    </a:lnTo>
                    <a:lnTo>
                      <a:pt x="3834" y="444"/>
                    </a:lnTo>
                    <a:lnTo>
                      <a:pt x="3840" y="438"/>
                    </a:lnTo>
                    <a:lnTo>
                      <a:pt x="3840" y="426"/>
                    </a:lnTo>
                    <a:lnTo>
                      <a:pt x="3840" y="420"/>
                    </a:lnTo>
                    <a:lnTo>
                      <a:pt x="3840" y="414"/>
                    </a:lnTo>
                    <a:lnTo>
                      <a:pt x="3840" y="402"/>
                    </a:lnTo>
                    <a:lnTo>
                      <a:pt x="3840" y="396"/>
                    </a:lnTo>
                    <a:lnTo>
                      <a:pt x="3846" y="384"/>
                    </a:lnTo>
                    <a:lnTo>
                      <a:pt x="3846" y="378"/>
                    </a:lnTo>
                    <a:lnTo>
                      <a:pt x="3846" y="366"/>
                    </a:lnTo>
                    <a:lnTo>
                      <a:pt x="3846" y="360"/>
                    </a:lnTo>
                    <a:lnTo>
                      <a:pt x="3846" y="348"/>
                    </a:lnTo>
                    <a:lnTo>
                      <a:pt x="3846" y="348"/>
                    </a:lnTo>
                    <a:lnTo>
                      <a:pt x="3846" y="342"/>
                    </a:lnTo>
                    <a:lnTo>
                      <a:pt x="3852" y="330"/>
                    </a:lnTo>
                    <a:lnTo>
                      <a:pt x="3852" y="324"/>
                    </a:lnTo>
                    <a:lnTo>
                      <a:pt x="3852" y="312"/>
                    </a:lnTo>
                    <a:lnTo>
                      <a:pt x="3852" y="312"/>
                    </a:lnTo>
                    <a:lnTo>
                      <a:pt x="3852" y="312"/>
                    </a:lnTo>
                    <a:lnTo>
                      <a:pt x="3852" y="312"/>
                    </a:lnTo>
                    <a:lnTo>
                      <a:pt x="3852" y="324"/>
                    </a:lnTo>
                    <a:lnTo>
                      <a:pt x="3852" y="348"/>
                    </a:lnTo>
                    <a:lnTo>
                      <a:pt x="3852" y="378"/>
                    </a:lnTo>
                    <a:lnTo>
                      <a:pt x="3858" y="408"/>
                    </a:lnTo>
                    <a:lnTo>
                      <a:pt x="3858" y="432"/>
                    </a:lnTo>
                    <a:lnTo>
                      <a:pt x="3858" y="462"/>
                    </a:lnTo>
                    <a:lnTo>
                      <a:pt x="3858" y="474"/>
                    </a:lnTo>
                    <a:lnTo>
                      <a:pt x="3858" y="474"/>
                    </a:lnTo>
                    <a:lnTo>
                      <a:pt x="3858" y="462"/>
                    </a:lnTo>
                    <a:lnTo>
                      <a:pt x="3858" y="432"/>
                    </a:lnTo>
                    <a:lnTo>
                      <a:pt x="3864" y="408"/>
                    </a:lnTo>
                    <a:lnTo>
                      <a:pt x="3864" y="378"/>
                    </a:lnTo>
                    <a:lnTo>
                      <a:pt x="3864" y="348"/>
                    </a:lnTo>
                    <a:lnTo>
                      <a:pt x="3864" y="324"/>
                    </a:lnTo>
                    <a:lnTo>
                      <a:pt x="3864" y="312"/>
                    </a:lnTo>
                    <a:lnTo>
                      <a:pt x="3864" y="312"/>
                    </a:lnTo>
                    <a:lnTo>
                      <a:pt x="3864" y="312"/>
                    </a:lnTo>
                    <a:lnTo>
                      <a:pt x="3864" y="324"/>
                    </a:lnTo>
                    <a:lnTo>
                      <a:pt x="3870" y="336"/>
                    </a:lnTo>
                    <a:lnTo>
                      <a:pt x="3870" y="342"/>
                    </a:lnTo>
                    <a:lnTo>
                      <a:pt x="3870" y="354"/>
                    </a:lnTo>
                    <a:lnTo>
                      <a:pt x="3870" y="360"/>
                    </a:lnTo>
                    <a:lnTo>
                      <a:pt x="3870" y="372"/>
                    </a:lnTo>
                    <a:lnTo>
                      <a:pt x="3870" y="378"/>
                    </a:lnTo>
                    <a:lnTo>
                      <a:pt x="3876" y="390"/>
                    </a:lnTo>
                    <a:lnTo>
                      <a:pt x="3876" y="396"/>
                    </a:lnTo>
                    <a:lnTo>
                      <a:pt x="3876" y="408"/>
                    </a:lnTo>
                    <a:lnTo>
                      <a:pt x="3876" y="414"/>
                    </a:lnTo>
                    <a:lnTo>
                      <a:pt x="3876" y="420"/>
                    </a:lnTo>
                    <a:lnTo>
                      <a:pt x="3876" y="432"/>
                    </a:lnTo>
                    <a:lnTo>
                      <a:pt x="3882" y="438"/>
                    </a:lnTo>
                    <a:lnTo>
                      <a:pt x="3882" y="450"/>
                    </a:lnTo>
                    <a:lnTo>
                      <a:pt x="3882" y="456"/>
                    </a:lnTo>
                    <a:lnTo>
                      <a:pt x="3882" y="462"/>
                    </a:lnTo>
                    <a:lnTo>
                      <a:pt x="3894" y="540"/>
                    </a:lnTo>
                    <a:lnTo>
                      <a:pt x="3894" y="546"/>
                    </a:lnTo>
                    <a:lnTo>
                      <a:pt x="3894" y="552"/>
                    </a:lnTo>
                    <a:lnTo>
                      <a:pt x="3894" y="558"/>
                    </a:lnTo>
                    <a:lnTo>
                      <a:pt x="3894" y="564"/>
                    </a:lnTo>
                    <a:lnTo>
                      <a:pt x="3900" y="570"/>
                    </a:lnTo>
                    <a:lnTo>
                      <a:pt x="3900" y="576"/>
                    </a:lnTo>
                    <a:lnTo>
                      <a:pt x="3906" y="636"/>
                    </a:lnTo>
                    <a:lnTo>
                      <a:pt x="3912" y="642"/>
                    </a:lnTo>
                    <a:lnTo>
                      <a:pt x="3912" y="642"/>
                    </a:lnTo>
                    <a:lnTo>
                      <a:pt x="3912" y="648"/>
                    </a:lnTo>
                    <a:lnTo>
                      <a:pt x="3912" y="654"/>
                    </a:lnTo>
                    <a:lnTo>
                      <a:pt x="3912" y="660"/>
                    </a:lnTo>
                    <a:lnTo>
                      <a:pt x="3912" y="666"/>
                    </a:lnTo>
                    <a:lnTo>
                      <a:pt x="3918" y="666"/>
                    </a:lnTo>
                    <a:lnTo>
                      <a:pt x="3918" y="672"/>
                    </a:lnTo>
                    <a:lnTo>
                      <a:pt x="3918" y="678"/>
                    </a:lnTo>
                    <a:lnTo>
                      <a:pt x="3918" y="684"/>
                    </a:lnTo>
                    <a:lnTo>
                      <a:pt x="3918" y="684"/>
                    </a:lnTo>
                    <a:lnTo>
                      <a:pt x="3918" y="690"/>
                    </a:lnTo>
                    <a:lnTo>
                      <a:pt x="3924" y="696"/>
                    </a:lnTo>
                    <a:lnTo>
                      <a:pt x="3924" y="696"/>
                    </a:lnTo>
                    <a:lnTo>
                      <a:pt x="3936" y="732"/>
                    </a:lnTo>
                    <a:lnTo>
                      <a:pt x="3936" y="732"/>
                    </a:lnTo>
                    <a:lnTo>
                      <a:pt x="3936" y="738"/>
                    </a:lnTo>
                    <a:lnTo>
                      <a:pt x="3936" y="738"/>
                    </a:lnTo>
                    <a:lnTo>
                      <a:pt x="3936" y="738"/>
                    </a:lnTo>
                    <a:lnTo>
                      <a:pt x="3936" y="744"/>
                    </a:lnTo>
                    <a:lnTo>
                      <a:pt x="3936" y="744"/>
                    </a:lnTo>
                    <a:lnTo>
                      <a:pt x="3948" y="762"/>
                    </a:lnTo>
                    <a:lnTo>
                      <a:pt x="3948" y="762"/>
                    </a:lnTo>
                    <a:lnTo>
                      <a:pt x="3948" y="762"/>
                    </a:lnTo>
                    <a:lnTo>
                      <a:pt x="3954" y="762"/>
                    </a:lnTo>
                    <a:lnTo>
                      <a:pt x="3954" y="768"/>
                    </a:lnTo>
                    <a:lnTo>
                      <a:pt x="3954" y="768"/>
                    </a:lnTo>
                    <a:lnTo>
                      <a:pt x="3954" y="768"/>
                    </a:lnTo>
                    <a:lnTo>
                      <a:pt x="3954" y="768"/>
                    </a:lnTo>
                    <a:lnTo>
                      <a:pt x="3954" y="768"/>
                    </a:lnTo>
                    <a:lnTo>
                      <a:pt x="3960" y="768"/>
                    </a:lnTo>
                    <a:lnTo>
                      <a:pt x="3960" y="768"/>
                    </a:lnTo>
                    <a:lnTo>
                      <a:pt x="3960" y="768"/>
                    </a:lnTo>
                    <a:lnTo>
                      <a:pt x="3960" y="768"/>
                    </a:lnTo>
                    <a:lnTo>
                      <a:pt x="3960" y="768"/>
                    </a:lnTo>
                    <a:lnTo>
                      <a:pt x="3960" y="768"/>
                    </a:lnTo>
                    <a:lnTo>
                      <a:pt x="3972" y="762"/>
                    </a:lnTo>
                    <a:lnTo>
                      <a:pt x="3972" y="756"/>
                    </a:lnTo>
                    <a:lnTo>
                      <a:pt x="3978" y="756"/>
                    </a:lnTo>
                    <a:lnTo>
                      <a:pt x="3978" y="756"/>
                    </a:lnTo>
                    <a:lnTo>
                      <a:pt x="3978" y="756"/>
                    </a:lnTo>
                    <a:lnTo>
                      <a:pt x="3978" y="750"/>
                    </a:lnTo>
                    <a:lnTo>
                      <a:pt x="3978" y="750"/>
                    </a:lnTo>
                    <a:lnTo>
                      <a:pt x="3990" y="726"/>
                    </a:lnTo>
                    <a:lnTo>
                      <a:pt x="3990" y="720"/>
                    </a:lnTo>
                    <a:lnTo>
                      <a:pt x="3990" y="720"/>
                    </a:lnTo>
                    <a:lnTo>
                      <a:pt x="3990" y="714"/>
                    </a:lnTo>
                    <a:lnTo>
                      <a:pt x="3996" y="714"/>
                    </a:lnTo>
                    <a:lnTo>
                      <a:pt x="3996" y="708"/>
                    </a:lnTo>
                    <a:lnTo>
                      <a:pt x="3996" y="708"/>
                    </a:lnTo>
                    <a:lnTo>
                      <a:pt x="3996" y="702"/>
                    </a:lnTo>
                    <a:lnTo>
                      <a:pt x="3996" y="702"/>
                    </a:lnTo>
                    <a:lnTo>
                      <a:pt x="3996" y="696"/>
                    </a:lnTo>
                    <a:lnTo>
                      <a:pt x="4002" y="690"/>
                    </a:lnTo>
                    <a:lnTo>
                      <a:pt x="4002" y="690"/>
                    </a:lnTo>
                    <a:lnTo>
                      <a:pt x="4002" y="684"/>
                    </a:lnTo>
                    <a:lnTo>
                      <a:pt x="4002" y="678"/>
                    </a:lnTo>
                    <a:lnTo>
                      <a:pt x="4002" y="678"/>
                    </a:lnTo>
                    <a:lnTo>
                      <a:pt x="4014" y="624"/>
                    </a:lnTo>
                    <a:lnTo>
                      <a:pt x="4014" y="618"/>
                    </a:lnTo>
                    <a:lnTo>
                      <a:pt x="4014" y="612"/>
                    </a:lnTo>
                    <a:lnTo>
                      <a:pt x="4014" y="612"/>
                    </a:lnTo>
                    <a:lnTo>
                      <a:pt x="4020" y="606"/>
                    </a:lnTo>
                    <a:lnTo>
                      <a:pt x="4020" y="600"/>
                    </a:lnTo>
                    <a:lnTo>
                      <a:pt x="4020" y="594"/>
                    </a:lnTo>
                    <a:lnTo>
                      <a:pt x="4032" y="528"/>
                    </a:lnTo>
                    <a:lnTo>
                      <a:pt x="4032" y="522"/>
                    </a:lnTo>
                    <a:lnTo>
                      <a:pt x="4032" y="510"/>
                    </a:lnTo>
                    <a:lnTo>
                      <a:pt x="4032" y="504"/>
                    </a:lnTo>
                    <a:lnTo>
                      <a:pt x="4032" y="498"/>
                    </a:lnTo>
                    <a:lnTo>
                      <a:pt x="4032" y="492"/>
                    </a:lnTo>
                    <a:lnTo>
                      <a:pt x="4038" y="486"/>
                    </a:lnTo>
                    <a:lnTo>
                      <a:pt x="4038" y="474"/>
                    </a:lnTo>
                    <a:lnTo>
                      <a:pt x="4038" y="468"/>
                    </a:lnTo>
                    <a:lnTo>
                      <a:pt x="4038" y="462"/>
                    </a:lnTo>
                    <a:lnTo>
                      <a:pt x="4038" y="450"/>
                    </a:lnTo>
                    <a:lnTo>
                      <a:pt x="4038" y="444"/>
                    </a:lnTo>
                    <a:lnTo>
                      <a:pt x="4044" y="438"/>
                    </a:lnTo>
                    <a:lnTo>
                      <a:pt x="4044" y="426"/>
                    </a:lnTo>
                    <a:lnTo>
                      <a:pt x="4044" y="420"/>
                    </a:lnTo>
                    <a:lnTo>
                      <a:pt x="4044" y="420"/>
                    </a:lnTo>
                    <a:lnTo>
                      <a:pt x="4044" y="414"/>
                    </a:lnTo>
                    <a:lnTo>
                      <a:pt x="4044" y="408"/>
                    </a:lnTo>
                    <a:lnTo>
                      <a:pt x="4044" y="402"/>
                    </a:lnTo>
                    <a:lnTo>
                      <a:pt x="4044" y="402"/>
                    </a:lnTo>
                    <a:lnTo>
                      <a:pt x="4044" y="390"/>
                    </a:lnTo>
                    <a:lnTo>
                      <a:pt x="4050" y="384"/>
                    </a:lnTo>
                    <a:lnTo>
                      <a:pt x="4050" y="378"/>
                    </a:lnTo>
                    <a:lnTo>
                      <a:pt x="4050" y="366"/>
                    </a:lnTo>
                    <a:lnTo>
                      <a:pt x="4050" y="360"/>
                    </a:lnTo>
                    <a:lnTo>
                      <a:pt x="4050" y="348"/>
                    </a:lnTo>
                    <a:lnTo>
                      <a:pt x="4050" y="342"/>
                    </a:lnTo>
                    <a:lnTo>
                      <a:pt x="4056" y="330"/>
                    </a:lnTo>
                    <a:lnTo>
                      <a:pt x="4056" y="324"/>
                    </a:lnTo>
                    <a:lnTo>
                      <a:pt x="4056" y="324"/>
                    </a:lnTo>
                    <a:lnTo>
                      <a:pt x="4056" y="318"/>
                    </a:lnTo>
                    <a:lnTo>
                      <a:pt x="4056" y="306"/>
                    </a:lnTo>
                    <a:lnTo>
                      <a:pt x="4056" y="282"/>
                    </a:lnTo>
                    <a:lnTo>
                      <a:pt x="4056" y="240"/>
                    </a:lnTo>
                    <a:lnTo>
                      <a:pt x="4056" y="192"/>
                    </a:lnTo>
                    <a:lnTo>
                      <a:pt x="4056" y="138"/>
                    </a:lnTo>
                    <a:lnTo>
                      <a:pt x="4056" y="84"/>
                    </a:lnTo>
                    <a:lnTo>
                      <a:pt x="4062" y="30"/>
                    </a:lnTo>
                    <a:lnTo>
                      <a:pt x="4062" y="0"/>
                    </a:lnTo>
                    <a:lnTo>
                      <a:pt x="4062" y="0"/>
                    </a:lnTo>
                    <a:lnTo>
                      <a:pt x="4062" y="30"/>
                    </a:lnTo>
                    <a:lnTo>
                      <a:pt x="4062" y="84"/>
                    </a:lnTo>
                    <a:lnTo>
                      <a:pt x="4062" y="138"/>
                    </a:lnTo>
                    <a:lnTo>
                      <a:pt x="4062" y="192"/>
                    </a:lnTo>
                    <a:lnTo>
                      <a:pt x="4068" y="240"/>
                    </a:lnTo>
                    <a:lnTo>
                      <a:pt x="4068" y="282"/>
                    </a:lnTo>
                    <a:lnTo>
                      <a:pt x="4068" y="306"/>
                    </a:lnTo>
                    <a:lnTo>
                      <a:pt x="4068" y="318"/>
                    </a:lnTo>
                    <a:lnTo>
                      <a:pt x="4068" y="324"/>
                    </a:lnTo>
                    <a:lnTo>
                      <a:pt x="4068" y="336"/>
                    </a:lnTo>
                    <a:lnTo>
                      <a:pt x="4068" y="342"/>
                    </a:lnTo>
                    <a:lnTo>
                      <a:pt x="4068" y="354"/>
                    </a:lnTo>
                    <a:lnTo>
                      <a:pt x="4074" y="360"/>
                    </a:lnTo>
                    <a:lnTo>
                      <a:pt x="4074" y="372"/>
                    </a:lnTo>
                    <a:lnTo>
                      <a:pt x="4074" y="378"/>
                    </a:lnTo>
                    <a:lnTo>
                      <a:pt x="4074" y="390"/>
                    </a:lnTo>
                    <a:lnTo>
                      <a:pt x="4074" y="396"/>
                    </a:lnTo>
                    <a:lnTo>
                      <a:pt x="4074" y="402"/>
                    </a:lnTo>
                    <a:lnTo>
                      <a:pt x="4080" y="414"/>
                    </a:lnTo>
                    <a:lnTo>
                      <a:pt x="4080" y="420"/>
                    </a:lnTo>
                    <a:lnTo>
                      <a:pt x="4080" y="432"/>
                    </a:lnTo>
                    <a:lnTo>
                      <a:pt x="4080" y="438"/>
                    </a:lnTo>
                    <a:lnTo>
                      <a:pt x="4080" y="444"/>
                    </a:lnTo>
                    <a:lnTo>
                      <a:pt x="4080" y="456"/>
                    </a:lnTo>
                    <a:lnTo>
                      <a:pt x="4086" y="462"/>
                    </a:lnTo>
                    <a:lnTo>
                      <a:pt x="4086" y="468"/>
                    </a:lnTo>
                    <a:lnTo>
                      <a:pt x="4098" y="546"/>
                    </a:lnTo>
                    <a:lnTo>
                      <a:pt x="4098" y="552"/>
                    </a:lnTo>
                    <a:lnTo>
                      <a:pt x="4098" y="558"/>
                    </a:lnTo>
                    <a:lnTo>
                      <a:pt x="4098" y="564"/>
                    </a:lnTo>
                    <a:lnTo>
                      <a:pt x="4098" y="570"/>
                    </a:lnTo>
                    <a:lnTo>
                      <a:pt x="4098" y="576"/>
                    </a:lnTo>
                    <a:lnTo>
                      <a:pt x="4098" y="582"/>
                    </a:lnTo>
                    <a:lnTo>
                      <a:pt x="4110" y="642"/>
                    </a:lnTo>
                    <a:lnTo>
                      <a:pt x="4110" y="642"/>
                    </a:lnTo>
                    <a:lnTo>
                      <a:pt x="4116" y="648"/>
                    </a:lnTo>
                    <a:lnTo>
                      <a:pt x="4116" y="654"/>
                    </a:lnTo>
                    <a:lnTo>
                      <a:pt x="4116" y="660"/>
                    </a:lnTo>
                    <a:lnTo>
                      <a:pt x="4116" y="666"/>
                    </a:lnTo>
                    <a:lnTo>
                      <a:pt x="4116" y="666"/>
                    </a:lnTo>
                    <a:lnTo>
                      <a:pt x="4116" y="672"/>
                    </a:lnTo>
                    <a:lnTo>
                      <a:pt x="4122" y="678"/>
                    </a:lnTo>
                    <a:lnTo>
                      <a:pt x="4122" y="678"/>
                    </a:lnTo>
                    <a:lnTo>
                      <a:pt x="4122" y="684"/>
                    </a:lnTo>
                    <a:lnTo>
                      <a:pt x="4122" y="690"/>
                    </a:lnTo>
                    <a:lnTo>
                      <a:pt x="4122" y="696"/>
                    </a:lnTo>
                    <a:lnTo>
                      <a:pt x="4122" y="696"/>
                    </a:lnTo>
                    <a:lnTo>
                      <a:pt x="4128" y="702"/>
                    </a:lnTo>
                    <a:lnTo>
                      <a:pt x="4134" y="732"/>
                    </a:lnTo>
                    <a:lnTo>
                      <a:pt x="4134" y="738"/>
                    </a:lnTo>
                    <a:lnTo>
                      <a:pt x="4140" y="738"/>
                    </a:lnTo>
                    <a:lnTo>
                      <a:pt x="4140" y="738"/>
                    </a:lnTo>
                    <a:lnTo>
                      <a:pt x="4140" y="744"/>
                    </a:lnTo>
                    <a:lnTo>
                      <a:pt x="4140" y="744"/>
                    </a:lnTo>
                    <a:lnTo>
                      <a:pt x="4140" y="744"/>
                    </a:lnTo>
                    <a:lnTo>
                      <a:pt x="4152" y="762"/>
                    </a:lnTo>
                    <a:lnTo>
                      <a:pt x="4152" y="762"/>
                    </a:lnTo>
                    <a:lnTo>
                      <a:pt x="4152" y="762"/>
                    </a:lnTo>
                    <a:lnTo>
                      <a:pt x="4152" y="768"/>
                    </a:lnTo>
                    <a:lnTo>
                      <a:pt x="4158" y="768"/>
                    </a:lnTo>
                    <a:lnTo>
                      <a:pt x="4158" y="768"/>
                    </a:lnTo>
                    <a:lnTo>
                      <a:pt x="4158" y="768"/>
                    </a:lnTo>
                    <a:lnTo>
                      <a:pt x="4158" y="768"/>
                    </a:lnTo>
                    <a:lnTo>
                      <a:pt x="4158" y="768"/>
                    </a:lnTo>
                    <a:lnTo>
                      <a:pt x="4158" y="768"/>
                    </a:lnTo>
                    <a:lnTo>
                      <a:pt x="4164" y="768"/>
                    </a:lnTo>
                    <a:lnTo>
                      <a:pt x="4164" y="768"/>
                    </a:lnTo>
                    <a:lnTo>
                      <a:pt x="4164" y="768"/>
                    </a:lnTo>
                    <a:lnTo>
                      <a:pt x="4164" y="768"/>
                    </a:lnTo>
                    <a:lnTo>
                      <a:pt x="4164" y="768"/>
                    </a:lnTo>
                    <a:lnTo>
                      <a:pt x="4176" y="756"/>
                    </a:lnTo>
                    <a:lnTo>
                      <a:pt x="4176" y="756"/>
                    </a:lnTo>
                    <a:lnTo>
                      <a:pt x="4176" y="756"/>
                    </a:lnTo>
                    <a:lnTo>
                      <a:pt x="4176" y="756"/>
                    </a:lnTo>
                    <a:lnTo>
                      <a:pt x="4182" y="750"/>
                    </a:lnTo>
                    <a:lnTo>
                      <a:pt x="4182" y="750"/>
                    </a:lnTo>
                    <a:lnTo>
                      <a:pt x="4182" y="750"/>
                    </a:lnTo>
                    <a:lnTo>
                      <a:pt x="4194" y="726"/>
                    </a:lnTo>
                    <a:lnTo>
                      <a:pt x="4194" y="720"/>
                    </a:lnTo>
                    <a:lnTo>
                      <a:pt x="4194" y="714"/>
                    </a:lnTo>
                    <a:lnTo>
                      <a:pt x="4194" y="714"/>
                    </a:lnTo>
                    <a:lnTo>
                      <a:pt x="4194" y="708"/>
                    </a:lnTo>
                    <a:lnTo>
                      <a:pt x="4194" y="708"/>
                    </a:lnTo>
                    <a:lnTo>
                      <a:pt x="4200" y="702"/>
                    </a:lnTo>
                    <a:lnTo>
                      <a:pt x="4200" y="702"/>
                    </a:lnTo>
                    <a:lnTo>
                      <a:pt x="4200" y="696"/>
                    </a:lnTo>
                    <a:lnTo>
                      <a:pt x="4200" y="690"/>
                    </a:lnTo>
                    <a:lnTo>
                      <a:pt x="4200" y="690"/>
                    </a:lnTo>
                    <a:lnTo>
                      <a:pt x="4200" y="684"/>
                    </a:lnTo>
                    <a:lnTo>
                      <a:pt x="4206" y="678"/>
                    </a:lnTo>
                    <a:lnTo>
                      <a:pt x="4206" y="678"/>
                    </a:lnTo>
                    <a:lnTo>
                      <a:pt x="4206" y="672"/>
                    </a:lnTo>
                    <a:lnTo>
                      <a:pt x="4218" y="618"/>
                    </a:lnTo>
                    <a:lnTo>
                      <a:pt x="4218" y="612"/>
                    </a:lnTo>
                    <a:lnTo>
                      <a:pt x="4218" y="612"/>
                    </a:lnTo>
                    <a:lnTo>
                      <a:pt x="4218" y="606"/>
                    </a:lnTo>
                    <a:lnTo>
                      <a:pt x="4218" y="600"/>
                    </a:lnTo>
                    <a:lnTo>
                      <a:pt x="4218" y="594"/>
                    </a:lnTo>
                    <a:lnTo>
                      <a:pt x="4224" y="588"/>
                    </a:lnTo>
                    <a:lnTo>
                      <a:pt x="4230" y="522"/>
                    </a:lnTo>
                    <a:lnTo>
                      <a:pt x="4236" y="516"/>
                    </a:lnTo>
                    <a:lnTo>
                      <a:pt x="4236" y="504"/>
                    </a:lnTo>
                    <a:lnTo>
                      <a:pt x="4236" y="498"/>
                    </a:lnTo>
                    <a:lnTo>
                      <a:pt x="4236" y="492"/>
                    </a:lnTo>
                    <a:lnTo>
                      <a:pt x="4236" y="486"/>
                    </a:lnTo>
                    <a:lnTo>
                      <a:pt x="4236" y="474"/>
                    </a:lnTo>
                    <a:lnTo>
                      <a:pt x="4242" y="468"/>
                    </a:lnTo>
                    <a:lnTo>
                      <a:pt x="4242" y="462"/>
                    </a:lnTo>
                    <a:lnTo>
                      <a:pt x="4242" y="456"/>
                    </a:lnTo>
                    <a:lnTo>
                      <a:pt x="4242" y="444"/>
                    </a:lnTo>
                    <a:lnTo>
                      <a:pt x="4242" y="438"/>
                    </a:lnTo>
                    <a:lnTo>
                      <a:pt x="4242" y="432"/>
                    </a:lnTo>
                    <a:lnTo>
                      <a:pt x="4248" y="420"/>
                    </a:lnTo>
                    <a:lnTo>
                      <a:pt x="4248" y="414"/>
                    </a:lnTo>
                    <a:lnTo>
                      <a:pt x="4248" y="414"/>
                    </a:lnTo>
                    <a:lnTo>
                      <a:pt x="4248" y="408"/>
                    </a:lnTo>
                    <a:lnTo>
                      <a:pt x="4248" y="396"/>
                    </a:lnTo>
                    <a:lnTo>
                      <a:pt x="4248" y="390"/>
                    </a:lnTo>
                    <a:lnTo>
                      <a:pt x="4248" y="390"/>
                    </a:lnTo>
                    <a:lnTo>
                      <a:pt x="4248" y="384"/>
                    </a:lnTo>
                    <a:lnTo>
                      <a:pt x="4248" y="378"/>
                    </a:lnTo>
                    <a:lnTo>
                      <a:pt x="4254" y="366"/>
                    </a:lnTo>
                    <a:lnTo>
                      <a:pt x="4254" y="360"/>
                    </a:lnTo>
                    <a:lnTo>
                      <a:pt x="4254" y="348"/>
                    </a:lnTo>
                    <a:lnTo>
                      <a:pt x="4254" y="342"/>
                    </a:lnTo>
                    <a:lnTo>
                      <a:pt x="4254" y="330"/>
                    </a:lnTo>
                    <a:lnTo>
                      <a:pt x="4254" y="324"/>
                    </a:lnTo>
                    <a:lnTo>
                      <a:pt x="4260" y="312"/>
                    </a:lnTo>
                    <a:lnTo>
                      <a:pt x="4260" y="312"/>
                    </a:lnTo>
                    <a:lnTo>
                      <a:pt x="4260" y="312"/>
                    </a:lnTo>
                    <a:lnTo>
                      <a:pt x="4260" y="312"/>
                    </a:lnTo>
                    <a:lnTo>
                      <a:pt x="4260" y="324"/>
                    </a:lnTo>
                    <a:lnTo>
                      <a:pt x="4260" y="348"/>
                    </a:lnTo>
                    <a:lnTo>
                      <a:pt x="4260" y="378"/>
                    </a:lnTo>
                    <a:lnTo>
                      <a:pt x="4260" y="408"/>
                    </a:lnTo>
                    <a:lnTo>
                      <a:pt x="4260" y="432"/>
                    </a:lnTo>
                    <a:lnTo>
                      <a:pt x="4260" y="462"/>
                    </a:lnTo>
                    <a:lnTo>
                      <a:pt x="4266" y="474"/>
                    </a:lnTo>
                    <a:lnTo>
                      <a:pt x="4266" y="474"/>
                    </a:lnTo>
                    <a:lnTo>
                      <a:pt x="4266" y="462"/>
                    </a:lnTo>
                    <a:lnTo>
                      <a:pt x="4266" y="432"/>
                    </a:lnTo>
                    <a:lnTo>
                      <a:pt x="4266" y="408"/>
                    </a:lnTo>
                    <a:lnTo>
                      <a:pt x="4266" y="378"/>
                    </a:lnTo>
                    <a:lnTo>
                      <a:pt x="4266" y="348"/>
                    </a:lnTo>
                    <a:lnTo>
                      <a:pt x="4266" y="324"/>
                    </a:lnTo>
                    <a:lnTo>
                      <a:pt x="4272" y="312"/>
                    </a:lnTo>
                    <a:lnTo>
                      <a:pt x="4272" y="312"/>
                    </a:lnTo>
                    <a:lnTo>
                      <a:pt x="4272" y="312"/>
                    </a:lnTo>
                    <a:lnTo>
                      <a:pt x="4272" y="324"/>
                    </a:lnTo>
                    <a:lnTo>
                      <a:pt x="4272" y="336"/>
                    </a:lnTo>
                    <a:lnTo>
                      <a:pt x="4272" y="342"/>
                    </a:lnTo>
                    <a:lnTo>
                      <a:pt x="4272" y="354"/>
                    </a:lnTo>
                    <a:lnTo>
                      <a:pt x="4278" y="360"/>
                    </a:lnTo>
                    <a:lnTo>
                      <a:pt x="4278" y="372"/>
                    </a:lnTo>
                    <a:lnTo>
                      <a:pt x="4278" y="378"/>
                    </a:lnTo>
                    <a:lnTo>
                      <a:pt x="4278" y="390"/>
                    </a:lnTo>
                    <a:lnTo>
                      <a:pt x="4278" y="396"/>
                    </a:lnTo>
                    <a:lnTo>
                      <a:pt x="4278" y="408"/>
                    </a:lnTo>
                    <a:lnTo>
                      <a:pt x="4284" y="414"/>
                    </a:lnTo>
                    <a:lnTo>
                      <a:pt x="4284" y="420"/>
                    </a:lnTo>
                    <a:lnTo>
                      <a:pt x="4284" y="432"/>
                    </a:lnTo>
                    <a:lnTo>
                      <a:pt x="4284" y="438"/>
                    </a:lnTo>
                    <a:lnTo>
                      <a:pt x="4284" y="450"/>
                    </a:lnTo>
                    <a:lnTo>
                      <a:pt x="4284" y="456"/>
                    </a:lnTo>
                    <a:lnTo>
                      <a:pt x="4290" y="462"/>
                    </a:lnTo>
                    <a:lnTo>
                      <a:pt x="4296" y="540"/>
                    </a:lnTo>
                    <a:lnTo>
                      <a:pt x="4302" y="546"/>
                    </a:lnTo>
                    <a:lnTo>
                      <a:pt x="4302" y="552"/>
                    </a:lnTo>
                    <a:lnTo>
                      <a:pt x="4302" y="558"/>
                    </a:lnTo>
                    <a:lnTo>
                      <a:pt x="4302" y="564"/>
                    </a:lnTo>
                    <a:lnTo>
                      <a:pt x="4302" y="570"/>
                    </a:lnTo>
                    <a:lnTo>
                      <a:pt x="4302" y="576"/>
                    </a:lnTo>
                    <a:lnTo>
                      <a:pt x="4314" y="636"/>
                    </a:lnTo>
                    <a:lnTo>
                      <a:pt x="4314" y="642"/>
                    </a:lnTo>
                    <a:lnTo>
                      <a:pt x="4314" y="642"/>
                    </a:lnTo>
                    <a:lnTo>
                      <a:pt x="4314" y="648"/>
                    </a:lnTo>
                    <a:lnTo>
                      <a:pt x="4320" y="654"/>
                    </a:lnTo>
                    <a:lnTo>
                      <a:pt x="4320" y="660"/>
                    </a:lnTo>
                    <a:lnTo>
                      <a:pt x="4320" y="666"/>
                    </a:lnTo>
                    <a:lnTo>
                      <a:pt x="4320" y="666"/>
                    </a:lnTo>
                    <a:lnTo>
                      <a:pt x="4320" y="672"/>
                    </a:lnTo>
                    <a:lnTo>
                      <a:pt x="4320" y="678"/>
                    </a:lnTo>
                    <a:lnTo>
                      <a:pt x="4326" y="684"/>
                    </a:lnTo>
                    <a:lnTo>
                      <a:pt x="4326" y="684"/>
                    </a:lnTo>
                    <a:lnTo>
                      <a:pt x="4326" y="690"/>
                    </a:lnTo>
                    <a:lnTo>
                      <a:pt x="4326" y="696"/>
                    </a:lnTo>
                    <a:lnTo>
                      <a:pt x="4326" y="696"/>
                    </a:lnTo>
                    <a:lnTo>
                      <a:pt x="4338" y="732"/>
                    </a:lnTo>
                    <a:lnTo>
                      <a:pt x="4338" y="732"/>
                    </a:lnTo>
                    <a:lnTo>
                      <a:pt x="4338" y="738"/>
                    </a:lnTo>
                    <a:lnTo>
                      <a:pt x="4344" y="738"/>
                    </a:lnTo>
                    <a:lnTo>
                      <a:pt x="4344" y="738"/>
                    </a:lnTo>
                    <a:lnTo>
                      <a:pt x="4344" y="744"/>
                    </a:lnTo>
                    <a:lnTo>
                      <a:pt x="4344" y="744"/>
                    </a:lnTo>
                    <a:lnTo>
                      <a:pt x="4356" y="762"/>
                    </a:lnTo>
                    <a:lnTo>
                      <a:pt x="4356" y="762"/>
                    </a:lnTo>
                    <a:lnTo>
                      <a:pt x="4356" y="762"/>
                    </a:lnTo>
                    <a:lnTo>
                      <a:pt x="4356" y="762"/>
                    </a:lnTo>
                    <a:lnTo>
                      <a:pt x="4356" y="768"/>
                    </a:lnTo>
                    <a:lnTo>
                      <a:pt x="4362" y="768"/>
                    </a:lnTo>
                    <a:lnTo>
                      <a:pt x="4362" y="768"/>
                    </a:lnTo>
                    <a:lnTo>
                      <a:pt x="4362" y="768"/>
                    </a:lnTo>
                    <a:lnTo>
                      <a:pt x="4362" y="768"/>
                    </a:lnTo>
                    <a:lnTo>
                      <a:pt x="4362" y="768"/>
                    </a:lnTo>
                    <a:lnTo>
                      <a:pt x="4362" y="768"/>
                    </a:lnTo>
                    <a:lnTo>
                      <a:pt x="4368" y="768"/>
                    </a:lnTo>
                    <a:lnTo>
                      <a:pt x="4368" y="768"/>
                    </a:lnTo>
                    <a:lnTo>
                      <a:pt x="4368" y="768"/>
                    </a:lnTo>
                    <a:lnTo>
                      <a:pt x="4368" y="768"/>
                    </a:lnTo>
                    <a:lnTo>
                      <a:pt x="4380" y="762"/>
                    </a:lnTo>
                    <a:lnTo>
                      <a:pt x="4380" y="756"/>
                    </a:lnTo>
                    <a:lnTo>
                      <a:pt x="4380" y="756"/>
                    </a:lnTo>
                    <a:lnTo>
                      <a:pt x="4380" y="756"/>
                    </a:lnTo>
                    <a:lnTo>
                      <a:pt x="4380" y="756"/>
                    </a:lnTo>
                    <a:lnTo>
                      <a:pt x="4386" y="750"/>
                    </a:lnTo>
                    <a:lnTo>
                      <a:pt x="4386" y="750"/>
                    </a:lnTo>
                    <a:lnTo>
                      <a:pt x="4392" y="726"/>
                    </a:lnTo>
                    <a:lnTo>
                      <a:pt x="4398" y="720"/>
                    </a:lnTo>
                    <a:lnTo>
                      <a:pt x="4398" y="720"/>
                    </a:lnTo>
                    <a:lnTo>
                      <a:pt x="4398" y="714"/>
                    </a:lnTo>
                    <a:lnTo>
                      <a:pt x="4398" y="714"/>
                    </a:lnTo>
                    <a:lnTo>
                      <a:pt x="4398" y="708"/>
                    </a:lnTo>
                    <a:lnTo>
                      <a:pt x="4398" y="708"/>
                    </a:lnTo>
                    <a:lnTo>
                      <a:pt x="4404" y="702"/>
                    </a:lnTo>
                    <a:lnTo>
                      <a:pt x="4404" y="702"/>
                    </a:lnTo>
                    <a:lnTo>
                      <a:pt x="4404" y="696"/>
                    </a:lnTo>
                    <a:lnTo>
                      <a:pt x="4404" y="690"/>
                    </a:lnTo>
                    <a:lnTo>
                      <a:pt x="4404" y="690"/>
                    </a:lnTo>
                    <a:lnTo>
                      <a:pt x="4404" y="684"/>
                    </a:lnTo>
                    <a:lnTo>
                      <a:pt x="4410" y="678"/>
                    </a:lnTo>
                    <a:lnTo>
                      <a:pt x="4410" y="678"/>
                    </a:lnTo>
                    <a:lnTo>
                      <a:pt x="4422" y="624"/>
                    </a:lnTo>
                    <a:lnTo>
                      <a:pt x="4422" y="618"/>
                    </a:lnTo>
                    <a:lnTo>
                      <a:pt x="4422" y="612"/>
                    </a:lnTo>
                    <a:lnTo>
                      <a:pt x="4422" y="612"/>
                    </a:lnTo>
                    <a:lnTo>
                      <a:pt x="4422" y="606"/>
                    </a:lnTo>
                    <a:lnTo>
                      <a:pt x="4422" y="600"/>
                    </a:lnTo>
                    <a:lnTo>
                      <a:pt x="4422" y="594"/>
                    </a:lnTo>
                    <a:lnTo>
                      <a:pt x="4434" y="528"/>
                    </a:lnTo>
                    <a:lnTo>
                      <a:pt x="4434" y="522"/>
                    </a:lnTo>
                    <a:lnTo>
                      <a:pt x="4434" y="510"/>
                    </a:lnTo>
                    <a:lnTo>
                      <a:pt x="4440" y="504"/>
                    </a:lnTo>
                    <a:lnTo>
                      <a:pt x="4440" y="498"/>
                    </a:lnTo>
                    <a:lnTo>
                      <a:pt x="4440" y="492"/>
                    </a:lnTo>
                    <a:lnTo>
                      <a:pt x="4440" y="486"/>
                    </a:lnTo>
                    <a:lnTo>
                      <a:pt x="4440" y="474"/>
                    </a:lnTo>
                    <a:lnTo>
                      <a:pt x="4440" y="468"/>
                    </a:lnTo>
                    <a:lnTo>
                      <a:pt x="4446" y="462"/>
                    </a:lnTo>
                    <a:lnTo>
                      <a:pt x="4446" y="450"/>
                    </a:lnTo>
                    <a:lnTo>
                      <a:pt x="4446" y="444"/>
                    </a:lnTo>
                    <a:lnTo>
                      <a:pt x="4446" y="438"/>
                    </a:lnTo>
                    <a:lnTo>
                      <a:pt x="4446" y="426"/>
                    </a:lnTo>
                    <a:lnTo>
                      <a:pt x="4446" y="420"/>
                    </a:lnTo>
                    <a:lnTo>
                      <a:pt x="4446" y="420"/>
                    </a:lnTo>
                    <a:lnTo>
                      <a:pt x="4452" y="414"/>
                    </a:lnTo>
                    <a:lnTo>
                      <a:pt x="4452" y="408"/>
                    </a:lnTo>
                    <a:lnTo>
                      <a:pt x="4452" y="402"/>
                    </a:lnTo>
                    <a:lnTo>
                      <a:pt x="4452" y="402"/>
                    </a:lnTo>
                    <a:lnTo>
                      <a:pt x="4452" y="390"/>
                    </a:lnTo>
                    <a:lnTo>
                      <a:pt x="4452" y="384"/>
                    </a:lnTo>
                    <a:lnTo>
                      <a:pt x="4452" y="378"/>
                    </a:lnTo>
                    <a:lnTo>
                      <a:pt x="4458" y="366"/>
                    </a:lnTo>
                    <a:lnTo>
                      <a:pt x="4458" y="360"/>
                    </a:lnTo>
                    <a:lnTo>
                      <a:pt x="4458" y="348"/>
                    </a:lnTo>
                    <a:lnTo>
                      <a:pt x="4458" y="342"/>
                    </a:lnTo>
                    <a:lnTo>
                      <a:pt x="4458" y="330"/>
                    </a:lnTo>
                    <a:lnTo>
                      <a:pt x="4458" y="324"/>
                    </a:lnTo>
                    <a:lnTo>
                      <a:pt x="4458" y="324"/>
                    </a:lnTo>
                    <a:lnTo>
                      <a:pt x="4458" y="318"/>
                    </a:lnTo>
                    <a:lnTo>
                      <a:pt x="4458" y="306"/>
                    </a:lnTo>
                    <a:lnTo>
                      <a:pt x="4464" y="282"/>
                    </a:lnTo>
                    <a:lnTo>
                      <a:pt x="4464" y="240"/>
                    </a:lnTo>
                    <a:lnTo>
                      <a:pt x="4464" y="192"/>
                    </a:lnTo>
                    <a:lnTo>
                      <a:pt x="4464" y="138"/>
                    </a:lnTo>
                    <a:lnTo>
                      <a:pt x="4464" y="84"/>
                    </a:lnTo>
                    <a:lnTo>
                      <a:pt x="4464" y="30"/>
                    </a:lnTo>
                    <a:lnTo>
                      <a:pt x="4464" y="0"/>
                    </a:lnTo>
                    <a:lnTo>
                      <a:pt x="4464" y="0"/>
                    </a:lnTo>
                    <a:lnTo>
                      <a:pt x="4470" y="30"/>
                    </a:lnTo>
                    <a:lnTo>
                      <a:pt x="4470" y="84"/>
                    </a:lnTo>
                    <a:lnTo>
                      <a:pt x="4470" y="138"/>
                    </a:lnTo>
                    <a:lnTo>
                      <a:pt x="4470" y="192"/>
                    </a:lnTo>
                    <a:lnTo>
                      <a:pt x="4470" y="240"/>
                    </a:lnTo>
                    <a:lnTo>
                      <a:pt x="4470" y="282"/>
                    </a:lnTo>
                    <a:lnTo>
                      <a:pt x="4470" y="306"/>
                    </a:lnTo>
                    <a:lnTo>
                      <a:pt x="4470" y="318"/>
                    </a:lnTo>
                    <a:lnTo>
                      <a:pt x="4476" y="324"/>
                    </a:lnTo>
                    <a:lnTo>
                      <a:pt x="4476" y="336"/>
                    </a:lnTo>
                    <a:lnTo>
                      <a:pt x="4476" y="342"/>
                    </a:lnTo>
                    <a:lnTo>
                      <a:pt x="4476" y="354"/>
                    </a:lnTo>
                    <a:lnTo>
                      <a:pt x="4476" y="360"/>
                    </a:lnTo>
                    <a:lnTo>
                      <a:pt x="4476" y="372"/>
                    </a:lnTo>
                    <a:lnTo>
                      <a:pt x="4482" y="378"/>
                    </a:lnTo>
                    <a:lnTo>
                      <a:pt x="4482" y="390"/>
                    </a:lnTo>
                    <a:lnTo>
                      <a:pt x="4482" y="396"/>
                    </a:lnTo>
                    <a:lnTo>
                      <a:pt x="4482" y="402"/>
                    </a:lnTo>
                    <a:lnTo>
                      <a:pt x="4482" y="414"/>
                    </a:lnTo>
                    <a:lnTo>
                      <a:pt x="4482" y="420"/>
                    </a:lnTo>
                    <a:lnTo>
                      <a:pt x="4488" y="432"/>
                    </a:lnTo>
                    <a:lnTo>
                      <a:pt x="4488" y="438"/>
                    </a:lnTo>
                    <a:lnTo>
                      <a:pt x="4488" y="444"/>
                    </a:lnTo>
                    <a:lnTo>
                      <a:pt x="4488" y="456"/>
                    </a:lnTo>
                    <a:lnTo>
                      <a:pt x="4488" y="462"/>
                    </a:lnTo>
                    <a:lnTo>
                      <a:pt x="4488" y="468"/>
                    </a:lnTo>
                    <a:lnTo>
                      <a:pt x="4500" y="546"/>
                    </a:lnTo>
                    <a:lnTo>
                      <a:pt x="4500" y="552"/>
                    </a:lnTo>
                    <a:lnTo>
                      <a:pt x="4500" y="558"/>
                    </a:lnTo>
                    <a:lnTo>
                      <a:pt x="4506" y="564"/>
                    </a:lnTo>
                    <a:lnTo>
                      <a:pt x="4506" y="570"/>
                    </a:lnTo>
                    <a:lnTo>
                      <a:pt x="4506" y="576"/>
                    </a:lnTo>
                    <a:lnTo>
                      <a:pt x="4506" y="582"/>
                    </a:lnTo>
                    <a:lnTo>
                      <a:pt x="4518" y="642"/>
                    </a:lnTo>
                    <a:lnTo>
                      <a:pt x="4518" y="642"/>
                    </a:lnTo>
                    <a:lnTo>
                      <a:pt x="4518" y="648"/>
                    </a:lnTo>
                    <a:lnTo>
                      <a:pt x="4518" y="654"/>
                    </a:lnTo>
                    <a:lnTo>
                      <a:pt x="4518" y="660"/>
                    </a:lnTo>
                    <a:lnTo>
                      <a:pt x="4524" y="666"/>
                    </a:lnTo>
                    <a:lnTo>
                      <a:pt x="4524" y="666"/>
                    </a:lnTo>
                    <a:lnTo>
                      <a:pt x="4524" y="672"/>
                    </a:lnTo>
                    <a:lnTo>
                      <a:pt x="4524" y="678"/>
                    </a:lnTo>
                    <a:lnTo>
                      <a:pt x="4524" y="678"/>
                    </a:lnTo>
                    <a:lnTo>
                      <a:pt x="4524" y="684"/>
                    </a:lnTo>
                    <a:lnTo>
                      <a:pt x="4530" y="690"/>
                    </a:lnTo>
                    <a:lnTo>
                      <a:pt x="4530" y="696"/>
                    </a:lnTo>
                    <a:lnTo>
                      <a:pt x="4530" y="696"/>
                    </a:lnTo>
                    <a:lnTo>
                      <a:pt x="4530" y="702"/>
                    </a:lnTo>
                    <a:lnTo>
                      <a:pt x="4542" y="732"/>
                    </a:lnTo>
                    <a:lnTo>
                      <a:pt x="4542" y="738"/>
                    </a:lnTo>
                    <a:lnTo>
                      <a:pt x="4542" y="738"/>
                    </a:lnTo>
                    <a:lnTo>
                      <a:pt x="4542" y="738"/>
                    </a:lnTo>
                    <a:lnTo>
                      <a:pt x="4542" y="744"/>
                    </a:lnTo>
                    <a:lnTo>
                      <a:pt x="4548" y="744"/>
                    </a:lnTo>
                    <a:lnTo>
                      <a:pt x="4548" y="744"/>
                    </a:lnTo>
                    <a:lnTo>
                      <a:pt x="4554" y="762"/>
                    </a:lnTo>
                    <a:lnTo>
                      <a:pt x="4560" y="762"/>
                    </a:lnTo>
                    <a:lnTo>
                      <a:pt x="4560" y="762"/>
                    </a:lnTo>
                    <a:lnTo>
                      <a:pt x="4560" y="768"/>
                    </a:lnTo>
                    <a:lnTo>
                      <a:pt x="4560" y="768"/>
                    </a:lnTo>
                    <a:lnTo>
                      <a:pt x="4560" y="768"/>
                    </a:lnTo>
                    <a:lnTo>
                      <a:pt x="4560" y="768"/>
                    </a:lnTo>
                    <a:lnTo>
                      <a:pt x="4566" y="768"/>
                    </a:lnTo>
                    <a:lnTo>
                      <a:pt x="4566" y="768"/>
                    </a:lnTo>
                    <a:lnTo>
                      <a:pt x="4566" y="768"/>
                    </a:lnTo>
                    <a:lnTo>
                      <a:pt x="4566" y="768"/>
                    </a:lnTo>
                    <a:lnTo>
                      <a:pt x="4566" y="768"/>
                    </a:lnTo>
                    <a:lnTo>
                      <a:pt x="4566" y="768"/>
                    </a:lnTo>
                    <a:lnTo>
                      <a:pt x="4572" y="768"/>
                    </a:lnTo>
                    <a:lnTo>
                      <a:pt x="4572" y="768"/>
                    </a:lnTo>
                    <a:lnTo>
                      <a:pt x="4584" y="756"/>
                    </a:lnTo>
                    <a:lnTo>
                      <a:pt x="4584" y="756"/>
                    </a:lnTo>
                    <a:lnTo>
                      <a:pt x="4584" y="756"/>
                    </a:lnTo>
                    <a:lnTo>
                      <a:pt x="4584" y="756"/>
                    </a:lnTo>
                    <a:lnTo>
                      <a:pt x="4584" y="750"/>
                    </a:lnTo>
                    <a:lnTo>
                      <a:pt x="4584" y="750"/>
                    </a:lnTo>
                    <a:lnTo>
                      <a:pt x="4584" y="750"/>
                    </a:lnTo>
                    <a:lnTo>
                      <a:pt x="4596" y="726"/>
                    </a:lnTo>
                    <a:lnTo>
                      <a:pt x="4596" y="720"/>
                    </a:lnTo>
                    <a:lnTo>
                      <a:pt x="4602" y="714"/>
                    </a:lnTo>
                    <a:lnTo>
                      <a:pt x="4602" y="714"/>
                    </a:lnTo>
                    <a:lnTo>
                      <a:pt x="4602" y="708"/>
                    </a:lnTo>
                    <a:lnTo>
                      <a:pt x="4602" y="708"/>
                    </a:lnTo>
                    <a:lnTo>
                      <a:pt x="4602" y="702"/>
                    </a:lnTo>
                    <a:lnTo>
                      <a:pt x="4602" y="702"/>
                    </a:lnTo>
                    <a:lnTo>
                      <a:pt x="4608" y="696"/>
                    </a:lnTo>
                    <a:lnTo>
                      <a:pt x="4608" y="690"/>
                    </a:lnTo>
                    <a:lnTo>
                      <a:pt x="4608" y="690"/>
                    </a:lnTo>
                    <a:lnTo>
                      <a:pt x="4608" y="684"/>
                    </a:lnTo>
                    <a:lnTo>
                      <a:pt x="4608" y="678"/>
                    </a:lnTo>
                    <a:lnTo>
                      <a:pt x="4608" y="678"/>
                    </a:lnTo>
                    <a:lnTo>
                      <a:pt x="4614" y="672"/>
                    </a:lnTo>
                    <a:lnTo>
                      <a:pt x="4620" y="618"/>
                    </a:lnTo>
                    <a:lnTo>
                      <a:pt x="4620" y="612"/>
                    </a:lnTo>
                    <a:lnTo>
                      <a:pt x="4626" y="612"/>
                    </a:lnTo>
                    <a:lnTo>
                      <a:pt x="4626" y="606"/>
                    </a:lnTo>
                    <a:lnTo>
                      <a:pt x="4626" y="600"/>
                    </a:lnTo>
                    <a:lnTo>
                      <a:pt x="4626" y="594"/>
                    </a:lnTo>
                    <a:lnTo>
                      <a:pt x="4626" y="588"/>
                    </a:lnTo>
                    <a:lnTo>
                      <a:pt x="4638" y="522"/>
                    </a:lnTo>
                    <a:lnTo>
                      <a:pt x="4638" y="516"/>
                    </a:lnTo>
                    <a:lnTo>
                      <a:pt x="4638" y="504"/>
                    </a:lnTo>
                    <a:lnTo>
                      <a:pt x="4638" y="498"/>
                    </a:lnTo>
                    <a:lnTo>
                      <a:pt x="4644" y="492"/>
                    </a:lnTo>
                    <a:lnTo>
                      <a:pt x="4644" y="486"/>
                    </a:lnTo>
                    <a:lnTo>
                      <a:pt x="4644" y="474"/>
                    </a:lnTo>
                    <a:lnTo>
                      <a:pt x="4644" y="468"/>
                    </a:lnTo>
                    <a:lnTo>
                      <a:pt x="4644" y="462"/>
                    </a:lnTo>
                    <a:lnTo>
                      <a:pt x="4644" y="456"/>
                    </a:lnTo>
                    <a:lnTo>
                      <a:pt x="4650" y="444"/>
                    </a:lnTo>
                    <a:lnTo>
                      <a:pt x="4650" y="438"/>
                    </a:lnTo>
                    <a:lnTo>
                      <a:pt x="4650" y="432"/>
                    </a:lnTo>
                    <a:lnTo>
                      <a:pt x="4650" y="420"/>
                    </a:lnTo>
                    <a:lnTo>
                      <a:pt x="4650" y="414"/>
                    </a:lnTo>
                    <a:lnTo>
                      <a:pt x="4650" y="414"/>
                    </a:lnTo>
                    <a:lnTo>
                      <a:pt x="4650" y="408"/>
                    </a:lnTo>
                    <a:lnTo>
                      <a:pt x="4656" y="396"/>
                    </a:lnTo>
                    <a:lnTo>
                      <a:pt x="4656" y="390"/>
                    </a:lnTo>
                    <a:lnTo>
                      <a:pt x="4656" y="390"/>
                    </a:lnTo>
                    <a:lnTo>
                      <a:pt x="4656" y="384"/>
                    </a:lnTo>
                    <a:lnTo>
                      <a:pt x="4656" y="378"/>
                    </a:lnTo>
                    <a:lnTo>
                      <a:pt x="4656" y="366"/>
                    </a:lnTo>
                    <a:lnTo>
                      <a:pt x="4656" y="360"/>
                    </a:lnTo>
                    <a:lnTo>
                      <a:pt x="4656" y="348"/>
                    </a:lnTo>
                    <a:lnTo>
                      <a:pt x="4662" y="342"/>
                    </a:lnTo>
                    <a:lnTo>
                      <a:pt x="4662" y="330"/>
                    </a:lnTo>
                    <a:lnTo>
                      <a:pt x="4662" y="324"/>
                    </a:lnTo>
                    <a:lnTo>
                      <a:pt x="4662" y="312"/>
                    </a:lnTo>
                    <a:lnTo>
                      <a:pt x="4662" y="312"/>
                    </a:lnTo>
                    <a:lnTo>
                      <a:pt x="4662" y="312"/>
                    </a:lnTo>
                    <a:lnTo>
                      <a:pt x="4662" y="312"/>
                    </a:lnTo>
                    <a:lnTo>
                      <a:pt x="4662" y="324"/>
                    </a:lnTo>
                    <a:lnTo>
                      <a:pt x="4662" y="348"/>
                    </a:lnTo>
                    <a:lnTo>
                      <a:pt x="4668" y="378"/>
                    </a:lnTo>
                    <a:lnTo>
                      <a:pt x="4668" y="408"/>
                    </a:lnTo>
                    <a:lnTo>
                      <a:pt x="4668" y="432"/>
                    </a:lnTo>
                    <a:lnTo>
                      <a:pt x="4668" y="462"/>
                    </a:lnTo>
                    <a:lnTo>
                      <a:pt x="4668" y="474"/>
                    </a:lnTo>
                    <a:lnTo>
                      <a:pt x="4668" y="474"/>
                    </a:lnTo>
                    <a:lnTo>
                      <a:pt x="4668" y="462"/>
                    </a:lnTo>
                    <a:lnTo>
                      <a:pt x="4674" y="432"/>
                    </a:lnTo>
                    <a:lnTo>
                      <a:pt x="4674" y="408"/>
                    </a:lnTo>
                    <a:lnTo>
                      <a:pt x="4674" y="378"/>
                    </a:lnTo>
                    <a:lnTo>
                      <a:pt x="4674" y="348"/>
                    </a:lnTo>
                    <a:lnTo>
                      <a:pt x="4674" y="324"/>
                    </a:lnTo>
                    <a:lnTo>
                      <a:pt x="4674" y="312"/>
                    </a:lnTo>
                    <a:lnTo>
                      <a:pt x="4674" y="312"/>
                    </a:lnTo>
                    <a:lnTo>
                      <a:pt x="4674" y="312"/>
                    </a:lnTo>
                    <a:lnTo>
                      <a:pt x="4674" y="324"/>
                    </a:lnTo>
                    <a:lnTo>
                      <a:pt x="4680" y="336"/>
                    </a:lnTo>
                    <a:lnTo>
                      <a:pt x="4680" y="342"/>
                    </a:lnTo>
                    <a:lnTo>
                      <a:pt x="4680" y="354"/>
                    </a:lnTo>
                    <a:lnTo>
                      <a:pt x="4680" y="360"/>
                    </a:lnTo>
                    <a:lnTo>
                      <a:pt x="4680" y="372"/>
                    </a:lnTo>
                    <a:lnTo>
                      <a:pt x="4680" y="378"/>
                    </a:lnTo>
                    <a:lnTo>
                      <a:pt x="4686" y="390"/>
                    </a:lnTo>
                    <a:lnTo>
                      <a:pt x="4686" y="396"/>
                    </a:lnTo>
                    <a:lnTo>
                      <a:pt x="4686" y="408"/>
                    </a:lnTo>
                    <a:lnTo>
                      <a:pt x="4686" y="414"/>
                    </a:lnTo>
                    <a:lnTo>
                      <a:pt x="4686" y="420"/>
                    </a:lnTo>
                    <a:lnTo>
                      <a:pt x="4686" y="432"/>
                    </a:lnTo>
                    <a:lnTo>
                      <a:pt x="4692" y="438"/>
                    </a:lnTo>
                    <a:lnTo>
                      <a:pt x="4692" y="450"/>
                    </a:lnTo>
                    <a:lnTo>
                      <a:pt x="4692" y="456"/>
                    </a:lnTo>
                    <a:lnTo>
                      <a:pt x="4692" y="462"/>
                    </a:lnTo>
                    <a:lnTo>
                      <a:pt x="4704" y="540"/>
                    </a:lnTo>
                    <a:lnTo>
                      <a:pt x="4704" y="546"/>
                    </a:lnTo>
                    <a:lnTo>
                      <a:pt x="4704" y="552"/>
                    </a:lnTo>
                    <a:lnTo>
                      <a:pt x="4704" y="558"/>
                    </a:lnTo>
                    <a:lnTo>
                      <a:pt x="4710" y="564"/>
                    </a:lnTo>
                    <a:lnTo>
                      <a:pt x="4710" y="570"/>
                    </a:lnTo>
                    <a:lnTo>
                      <a:pt x="4710" y="576"/>
                    </a:lnTo>
                    <a:lnTo>
                      <a:pt x="4722" y="636"/>
                    </a:lnTo>
                    <a:lnTo>
                      <a:pt x="4722" y="642"/>
                    </a:lnTo>
                    <a:lnTo>
                      <a:pt x="4722" y="642"/>
                    </a:lnTo>
                    <a:lnTo>
                      <a:pt x="4722" y="648"/>
                    </a:lnTo>
                    <a:lnTo>
                      <a:pt x="4722" y="654"/>
                    </a:lnTo>
                    <a:lnTo>
                      <a:pt x="4722" y="660"/>
                    </a:lnTo>
                    <a:lnTo>
                      <a:pt x="4728" y="666"/>
                    </a:lnTo>
                    <a:lnTo>
                      <a:pt x="4728" y="666"/>
                    </a:lnTo>
                    <a:lnTo>
                      <a:pt x="4728" y="672"/>
                    </a:lnTo>
                    <a:lnTo>
                      <a:pt x="4728" y="678"/>
                    </a:lnTo>
                    <a:lnTo>
                      <a:pt x="4728" y="684"/>
                    </a:lnTo>
                    <a:lnTo>
                      <a:pt x="4728" y="684"/>
                    </a:lnTo>
                    <a:lnTo>
                      <a:pt x="4734" y="690"/>
                    </a:lnTo>
                    <a:lnTo>
                      <a:pt x="4734" y="696"/>
                    </a:lnTo>
                    <a:lnTo>
                      <a:pt x="4734" y="696"/>
                    </a:lnTo>
                    <a:lnTo>
                      <a:pt x="4746" y="732"/>
                    </a:lnTo>
                    <a:lnTo>
                      <a:pt x="4746" y="732"/>
                    </a:lnTo>
                    <a:lnTo>
                      <a:pt x="4746" y="738"/>
                    </a:lnTo>
                    <a:lnTo>
                      <a:pt x="4746" y="738"/>
                    </a:lnTo>
                    <a:lnTo>
                      <a:pt x="4746" y="738"/>
                    </a:lnTo>
                    <a:lnTo>
                      <a:pt x="4746" y="744"/>
                    </a:lnTo>
                    <a:lnTo>
                      <a:pt x="4752" y="744"/>
                    </a:lnTo>
                    <a:lnTo>
                      <a:pt x="4758" y="762"/>
                    </a:lnTo>
                    <a:lnTo>
                      <a:pt x="4758" y="762"/>
                    </a:lnTo>
                    <a:lnTo>
                      <a:pt x="4764" y="762"/>
                    </a:lnTo>
                    <a:lnTo>
                      <a:pt x="4764" y="762"/>
                    </a:lnTo>
                    <a:lnTo>
                      <a:pt x="4764" y="768"/>
                    </a:lnTo>
                    <a:lnTo>
                      <a:pt x="4764" y="768"/>
                    </a:lnTo>
                    <a:lnTo>
                      <a:pt x="4764" y="768"/>
                    </a:lnTo>
                    <a:lnTo>
                      <a:pt x="4764" y="768"/>
                    </a:lnTo>
                    <a:lnTo>
                      <a:pt x="4770" y="768"/>
                    </a:lnTo>
                    <a:lnTo>
                      <a:pt x="4770" y="768"/>
                    </a:lnTo>
                    <a:lnTo>
                      <a:pt x="4770" y="768"/>
                    </a:lnTo>
                    <a:lnTo>
                      <a:pt x="4770" y="768"/>
                    </a:lnTo>
                    <a:lnTo>
                      <a:pt x="4770" y="768"/>
                    </a:lnTo>
                    <a:lnTo>
                      <a:pt x="4770" y="768"/>
                    </a:lnTo>
                    <a:lnTo>
                      <a:pt x="4776" y="768"/>
                    </a:lnTo>
                    <a:lnTo>
                      <a:pt x="4782" y="762"/>
                    </a:lnTo>
                    <a:lnTo>
                      <a:pt x="4788" y="756"/>
                    </a:lnTo>
                    <a:lnTo>
                      <a:pt x="4788" y="756"/>
                    </a:lnTo>
                    <a:lnTo>
                      <a:pt x="4788" y="756"/>
                    </a:lnTo>
                    <a:lnTo>
                      <a:pt x="4788" y="756"/>
                    </a:lnTo>
                    <a:lnTo>
                      <a:pt x="4788" y="750"/>
                    </a:lnTo>
                    <a:lnTo>
                      <a:pt x="4788" y="750"/>
                    </a:lnTo>
                    <a:lnTo>
                      <a:pt x="4800" y="726"/>
                    </a:lnTo>
                    <a:lnTo>
                      <a:pt x="4800" y="720"/>
                    </a:lnTo>
                    <a:lnTo>
                      <a:pt x="4800" y="720"/>
                    </a:lnTo>
                    <a:lnTo>
                      <a:pt x="4800" y="714"/>
                    </a:lnTo>
                    <a:lnTo>
                      <a:pt x="4806" y="714"/>
                    </a:lnTo>
                    <a:lnTo>
                      <a:pt x="4806" y="708"/>
                    </a:lnTo>
                    <a:lnTo>
                      <a:pt x="4806" y="708"/>
                    </a:lnTo>
                    <a:lnTo>
                      <a:pt x="4806" y="702"/>
                    </a:lnTo>
                    <a:lnTo>
                      <a:pt x="4806" y="702"/>
                    </a:lnTo>
                    <a:lnTo>
                      <a:pt x="4806" y="696"/>
                    </a:lnTo>
                    <a:lnTo>
                      <a:pt x="4812" y="690"/>
                    </a:lnTo>
                    <a:lnTo>
                      <a:pt x="4812" y="690"/>
                    </a:lnTo>
                    <a:lnTo>
                      <a:pt x="4812" y="684"/>
                    </a:lnTo>
                    <a:lnTo>
                      <a:pt x="4812" y="678"/>
                    </a:lnTo>
                    <a:lnTo>
                      <a:pt x="4812" y="678"/>
                    </a:lnTo>
                    <a:lnTo>
                      <a:pt x="4824" y="624"/>
                    </a:lnTo>
                    <a:lnTo>
                      <a:pt x="4824" y="618"/>
                    </a:lnTo>
                    <a:lnTo>
                      <a:pt x="4824" y="612"/>
                    </a:lnTo>
                    <a:lnTo>
                      <a:pt x="4830" y="612"/>
                    </a:lnTo>
                    <a:lnTo>
                      <a:pt x="4830" y="606"/>
                    </a:lnTo>
                    <a:lnTo>
                      <a:pt x="4830" y="600"/>
                    </a:lnTo>
                    <a:lnTo>
                      <a:pt x="4830" y="594"/>
                    </a:lnTo>
                    <a:lnTo>
                      <a:pt x="4842" y="528"/>
                    </a:lnTo>
                    <a:lnTo>
                      <a:pt x="4842" y="522"/>
                    </a:lnTo>
                    <a:lnTo>
                      <a:pt x="4842" y="510"/>
                    </a:lnTo>
                    <a:lnTo>
                      <a:pt x="4842" y="504"/>
                    </a:lnTo>
                    <a:lnTo>
                      <a:pt x="4842" y="498"/>
                    </a:lnTo>
                    <a:lnTo>
                      <a:pt x="4848" y="492"/>
                    </a:lnTo>
                    <a:lnTo>
                      <a:pt x="4848" y="486"/>
                    </a:lnTo>
                    <a:lnTo>
                      <a:pt x="4848" y="474"/>
                    </a:lnTo>
                    <a:lnTo>
                      <a:pt x="4848" y="468"/>
                    </a:lnTo>
                    <a:lnTo>
                      <a:pt x="4848" y="462"/>
                    </a:lnTo>
                    <a:lnTo>
                      <a:pt x="4848" y="450"/>
                    </a:lnTo>
                    <a:lnTo>
                      <a:pt x="4854" y="444"/>
                    </a:lnTo>
                    <a:lnTo>
                      <a:pt x="4854" y="438"/>
                    </a:lnTo>
                    <a:lnTo>
                      <a:pt x="4854" y="426"/>
                    </a:lnTo>
                    <a:lnTo>
                      <a:pt x="4854" y="420"/>
                    </a:lnTo>
                    <a:lnTo>
                      <a:pt x="4854" y="420"/>
                    </a:lnTo>
                    <a:lnTo>
                      <a:pt x="4854" y="414"/>
                    </a:lnTo>
                    <a:lnTo>
                      <a:pt x="4854" y="408"/>
                    </a:lnTo>
                    <a:lnTo>
                      <a:pt x="4854" y="402"/>
                    </a:lnTo>
                    <a:lnTo>
                      <a:pt x="4854" y="402"/>
                    </a:lnTo>
                    <a:lnTo>
                      <a:pt x="4860" y="390"/>
                    </a:lnTo>
                    <a:lnTo>
                      <a:pt x="4860" y="384"/>
                    </a:lnTo>
                    <a:lnTo>
                      <a:pt x="4860" y="378"/>
                    </a:lnTo>
                    <a:lnTo>
                      <a:pt x="4860" y="366"/>
                    </a:lnTo>
                    <a:lnTo>
                      <a:pt x="4860" y="360"/>
                    </a:lnTo>
                    <a:lnTo>
                      <a:pt x="4860" y="348"/>
                    </a:lnTo>
                    <a:lnTo>
                      <a:pt x="4866" y="342"/>
                    </a:lnTo>
                    <a:lnTo>
                      <a:pt x="4866" y="330"/>
                    </a:lnTo>
                    <a:lnTo>
                      <a:pt x="4866" y="324"/>
                    </a:lnTo>
                    <a:lnTo>
                      <a:pt x="4866" y="324"/>
                    </a:lnTo>
                    <a:lnTo>
                      <a:pt x="4866" y="318"/>
                    </a:lnTo>
                    <a:lnTo>
                      <a:pt x="4866" y="306"/>
                    </a:lnTo>
                    <a:lnTo>
                      <a:pt x="4866" y="282"/>
                    </a:lnTo>
                    <a:lnTo>
                      <a:pt x="4866" y="240"/>
                    </a:lnTo>
                    <a:lnTo>
                      <a:pt x="4866" y="192"/>
                    </a:lnTo>
                    <a:lnTo>
                      <a:pt x="4866" y="138"/>
                    </a:lnTo>
                    <a:lnTo>
                      <a:pt x="4872" y="84"/>
                    </a:lnTo>
                    <a:lnTo>
                      <a:pt x="4872" y="30"/>
                    </a:lnTo>
                    <a:lnTo>
                      <a:pt x="4872" y="0"/>
                    </a:lnTo>
                    <a:lnTo>
                      <a:pt x="4872" y="0"/>
                    </a:lnTo>
                    <a:lnTo>
                      <a:pt x="4872" y="30"/>
                    </a:lnTo>
                    <a:lnTo>
                      <a:pt x="4872" y="84"/>
                    </a:lnTo>
                    <a:lnTo>
                      <a:pt x="4872" y="138"/>
                    </a:lnTo>
                    <a:lnTo>
                      <a:pt x="4878" y="192"/>
                    </a:lnTo>
                    <a:lnTo>
                      <a:pt x="4878" y="240"/>
                    </a:lnTo>
                    <a:lnTo>
                      <a:pt x="4878" y="282"/>
                    </a:lnTo>
                    <a:lnTo>
                      <a:pt x="4878" y="306"/>
                    </a:lnTo>
                    <a:lnTo>
                      <a:pt x="4878" y="318"/>
                    </a:lnTo>
                    <a:lnTo>
                      <a:pt x="4878" y="324"/>
                    </a:lnTo>
                    <a:lnTo>
                      <a:pt x="4878" y="336"/>
                    </a:lnTo>
                    <a:lnTo>
                      <a:pt x="4878" y="342"/>
                    </a:lnTo>
                    <a:lnTo>
                      <a:pt x="4884" y="354"/>
                    </a:lnTo>
                    <a:lnTo>
                      <a:pt x="4884" y="360"/>
                    </a:lnTo>
                    <a:lnTo>
                      <a:pt x="4884" y="372"/>
                    </a:lnTo>
                    <a:lnTo>
                      <a:pt x="4884" y="378"/>
                    </a:lnTo>
                    <a:lnTo>
                      <a:pt x="4884" y="390"/>
                    </a:lnTo>
                    <a:lnTo>
                      <a:pt x="4884" y="396"/>
                    </a:lnTo>
                    <a:lnTo>
                      <a:pt x="4890" y="402"/>
                    </a:lnTo>
                    <a:lnTo>
                      <a:pt x="4890" y="414"/>
                    </a:lnTo>
                    <a:lnTo>
                      <a:pt x="4890" y="420"/>
                    </a:lnTo>
                    <a:lnTo>
                      <a:pt x="4890" y="432"/>
                    </a:lnTo>
                    <a:lnTo>
                      <a:pt x="4890" y="438"/>
                    </a:lnTo>
                    <a:lnTo>
                      <a:pt x="4890" y="444"/>
                    </a:lnTo>
                    <a:lnTo>
                      <a:pt x="4896" y="456"/>
                    </a:lnTo>
                    <a:lnTo>
                      <a:pt x="4896" y="462"/>
                    </a:lnTo>
                    <a:lnTo>
                      <a:pt x="4896" y="468"/>
                    </a:lnTo>
                    <a:lnTo>
                      <a:pt x="4908" y="546"/>
                    </a:lnTo>
                    <a:lnTo>
                      <a:pt x="4908" y="552"/>
                    </a:lnTo>
                    <a:lnTo>
                      <a:pt x="4908" y="558"/>
                    </a:lnTo>
                    <a:lnTo>
                      <a:pt x="4908" y="564"/>
                    </a:lnTo>
                    <a:lnTo>
                      <a:pt x="4908" y="570"/>
                    </a:lnTo>
                    <a:lnTo>
                      <a:pt x="4908" y="576"/>
                    </a:lnTo>
                    <a:lnTo>
                      <a:pt x="4914" y="582"/>
                    </a:lnTo>
                    <a:lnTo>
                      <a:pt x="4920" y="642"/>
                    </a:lnTo>
                    <a:lnTo>
                      <a:pt x="4920" y="642"/>
                    </a:lnTo>
                    <a:lnTo>
                      <a:pt x="4926" y="648"/>
                    </a:lnTo>
                    <a:lnTo>
                      <a:pt x="4926" y="654"/>
                    </a:lnTo>
                    <a:lnTo>
                      <a:pt x="4926" y="660"/>
                    </a:lnTo>
                    <a:lnTo>
                      <a:pt x="4926" y="666"/>
                    </a:lnTo>
                    <a:lnTo>
                      <a:pt x="4926" y="666"/>
                    </a:lnTo>
                    <a:lnTo>
                      <a:pt x="4926" y="672"/>
                    </a:lnTo>
                    <a:lnTo>
                      <a:pt x="4932" y="678"/>
                    </a:lnTo>
                    <a:lnTo>
                      <a:pt x="4932" y="678"/>
                    </a:lnTo>
                    <a:lnTo>
                      <a:pt x="4932" y="684"/>
                    </a:lnTo>
                    <a:lnTo>
                      <a:pt x="4932" y="690"/>
                    </a:lnTo>
                    <a:lnTo>
                      <a:pt x="4932" y="696"/>
                    </a:lnTo>
                    <a:lnTo>
                      <a:pt x="4932" y="696"/>
                    </a:lnTo>
                    <a:lnTo>
                      <a:pt x="4938" y="702"/>
                    </a:lnTo>
                    <a:lnTo>
                      <a:pt x="4944" y="732"/>
                    </a:lnTo>
                    <a:lnTo>
                      <a:pt x="4950" y="738"/>
                    </a:lnTo>
                    <a:lnTo>
                      <a:pt x="4950" y="738"/>
                    </a:lnTo>
                    <a:lnTo>
                      <a:pt x="4950" y="738"/>
                    </a:lnTo>
                    <a:lnTo>
                      <a:pt x="4950" y="744"/>
                    </a:lnTo>
                    <a:lnTo>
                      <a:pt x="4950" y="744"/>
                    </a:lnTo>
                    <a:lnTo>
                      <a:pt x="4950" y="744"/>
                    </a:lnTo>
                    <a:lnTo>
                      <a:pt x="4962" y="762"/>
                    </a:lnTo>
                    <a:lnTo>
                      <a:pt x="4962" y="762"/>
                    </a:lnTo>
                    <a:lnTo>
                      <a:pt x="4962" y="762"/>
                    </a:lnTo>
                    <a:lnTo>
                      <a:pt x="4968" y="768"/>
                    </a:lnTo>
                    <a:lnTo>
                      <a:pt x="4968" y="768"/>
                    </a:lnTo>
                    <a:lnTo>
                      <a:pt x="4968" y="768"/>
                    </a:lnTo>
                    <a:lnTo>
                      <a:pt x="4968" y="768"/>
                    </a:lnTo>
                    <a:lnTo>
                      <a:pt x="4968" y="768"/>
                    </a:lnTo>
                    <a:lnTo>
                      <a:pt x="4968" y="768"/>
                    </a:lnTo>
                    <a:lnTo>
                      <a:pt x="4974" y="768"/>
                    </a:lnTo>
                    <a:lnTo>
                      <a:pt x="4974" y="768"/>
                    </a:lnTo>
                    <a:lnTo>
                      <a:pt x="4974" y="768"/>
                    </a:lnTo>
                    <a:lnTo>
                      <a:pt x="4974" y="768"/>
                    </a:lnTo>
                    <a:lnTo>
                      <a:pt x="4974" y="768"/>
                    </a:lnTo>
                    <a:lnTo>
                      <a:pt x="4974" y="768"/>
                    </a:lnTo>
                    <a:lnTo>
                      <a:pt x="4986" y="756"/>
                    </a:lnTo>
                    <a:lnTo>
                      <a:pt x="4986" y="756"/>
                    </a:lnTo>
                    <a:lnTo>
                      <a:pt x="4986" y="756"/>
                    </a:lnTo>
                    <a:lnTo>
                      <a:pt x="4992" y="756"/>
                    </a:lnTo>
                    <a:lnTo>
                      <a:pt x="4992" y="750"/>
                    </a:lnTo>
                    <a:lnTo>
                      <a:pt x="4992" y="750"/>
                    </a:lnTo>
                    <a:lnTo>
                      <a:pt x="4992" y="750"/>
                    </a:lnTo>
                    <a:lnTo>
                      <a:pt x="5004" y="726"/>
                    </a:lnTo>
                    <a:lnTo>
                      <a:pt x="5004" y="720"/>
                    </a:lnTo>
                    <a:lnTo>
                      <a:pt x="5004" y="714"/>
                    </a:lnTo>
                    <a:lnTo>
                      <a:pt x="5004" y="714"/>
                    </a:lnTo>
                    <a:lnTo>
                      <a:pt x="5004" y="708"/>
                    </a:lnTo>
                    <a:lnTo>
                      <a:pt x="5010" y="708"/>
                    </a:lnTo>
                    <a:lnTo>
                      <a:pt x="5010" y="702"/>
                    </a:lnTo>
                    <a:lnTo>
                      <a:pt x="5010" y="702"/>
                    </a:lnTo>
                    <a:lnTo>
                      <a:pt x="5010" y="696"/>
                    </a:lnTo>
                    <a:lnTo>
                      <a:pt x="5010" y="690"/>
                    </a:lnTo>
                    <a:lnTo>
                      <a:pt x="5010" y="690"/>
                    </a:lnTo>
                    <a:lnTo>
                      <a:pt x="5016" y="684"/>
                    </a:lnTo>
                    <a:lnTo>
                      <a:pt x="5016" y="678"/>
                    </a:lnTo>
                    <a:lnTo>
                      <a:pt x="5016" y="678"/>
                    </a:lnTo>
                    <a:lnTo>
                      <a:pt x="5016" y="672"/>
                    </a:lnTo>
                    <a:lnTo>
                      <a:pt x="5028" y="618"/>
                    </a:lnTo>
                    <a:lnTo>
                      <a:pt x="5028" y="612"/>
                    </a:lnTo>
                    <a:lnTo>
                      <a:pt x="5028" y="612"/>
                    </a:lnTo>
                    <a:lnTo>
                      <a:pt x="5028" y="606"/>
                    </a:lnTo>
                    <a:lnTo>
                      <a:pt x="5028" y="600"/>
                    </a:lnTo>
                    <a:lnTo>
                      <a:pt x="5034" y="594"/>
                    </a:lnTo>
                    <a:lnTo>
                      <a:pt x="5034" y="588"/>
                    </a:lnTo>
                    <a:lnTo>
                      <a:pt x="5046" y="522"/>
                    </a:lnTo>
                    <a:lnTo>
                      <a:pt x="5046" y="516"/>
                    </a:lnTo>
                    <a:lnTo>
                      <a:pt x="5046" y="504"/>
                    </a:lnTo>
                    <a:lnTo>
                      <a:pt x="5046" y="498"/>
                    </a:lnTo>
                    <a:lnTo>
                      <a:pt x="5046" y="492"/>
                    </a:lnTo>
                    <a:lnTo>
                      <a:pt x="5046" y="486"/>
                    </a:lnTo>
                    <a:lnTo>
                      <a:pt x="5046" y="474"/>
                    </a:lnTo>
                    <a:lnTo>
                      <a:pt x="5052" y="468"/>
                    </a:lnTo>
                    <a:lnTo>
                      <a:pt x="5052" y="462"/>
                    </a:lnTo>
                    <a:lnTo>
                      <a:pt x="5052" y="456"/>
                    </a:lnTo>
                    <a:lnTo>
                      <a:pt x="5052" y="444"/>
                    </a:lnTo>
                    <a:lnTo>
                      <a:pt x="5052" y="438"/>
                    </a:lnTo>
                    <a:lnTo>
                      <a:pt x="5052" y="432"/>
                    </a:lnTo>
                    <a:lnTo>
                      <a:pt x="5058" y="420"/>
                    </a:lnTo>
                    <a:lnTo>
                      <a:pt x="5058" y="414"/>
                    </a:lnTo>
                    <a:lnTo>
                      <a:pt x="5058" y="414"/>
                    </a:lnTo>
                    <a:lnTo>
                      <a:pt x="5058" y="408"/>
                    </a:lnTo>
                    <a:lnTo>
                      <a:pt x="5058" y="396"/>
                    </a:lnTo>
                    <a:lnTo>
                      <a:pt x="5058" y="390"/>
                    </a:lnTo>
                    <a:lnTo>
                      <a:pt x="5058" y="390"/>
                    </a:lnTo>
                    <a:lnTo>
                      <a:pt x="5058" y="384"/>
                    </a:lnTo>
                    <a:lnTo>
                      <a:pt x="5064" y="378"/>
                    </a:lnTo>
                    <a:lnTo>
                      <a:pt x="5064" y="366"/>
                    </a:lnTo>
                    <a:lnTo>
                      <a:pt x="5064" y="360"/>
                    </a:lnTo>
                    <a:lnTo>
                      <a:pt x="5064" y="348"/>
                    </a:lnTo>
                    <a:lnTo>
                      <a:pt x="5064" y="342"/>
                    </a:lnTo>
                    <a:lnTo>
                      <a:pt x="5064" y="330"/>
                    </a:lnTo>
                    <a:lnTo>
                      <a:pt x="5064" y="324"/>
                    </a:lnTo>
                    <a:lnTo>
                      <a:pt x="5070" y="312"/>
                    </a:lnTo>
                    <a:lnTo>
                      <a:pt x="5070" y="312"/>
                    </a:lnTo>
                    <a:lnTo>
                      <a:pt x="5070" y="312"/>
                    </a:lnTo>
                    <a:lnTo>
                      <a:pt x="5070" y="312"/>
                    </a:lnTo>
                    <a:lnTo>
                      <a:pt x="5070" y="324"/>
                    </a:lnTo>
                    <a:lnTo>
                      <a:pt x="5070" y="348"/>
                    </a:lnTo>
                    <a:lnTo>
                      <a:pt x="5070" y="378"/>
                    </a:lnTo>
                    <a:lnTo>
                      <a:pt x="5070" y="408"/>
                    </a:lnTo>
                    <a:lnTo>
                      <a:pt x="5070" y="432"/>
                    </a:lnTo>
                    <a:lnTo>
                      <a:pt x="5076" y="462"/>
                    </a:lnTo>
                    <a:lnTo>
                      <a:pt x="5076" y="474"/>
                    </a:lnTo>
                    <a:lnTo>
                      <a:pt x="5076" y="474"/>
                    </a:lnTo>
                    <a:lnTo>
                      <a:pt x="5076" y="462"/>
                    </a:lnTo>
                    <a:lnTo>
                      <a:pt x="5076" y="432"/>
                    </a:lnTo>
                    <a:lnTo>
                      <a:pt x="5076" y="408"/>
                    </a:lnTo>
                    <a:lnTo>
                      <a:pt x="5076" y="378"/>
                    </a:lnTo>
                    <a:lnTo>
                      <a:pt x="5076" y="348"/>
                    </a:lnTo>
                    <a:lnTo>
                      <a:pt x="5082" y="324"/>
                    </a:lnTo>
                    <a:lnTo>
                      <a:pt x="5082" y="312"/>
                    </a:lnTo>
                    <a:lnTo>
                      <a:pt x="5082" y="312"/>
                    </a:lnTo>
                    <a:lnTo>
                      <a:pt x="5082" y="312"/>
                    </a:lnTo>
                    <a:lnTo>
                      <a:pt x="5082" y="312"/>
                    </a:lnTo>
                    <a:lnTo>
                      <a:pt x="5082" y="324"/>
                    </a:lnTo>
                    <a:lnTo>
                      <a:pt x="5082" y="330"/>
                    </a:lnTo>
                    <a:lnTo>
                      <a:pt x="5082" y="342"/>
                    </a:lnTo>
                    <a:lnTo>
                      <a:pt x="5088" y="348"/>
                    </a:lnTo>
                    <a:lnTo>
                      <a:pt x="5088" y="348"/>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5" name="Rectangle 56">
                <a:extLst>
                  <a:ext uri="{FF2B5EF4-FFF2-40B4-BE49-F238E27FC236}">
                    <a16:creationId xmlns:a16="http://schemas.microsoft.com/office/drawing/2014/main" id="{5EF23ABE-1534-4A7C-BA36-35EBF697395E}"/>
                  </a:ext>
                </a:extLst>
              </p:cNvPr>
              <p:cNvSpPr>
                <a:spLocks noChangeArrowheads="1"/>
              </p:cNvSpPr>
              <p:nvPr/>
            </p:nvSpPr>
            <p:spPr bwMode="auto">
              <a:xfrm>
                <a:off x="984" y="363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416" name="Freeform 57">
                <a:extLst>
                  <a:ext uri="{FF2B5EF4-FFF2-40B4-BE49-F238E27FC236}">
                    <a16:creationId xmlns:a16="http://schemas.microsoft.com/office/drawing/2014/main" id="{EA6EF8E0-2A03-499A-B317-B719BD10741A}"/>
                  </a:ext>
                </a:extLst>
              </p:cNvPr>
              <p:cNvSpPr>
                <a:spLocks/>
              </p:cNvSpPr>
              <p:nvPr/>
            </p:nvSpPr>
            <p:spPr bwMode="auto">
              <a:xfrm>
                <a:off x="336" y="3626"/>
                <a:ext cx="5088" cy="0"/>
              </a:xfrm>
              <a:custGeom>
                <a:avLst/>
                <a:gdLst>
                  <a:gd name="T0" fmla="*/ 72 w 5088"/>
                  <a:gd name="T1" fmla="*/ 180 w 5088"/>
                  <a:gd name="T2" fmla="*/ 228 w 5088"/>
                  <a:gd name="T3" fmla="*/ 330 w 5088"/>
                  <a:gd name="T4" fmla="*/ 408 w 5088"/>
                  <a:gd name="T5" fmla="*/ 474 w 5088"/>
                  <a:gd name="T6" fmla="*/ 588 w 5088"/>
                  <a:gd name="T7" fmla="*/ 636 w 5088"/>
                  <a:gd name="T8" fmla="*/ 732 w 5088"/>
                  <a:gd name="T9" fmla="*/ 810 w 5088"/>
                  <a:gd name="T10" fmla="*/ 882 w 5088"/>
                  <a:gd name="T11" fmla="*/ 990 w 5088"/>
                  <a:gd name="T12" fmla="*/ 1038 w 5088"/>
                  <a:gd name="T13" fmla="*/ 1140 w 5088"/>
                  <a:gd name="T14" fmla="*/ 1218 w 5088"/>
                  <a:gd name="T15" fmla="*/ 1284 w 5088"/>
                  <a:gd name="T16" fmla="*/ 1398 w 5088"/>
                  <a:gd name="T17" fmla="*/ 1446 w 5088"/>
                  <a:gd name="T18" fmla="*/ 1542 w 5088"/>
                  <a:gd name="T19" fmla="*/ 1620 w 5088"/>
                  <a:gd name="T20" fmla="*/ 1692 w 5088"/>
                  <a:gd name="T21" fmla="*/ 1800 w 5088"/>
                  <a:gd name="T22" fmla="*/ 1848 w 5088"/>
                  <a:gd name="T23" fmla="*/ 1950 w 5088"/>
                  <a:gd name="T24" fmla="*/ 2028 w 5088"/>
                  <a:gd name="T25" fmla="*/ 2094 w 5088"/>
                  <a:gd name="T26" fmla="*/ 2208 w 5088"/>
                  <a:gd name="T27" fmla="*/ 2250 w 5088"/>
                  <a:gd name="T28" fmla="*/ 2352 w 5088"/>
                  <a:gd name="T29" fmla="*/ 2430 w 5088"/>
                  <a:gd name="T30" fmla="*/ 2502 w 5088"/>
                  <a:gd name="T31" fmla="*/ 2598 w 5088"/>
                  <a:gd name="T32" fmla="*/ 2658 w 5088"/>
                  <a:gd name="T33" fmla="*/ 2760 w 5088"/>
                  <a:gd name="T34" fmla="*/ 2838 w 5088"/>
                  <a:gd name="T35" fmla="*/ 2904 w 5088"/>
                  <a:gd name="T36" fmla="*/ 3006 w 5088"/>
                  <a:gd name="T37" fmla="*/ 3060 w 5088"/>
                  <a:gd name="T38" fmla="*/ 3162 w 5088"/>
                  <a:gd name="T39" fmla="*/ 3240 w 5088"/>
                  <a:gd name="T40" fmla="*/ 3312 w 5088"/>
                  <a:gd name="T41" fmla="*/ 3408 w 5088"/>
                  <a:gd name="T42" fmla="*/ 3468 w 5088"/>
                  <a:gd name="T43" fmla="*/ 3570 w 5088"/>
                  <a:gd name="T44" fmla="*/ 3648 w 5088"/>
                  <a:gd name="T45" fmla="*/ 3714 w 5088"/>
                  <a:gd name="T46" fmla="*/ 3816 w 5088"/>
                  <a:gd name="T47" fmla="*/ 3870 w 5088"/>
                  <a:gd name="T48" fmla="*/ 3972 w 5088"/>
                  <a:gd name="T49" fmla="*/ 4050 w 5088"/>
                  <a:gd name="T50" fmla="*/ 4122 w 5088"/>
                  <a:gd name="T51" fmla="*/ 4218 w 5088"/>
                  <a:gd name="T52" fmla="*/ 4272 w 5088"/>
                  <a:gd name="T53" fmla="*/ 4368 w 5088"/>
                  <a:gd name="T54" fmla="*/ 4458 w 5088"/>
                  <a:gd name="T55" fmla="*/ 4524 w 5088"/>
                  <a:gd name="T56" fmla="*/ 4620 w 5088"/>
                  <a:gd name="T57" fmla="*/ 4674 w 5088"/>
                  <a:gd name="T58" fmla="*/ 4770 w 5088"/>
                  <a:gd name="T59" fmla="*/ 4860 w 5088"/>
                  <a:gd name="T60" fmla="*/ 4926 w 5088"/>
                  <a:gd name="T61" fmla="*/ 5016 w 5088"/>
                  <a:gd name="T62" fmla="*/ 5082 w 508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088">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2" y="0"/>
                    </a:lnTo>
                    <a:lnTo>
                      <a:pt x="168" y="0"/>
                    </a:lnTo>
                    <a:lnTo>
                      <a:pt x="168" y="0"/>
                    </a:lnTo>
                    <a:lnTo>
                      <a:pt x="168" y="0"/>
                    </a:lnTo>
                    <a:lnTo>
                      <a:pt x="168"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46" y="0"/>
                    </a:lnTo>
                    <a:lnTo>
                      <a:pt x="246" y="0"/>
                    </a:lnTo>
                    <a:lnTo>
                      <a:pt x="246" y="0"/>
                    </a:lnTo>
                    <a:lnTo>
                      <a:pt x="246" y="0"/>
                    </a:lnTo>
                    <a:lnTo>
                      <a:pt x="246" y="0"/>
                    </a:lnTo>
                    <a:lnTo>
                      <a:pt x="246" y="0"/>
                    </a:lnTo>
                    <a:lnTo>
                      <a:pt x="252"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82" y="0"/>
                    </a:lnTo>
                    <a:lnTo>
                      <a:pt x="288" y="0"/>
                    </a:lnTo>
                    <a:lnTo>
                      <a:pt x="288" y="0"/>
                    </a:lnTo>
                    <a:lnTo>
                      <a:pt x="288" y="0"/>
                    </a:lnTo>
                    <a:lnTo>
                      <a:pt x="288" y="0"/>
                    </a:lnTo>
                    <a:lnTo>
                      <a:pt x="288" y="0"/>
                    </a:lnTo>
                    <a:lnTo>
                      <a:pt x="288"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24" y="0"/>
                    </a:lnTo>
                    <a:lnTo>
                      <a:pt x="324" y="0"/>
                    </a:lnTo>
                    <a:lnTo>
                      <a:pt x="324"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66" y="0"/>
                    </a:lnTo>
                    <a:lnTo>
                      <a:pt x="372" y="0"/>
                    </a:lnTo>
                    <a:lnTo>
                      <a:pt x="372" y="0"/>
                    </a:lnTo>
                    <a:lnTo>
                      <a:pt x="372"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6" y="0"/>
                    </a:lnTo>
                    <a:lnTo>
                      <a:pt x="486" y="0"/>
                    </a:lnTo>
                    <a:lnTo>
                      <a:pt x="492" y="0"/>
                    </a:lnTo>
                    <a:lnTo>
                      <a:pt x="492" y="0"/>
                    </a:lnTo>
                    <a:lnTo>
                      <a:pt x="492" y="0"/>
                    </a:lnTo>
                    <a:lnTo>
                      <a:pt x="492" y="0"/>
                    </a:lnTo>
                    <a:lnTo>
                      <a:pt x="492"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28" y="0"/>
                    </a:lnTo>
                    <a:lnTo>
                      <a:pt x="528" y="0"/>
                    </a:lnTo>
                    <a:lnTo>
                      <a:pt x="528" y="0"/>
                    </a:lnTo>
                    <a:lnTo>
                      <a:pt x="528" y="0"/>
                    </a:lnTo>
                    <a:lnTo>
                      <a:pt x="534" y="0"/>
                    </a:lnTo>
                    <a:lnTo>
                      <a:pt x="534" y="0"/>
                    </a:lnTo>
                    <a:lnTo>
                      <a:pt x="534"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70" y="0"/>
                    </a:lnTo>
                    <a:lnTo>
                      <a:pt x="570" y="0"/>
                    </a:lnTo>
                    <a:lnTo>
                      <a:pt x="570" y="0"/>
                    </a:lnTo>
                    <a:lnTo>
                      <a:pt x="570" y="0"/>
                    </a:lnTo>
                    <a:lnTo>
                      <a:pt x="570" y="0"/>
                    </a:lnTo>
                    <a:lnTo>
                      <a:pt x="570" y="0"/>
                    </a:lnTo>
                    <a:lnTo>
                      <a:pt x="576"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8" y="0"/>
                    </a:lnTo>
                    <a:lnTo>
                      <a:pt x="648" y="0"/>
                    </a:lnTo>
                    <a:lnTo>
                      <a:pt x="654" y="0"/>
                    </a:lnTo>
                    <a:lnTo>
                      <a:pt x="654" y="0"/>
                    </a:lnTo>
                    <a:lnTo>
                      <a:pt x="654" y="0"/>
                    </a:lnTo>
                    <a:lnTo>
                      <a:pt x="654" y="0"/>
                    </a:lnTo>
                    <a:lnTo>
                      <a:pt x="654"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90" y="0"/>
                    </a:lnTo>
                    <a:lnTo>
                      <a:pt x="690" y="0"/>
                    </a:lnTo>
                    <a:lnTo>
                      <a:pt x="690" y="0"/>
                    </a:lnTo>
                    <a:lnTo>
                      <a:pt x="690" y="0"/>
                    </a:lnTo>
                    <a:lnTo>
                      <a:pt x="696" y="0"/>
                    </a:lnTo>
                    <a:lnTo>
                      <a:pt x="696" y="0"/>
                    </a:lnTo>
                    <a:lnTo>
                      <a:pt x="696"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32" y="0"/>
                    </a:lnTo>
                    <a:lnTo>
                      <a:pt x="732" y="0"/>
                    </a:lnTo>
                    <a:lnTo>
                      <a:pt x="732" y="0"/>
                    </a:lnTo>
                    <a:lnTo>
                      <a:pt x="732" y="0"/>
                    </a:lnTo>
                    <a:lnTo>
                      <a:pt x="732" y="0"/>
                    </a:lnTo>
                    <a:lnTo>
                      <a:pt x="732" y="0"/>
                    </a:lnTo>
                    <a:lnTo>
                      <a:pt x="738" y="0"/>
                    </a:lnTo>
                    <a:lnTo>
                      <a:pt x="744"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8" y="0"/>
                    </a:lnTo>
                    <a:lnTo>
                      <a:pt x="774" y="0"/>
                    </a:lnTo>
                    <a:lnTo>
                      <a:pt x="774" y="0"/>
                    </a:lnTo>
                    <a:lnTo>
                      <a:pt x="774" y="0"/>
                    </a:lnTo>
                    <a:lnTo>
                      <a:pt x="774" y="0"/>
                    </a:lnTo>
                    <a:lnTo>
                      <a:pt x="774" y="0"/>
                    </a:lnTo>
                    <a:lnTo>
                      <a:pt x="774"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52" y="0"/>
                    </a:lnTo>
                    <a:lnTo>
                      <a:pt x="852" y="0"/>
                    </a:lnTo>
                    <a:lnTo>
                      <a:pt x="852" y="0"/>
                    </a:lnTo>
                    <a:lnTo>
                      <a:pt x="858" y="0"/>
                    </a:lnTo>
                    <a:lnTo>
                      <a:pt x="858" y="0"/>
                    </a:lnTo>
                    <a:lnTo>
                      <a:pt x="858" y="0"/>
                    </a:lnTo>
                    <a:lnTo>
                      <a:pt x="858"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94" y="0"/>
                    </a:lnTo>
                    <a:lnTo>
                      <a:pt x="894" y="0"/>
                    </a:lnTo>
                    <a:lnTo>
                      <a:pt x="894" y="0"/>
                    </a:lnTo>
                    <a:lnTo>
                      <a:pt x="894" y="0"/>
                    </a:lnTo>
                    <a:lnTo>
                      <a:pt x="894" y="0"/>
                    </a:lnTo>
                    <a:lnTo>
                      <a:pt x="900" y="0"/>
                    </a:lnTo>
                    <a:lnTo>
                      <a:pt x="900"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72" y="0"/>
                    </a:lnTo>
                    <a:lnTo>
                      <a:pt x="972"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56" y="0"/>
                    </a:lnTo>
                    <a:lnTo>
                      <a:pt x="1056" y="0"/>
                    </a:lnTo>
                    <a:lnTo>
                      <a:pt x="1056" y="0"/>
                    </a:lnTo>
                    <a:lnTo>
                      <a:pt x="1056" y="0"/>
                    </a:lnTo>
                    <a:lnTo>
                      <a:pt x="1056" y="0"/>
                    </a:lnTo>
                    <a:lnTo>
                      <a:pt x="1062" y="0"/>
                    </a:lnTo>
                    <a:lnTo>
                      <a:pt x="1062"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98" y="0"/>
                    </a:lnTo>
                    <a:lnTo>
                      <a:pt x="1098" y="0"/>
                    </a:lnTo>
                    <a:lnTo>
                      <a:pt x="1098" y="0"/>
                    </a:lnTo>
                    <a:lnTo>
                      <a:pt x="1098" y="0"/>
                    </a:lnTo>
                    <a:lnTo>
                      <a:pt x="1098" y="0"/>
                    </a:lnTo>
                    <a:lnTo>
                      <a:pt x="1098" y="0"/>
                    </a:lnTo>
                    <a:lnTo>
                      <a:pt x="1098" y="0"/>
                    </a:lnTo>
                    <a:lnTo>
                      <a:pt x="1110"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34" y="0"/>
                    </a:lnTo>
                    <a:lnTo>
                      <a:pt x="1134" y="0"/>
                    </a:lnTo>
                    <a:lnTo>
                      <a:pt x="1140" y="0"/>
                    </a:lnTo>
                    <a:lnTo>
                      <a:pt x="1140" y="0"/>
                    </a:lnTo>
                    <a:lnTo>
                      <a:pt x="1140" y="0"/>
                    </a:lnTo>
                    <a:lnTo>
                      <a:pt x="1140" y="0"/>
                    </a:lnTo>
                    <a:lnTo>
                      <a:pt x="1140"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6" y="0"/>
                    </a:lnTo>
                    <a:lnTo>
                      <a:pt x="1176" y="0"/>
                    </a:lnTo>
                    <a:lnTo>
                      <a:pt x="1176" y="0"/>
                    </a:lnTo>
                    <a:lnTo>
                      <a:pt x="1176" y="0"/>
                    </a:lnTo>
                    <a:lnTo>
                      <a:pt x="1182" y="0"/>
                    </a:lnTo>
                    <a:lnTo>
                      <a:pt x="1182" y="0"/>
                    </a:lnTo>
                    <a:lnTo>
                      <a:pt x="1182"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60" y="0"/>
                    </a:lnTo>
                    <a:lnTo>
                      <a:pt x="1260" y="0"/>
                    </a:lnTo>
                    <a:lnTo>
                      <a:pt x="1260" y="0"/>
                    </a:lnTo>
                    <a:lnTo>
                      <a:pt x="1260" y="0"/>
                    </a:lnTo>
                    <a:lnTo>
                      <a:pt x="1260" y="0"/>
                    </a:lnTo>
                    <a:lnTo>
                      <a:pt x="1260" y="0"/>
                    </a:lnTo>
                    <a:lnTo>
                      <a:pt x="1266"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6" y="0"/>
                    </a:lnTo>
                    <a:lnTo>
                      <a:pt x="1302" y="0"/>
                    </a:lnTo>
                    <a:lnTo>
                      <a:pt x="1302" y="0"/>
                    </a:lnTo>
                    <a:lnTo>
                      <a:pt x="1302" y="0"/>
                    </a:lnTo>
                    <a:lnTo>
                      <a:pt x="1302" y="0"/>
                    </a:lnTo>
                    <a:lnTo>
                      <a:pt x="1302" y="0"/>
                    </a:lnTo>
                    <a:lnTo>
                      <a:pt x="1302" y="0"/>
                    </a:lnTo>
                    <a:lnTo>
                      <a:pt x="1314" y="0"/>
                    </a:lnTo>
                    <a:lnTo>
                      <a:pt x="1314" y="0"/>
                    </a:lnTo>
                    <a:lnTo>
                      <a:pt x="1314"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8" y="0"/>
                    </a:lnTo>
                    <a:lnTo>
                      <a:pt x="1338" y="0"/>
                    </a:lnTo>
                    <a:lnTo>
                      <a:pt x="1338" y="0"/>
                    </a:lnTo>
                    <a:lnTo>
                      <a:pt x="1344" y="0"/>
                    </a:lnTo>
                    <a:lnTo>
                      <a:pt x="1344" y="0"/>
                    </a:lnTo>
                    <a:lnTo>
                      <a:pt x="1344" y="0"/>
                    </a:lnTo>
                    <a:lnTo>
                      <a:pt x="1344"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80" y="0"/>
                    </a:lnTo>
                    <a:lnTo>
                      <a:pt x="1380" y="0"/>
                    </a:lnTo>
                    <a:lnTo>
                      <a:pt x="1380" y="0"/>
                    </a:lnTo>
                    <a:lnTo>
                      <a:pt x="1380" y="0"/>
                    </a:lnTo>
                    <a:lnTo>
                      <a:pt x="1380" y="0"/>
                    </a:lnTo>
                    <a:lnTo>
                      <a:pt x="1386" y="0"/>
                    </a:lnTo>
                    <a:lnTo>
                      <a:pt x="1386"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8" y="0"/>
                    </a:lnTo>
                    <a:lnTo>
                      <a:pt x="1464" y="0"/>
                    </a:lnTo>
                    <a:lnTo>
                      <a:pt x="1464" y="0"/>
                    </a:lnTo>
                    <a:lnTo>
                      <a:pt x="1464" y="0"/>
                    </a:lnTo>
                    <a:lnTo>
                      <a:pt x="1464" y="0"/>
                    </a:lnTo>
                    <a:lnTo>
                      <a:pt x="1464" y="0"/>
                    </a:lnTo>
                    <a:lnTo>
                      <a:pt x="1464"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500" y="0"/>
                    </a:lnTo>
                    <a:lnTo>
                      <a:pt x="1500" y="0"/>
                    </a:lnTo>
                    <a:lnTo>
                      <a:pt x="1500" y="0"/>
                    </a:lnTo>
                    <a:lnTo>
                      <a:pt x="1506" y="0"/>
                    </a:lnTo>
                    <a:lnTo>
                      <a:pt x="1506" y="0"/>
                    </a:lnTo>
                    <a:lnTo>
                      <a:pt x="1506" y="0"/>
                    </a:lnTo>
                    <a:lnTo>
                      <a:pt x="1506"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42" y="0"/>
                    </a:lnTo>
                    <a:lnTo>
                      <a:pt x="1542" y="0"/>
                    </a:lnTo>
                    <a:lnTo>
                      <a:pt x="1542" y="0"/>
                    </a:lnTo>
                    <a:lnTo>
                      <a:pt x="1542" y="0"/>
                    </a:lnTo>
                    <a:lnTo>
                      <a:pt x="1542" y="0"/>
                    </a:lnTo>
                    <a:lnTo>
                      <a:pt x="1548" y="0"/>
                    </a:lnTo>
                    <a:lnTo>
                      <a:pt x="1548"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62" y="0"/>
                    </a:lnTo>
                    <a:lnTo>
                      <a:pt x="1662" y="0"/>
                    </a:lnTo>
                    <a:lnTo>
                      <a:pt x="1668" y="0"/>
                    </a:lnTo>
                    <a:lnTo>
                      <a:pt x="1668" y="0"/>
                    </a:lnTo>
                    <a:lnTo>
                      <a:pt x="1668" y="0"/>
                    </a:lnTo>
                    <a:lnTo>
                      <a:pt x="1668" y="0"/>
                    </a:lnTo>
                    <a:lnTo>
                      <a:pt x="1668"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10" y="0"/>
                    </a:lnTo>
                    <a:lnTo>
                      <a:pt x="1710" y="0"/>
                    </a:lnTo>
                    <a:lnTo>
                      <a:pt x="1710"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46" y="0"/>
                    </a:lnTo>
                    <a:lnTo>
                      <a:pt x="1746" y="0"/>
                    </a:lnTo>
                    <a:lnTo>
                      <a:pt x="1746" y="0"/>
                    </a:lnTo>
                    <a:lnTo>
                      <a:pt x="1746" y="0"/>
                    </a:lnTo>
                    <a:lnTo>
                      <a:pt x="1746" y="0"/>
                    </a:lnTo>
                    <a:lnTo>
                      <a:pt x="1746" y="0"/>
                    </a:lnTo>
                    <a:lnTo>
                      <a:pt x="1752"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82" y="0"/>
                    </a:lnTo>
                    <a:lnTo>
                      <a:pt x="1788" y="0"/>
                    </a:lnTo>
                    <a:lnTo>
                      <a:pt x="1788" y="0"/>
                    </a:lnTo>
                    <a:lnTo>
                      <a:pt x="1788" y="0"/>
                    </a:lnTo>
                    <a:lnTo>
                      <a:pt x="1788" y="0"/>
                    </a:lnTo>
                    <a:lnTo>
                      <a:pt x="1788" y="0"/>
                    </a:lnTo>
                    <a:lnTo>
                      <a:pt x="1788" y="0"/>
                    </a:lnTo>
                    <a:lnTo>
                      <a:pt x="1800" y="0"/>
                    </a:lnTo>
                    <a:lnTo>
                      <a:pt x="1800" y="0"/>
                    </a:lnTo>
                    <a:lnTo>
                      <a:pt x="1800"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66" y="0"/>
                    </a:lnTo>
                    <a:lnTo>
                      <a:pt x="1866" y="0"/>
                    </a:lnTo>
                    <a:lnTo>
                      <a:pt x="1866" y="0"/>
                    </a:lnTo>
                    <a:lnTo>
                      <a:pt x="1866" y="0"/>
                    </a:lnTo>
                    <a:lnTo>
                      <a:pt x="1872" y="0"/>
                    </a:lnTo>
                    <a:lnTo>
                      <a:pt x="1872" y="0"/>
                    </a:lnTo>
                    <a:lnTo>
                      <a:pt x="1872"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908" y="0"/>
                    </a:lnTo>
                    <a:lnTo>
                      <a:pt x="1908" y="0"/>
                    </a:lnTo>
                    <a:lnTo>
                      <a:pt x="1908" y="0"/>
                    </a:lnTo>
                    <a:lnTo>
                      <a:pt x="1908" y="0"/>
                    </a:lnTo>
                    <a:lnTo>
                      <a:pt x="1908" y="0"/>
                    </a:lnTo>
                    <a:lnTo>
                      <a:pt x="1908" y="0"/>
                    </a:lnTo>
                    <a:lnTo>
                      <a:pt x="1914"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44" y="0"/>
                    </a:lnTo>
                    <a:lnTo>
                      <a:pt x="1950" y="0"/>
                    </a:lnTo>
                    <a:lnTo>
                      <a:pt x="1950" y="0"/>
                    </a:lnTo>
                    <a:lnTo>
                      <a:pt x="1950" y="0"/>
                    </a:lnTo>
                    <a:lnTo>
                      <a:pt x="1950" y="0"/>
                    </a:lnTo>
                    <a:lnTo>
                      <a:pt x="1950" y="0"/>
                    </a:lnTo>
                    <a:lnTo>
                      <a:pt x="1950"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6" y="0"/>
                    </a:lnTo>
                    <a:lnTo>
                      <a:pt x="1986" y="0"/>
                    </a:lnTo>
                    <a:lnTo>
                      <a:pt x="1986" y="0"/>
                    </a:lnTo>
                    <a:lnTo>
                      <a:pt x="1992" y="0"/>
                    </a:lnTo>
                    <a:lnTo>
                      <a:pt x="1992" y="0"/>
                    </a:lnTo>
                    <a:lnTo>
                      <a:pt x="1992" y="0"/>
                    </a:lnTo>
                    <a:lnTo>
                      <a:pt x="1992"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70" y="0"/>
                    </a:lnTo>
                    <a:lnTo>
                      <a:pt x="2070" y="0"/>
                    </a:lnTo>
                    <a:lnTo>
                      <a:pt x="2070" y="0"/>
                    </a:lnTo>
                    <a:lnTo>
                      <a:pt x="2070" y="0"/>
                    </a:lnTo>
                    <a:lnTo>
                      <a:pt x="2070" y="0"/>
                    </a:lnTo>
                    <a:lnTo>
                      <a:pt x="2076" y="0"/>
                    </a:lnTo>
                    <a:lnTo>
                      <a:pt x="2076"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54" y="0"/>
                    </a:lnTo>
                    <a:lnTo>
                      <a:pt x="2154" y="0"/>
                    </a:lnTo>
                    <a:lnTo>
                      <a:pt x="2154" y="0"/>
                    </a:lnTo>
                    <a:lnTo>
                      <a:pt x="2154" y="0"/>
                    </a:lnTo>
                    <a:lnTo>
                      <a:pt x="2154" y="0"/>
                    </a:lnTo>
                    <a:lnTo>
                      <a:pt x="2166" y="0"/>
                    </a:lnTo>
                    <a:lnTo>
                      <a:pt x="2166"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90" y="0"/>
                    </a:lnTo>
                    <a:lnTo>
                      <a:pt x="2190" y="0"/>
                    </a:lnTo>
                    <a:lnTo>
                      <a:pt x="2190" y="0"/>
                    </a:lnTo>
                    <a:lnTo>
                      <a:pt x="2190" y="0"/>
                    </a:lnTo>
                    <a:lnTo>
                      <a:pt x="2196" y="0"/>
                    </a:lnTo>
                    <a:lnTo>
                      <a:pt x="2196" y="0"/>
                    </a:lnTo>
                    <a:lnTo>
                      <a:pt x="2196"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74" y="0"/>
                    </a:lnTo>
                    <a:lnTo>
                      <a:pt x="2274" y="0"/>
                    </a:lnTo>
                    <a:lnTo>
                      <a:pt x="2274" y="0"/>
                    </a:lnTo>
                    <a:lnTo>
                      <a:pt x="2274" y="0"/>
                    </a:lnTo>
                    <a:lnTo>
                      <a:pt x="2274" y="0"/>
                    </a:lnTo>
                    <a:lnTo>
                      <a:pt x="2274" y="0"/>
                    </a:lnTo>
                    <a:lnTo>
                      <a:pt x="2274" y="0"/>
                    </a:lnTo>
                    <a:lnTo>
                      <a:pt x="2286" y="0"/>
                    </a:lnTo>
                    <a:lnTo>
                      <a:pt x="2286"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10" y="0"/>
                    </a:lnTo>
                    <a:lnTo>
                      <a:pt x="2310" y="0"/>
                    </a:lnTo>
                    <a:lnTo>
                      <a:pt x="2316" y="0"/>
                    </a:lnTo>
                    <a:lnTo>
                      <a:pt x="2316" y="0"/>
                    </a:lnTo>
                    <a:lnTo>
                      <a:pt x="2316" y="0"/>
                    </a:lnTo>
                    <a:lnTo>
                      <a:pt x="2316" y="0"/>
                    </a:lnTo>
                    <a:lnTo>
                      <a:pt x="2316"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52" y="0"/>
                    </a:lnTo>
                    <a:lnTo>
                      <a:pt x="2352" y="0"/>
                    </a:lnTo>
                    <a:lnTo>
                      <a:pt x="2352" y="0"/>
                    </a:lnTo>
                    <a:lnTo>
                      <a:pt x="2352" y="0"/>
                    </a:lnTo>
                    <a:lnTo>
                      <a:pt x="2358" y="0"/>
                    </a:lnTo>
                    <a:lnTo>
                      <a:pt x="2358" y="0"/>
                    </a:lnTo>
                    <a:lnTo>
                      <a:pt x="2358"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94" y="0"/>
                    </a:lnTo>
                    <a:lnTo>
                      <a:pt x="2394" y="0"/>
                    </a:lnTo>
                    <a:lnTo>
                      <a:pt x="2394" y="0"/>
                    </a:lnTo>
                    <a:lnTo>
                      <a:pt x="2394" y="0"/>
                    </a:lnTo>
                    <a:lnTo>
                      <a:pt x="2394" y="0"/>
                    </a:lnTo>
                    <a:lnTo>
                      <a:pt x="2394" y="0"/>
                    </a:lnTo>
                    <a:lnTo>
                      <a:pt x="2400"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72" y="0"/>
                    </a:lnTo>
                    <a:lnTo>
                      <a:pt x="2472" y="0"/>
                    </a:lnTo>
                    <a:lnTo>
                      <a:pt x="2478" y="0"/>
                    </a:lnTo>
                    <a:lnTo>
                      <a:pt x="2478" y="0"/>
                    </a:lnTo>
                    <a:lnTo>
                      <a:pt x="2478" y="0"/>
                    </a:lnTo>
                    <a:lnTo>
                      <a:pt x="2478" y="0"/>
                    </a:lnTo>
                    <a:lnTo>
                      <a:pt x="2478"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14" y="0"/>
                    </a:lnTo>
                    <a:lnTo>
                      <a:pt x="2514" y="0"/>
                    </a:lnTo>
                    <a:lnTo>
                      <a:pt x="2514" y="0"/>
                    </a:lnTo>
                    <a:lnTo>
                      <a:pt x="2514" y="0"/>
                    </a:lnTo>
                    <a:lnTo>
                      <a:pt x="2520" y="0"/>
                    </a:lnTo>
                    <a:lnTo>
                      <a:pt x="2520" y="0"/>
                    </a:lnTo>
                    <a:lnTo>
                      <a:pt x="2520"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44" y="0"/>
                    </a:lnTo>
                    <a:lnTo>
                      <a:pt x="2544" y="0"/>
                    </a:lnTo>
                    <a:lnTo>
                      <a:pt x="2544" y="0"/>
                    </a:lnTo>
                    <a:lnTo>
                      <a:pt x="2544" y="0"/>
                    </a:lnTo>
                    <a:lnTo>
                      <a:pt x="2556" y="0"/>
                    </a:lnTo>
                    <a:lnTo>
                      <a:pt x="2556" y="0"/>
                    </a:lnTo>
                    <a:lnTo>
                      <a:pt x="2556" y="0"/>
                    </a:lnTo>
                    <a:lnTo>
                      <a:pt x="2556" y="0"/>
                    </a:lnTo>
                    <a:lnTo>
                      <a:pt x="2556" y="0"/>
                    </a:lnTo>
                    <a:lnTo>
                      <a:pt x="2562" y="0"/>
                    </a:lnTo>
                    <a:lnTo>
                      <a:pt x="2562" y="0"/>
                    </a:lnTo>
                    <a:lnTo>
                      <a:pt x="2568"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98" y="0"/>
                    </a:lnTo>
                    <a:lnTo>
                      <a:pt x="2598" y="0"/>
                    </a:lnTo>
                    <a:lnTo>
                      <a:pt x="2598" y="0"/>
                    </a:lnTo>
                    <a:lnTo>
                      <a:pt x="2598" y="0"/>
                    </a:lnTo>
                    <a:lnTo>
                      <a:pt x="2598" y="0"/>
                    </a:lnTo>
                    <a:lnTo>
                      <a:pt x="2598" y="0"/>
                    </a:lnTo>
                    <a:lnTo>
                      <a:pt x="2598"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6" y="0"/>
                    </a:lnTo>
                    <a:lnTo>
                      <a:pt x="2676" y="0"/>
                    </a:lnTo>
                    <a:lnTo>
                      <a:pt x="2676" y="0"/>
                    </a:lnTo>
                    <a:lnTo>
                      <a:pt x="2682" y="0"/>
                    </a:lnTo>
                    <a:lnTo>
                      <a:pt x="2682" y="0"/>
                    </a:lnTo>
                    <a:lnTo>
                      <a:pt x="2682" y="0"/>
                    </a:lnTo>
                    <a:lnTo>
                      <a:pt x="2682"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18" y="0"/>
                    </a:lnTo>
                    <a:lnTo>
                      <a:pt x="2718" y="0"/>
                    </a:lnTo>
                    <a:lnTo>
                      <a:pt x="2718" y="0"/>
                    </a:lnTo>
                    <a:lnTo>
                      <a:pt x="2718" y="0"/>
                    </a:lnTo>
                    <a:lnTo>
                      <a:pt x="2718" y="0"/>
                    </a:lnTo>
                    <a:lnTo>
                      <a:pt x="2724" y="0"/>
                    </a:lnTo>
                    <a:lnTo>
                      <a:pt x="2724"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60" y="0"/>
                    </a:lnTo>
                    <a:lnTo>
                      <a:pt x="2760" y="0"/>
                    </a:lnTo>
                    <a:lnTo>
                      <a:pt x="2760" y="0"/>
                    </a:lnTo>
                    <a:lnTo>
                      <a:pt x="2760" y="0"/>
                    </a:lnTo>
                    <a:lnTo>
                      <a:pt x="2760" y="0"/>
                    </a:lnTo>
                    <a:lnTo>
                      <a:pt x="2760" y="0"/>
                    </a:lnTo>
                    <a:lnTo>
                      <a:pt x="2760"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6" y="0"/>
                    </a:lnTo>
                    <a:lnTo>
                      <a:pt x="2796" y="0"/>
                    </a:lnTo>
                    <a:lnTo>
                      <a:pt x="2802" y="0"/>
                    </a:lnTo>
                    <a:lnTo>
                      <a:pt x="2802" y="0"/>
                    </a:lnTo>
                    <a:lnTo>
                      <a:pt x="2802" y="0"/>
                    </a:lnTo>
                    <a:lnTo>
                      <a:pt x="2802" y="0"/>
                    </a:lnTo>
                    <a:lnTo>
                      <a:pt x="2802"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80" y="0"/>
                    </a:lnTo>
                    <a:lnTo>
                      <a:pt x="2880" y="0"/>
                    </a:lnTo>
                    <a:lnTo>
                      <a:pt x="2880" y="0"/>
                    </a:lnTo>
                    <a:lnTo>
                      <a:pt x="2880" y="0"/>
                    </a:lnTo>
                    <a:lnTo>
                      <a:pt x="2880"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22" y="0"/>
                    </a:lnTo>
                    <a:lnTo>
                      <a:pt x="2922" y="0"/>
                    </a:lnTo>
                    <a:lnTo>
                      <a:pt x="2922" y="0"/>
                    </a:lnTo>
                    <a:lnTo>
                      <a:pt x="2922" y="0"/>
                    </a:lnTo>
                    <a:lnTo>
                      <a:pt x="2922" y="0"/>
                    </a:lnTo>
                    <a:lnTo>
                      <a:pt x="2922" y="0"/>
                    </a:lnTo>
                    <a:lnTo>
                      <a:pt x="2922"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8" y="0"/>
                    </a:lnTo>
                    <a:lnTo>
                      <a:pt x="2958" y="0"/>
                    </a:lnTo>
                    <a:lnTo>
                      <a:pt x="2964" y="0"/>
                    </a:lnTo>
                    <a:lnTo>
                      <a:pt x="2964" y="0"/>
                    </a:lnTo>
                    <a:lnTo>
                      <a:pt x="2964" y="0"/>
                    </a:lnTo>
                    <a:lnTo>
                      <a:pt x="2964" y="0"/>
                    </a:lnTo>
                    <a:lnTo>
                      <a:pt x="2964"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3000" y="0"/>
                    </a:lnTo>
                    <a:lnTo>
                      <a:pt x="3000" y="0"/>
                    </a:lnTo>
                    <a:lnTo>
                      <a:pt x="3000" y="0"/>
                    </a:lnTo>
                    <a:lnTo>
                      <a:pt x="3006" y="0"/>
                    </a:lnTo>
                    <a:lnTo>
                      <a:pt x="3006" y="0"/>
                    </a:lnTo>
                    <a:lnTo>
                      <a:pt x="3006" y="0"/>
                    </a:lnTo>
                    <a:lnTo>
                      <a:pt x="3006"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84" y="0"/>
                    </a:lnTo>
                    <a:lnTo>
                      <a:pt x="3084" y="0"/>
                    </a:lnTo>
                    <a:lnTo>
                      <a:pt x="3084" y="0"/>
                    </a:lnTo>
                    <a:lnTo>
                      <a:pt x="3084" y="0"/>
                    </a:lnTo>
                    <a:lnTo>
                      <a:pt x="3084" y="0"/>
                    </a:lnTo>
                    <a:lnTo>
                      <a:pt x="3084" y="0"/>
                    </a:lnTo>
                    <a:lnTo>
                      <a:pt x="3090"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20" y="0"/>
                    </a:lnTo>
                    <a:lnTo>
                      <a:pt x="3126" y="0"/>
                    </a:lnTo>
                    <a:lnTo>
                      <a:pt x="3126" y="0"/>
                    </a:lnTo>
                    <a:lnTo>
                      <a:pt x="3126" y="0"/>
                    </a:lnTo>
                    <a:lnTo>
                      <a:pt x="3126" y="0"/>
                    </a:lnTo>
                    <a:lnTo>
                      <a:pt x="3126" y="0"/>
                    </a:lnTo>
                    <a:lnTo>
                      <a:pt x="3126" y="0"/>
                    </a:lnTo>
                    <a:lnTo>
                      <a:pt x="3138" y="0"/>
                    </a:lnTo>
                    <a:lnTo>
                      <a:pt x="3138" y="0"/>
                    </a:lnTo>
                    <a:lnTo>
                      <a:pt x="3138"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62" y="0"/>
                    </a:lnTo>
                    <a:lnTo>
                      <a:pt x="3162" y="0"/>
                    </a:lnTo>
                    <a:lnTo>
                      <a:pt x="3162" y="0"/>
                    </a:lnTo>
                    <a:lnTo>
                      <a:pt x="3168" y="0"/>
                    </a:lnTo>
                    <a:lnTo>
                      <a:pt x="3168" y="0"/>
                    </a:lnTo>
                    <a:lnTo>
                      <a:pt x="3168" y="0"/>
                    </a:lnTo>
                    <a:lnTo>
                      <a:pt x="3168"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204" y="0"/>
                    </a:lnTo>
                    <a:lnTo>
                      <a:pt x="3204" y="0"/>
                    </a:lnTo>
                    <a:lnTo>
                      <a:pt x="3204" y="0"/>
                    </a:lnTo>
                    <a:lnTo>
                      <a:pt x="3204" y="0"/>
                    </a:lnTo>
                    <a:lnTo>
                      <a:pt x="3204" y="0"/>
                    </a:lnTo>
                    <a:lnTo>
                      <a:pt x="3210" y="0"/>
                    </a:lnTo>
                    <a:lnTo>
                      <a:pt x="3210"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8" y="0"/>
                    </a:lnTo>
                    <a:lnTo>
                      <a:pt x="3288" y="0"/>
                    </a:lnTo>
                    <a:lnTo>
                      <a:pt x="3288" y="0"/>
                    </a:lnTo>
                    <a:lnTo>
                      <a:pt x="3288" y="0"/>
                    </a:lnTo>
                    <a:lnTo>
                      <a:pt x="3288" y="0"/>
                    </a:lnTo>
                    <a:lnTo>
                      <a:pt x="3288"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24" y="0"/>
                    </a:lnTo>
                    <a:lnTo>
                      <a:pt x="3324" y="0"/>
                    </a:lnTo>
                    <a:lnTo>
                      <a:pt x="3324" y="0"/>
                    </a:lnTo>
                    <a:lnTo>
                      <a:pt x="3330" y="0"/>
                    </a:lnTo>
                    <a:lnTo>
                      <a:pt x="3330" y="0"/>
                    </a:lnTo>
                    <a:lnTo>
                      <a:pt x="3330" y="0"/>
                    </a:lnTo>
                    <a:lnTo>
                      <a:pt x="3330"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54" y="0"/>
                    </a:lnTo>
                    <a:lnTo>
                      <a:pt x="3354" y="0"/>
                    </a:lnTo>
                    <a:lnTo>
                      <a:pt x="3354" y="0"/>
                    </a:lnTo>
                    <a:lnTo>
                      <a:pt x="3354" y="0"/>
                    </a:lnTo>
                    <a:lnTo>
                      <a:pt x="3366" y="0"/>
                    </a:lnTo>
                    <a:lnTo>
                      <a:pt x="3366" y="0"/>
                    </a:lnTo>
                    <a:lnTo>
                      <a:pt x="3366" y="0"/>
                    </a:lnTo>
                    <a:lnTo>
                      <a:pt x="3366" y="0"/>
                    </a:lnTo>
                    <a:lnTo>
                      <a:pt x="3366" y="0"/>
                    </a:lnTo>
                    <a:lnTo>
                      <a:pt x="3372" y="0"/>
                    </a:lnTo>
                    <a:lnTo>
                      <a:pt x="3372"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408" y="0"/>
                    </a:lnTo>
                    <a:lnTo>
                      <a:pt x="3408" y="0"/>
                    </a:lnTo>
                    <a:lnTo>
                      <a:pt x="3408" y="0"/>
                    </a:lnTo>
                    <a:lnTo>
                      <a:pt x="3408" y="0"/>
                    </a:lnTo>
                    <a:lnTo>
                      <a:pt x="3408" y="0"/>
                    </a:lnTo>
                    <a:lnTo>
                      <a:pt x="3408" y="0"/>
                    </a:lnTo>
                    <a:lnTo>
                      <a:pt x="3414"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6" y="0"/>
                    </a:lnTo>
                    <a:lnTo>
                      <a:pt x="3486" y="0"/>
                    </a:lnTo>
                    <a:lnTo>
                      <a:pt x="3492" y="0"/>
                    </a:lnTo>
                    <a:lnTo>
                      <a:pt x="3492" y="0"/>
                    </a:lnTo>
                    <a:lnTo>
                      <a:pt x="3492" y="0"/>
                    </a:lnTo>
                    <a:lnTo>
                      <a:pt x="3492" y="0"/>
                    </a:lnTo>
                    <a:lnTo>
                      <a:pt x="3492"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8" y="0"/>
                    </a:lnTo>
                    <a:lnTo>
                      <a:pt x="3528" y="0"/>
                    </a:lnTo>
                    <a:lnTo>
                      <a:pt x="3528" y="0"/>
                    </a:lnTo>
                    <a:lnTo>
                      <a:pt x="3528" y="0"/>
                    </a:lnTo>
                    <a:lnTo>
                      <a:pt x="3534" y="0"/>
                    </a:lnTo>
                    <a:lnTo>
                      <a:pt x="3534" y="0"/>
                    </a:lnTo>
                    <a:lnTo>
                      <a:pt x="3534"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70" y="0"/>
                    </a:lnTo>
                    <a:lnTo>
                      <a:pt x="3570" y="0"/>
                    </a:lnTo>
                    <a:lnTo>
                      <a:pt x="3570" y="0"/>
                    </a:lnTo>
                    <a:lnTo>
                      <a:pt x="3570" y="0"/>
                    </a:lnTo>
                    <a:lnTo>
                      <a:pt x="3570" y="0"/>
                    </a:lnTo>
                    <a:lnTo>
                      <a:pt x="3570" y="0"/>
                    </a:lnTo>
                    <a:lnTo>
                      <a:pt x="3576"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20" y="0"/>
                    </a:lnTo>
                    <a:lnTo>
                      <a:pt x="3720" y="0"/>
                    </a:lnTo>
                    <a:lnTo>
                      <a:pt x="3720" y="0"/>
                    </a:lnTo>
                    <a:lnTo>
                      <a:pt x="3732" y="0"/>
                    </a:lnTo>
                    <a:lnTo>
                      <a:pt x="3732" y="0"/>
                    </a:lnTo>
                    <a:lnTo>
                      <a:pt x="3732" y="0"/>
                    </a:lnTo>
                    <a:lnTo>
                      <a:pt x="3732" y="0"/>
                    </a:lnTo>
                    <a:lnTo>
                      <a:pt x="3732" y="0"/>
                    </a:lnTo>
                    <a:lnTo>
                      <a:pt x="3732" y="0"/>
                    </a:lnTo>
                    <a:lnTo>
                      <a:pt x="3738"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62" y="0"/>
                    </a:lnTo>
                    <a:lnTo>
                      <a:pt x="3762" y="0"/>
                    </a:lnTo>
                    <a:lnTo>
                      <a:pt x="3768" y="0"/>
                    </a:lnTo>
                    <a:lnTo>
                      <a:pt x="3774" y="0"/>
                    </a:lnTo>
                    <a:lnTo>
                      <a:pt x="3774" y="0"/>
                    </a:lnTo>
                    <a:lnTo>
                      <a:pt x="3774" y="0"/>
                    </a:lnTo>
                    <a:lnTo>
                      <a:pt x="3774" y="0"/>
                    </a:lnTo>
                    <a:lnTo>
                      <a:pt x="3774" y="0"/>
                    </a:lnTo>
                    <a:lnTo>
                      <a:pt x="3774"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10" y="0"/>
                    </a:lnTo>
                    <a:lnTo>
                      <a:pt x="3810" y="0"/>
                    </a:lnTo>
                    <a:lnTo>
                      <a:pt x="3810" y="0"/>
                    </a:lnTo>
                    <a:lnTo>
                      <a:pt x="3816" y="0"/>
                    </a:lnTo>
                    <a:lnTo>
                      <a:pt x="3816" y="0"/>
                    </a:lnTo>
                    <a:lnTo>
                      <a:pt x="3816" y="0"/>
                    </a:lnTo>
                    <a:lnTo>
                      <a:pt x="3816"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36" y="0"/>
                    </a:lnTo>
                    <a:lnTo>
                      <a:pt x="3936" y="0"/>
                    </a:lnTo>
                    <a:lnTo>
                      <a:pt x="3936" y="0"/>
                    </a:lnTo>
                    <a:lnTo>
                      <a:pt x="3936" y="0"/>
                    </a:lnTo>
                    <a:lnTo>
                      <a:pt x="3936" y="0"/>
                    </a:lnTo>
                    <a:lnTo>
                      <a:pt x="3936" y="0"/>
                    </a:lnTo>
                    <a:lnTo>
                      <a:pt x="3936"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72" y="0"/>
                    </a:lnTo>
                    <a:lnTo>
                      <a:pt x="3972" y="0"/>
                    </a:lnTo>
                    <a:lnTo>
                      <a:pt x="3978" y="0"/>
                    </a:lnTo>
                    <a:lnTo>
                      <a:pt x="3978" y="0"/>
                    </a:lnTo>
                    <a:lnTo>
                      <a:pt x="3978" y="0"/>
                    </a:lnTo>
                    <a:lnTo>
                      <a:pt x="3978" y="0"/>
                    </a:lnTo>
                    <a:lnTo>
                      <a:pt x="3978"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14" y="0"/>
                    </a:lnTo>
                    <a:lnTo>
                      <a:pt x="4014" y="0"/>
                    </a:lnTo>
                    <a:lnTo>
                      <a:pt x="4014" y="0"/>
                    </a:lnTo>
                    <a:lnTo>
                      <a:pt x="4014" y="0"/>
                    </a:lnTo>
                    <a:lnTo>
                      <a:pt x="4020" y="0"/>
                    </a:lnTo>
                    <a:lnTo>
                      <a:pt x="4020" y="0"/>
                    </a:lnTo>
                    <a:lnTo>
                      <a:pt x="4020"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098" y="0"/>
                    </a:lnTo>
                    <a:lnTo>
                      <a:pt x="4098"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34" y="0"/>
                    </a:lnTo>
                    <a:lnTo>
                      <a:pt x="4134" y="0"/>
                    </a:lnTo>
                    <a:lnTo>
                      <a:pt x="4140" y="0"/>
                    </a:lnTo>
                    <a:lnTo>
                      <a:pt x="4140" y="0"/>
                    </a:lnTo>
                    <a:lnTo>
                      <a:pt x="4140" y="0"/>
                    </a:lnTo>
                    <a:lnTo>
                      <a:pt x="4140" y="0"/>
                    </a:lnTo>
                    <a:lnTo>
                      <a:pt x="4140"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6" y="0"/>
                    </a:lnTo>
                    <a:lnTo>
                      <a:pt x="4176" y="0"/>
                    </a:lnTo>
                    <a:lnTo>
                      <a:pt x="4176" y="0"/>
                    </a:lnTo>
                    <a:lnTo>
                      <a:pt x="4176" y="0"/>
                    </a:lnTo>
                    <a:lnTo>
                      <a:pt x="4182" y="0"/>
                    </a:lnTo>
                    <a:lnTo>
                      <a:pt x="4182" y="0"/>
                    </a:lnTo>
                    <a:lnTo>
                      <a:pt x="4182"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18" y="0"/>
                    </a:lnTo>
                    <a:lnTo>
                      <a:pt x="4218" y="0"/>
                    </a:lnTo>
                    <a:lnTo>
                      <a:pt x="4218" y="0"/>
                    </a:lnTo>
                    <a:lnTo>
                      <a:pt x="4218" y="0"/>
                    </a:lnTo>
                    <a:lnTo>
                      <a:pt x="4218" y="0"/>
                    </a:lnTo>
                    <a:lnTo>
                      <a:pt x="4218" y="0"/>
                    </a:lnTo>
                    <a:lnTo>
                      <a:pt x="4224"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6" y="0"/>
                    </a:lnTo>
                    <a:lnTo>
                      <a:pt x="4302" y="0"/>
                    </a:lnTo>
                    <a:lnTo>
                      <a:pt x="4302" y="0"/>
                    </a:lnTo>
                    <a:lnTo>
                      <a:pt x="4302" y="0"/>
                    </a:lnTo>
                    <a:lnTo>
                      <a:pt x="4302" y="0"/>
                    </a:lnTo>
                    <a:lnTo>
                      <a:pt x="4302" y="0"/>
                    </a:lnTo>
                    <a:lnTo>
                      <a:pt x="4302"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38" y="0"/>
                    </a:lnTo>
                    <a:lnTo>
                      <a:pt x="4338" y="0"/>
                    </a:lnTo>
                    <a:lnTo>
                      <a:pt x="4338" y="0"/>
                    </a:lnTo>
                    <a:lnTo>
                      <a:pt x="4344" y="0"/>
                    </a:lnTo>
                    <a:lnTo>
                      <a:pt x="4344" y="0"/>
                    </a:lnTo>
                    <a:lnTo>
                      <a:pt x="4344" y="0"/>
                    </a:lnTo>
                    <a:lnTo>
                      <a:pt x="4344"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8" y="0"/>
                    </a:lnTo>
                    <a:lnTo>
                      <a:pt x="4368" y="0"/>
                    </a:lnTo>
                    <a:lnTo>
                      <a:pt x="4368" y="0"/>
                    </a:lnTo>
                    <a:lnTo>
                      <a:pt x="4368" y="0"/>
                    </a:lnTo>
                    <a:lnTo>
                      <a:pt x="4380" y="0"/>
                    </a:lnTo>
                    <a:lnTo>
                      <a:pt x="4380" y="0"/>
                    </a:lnTo>
                    <a:lnTo>
                      <a:pt x="4380" y="0"/>
                    </a:lnTo>
                    <a:lnTo>
                      <a:pt x="4380" y="0"/>
                    </a:lnTo>
                    <a:lnTo>
                      <a:pt x="4380" y="0"/>
                    </a:lnTo>
                    <a:lnTo>
                      <a:pt x="4386" y="0"/>
                    </a:lnTo>
                    <a:lnTo>
                      <a:pt x="4386"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10" y="0"/>
                    </a:lnTo>
                    <a:lnTo>
                      <a:pt x="4410" y="0"/>
                    </a:lnTo>
                    <a:lnTo>
                      <a:pt x="4422" y="0"/>
                    </a:lnTo>
                    <a:lnTo>
                      <a:pt x="4422" y="0"/>
                    </a:lnTo>
                    <a:lnTo>
                      <a:pt x="4422" y="0"/>
                    </a:lnTo>
                    <a:lnTo>
                      <a:pt x="4422" y="0"/>
                    </a:lnTo>
                    <a:lnTo>
                      <a:pt x="4422" y="0"/>
                    </a:lnTo>
                    <a:lnTo>
                      <a:pt x="4422" y="0"/>
                    </a:lnTo>
                    <a:lnTo>
                      <a:pt x="4422"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500" y="0"/>
                    </a:lnTo>
                    <a:lnTo>
                      <a:pt x="4500" y="0"/>
                    </a:lnTo>
                    <a:lnTo>
                      <a:pt x="4500" y="0"/>
                    </a:lnTo>
                    <a:lnTo>
                      <a:pt x="4506" y="0"/>
                    </a:lnTo>
                    <a:lnTo>
                      <a:pt x="4506" y="0"/>
                    </a:lnTo>
                    <a:lnTo>
                      <a:pt x="4506" y="0"/>
                    </a:lnTo>
                    <a:lnTo>
                      <a:pt x="4506"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42" y="0"/>
                    </a:lnTo>
                    <a:lnTo>
                      <a:pt x="4542" y="0"/>
                    </a:lnTo>
                    <a:lnTo>
                      <a:pt x="4542" y="0"/>
                    </a:lnTo>
                    <a:lnTo>
                      <a:pt x="4542" y="0"/>
                    </a:lnTo>
                    <a:lnTo>
                      <a:pt x="4542" y="0"/>
                    </a:lnTo>
                    <a:lnTo>
                      <a:pt x="4548" y="0"/>
                    </a:lnTo>
                    <a:lnTo>
                      <a:pt x="4548"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84" y="0"/>
                    </a:lnTo>
                    <a:lnTo>
                      <a:pt x="4584" y="0"/>
                    </a:lnTo>
                    <a:lnTo>
                      <a:pt x="4584" y="0"/>
                    </a:lnTo>
                    <a:lnTo>
                      <a:pt x="4584" y="0"/>
                    </a:lnTo>
                    <a:lnTo>
                      <a:pt x="4584" y="0"/>
                    </a:lnTo>
                    <a:lnTo>
                      <a:pt x="4584" y="0"/>
                    </a:lnTo>
                    <a:lnTo>
                      <a:pt x="4584"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20" y="0"/>
                    </a:lnTo>
                    <a:lnTo>
                      <a:pt x="4620" y="0"/>
                    </a:lnTo>
                    <a:lnTo>
                      <a:pt x="4626" y="0"/>
                    </a:lnTo>
                    <a:lnTo>
                      <a:pt x="4626" y="0"/>
                    </a:lnTo>
                    <a:lnTo>
                      <a:pt x="4626" y="0"/>
                    </a:lnTo>
                    <a:lnTo>
                      <a:pt x="4626" y="0"/>
                    </a:lnTo>
                    <a:lnTo>
                      <a:pt x="4626"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704" y="0"/>
                    </a:lnTo>
                    <a:lnTo>
                      <a:pt x="4704" y="0"/>
                    </a:lnTo>
                    <a:lnTo>
                      <a:pt x="4704" y="0"/>
                    </a:lnTo>
                    <a:lnTo>
                      <a:pt x="4704" y="0"/>
                    </a:lnTo>
                    <a:lnTo>
                      <a:pt x="4710" y="0"/>
                    </a:lnTo>
                    <a:lnTo>
                      <a:pt x="4710" y="0"/>
                    </a:lnTo>
                    <a:lnTo>
                      <a:pt x="4710"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34" y="0"/>
                    </a:lnTo>
                    <a:lnTo>
                      <a:pt x="4734" y="0"/>
                    </a:lnTo>
                    <a:lnTo>
                      <a:pt x="4734" y="0"/>
                    </a:lnTo>
                    <a:lnTo>
                      <a:pt x="4746" y="0"/>
                    </a:lnTo>
                    <a:lnTo>
                      <a:pt x="4746" y="0"/>
                    </a:lnTo>
                    <a:lnTo>
                      <a:pt x="4746" y="0"/>
                    </a:lnTo>
                    <a:lnTo>
                      <a:pt x="4746" y="0"/>
                    </a:lnTo>
                    <a:lnTo>
                      <a:pt x="4746" y="0"/>
                    </a:lnTo>
                    <a:lnTo>
                      <a:pt x="4746" y="0"/>
                    </a:lnTo>
                    <a:lnTo>
                      <a:pt x="4752"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6" y="0"/>
                    </a:lnTo>
                    <a:lnTo>
                      <a:pt x="4782" y="0"/>
                    </a:lnTo>
                    <a:lnTo>
                      <a:pt x="4788" y="0"/>
                    </a:lnTo>
                    <a:lnTo>
                      <a:pt x="4788" y="0"/>
                    </a:lnTo>
                    <a:lnTo>
                      <a:pt x="4788" y="0"/>
                    </a:lnTo>
                    <a:lnTo>
                      <a:pt x="4788" y="0"/>
                    </a:lnTo>
                    <a:lnTo>
                      <a:pt x="4788" y="0"/>
                    </a:lnTo>
                    <a:lnTo>
                      <a:pt x="4788"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24" y="0"/>
                    </a:lnTo>
                    <a:lnTo>
                      <a:pt x="4824" y="0"/>
                    </a:lnTo>
                    <a:lnTo>
                      <a:pt x="4824" y="0"/>
                    </a:lnTo>
                    <a:lnTo>
                      <a:pt x="4830" y="0"/>
                    </a:lnTo>
                    <a:lnTo>
                      <a:pt x="4830" y="0"/>
                    </a:lnTo>
                    <a:lnTo>
                      <a:pt x="4830" y="0"/>
                    </a:lnTo>
                    <a:lnTo>
                      <a:pt x="4830"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908" y="0"/>
                    </a:lnTo>
                    <a:lnTo>
                      <a:pt x="4908" y="0"/>
                    </a:lnTo>
                    <a:lnTo>
                      <a:pt x="4908" y="0"/>
                    </a:lnTo>
                    <a:lnTo>
                      <a:pt x="4908" y="0"/>
                    </a:lnTo>
                    <a:lnTo>
                      <a:pt x="4908" y="0"/>
                    </a:lnTo>
                    <a:lnTo>
                      <a:pt x="4908" y="0"/>
                    </a:lnTo>
                    <a:lnTo>
                      <a:pt x="4914"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2" y="0"/>
                    </a:lnTo>
                    <a:lnTo>
                      <a:pt x="4938" y="0"/>
                    </a:lnTo>
                    <a:lnTo>
                      <a:pt x="4944" y="0"/>
                    </a:lnTo>
                    <a:lnTo>
                      <a:pt x="4950" y="0"/>
                    </a:lnTo>
                    <a:lnTo>
                      <a:pt x="4950" y="0"/>
                    </a:lnTo>
                    <a:lnTo>
                      <a:pt x="4950" y="0"/>
                    </a:lnTo>
                    <a:lnTo>
                      <a:pt x="4950" y="0"/>
                    </a:lnTo>
                    <a:lnTo>
                      <a:pt x="4950" y="0"/>
                    </a:lnTo>
                    <a:lnTo>
                      <a:pt x="4950" y="0"/>
                    </a:lnTo>
                    <a:lnTo>
                      <a:pt x="4962" y="0"/>
                    </a:lnTo>
                    <a:lnTo>
                      <a:pt x="4962" y="0"/>
                    </a:lnTo>
                    <a:lnTo>
                      <a:pt x="4962" y="0"/>
                    </a:lnTo>
                    <a:lnTo>
                      <a:pt x="4968"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6" y="0"/>
                    </a:lnTo>
                    <a:lnTo>
                      <a:pt x="4986" y="0"/>
                    </a:lnTo>
                    <a:lnTo>
                      <a:pt x="4986" y="0"/>
                    </a:lnTo>
                    <a:lnTo>
                      <a:pt x="4992" y="0"/>
                    </a:lnTo>
                    <a:lnTo>
                      <a:pt x="4992" y="0"/>
                    </a:lnTo>
                    <a:lnTo>
                      <a:pt x="4992" y="0"/>
                    </a:lnTo>
                    <a:lnTo>
                      <a:pt x="4992"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28" y="0"/>
                    </a:lnTo>
                    <a:lnTo>
                      <a:pt x="5028" y="0"/>
                    </a:lnTo>
                    <a:lnTo>
                      <a:pt x="5028" y="0"/>
                    </a:lnTo>
                    <a:lnTo>
                      <a:pt x="5028" y="0"/>
                    </a:lnTo>
                    <a:lnTo>
                      <a:pt x="5028" y="0"/>
                    </a:lnTo>
                    <a:lnTo>
                      <a:pt x="5034" y="0"/>
                    </a:lnTo>
                    <a:lnTo>
                      <a:pt x="5034" y="0"/>
                    </a:lnTo>
                    <a:lnTo>
                      <a:pt x="5046" y="0"/>
                    </a:lnTo>
                    <a:lnTo>
                      <a:pt x="5046"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8" y="0"/>
                    </a:lnTo>
                    <a:lnTo>
                      <a:pt x="5088"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7" name="Freeform 59">
                <a:extLst>
                  <a:ext uri="{FF2B5EF4-FFF2-40B4-BE49-F238E27FC236}">
                    <a16:creationId xmlns:a16="http://schemas.microsoft.com/office/drawing/2014/main" id="{3CAA292C-C098-46C4-9FB2-8907874CF0FF}"/>
                  </a:ext>
                </a:extLst>
              </p:cNvPr>
              <p:cNvSpPr>
                <a:spLocks/>
              </p:cNvSpPr>
              <p:nvPr/>
            </p:nvSpPr>
            <p:spPr bwMode="auto">
              <a:xfrm>
                <a:off x="336" y="3626"/>
                <a:ext cx="5088" cy="0"/>
              </a:xfrm>
              <a:custGeom>
                <a:avLst/>
                <a:gdLst>
                  <a:gd name="T0" fmla="*/ 72 w 5088"/>
                  <a:gd name="T1" fmla="*/ 180 w 5088"/>
                  <a:gd name="T2" fmla="*/ 228 w 5088"/>
                  <a:gd name="T3" fmla="*/ 330 w 5088"/>
                  <a:gd name="T4" fmla="*/ 408 w 5088"/>
                  <a:gd name="T5" fmla="*/ 474 w 5088"/>
                  <a:gd name="T6" fmla="*/ 588 w 5088"/>
                  <a:gd name="T7" fmla="*/ 636 w 5088"/>
                  <a:gd name="T8" fmla="*/ 732 w 5088"/>
                  <a:gd name="T9" fmla="*/ 810 w 5088"/>
                  <a:gd name="T10" fmla="*/ 882 w 5088"/>
                  <a:gd name="T11" fmla="*/ 990 w 5088"/>
                  <a:gd name="T12" fmla="*/ 1038 w 5088"/>
                  <a:gd name="T13" fmla="*/ 1140 w 5088"/>
                  <a:gd name="T14" fmla="*/ 1218 w 5088"/>
                  <a:gd name="T15" fmla="*/ 1284 w 5088"/>
                  <a:gd name="T16" fmla="*/ 1398 w 5088"/>
                  <a:gd name="T17" fmla="*/ 1446 w 5088"/>
                  <a:gd name="T18" fmla="*/ 1542 w 5088"/>
                  <a:gd name="T19" fmla="*/ 1620 w 5088"/>
                  <a:gd name="T20" fmla="*/ 1692 w 5088"/>
                  <a:gd name="T21" fmla="*/ 1800 w 5088"/>
                  <a:gd name="T22" fmla="*/ 1848 w 5088"/>
                  <a:gd name="T23" fmla="*/ 1950 w 5088"/>
                  <a:gd name="T24" fmla="*/ 2028 w 5088"/>
                  <a:gd name="T25" fmla="*/ 2094 w 5088"/>
                  <a:gd name="T26" fmla="*/ 2208 w 5088"/>
                  <a:gd name="T27" fmla="*/ 2250 w 5088"/>
                  <a:gd name="T28" fmla="*/ 2352 w 5088"/>
                  <a:gd name="T29" fmla="*/ 2430 w 5088"/>
                  <a:gd name="T30" fmla="*/ 2502 w 5088"/>
                  <a:gd name="T31" fmla="*/ 2598 w 5088"/>
                  <a:gd name="T32" fmla="*/ 2658 w 5088"/>
                  <a:gd name="T33" fmla="*/ 2760 w 5088"/>
                  <a:gd name="T34" fmla="*/ 2838 w 5088"/>
                  <a:gd name="T35" fmla="*/ 2904 w 5088"/>
                  <a:gd name="T36" fmla="*/ 3006 w 5088"/>
                  <a:gd name="T37" fmla="*/ 3060 w 5088"/>
                  <a:gd name="T38" fmla="*/ 3162 w 5088"/>
                  <a:gd name="T39" fmla="*/ 3240 w 5088"/>
                  <a:gd name="T40" fmla="*/ 3312 w 5088"/>
                  <a:gd name="T41" fmla="*/ 3408 w 5088"/>
                  <a:gd name="T42" fmla="*/ 3468 w 5088"/>
                  <a:gd name="T43" fmla="*/ 3570 w 5088"/>
                  <a:gd name="T44" fmla="*/ 3648 w 5088"/>
                  <a:gd name="T45" fmla="*/ 3714 w 5088"/>
                  <a:gd name="T46" fmla="*/ 3816 w 5088"/>
                  <a:gd name="T47" fmla="*/ 3870 w 5088"/>
                  <a:gd name="T48" fmla="*/ 3972 w 5088"/>
                  <a:gd name="T49" fmla="*/ 4050 w 5088"/>
                  <a:gd name="T50" fmla="*/ 4122 w 5088"/>
                  <a:gd name="T51" fmla="*/ 4218 w 5088"/>
                  <a:gd name="T52" fmla="*/ 4272 w 5088"/>
                  <a:gd name="T53" fmla="*/ 4368 w 5088"/>
                  <a:gd name="T54" fmla="*/ 4458 w 5088"/>
                  <a:gd name="T55" fmla="*/ 4524 w 5088"/>
                  <a:gd name="T56" fmla="*/ 4620 w 5088"/>
                  <a:gd name="T57" fmla="*/ 4674 w 5088"/>
                  <a:gd name="T58" fmla="*/ 4770 w 5088"/>
                  <a:gd name="T59" fmla="*/ 4860 w 5088"/>
                  <a:gd name="T60" fmla="*/ 4926 w 5088"/>
                  <a:gd name="T61" fmla="*/ 5016 w 5088"/>
                  <a:gd name="T62" fmla="*/ 5082 w 508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088">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2" y="0"/>
                    </a:lnTo>
                    <a:lnTo>
                      <a:pt x="168" y="0"/>
                    </a:lnTo>
                    <a:lnTo>
                      <a:pt x="168" y="0"/>
                    </a:lnTo>
                    <a:lnTo>
                      <a:pt x="168" y="0"/>
                    </a:lnTo>
                    <a:lnTo>
                      <a:pt x="168"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46" y="0"/>
                    </a:lnTo>
                    <a:lnTo>
                      <a:pt x="246" y="0"/>
                    </a:lnTo>
                    <a:lnTo>
                      <a:pt x="246" y="0"/>
                    </a:lnTo>
                    <a:lnTo>
                      <a:pt x="246" y="0"/>
                    </a:lnTo>
                    <a:lnTo>
                      <a:pt x="246" y="0"/>
                    </a:lnTo>
                    <a:lnTo>
                      <a:pt x="246" y="0"/>
                    </a:lnTo>
                    <a:lnTo>
                      <a:pt x="252"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82" y="0"/>
                    </a:lnTo>
                    <a:lnTo>
                      <a:pt x="288" y="0"/>
                    </a:lnTo>
                    <a:lnTo>
                      <a:pt x="288" y="0"/>
                    </a:lnTo>
                    <a:lnTo>
                      <a:pt x="288" y="0"/>
                    </a:lnTo>
                    <a:lnTo>
                      <a:pt x="288" y="0"/>
                    </a:lnTo>
                    <a:lnTo>
                      <a:pt x="288" y="0"/>
                    </a:lnTo>
                    <a:lnTo>
                      <a:pt x="288"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24" y="0"/>
                    </a:lnTo>
                    <a:lnTo>
                      <a:pt x="324" y="0"/>
                    </a:lnTo>
                    <a:lnTo>
                      <a:pt x="324"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66" y="0"/>
                    </a:lnTo>
                    <a:lnTo>
                      <a:pt x="372" y="0"/>
                    </a:lnTo>
                    <a:lnTo>
                      <a:pt x="372" y="0"/>
                    </a:lnTo>
                    <a:lnTo>
                      <a:pt x="372"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6" y="0"/>
                    </a:lnTo>
                    <a:lnTo>
                      <a:pt x="486" y="0"/>
                    </a:lnTo>
                    <a:lnTo>
                      <a:pt x="492" y="0"/>
                    </a:lnTo>
                    <a:lnTo>
                      <a:pt x="492" y="0"/>
                    </a:lnTo>
                    <a:lnTo>
                      <a:pt x="492" y="0"/>
                    </a:lnTo>
                    <a:lnTo>
                      <a:pt x="492" y="0"/>
                    </a:lnTo>
                    <a:lnTo>
                      <a:pt x="492"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28" y="0"/>
                    </a:lnTo>
                    <a:lnTo>
                      <a:pt x="528" y="0"/>
                    </a:lnTo>
                    <a:lnTo>
                      <a:pt x="528" y="0"/>
                    </a:lnTo>
                    <a:lnTo>
                      <a:pt x="528" y="0"/>
                    </a:lnTo>
                    <a:lnTo>
                      <a:pt x="534" y="0"/>
                    </a:lnTo>
                    <a:lnTo>
                      <a:pt x="534" y="0"/>
                    </a:lnTo>
                    <a:lnTo>
                      <a:pt x="534"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70" y="0"/>
                    </a:lnTo>
                    <a:lnTo>
                      <a:pt x="570" y="0"/>
                    </a:lnTo>
                    <a:lnTo>
                      <a:pt x="570" y="0"/>
                    </a:lnTo>
                    <a:lnTo>
                      <a:pt x="570" y="0"/>
                    </a:lnTo>
                    <a:lnTo>
                      <a:pt x="570" y="0"/>
                    </a:lnTo>
                    <a:lnTo>
                      <a:pt x="570" y="0"/>
                    </a:lnTo>
                    <a:lnTo>
                      <a:pt x="576"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8" y="0"/>
                    </a:lnTo>
                    <a:lnTo>
                      <a:pt x="648" y="0"/>
                    </a:lnTo>
                    <a:lnTo>
                      <a:pt x="654" y="0"/>
                    </a:lnTo>
                    <a:lnTo>
                      <a:pt x="654" y="0"/>
                    </a:lnTo>
                    <a:lnTo>
                      <a:pt x="654" y="0"/>
                    </a:lnTo>
                    <a:lnTo>
                      <a:pt x="654" y="0"/>
                    </a:lnTo>
                    <a:lnTo>
                      <a:pt x="654"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90" y="0"/>
                    </a:lnTo>
                    <a:lnTo>
                      <a:pt x="690" y="0"/>
                    </a:lnTo>
                    <a:lnTo>
                      <a:pt x="690" y="0"/>
                    </a:lnTo>
                    <a:lnTo>
                      <a:pt x="690" y="0"/>
                    </a:lnTo>
                    <a:lnTo>
                      <a:pt x="696" y="0"/>
                    </a:lnTo>
                    <a:lnTo>
                      <a:pt x="696" y="0"/>
                    </a:lnTo>
                    <a:lnTo>
                      <a:pt x="696"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32" y="0"/>
                    </a:lnTo>
                    <a:lnTo>
                      <a:pt x="732" y="0"/>
                    </a:lnTo>
                    <a:lnTo>
                      <a:pt x="732" y="0"/>
                    </a:lnTo>
                    <a:lnTo>
                      <a:pt x="732" y="0"/>
                    </a:lnTo>
                    <a:lnTo>
                      <a:pt x="732" y="0"/>
                    </a:lnTo>
                    <a:lnTo>
                      <a:pt x="732" y="0"/>
                    </a:lnTo>
                    <a:lnTo>
                      <a:pt x="738" y="0"/>
                    </a:lnTo>
                    <a:lnTo>
                      <a:pt x="744"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8" y="0"/>
                    </a:lnTo>
                    <a:lnTo>
                      <a:pt x="774" y="0"/>
                    </a:lnTo>
                    <a:lnTo>
                      <a:pt x="774" y="0"/>
                    </a:lnTo>
                    <a:lnTo>
                      <a:pt x="774" y="0"/>
                    </a:lnTo>
                    <a:lnTo>
                      <a:pt x="774" y="0"/>
                    </a:lnTo>
                    <a:lnTo>
                      <a:pt x="774" y="0"/>
                    </a:lnTo>
                    <a:lnTo>
                      <a:pt x="774"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52" y="0"/>
                    </a:lnTo>
                    <a:lnTo>
                      <a:pt x="852" y="0"/>
                    </a:lnTo>
                    <a:lnTo>
                      <a:pt x="852" y="0"/>
                    </a:lnTo>
                    <a:lnTo>
                      <a:pt x="858" y="0"/>
                    </a:lnTo>
                    <a:lnTo>
                      <a:pt x="858" y="0"/>
                    </a:lnTo>
                    <a:lnTo>
                      <a:pt x="858" y="0"/>
                    </a:lnTo>
                    <a:lnTo>
                      <a:pt x="858"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94" y="0"/>
                    </a:lnTo>
                    <a:lnTo>
                      <a:pt x="894" y="0"/>
                    </a:lnTo>
                    <a:lnTo>
                      <a:pt x="894" y="0"/>
                    </a:lnTo>
                    <a:lnTo>
                      <a:pt x="894" y="0"/>
                    </a:lnTo>
                    <a:lnTo>
                      <a:pt x="894" y="0"/>
                    </a:lnTo>
                    <a:lnTo>
                      <a:pt x="900" y="0"/>
                    </a:lnTo>
                    <a:lnTo>
                      <a:pt x="900"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72" y="0"/>
                    </a:lnTo>
                    <a:lnTo>
                      <a:pt x="972"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56" y="0"/>
                    </a:lnTo>
                    <a:lnTo>
                      <a:pt x="1056" y="0"/>
                    </a:lnTo>
                    <a:lnTo>
                      <a:pt x="1056" y="0"/>
                    </a:lnTo>
                    <a:lnTo>
                      <a:pt x="1056" y="0"/>
                    </a:lnTo>
                    <a:lnTo>
                      <a:pt x="1056" y="0"/>
                    </a:lnTo>
                    <a:lnTo>
                      <a:pt x="1062" y="0"/>
                    </a:lnTo>
                    <a:lnTo>
                      <a:pt x="1062"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98" y="0"/>
                    </a:lnTo>
                    <a:lnTo>
                      <a:pt x="1098" y="0"/>
                    </a:lnTo>
                    <a:lnTo>
                      <a:pt x="1098" y="0"/>
                    </a:lnTo>
                    <a:lnTo>
                      <a:pt x="1098" y="0"/>
                    </a:lnTo>
                    <a:lnTo>
                      <a:pt x="1098" y="0"/>
                    </a:lnTo>
                    <a:lnTo>
                      <a:pt x="1098" y="0"/>
                    </a:lnTo>
                    <a:lnTo>
                      <a:pt x="1098" y="0"/>
                    </a:lnTo>
                    <a:lnTo>
                      <a:pt x="1110"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34" y="0"/>
                    </a:lnTo>
                    <a:lnTo>
                      <a:pt x="1134" y="0"/>
                    </a:lnTo>
                    <a:lnTo>
                      <a:pt x="1140" y="0"/>
                    </a:lnTo>
                    <a:lnTo>
                      <a:pt x="1140" y="0"/>
                    </a:lnTo>
                    <a:lnTo>
                      <a:pt x="1140" y="0"/>
                    </a:lnTo>
                    <a:lnTo>
                      <a:pt x="1140" y="0"/>
                    </a:lnTo>
                    <a:lnTo>
                      <a:pt x="1140"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6" y="0"/>
                    </a:lnTo>
                    <a:lnTo>
                      <a:pt x="1176" y="0"/>
                    </a:lnTo>
                    <a:lnTo>
                      <a:pt x="1176" y="0"/>
                    </a:lnTo>
                    <a:lnTo>
                      <a:pt x="1176" y="0"/>
                    </a:lnTo>
                    <a:lnTo>
                      <a:pt x="1182" y="0"/>
                    </a:lnTo>
                    <a:lnTo>
                      <a:pt x="1182" y="0"/>
                    </a:lnTo>
                    <a:lnTo>
                      <a:pt x="1182"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60" y="0"/>
                    </a:lnTo>
                    <a:lnTo>
                      <a:pt x="1260" y="0"/>
                    </a:lnTo>
                    <a:lnTo>
                      <a:pt x="1260" y="0"/>
                    </a:lnTo>
                    <a:lnTo>
                      <a:pt x="1260" y="0"/>
                    </a:lnTo>
                    <a:lnTo>
                      <a:pt x="1260" y="0"/>
                    </a:lnTo>
                    <a:lnTo>
                      <a:pt x="1260" y="0"/>
                    </a:lnTo>
                    <a:lnTo>
                      <a:pt x="1266"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6" y="0"/>
                    </a:lnTo>
                    <a:lnTo>
                      <a:pt x="1302" y="0"/>
                    </a:lnTo>
                    <a:lnTo>
                      <a:pt x="1302" y="0"/>
                    </a:lnTo>
                    <a:lnTo>
                      <a:pt x="1302" y="0"/>
                    </a:lnTo>
                    <a:lnTo>
                      <a:pt x="1302" y="0"/>
                    </a:lnTo>
                    <a:lnTo>
                      <a:pt x="1302" y="0"/>
                    </a:lnTo>
                    <a:lnTo>
                      <a:pt x="1302" y="0"/>
                    </a:lnTo>
                    <a:lnTo>
                      <a:pt x="1314" y="0"/>
                    </a:lnTo>
                    <a:lnTo>
                      <a:pt x="1314" y="0"/>
                    </a:lnTo>
                    <a:lnTo>
                      <a:pt x="1314"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8" y="0"/>
                    </a:lnTo>
                    <a:lnTo>
                      <a:pt x="1338" y="0"/>
                    </a:lnTo>
                    <a:lnTo>
                      <a:pt x="1338" y="0"/>
                    </a:lnTo>
                    <a:lnTo>
                      <a:pt x="1344" y="0"/>
                    </a:lnTo>
                    <a:lnTo>
                      <a:pt x="1344" y="0"/>
                    </a:lnTo>
                    <a:lnTo>
                      <a:pt x="1344" y="0"/>
                    </a:lnTo>
                    <a:lnTo>
                      <a:pt x="1344"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80" y="0"/>
                    </a:lnTo>
                    <a:lnTo>
                      <a:pt x="1380" y="0"/>
                    </a:lnTo>
                    <a:lnTo>
                      <a:pt x="1380" y="0"/>
                    </a:lnTo>
                    <a:lnTo>
                      <a:pt x="1380" y="0"/>
                    </a:lnTo>
                    <a:lnTo>
                      <a:pt x="1380" y="0"/>
                    </a:lnTo>
                    <a:lnTo>
                      <a:pt x="1386" y="0"/>
                    </a:lnTo>
                    <a:lnTo>
                      <a:pt x="1386"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8" y="0"/>
                    </a:lnTo>
                    <a:lnTo>
                      <a:pt x="1464" y="0"/>
                    </a:lnTo>
                    <a:lnTo>
                      <a:pt x="1464" y="0"/>
                    </a:lnTo>
                    <a:lnTo>
                      <a:pt x="1464" y="0"/>
                    </a:lnTo>
                    <a:lnTo>
                      <a:pt x="1464" y="0"/>
                    </a:lnTo>
                    <a:lnTo>
                      <a:pt x="1464" y="0"/>
                    </a:lnTo>
                    <a:lnTo>
                      <a:pt x="1464"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500" y="0"/>
                    </a:lnTo>
                    <a:lnTo>
                      <a:pt x="1500" y="0"/>
                    </a:lnTo>
                    <a:lnTo>
                      <a:pt x="1500" y="0"/>
                    </a:lnTo>
                    <a:lnTo>
                      <a:pt x="1506" y="0"/>
                    </a:lnTo>
                    <a:lnTo>
                      <a:pt x="1506" y="0"/>
                    </a:lnTo>
                    <a:lnTo>
                      <a:pt x="1506" y="0"/>
                    </a:lnTo>
                    <a:lnTo>
                      <a:pt x="1506"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42" y="0"/>
                    </a:lnTo>
                    <a:lnTo>
                      <a:pt x="1542" y="0"/>
                    </a:lnTo>
                    <a:lnTo>
                      <a:pt x="1542" y="0"/>
                    </a:lnTo>
                    <a:lnTo>
                      <a:pt x="1542" y="0"/>
                    </a:lnTo>
                    <a:lnTo>
                      <a:pt x="1542" y="0"/>
                    </a:lnTo>
                    <a:lnTo>
                      <a:pt x="1548" y="0"/>
                    </a:lnTo>
                    <a:lnTo>
                      <a:pt x="1548"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62" y="0"/>
                    </a:lnTo>
                    <a:lnTo>
                      <a:pt x="1662" y="0"/>
                    </a:lnTo>
                    <a:lnTo>
                      <a:pt x="1668" y="0"/>
                    </a:lnTo>
                    <a:lnTo>
                      <a:pt x="1668" y="0"/>
                    </a:lnTo>
                    <a:lnTo>
                      <a:pt x="1668" y="0"/>
                    </a:lnTo>
                    <a:lnTo>
                      <a:pt x="1668" y="0"/>
                    </a:lnTo>
                    <a:lnTo>
                      <a:pt x="1668"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10" y="0"/>
                    </a:lnTo>
                    <a:lnTo>
                      <a:pt x="1710" y="0"/>
                    </a:lnTo>
                    <a:lnTo>
                      <a:pt x="1710"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46" y="0"/>
                    </a:lnTo>
                    <a:lnTo>
                      <a:pt x="1746" y="0"/>
                    </a:lnTo>
                    <a:lnTo>
                      <a:pt x="1746" y="0"/>
                    </a:lnTo>
                    <a:lnTo>
                      <a:pt x="1746" y="0"/>
                    </a:lnTo>
                    <a:lnTo>
                      <a:pt x="1746" y="0"/>
                    </a:lnTo>
                    <a:lnTo>
                      <a:pt x="1746" y="0"/>
                    </a:lnTo>
                    <a:lnTo>
                      <a:pt x="1752"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82" y="0"/>
                    </a:lnTo>
                    <a:lnTo>
                      <a:pt x="1788" y="0"/>
                    </a:lnTo>
                    <a:lnTo>
                      <a:pt x="1788" y="0"/>
                    </a:lnTo>
                    <a:lnTo>
                      <a:pt x="1788" y="0"/>
                    </a:lnTo>
                    <a:lnTo>
                      <a:pt x="1788" y="0"/>
                    </a:lnTo>
                    <a:lnTo>
                      <a:pt x="1788" y="0"/>
                    </a:lnTo>
                    <a:lnTo>
                      <a:pt x="1788" y="0"/>
                    </a:lnTo>
                    <a:lnTo>
                      <a:pt x="1800" y="0"/>
                    </a:lnTo>
                    <a:lnTo>
                      <a:pt x="1800" y="0"/>
                    </a:lnTo>
                    <a:lnTo>
                      <a:pt x="1800"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66" y="0"/>
                    </a:lnTo>
                    <a:lnTo>
                      <a:pt x="1866" y="0"/>
                    </a:lnTo>
                    <a:lnTo>
                      <a:pt x="1866" y="0"/>
                    </a:lnTo>
                    <a:lnTo>
                      <a:pt x="1866" y="0"/>
                    </a:lnTo>
                    <a:lnTo>
                      <a:pt x="1872" y="0"/>
                    </a:lnTo>
                    <a:lnTo>
                      <a:pt x="1872" y="0"/>
                    </a:lnTo>
                    <a:lnTo>
                      <a:pt x="1872"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908" y="0"/>
                    </a:lnTo>
                    <a:lnTo>
                      <a:pt x="1908" y="0"/>
                    </a:lnTo>
                    <a:lnTo>
                      <a:pt x="1908" y="0"/>
                    </a:lnTo>
                    <a:lnTo>
                      <a:pt x="1908" y="0"/>
                    </a:lnTo>
                    <a:lnTo>
                      <a:pt x="1908" y="0"/>
                    </a:lnTo>
                    <a:lnTo>
                      <a:pt x="1908" y="0"/>
                    </a:lnTo>
                    <a:lnTo>
                      <a:pt x="1914"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44" y="0"/>
                    </a:lnTo>
                    <a:lnTo>
                      <a:pt x="1950" y="0"/>
                    </a:lnTo>
                    <a:lnTo>
                      <a:pt x="1950" y="0"/>
                    </a:lnTo>
                    <a:lnTo>
                      <a:pt x="1950" y="0"/>
                    </a:lnTo>
                    <a:lnTo>
                      <a:pt x="1950" y="0"/>
                    </a:lnTo>
                    <a:lnTo>
                      <a:pt x="1950" y="0"/>
                    </a:lnTo>
                    <a:lnTo>
                      <a:pt x="1950"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6" y="0"/>
                    </a:lnTo>
                    <a:lnTo>
                      <a:pt x="1986" y="0"/>
                    </a:lnTo>
                    <a:lnTo>
                      <a:pt x="1986" y="0"/>
                    </a:lnTo>
                    <a:lnTo>
                      <a:pt x="1992" y="0"/>
                    </a:lnTo>
                    <a:lnTo>
                      <a:pt x="1992" y="0"/>
                    </a:lnTo>
                    <a:lnTo>
                      <a:pt x="1992" y="0"/>
                    </a:lnTo>
                    <a:lnTo>
                      <a:pt x="1992"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70" y="0"/>
                    </a:lnTo>
                    <a:lnTo>
                      <a:pt x="2070" y="0"/>
                    </a:lnTo>
                    <a:lnTo>
                      <a:pt x="2070" y="0"/>
                    </a:lnTo>
                    <a:lnTo>
                      <a:pt x="2070" y="0"/>
                    </a:lnTo>
                    <a:lnTo>
                      <a:pt x="2070" y="0"/>
                    </a:lnTo>
                    <a:lnTo>
                      <a:pt x="2076" y="0"/>
                    </a:lnTo>
                    <a:lnTo>
                      <a:pt x="2076"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54" y="0"/>
                    </a:lnTo>
                    <a:lnTo>
                      <a:pt x="2154" y="0"/>
                    </a:lnTo>
                    <a:lnTo>
                      <a:pt x="2154" y="0"/>
                    </a:lnTo>
                    <a:lnTo>
                      <a:pt x="2154" y="0"/>
                    </a:lnTo>
                    <a:lnTo>
                      <a:pt x="2154" y="0"/>
                    </a:lnTo>
                    <a:lnTo>
                      <a:pt x="2166" y="0"/>
                    </a:lnTo>
                    <a:lnTo>
                      <a:pt x="2166"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90" y="0"/>
                    </a:lnTo>
                    <a:lnTo>
                      <a:pt x="2190" y="0"/>
                    </a:lnTo>
                    <a:lnTo>
                      <a:pt x="2190" y="0"/>
                    </a:lnTo>
                    <a:lnTo>
                      <a:pt x="2190" y="0"/>
                    </a:lnTo>
                    <a:lnTo>
                      <a:pt x="2196" y="0"/>
                    </a:lnTo>
                    <a:lnTo>
                      <a:pt x="2196" y="0"/>
                    </a:lnTo>
                    <a:lnTo>
                      <a:pt x="2196"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74" y="0"/>
                    </a:lnTo>
                    <a:lnTo>
                      <a:pt x="2274" y="0"/>
                    </a:lnTo>
                    <a:lnTo>
                      <a:pt x="2274" y="0"/>
                    </a:lnTo>
                    <a:lnTo>
                      <a:pt x="2274" y="0"/>
                    </a:lnTo>
                    <a:lnTo>
                      <a:pt x="2274" y="0"/>
                    </a:lnTo>
                    <a:lnTo>
                      <a:pt x="2274" y="0"/>
                    </a:lnTo>
                    <a:lnTo>
                      <a:pt x="2274" y="0"/>
                    </a:lnTo>
                    <a:lnTo>
                      <a:pt x="2286" y="0"/>
                    </a:lnTo>
                    <a:lnTo>
                      <a:pt x="2286"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10" y="0"/>
                    </a:lnTo>
                    <a:lnTo>
                      <a:pt x="2310" y="0"/>
                    </a:lnTo>
                    <a:lnTo>
                      <a:pt x="2316" y="0"/>
                    </a:lnTo>
                    <a:lnTo>
                      <a:pt x="2316" y="0"/>
                    </a:lnTo>
                    <a:lnTo>
                      <a:pt x="2316" y="0"/>
                    </a:lnTo>
                    <a:lnTo>
                      <a:pt x="2316" y="0"/>
                    </a:lnTo>
                    <a:lnTo>
                      <a:pt x="2316"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52" y="0"/>
                    </a:lnTo>
                    <a:lnTo>
                      <a:pt x="2352" y="0"/>
                    </a:lnTo>
                    <a:lnTo>
                      <a:pt x="2352" y="0"/>
                    </a:lnTo>
                    <a:lnTo>
                      <a:pt x="2352" y="0"/>
                    </a:lnTo>
                    <a:lnTo>
                      <a:pt x="2358" y="0"/>
                    </a:lnTo>
                    <a:lnTo>
                      <a:pt x="2358" y="0"/>
                    </a:lnTo>
                    <a:lnTo>
                      <a:pt x="2358"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94" y="0"/>
                    </a:lnTo>
                    <a:lnTo>
                      <a:pt x="2394" y="0"/>
                    </a:lnTo>
                    <a:lnTo>
                      <a:pt x="2394" y="0"/>
                    </a:lnTo>
                    <a:lnTo>
                      <a:pt x="2394" y="0"/>
                    </a:lnTo>
                    <a:lnTo>
                      <a:pt x="2394" y="0"/>
                    </a:lnTo>
                    <a:lnTo>
                      <a:pt x="2394" y="0"/>
                    </a:lnTo>
                    <a:lnTo>
                      <a:pt x="2400"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72" y="0"/>
                    </a:lnTo>
                    <a:lnTo>
                      <a:pt x="2472" y="0"/>
                    </a:lnTo>
                    <a:lnTo>
                      <a:pt x="2478" y="0"/>
                    </a:lnTo>
                    <a:lnTo>
                      <a:pt x="2478" y="0"/>
                    </a:lnTo>
                    <a:lnTo>
                      <a:pt x="2478" y="0"/>
                    </a:lnTo>
                    <a:lnTo>
                      <a:pt x="2478" y="0"/>
                    </a:lnTo>
                    <a:lnTo>
                      <a:pt x="2478"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14" y="0"/>
                    </a:lnTo>
                    <a:lnTo>
                      <a:pt x="2514" y="0"/>
                    </a:lnTo>
                    <a:lnTo>
                      <a:pt x="2514" y="0"/>
                    </a:lnTo>
                    <a:lnTo>
                      <a:pt x="2514" y="0"/>
                    </a:lnTo>
                    <a:lnTo>
                      <a:pt x="2520" y="0"/>
                    </a:lnTo>
                    <a:lnTo>
                      <a:pt x="2520" y="0"/>
                    </a:lnTo>
                    <a:lnTo>
                      <a:pt x="2520"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44" y="0"/>
                    </a:lnTo>
                    <a:lnTo>
                      <a:pt x="2544" y="0"/>
                    </a:lnTo>
                    <a:lnTo>
                      <a:pt x="2544" y="0"/>
                    </a:lnTo>
                    <a:lnTo>
                      <a:pt x="2544" y="0"/>
                    </a:lnTo>
                    <a:lnTo>
                      <a:pt x="2556" y="0"/>
                    </a:lnTo>
                    <a:lnTo>
                      <a:pt x="2556" y="0"/>
                    </a:lnTo>
                    <a:lnTo>
                      <a:pt x="2556" y="0"/>
                    </a:lnTo>
                    <a:lnTo>
                      <a:pt x="2556" y="0"/>
                    </a:lnTo>
                    <a:lnTo>
                      <a:pt x="2556" y="0"/>
                    </a:lnTo>
                    <a:lnTo>
                      <a:pt x="2562" y="0"/>
                    </a:lnTo>
                    <a:lnTo>
                      <a:pt x="2562" y="0"/>
                    </a:lnTo>
                    <a:lnTo>
                      <a:pt x="2568"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98" y="0"/>
                    </a:lnTo>
                    <a:lnTo>
                      <a:pt x="2598" y="0"/>
                    </a:lnTo>
                    <a:lnTo>
                      <a:pt x="2598" y="0"/>
                    </a:lnTo>
                    <a:lnTo>
                      <a:pt x="2598" y="0"/>
                    </a:lnTo>
                    <a:lnTo>
                      <a:pt x="2598" y="0"/>
                    </a:lnTo>
                    <a:lnTo>
                      <a:pt x="2598" y="0"/>
                    </a:lnTo>
                    <a:lnTo>
                      <a:pt x="2598"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6" y="0"/>
                    </a:lnTo>
                    <a:lnTo>
                      <a:pt x="2676" y="0"/>
                    </a:lnTo>
                    <a:lnTo>
                      <a:pt x="2676" y="0"/>
                    </a:lnTo>
                    <a:lnTo>
                      <a:pt x="2682" y="0"/>
                    </a:lnTo>
                    <a:lnTo>
                      <a:pt x="2682" y="0"/>
                    </a:lnTo>
                    <a:lnTo>
                      <a:pt x="2682" y="0"/>
                    </a:lnTo>
                    <a:lnTo>
                      <a:pt x="2682"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18" y="0"/>
                    </a:lnTo>
                    <a:lnTo>
                      <a:pt x="2718" y="0"/>
                    </a:lnTo>
                    <a:lnTo>
                      <a:pt x="2718" y="0"/>
                    </a:lnTo>
                    <a:lnTo>
                      <a:pt x="2718" y="0"/>
                    </a:lnTo>
                    <a:lnTo>
                      <a:pt x="2718" y="0"/>
                    </a:lnTo>
                    <a:lnTo>
                      <a:pt x="2724" y="0"/>
                    </a:lnTo>
                    <a:lnTo>
                      <a:pt x="2724"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60" y="0"/>
                    </a:lnTo>
                    <a:lnTo>
                      <a:pt x="2760" y="0"/>
                    </a:lnTo>
                    <a:lnTo>
                      <a:pt x="2760" y="0"/>
                    </a:lnTo>
                    <a:lnTo>
                      <a:pt x="2760" y="0"/>
                    </a:lnTo>
                    <a:lnTo>
                      <a:pt x="2760" y="0"/>
                    </a:lnTo>
                    <a:lnTo>
                      <a:pt x="2760" y="0"/>
                    </a:lnTo>
                    <a:lnTo>
                      <a:pt x="2760"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6" y="0"/>
                    </a:lnTo>
                    <a:lnTo>
                      <a:pt x="2796" y="0"/>
                    </a:lnTo>
                    <a:lnTo>
                      <a:pt x="2802" y="0"/>
                    </a:lnTo>
                    <a:lnTo>
                      <a:pt x="2802" y="0"/>
                    </a:lnTo>
                    <a:lnTo>
                      <a:pt x="2802" y="0"/>
                    </a:lnTo>
                    <a:lnTo>
                      <a:pt x="2802" y="0"/>
                    </a:lnTo>
                    <a:lnTo>
                      <a:pt x="2802"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80" y="0"/>
                    </a:lnTo>
                    <a:lnTo>
                      <a:pt x="2880" y="0"/>
                    </a:lnTo>
                    <a:lnTo>
                      <a:pt x="2880" y="0"/>
                    </a:lnTo>
                    <a:lnTo>
                      <a:pt x="2880" y="0"/>
                    </a:lnTo>
                    <a:lnTo>
                      <a:pt x="2880"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22" y="0"/>
                    </a:lnTo>
                    <a:lnTo>
                      <a:pt x="2922" y="0"/>
                    </a:lnTo>
                    <a:lnTo>
                      <a:pt x="2922" y="0"/>
                    </a:lnTo>
                    <a:lnTo>
                      <a:pt x="2922" y="0"/>
                    </a:lnTo>
                    <a:lnTo>
                      <a:pt x="2922" y="0"/>
                    </a:lnTo>
                    <a:lnTo>
                      <a:pt x="2922" y="0"/>
                    </a:lnTo>
                    <a:lnTo>
                      <a:pt x="2922"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8" y="0"/>
                    </a:lnTo>
                    <a:lnTo>
                      <a:pt x="2958" y="0"/>
                    </a:lnTo>
                    <a:lnTo>
                      <a:pt x="2964" y="0"/>
                    </a:lnTo>
                    <a:lnTo>
                      <a:pt x="2964" y="0"/>
                    </a:lnTo>
                    <a:lnTo>
                      <a:pt x="2964" y="0"/>
                    </a:lnTo>
                    <a:lnTo>
                      <a:pt x="2964" y="0"/>
                    </a:lnTo>
                    <a:lnTo>
                      <a:pt x="2964"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3000" y="0"/>
                    </a:lnTo>
                    <a:lnTo>
                      <a:pt x="3000" y="0"/>
                    </a:lnTo>
                    <a:lnTo>
                      <a:pt x="3000" y="0"/>
                    </a:lnTo>
                    <a:lnTo>
                      <a:pt x="3006" y="0"/>
                    </a:lnTo>
                    <a:lnTo>
                      <a:pt x="3006" y="0"/>
                    </a:lnTo>
                    <a:lnTo>
                      <a:pt x="3006" y="0"/>
                    </a:lnTo>
                    <a:lnTo>
                      <a:pt x="3006"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84" y="0"/>
                    </a:lnTo>
                    <a:lnTo>
                      <a:pt x="3084" y="0"/>
                    </a:lnTo>
                    <a:lnTo>
                      <a:pt x="3084" y="0"/>
                    </a:lnTo>
                    <a:lnTo>
                      <a:pt x="3084" y="0"/>
                    </a:lnTo>
                    <a:lnTo>
                      <a:pt x="3084" y="0"/>
                    </a:lnTo>
                    <a:lnTo>
                      <a:pt x="3084" y="0"/>
                    </a:lnTo>
                    <a:lnTo>
                      <a:pt x="3090"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20" y="0"/>
                    </a:lnTo>
                    <a:lnTo>
                      <a:pt x="3126" y="0"/>
                    </a:lnTo>
                    <a:lnTo>
                      <a:pt x="3126" y="0"/>
                    </a:lnTo>
                    <a:lnTo>
                      <a:pt x="3126" y="0"/>
                    </a:lnTo>
                    <a:lnTo>
                      <a:pt x="3126" y="0"/>
                    </a:lnTo>
                    <a:lnTo>
                      <a:pt x="3126" y="0"/>
                    </a:lnTo>
                    <a:lnTo>
                      <a:pt x="3126" y="0"/>
                    </a:lnTo>
                    <a:lnTo>
                      <a:pt x="3138" y="0"/>
                    </a:lnTo>
                    <a:lnTo>
                      <a:pt x="3138" y="0"/>
                    </a:lnTo>
                    <a:lnTo>
                      <a:pt x="3138"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62" y="0"/>
                    </a:lnTo>
                    <a:lnTo>
                      <a:pt x="3162" y="0"/>
                    </a:lnTo>
                    <a:lnTo>
                      <a:pt x="3162" y="0"/>
                    </a:lnTo>
                    <a:lnTo>
                      <a:pt x="3168" y="0"/>
                    </a:lnTo>
                    <a:lnTo>
                      <a:pt x="3168" y="0"/>
                    </a:lnTo>
                    <a:lnTo>
                      <a:pt x="3168" y="0"/>
                    </a:lnTo>
                    <a:lnTo>
                      <a:pt x="3168"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204" y="0"/>
                    </a:lnTo>
                    <a:lnTo>
                      <a:pt x="3204" y="0"/>
                    </a:lnTo>
                    <a:lnTo>
                      <a:pt x="3204" y="0"/>
                    </a:lnTo>
                    <a:lnTo>
                      <a:pt x="3204" y="0"/>
                    </a:lnTo>
                    <a:lnTo>
                      <a:pt x="3204" y="0"/>
                    </a:lnTo>
                    <a:lnTo>
                      <a:pt x="3210" y="0"/>
                    </a:lnTo>
                    <a:lnTo>
                      <a:pt x="3210"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8" y="0"/>
                    </a:lnTo>
                    <a:lnTo>
                      <a:pt x="3288" y="0"/>
                    </a:lnTo>
                    <a:lnTo>
                      <a:pt x="3288" y="0"/>
                    </a:lnTo>
                    <a:lnTo>
                      <a:pt x="3288" y="0"/>
                    </a:lnTo>
                    <a:lnTo>
                      <a:pt x="3288" y="0"/>
                    </a:lnTo>
                    <a:lnTo>
                      <a:pt x="3288"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24" y="0"/>
                    </a:lnTo>
                    <a:lnTo>
                      <a:pt x="3324" y="0"/>
                    </a:lnTo>
                    <a:lnTo>
                      <a:pt x="3324" y="0"/>
                    </a:lnTo>
                    <a:lnTo>
                      <a:pt x="3330" y="0"/>
                    </a:lnTo>
                    <a:lnTo>
                      <a:pt x="3330" y="0"/>
                    </a:lnTo>
                    <a:lnTo>
                      <a:pt x="3330" y="0"/>
                    </a:lnTo>
                    <a:lnTo>
                      <a:pt x="3330"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54" y="0"/>
                    </a:lnTo>
                    <a:lnTo>
                      <a:pt x="3354" y="0"/>
                    </a:lnTo>
                    <a:lnTo>
                      <a:pt x="3354" y="0"/>
                    </a:lnTo>
                    <a:lnTo>
                      <a:pt x="3354" y="0"/>
                    </a:lnTo>
                    <a:lnTo>
                      <a:pt x="3366" y="0"/>
                    </a:lnTo>
                    <a:lnTo>
                      <a:pt x="3366" y="0"/>
                    </a:lnTo>
                    <a:lnTo>
                      <a:pt x="3366" y="0"/>
                    </a:lnTo>
                    <a:lnTo>
                      <a:pt x="3366" y="0"/>
                    </a:lnTo>
                    <a:lnTo>
                      <a:pt x="3366" y="0"/>
                    </a:lnTo>
                    <a:lnTo>
                      <a:pt x="3372" y="0"/>
                    </a:lnTo>
                    <a:lnTo>
                      <a:pt x="3372"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408" y="0"/>
                    </a:lnTo>
                    <a:lnTo>
                      <a:pt x="3408" y="0"/>
                    </a:lnTo>
                    <a:lnTo>
                      <a:pt x="3408" y="0"/>
                    </a:lnTo>
                    <a:lnTo>
                      <a:pt x="3408" y="0"/>
                    </a:lnTo>
                    <a:lnTo>
                      <a:pt x="3408" y="0"/>
                    </a:lnTo>
                    <a:lnTo>
                      <a:pt x="3408" y="0"/>
                    </a:lnTo>
                    <a:lnTo>
                      <a:pt x="3414"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6" y="0"/>
                    </a:lnTo>
                    <a:lnTo>
                      <a:pt x="3486" y="0"/>
                    </a:lnTo>
                    <a:lnTo>
                      <a:pt x="3492" y="0"/>
                    </a:lnTo>
                    <a:lnTo>
                      <a:pt x="3492" y="0"/>
                    </a:lnTo>
                    <a:lnTo>
                      <a:pt x="3492" y="0"/>
                    </a:lnTo>
                    <a:lnTo>
                      <a:pt x="3492" y="0"/>
                    </a:lnTo>
                    <a:lnTo>
                      <a:pt x="3492"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8" y="0"/>
                    </a:lnTo>
                    <a:lnTo>
                      <a:pt x="3528" y="0"/>
                    </a:lnTo>
                    <a:lnTo>
                      <a:pt x="3528" y="0"/>
                    </a:lnTo>
                    <a:lnTo>
                      <a:pt x="3528" y="0"/>
                    </a:lnTo>
                    <a:lnTo>
                      <a:pt x="3534" y="0"/>
                    </a:lnTo>
                    <a:lnTo>
                      <a:pt x="3534" y="0"/>
                    </a:lnTo>
                    <a:lnTo>
                      <a:pt x="3534"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70" y="0"/>
                    </a:lnTo>
                    <a:lnTo>
                      <a:pt x="3570" y="0"/>
                    </a:lnTo>
                    <a:lnTo>
                      <a:pt x="3570" y="0"/>
                    </a:lnTo>
                    <a:lnTo>
                      <a:pt x="3570" y="0"/>
                    </a:lnTo>
                    <a:lnTo>
                      <a:pt x="3570" y="0"/>
                    </a:lnTo>
                    <a:lnTo>
                      <a:pt x="3570" y="0"/>
                    </a:lnTo>
                    <a:lnTo>
                      <a:pt x="3576"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20" y="0"/>
                    </a:lnTo>
                    <a:lnTo>
                      <a:pt x="3720" y="0"/>
                    </a:lnTo>
                    <a:lnTo>
                      <a:pt x="3720" y="0"/>
                    </a:lnTo>
                    <a:lnTo>
                      <a:pt x="3732" y="0"/>
                    </a:lnTo>
                    <a:lnTo>
                      <a:pt x="3732" y="0"/>
                    </a:lnTo>
                    <a:lnTo>
                      <a:pt x="3732" y="0"/>
                    </a:lnTo>
                    <a:lnTo>
                      <a:pt x="3732" y="0"/>
                    </a:lnTo>
                    <a:lnTo>
                      <a:pt x="3732" y="0"/>
                    </a:lnTo>
                    <a:lnTo>
                      <a:pt x="3732" y="0"/>
                    </a:lnTo>
                    <a:lnTo>
                      <a:pt x="3738"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62" y="0"/>
                    </a:lnTo>
                    <a:lnTo>
                      <a:pt x="3762" y="0"/>
                    </a:lnTo>
                    <a:lnTo>
                      <a:pt x="3768" y="0"/>
                    </a:lnTo>
                    <a:lnTo>
                      <a:pt x="3774" y="0"/>
                    </a:lnTo>
                    <a:lnTo>
                      <a:pt x="3774" y="0"/>
                    </a:lnTo>
                    <a:lnTo>
                      <a:pt x="3774" y="0"/>
                    </a:lnTo>
                    <a:lnTo>
                      <a:pt x="3774" y="0"/>
                    </a:lnTo>
                    <a:lnTo>
                      <a:pt x="3774" y="0"/>
                    </a:lnTo>
                    <a:lnTo>
                      <a:pt x="3774"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10" y="0"/>
                    </a:lnTo>
                    <a:lnTo>
                      <a:pt x="3810" y="0"/>
                    </a:lnTo>
                    <a:lnTo>
                      <a:pt x="3810" y="0"/>
                    </a:lnTo>
                    <a:lnTo>
                      <a:pt x="3816" y="0"/>
                    </a:lnTo>
                    <a:lnTo>
                      <a:pt x="3816" y="0"/>
                    </a:lnTo>
                    <a:lnTo>
                      <a:pt x="3816" y="0"/>
                    </a:lnTo>
                    <a:lnTo>
                      <a:pt x="3816"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36" y="0"/>
                    </a:lnTo>
                    <a:lnTo>
                      <a:pt x="3936" y="0"/>
                    </a:lnTo>
                    <a:lnTo>
                      <a:pt x="3936" y="0"/>
                    </a:lnTo>
                    <a:lnTo>
                      <a:pt x="3936" y="0"/>
                    </a:lnTo>
                    <a:lnTo>
                      <a:pt x="3936" y="0"/>
                    </a:lnTo>
                    <a:lnTo>
                      <a:pt x="3936" y="0"/>
                    </a:lnTo>
                    <a:lnTo>
                      <a:pt x="3936"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72" y="0"/>
                    </a:lnTo>
                    <a:lnTo>
                      <a:pt x="3972" y="0"/>
                    </a:lnTo>
                    <a:lnTo>
                      <a:pt x="3978" y="0"/>
                    </a:lnTo>
                    <a:lnTo>
                      <a:pt x="3978" y="0"/>
                    </a:lnTo>
                    <a:lnTo>
                      <a:pt x="3978" y="0"/>
                    </a:lnTo>
                    <a:lnTo>
                      <a:pt x="3978" y="0"/>
                    </a:lnTo>
                    <a:lnTo>
                      <a:pt x="3978"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14" y="0"/>
                    </a:lnTo>
                    <a:lnTo>
                      <a:pt x="4014" y="0"/>
                    </a:lnTo>
                    <a:lnTo>
                      <a:pt x="4014" y="0"/>
                    </a:lnTo>
                    <a:lnTo>
                      <a:pt x="4014" y="0"/>
                    </a:lnTo>
                    <a:lnTo>
                      <a:pt x="4020" y="0"/>
                    </a:lnTo>
                    <a:lnTo>
                      <a:pt x="4020" y="0"/>
                    </a:lnTo>
                    <a:lnTo>
                      <a:pt x="4020"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098" y="0"/>
                    </a:lnTo>
                    <a:lnTo>
                      <a:pt x="4098"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34" y="0"/>
                    </a:lnTo>
                    <a:lnTo>
                      <a:pt x="4134" y="0"/>
                    </a:lnTo>
                    <a:lnTo>
                      <a:pt x="4140" y="0"/>
                    </a:lnTo>
                    <a:lnTo>
                      <a:pt x="4140" y="0"/>
                    </a:lnTo>
                    <a:lnTo>
                      <a:pt x="4140" y="0"/>
                    </a:lnTo>
                    <a:lnTo>
                      <a:pt x="4140" y="0"/>
                    </a:lnTo>
                    <a:lnTo>
                      <a:pt x="4140"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6" y="0"/>
                    </a:lnTo>
                    <a:lnTo>
                      <a:pt x="4176" y="0"/>
                    </a:lnTo>
                    <a:lnTo>
                      <a:pt x="4176" y="0"/>
                    </a:lnTo>
                    <a:lnTo>
                      <a:pt x="4176" y="0"/>
                    </a:lnTo>
                    <a:lnTo>
                      <a:pt x="4182" y="0"/>
                    </a:lnTo>
                    <a:lnTo>
                      <a:pt x="4182" y="0"/>
                    </a:lnTo>
                    <a:lnTo>
                      <a:pt x="4182"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18" y="0"/>
                    </a:lnTo>
                    <a:lnTo>
                      <a:pt x="4218" y="0"/>
                    </a:lnTo>
                    <a:lnTo>
                      <a:pt x="4218" y="0"/>
                    </a:lnTo>
                    <a:lnTo>
                      <a:pt x="4218" y="0"/>
                    </a:lnTo>
                    <a:lnTo>
                      <a:pt x="4218" y="0"/>
                    </a:lnTo>
                    <a:lnTo>
                      <a:pt x="4218" y="0"/>
                    </a:lnTo>
                    <a:lnTo>
                      <a:pt x="4224"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6" y="0"/>
                    </a:lnTo>
                    <a:lnTo>
                      <a:pt x="4302" y="0"/>
                    </a:lnTo>
                    <a:lnTo>
                      <a:pt x="4302" y="0"/>
                    </a:lnTo>
                    <a:lnTo>
                      <a:pt x="4302" y="0"/>
                    </a:lnTo>
                    <a:lnTo>
                      <a:pt x="4302" y="0"/>
                    </a:lnTo>
                    <a:lnTo>
                      <a:pt x="4302" y="0"/>
                    </a:lnTo>
                    <a:lnTo>
                      <a:pt x="4302"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38" y="0"/>
                    </a:lnTo>
                    <a:lnTo>
                      <a:pt x="4338" y="0"/>
                    </a:lnTo>
                    <a:lnTo>
                      <a:pt x="4338" y="0"/>
                    </a:lnTo>
                    <a:lnTo>
                      <a:pt x="4344" y="0"/>
                    </a:lnTo>
                    <a:lnTo>
                      <a:pt x="4344" y="0"/>
                    </a:lnTo>
                    <a:lnTo>
                      <a:pt x="4344" y="0"/>
                    </a:lnTo>
                    <a:lnTo>
                      <a:pt x="4344"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8" y="0"/>
                    </a:lnTo>
                    <a:lnTo>
                      <a:pt x="4368" y="0"/>
                    </a:lnTo>
                    <a:lnTo>
                      <a:pt x="4368" y="0"/>
                    </a:lnTo>
                    <a:lnTo>
                      <a:pt x="4368" y="0"/>
                    </a:lnTo>
                    <a:lnTo>
                      <a:pt x="4380" y="0"/>
                    </a:lnTo>
                    <a:lnTo>
                      <a:pt x="4380" y="0"/>
                    </a:lnTo>
                    <a:lnTo>
                      <a:pt x="4380" y="0"/>
                    </a:lnTo>
                    <a:lnTo>
                      <a:pt x="4380" y="0"/>
                    </a:lnTo>
                    <a:lnTo>
                      <a:pt x="4380" y="0"/>
                    </a:lnTo>
                    <a:lnTo>
                      <a:pt x="4386" y="0"/>
                    </a:lnTo>
                    <a:lnTo>
                      <a:pt x="4386"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10" y="0"/>
                    </a:lnTo>
                    <a:lnTo>
                      <a:pt x="4410" y="0"/>
                    </a:lnTo>
                    <a:lnTo>
                      <a:pt x="4422" y="0"/>
                    </a:lnTo>
                    <a:lnTo>
                      <a:pt x="4422" y="0"/>
                    </a:lnTo>
                    <a:lnTo>
                      <a:pt x="4422" y="0"/>
                    </a:lnTo>
                    <a:lnTo>
                      <a:pt x="4422" y="0"/>
                    </a:lnTo>
                    <a:lnTo>
                      <a:pt x="4422" y="0"/>
                    </a:lnTo>
                    <a:lnTo>
                      <a:pt x="4422" y="0"/>
                    </a:lnTo>
                    <a:lnTo>
                      <a:pt x="4422"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500" y="0"/>
                    </a:lnTo>
                    <a:lnTo>
                      <a:pt x="4500" y="0"/>
                    </a:lnTo>
                    <a:lnTo>
                      <a:pt x="4500" y="0"/>
                    </a:lnTo>
                    <a:lnTo>
                      <a:pt x="4506" y="0"/>
                    </a:lnTo>
                    <a:lnTo>
                      <a:pt x="4506" y="0"/>
                    </a:lnTo>
                    <a:lnTo>
                      <a:pt x="4506" y="0"/>
                    </a:lnTo>
                    <a:lnTo>
                      <a:pt x="4506"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42" y="0"/>
                    </a:lnTo>
                    <a:lnTo>
                      <a:pt x="4542" y="0"/>
                    </a:lnTo>
                    <a:lnTo>
                      <a:pt x="4542" y="0"/>
                    </a:lnTo>
                    <a:lnTo>
                      <a:pt x="4542" y="0"/>
                    </a:lnTo>
                    <a:lnTo>
                      <a:pt x="4542" y="0"/>
                    </a:lnTo>
                    <a:lnTo>
                      <a:pt x="4548" y="0"/>
                    </a:lnTo>
                    <a:lnTo>
                      <a:pt x="4548"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84" y="0"/>
                    </a:lnTo>
                    <a:lnTo>
                      <a:pt x="4584" y="0"/>
                    </a:lnTo>
                    <a:lnTo>
                      <a:pt x="4584" y="0"/>
                    </a:lnTo>
                    <a:lnTo>
                      <a:pt x="4584" y="0"/>
                    </a:lnTo>
                    <a:lnTo>
                      <a:pt x="4584" y="0"/>
                    </a:lnTo>
                    <a:lnTo>
                      <a:pt x="4584" y="0"/>
                    </a:lnTo>
                    <a:lnTo>
                      <a:pt x="4584"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20" y="0"/>
                    </a:lnTo>
                    <a:lnTo>
                      <a:pt x="4620" y="0"/>
                    </a:lnTo>
                    <a:lnTo>
                      <a:pt x="4626" y="0"/>
                    </a:lnTo>
                    <a:lnTo>
                      <a:pt x="4626" y="0"/>
                    </a:lnTo>
                    <a:lnTo>
                      <a:pt x="4626" y="0"/>
                    </a:lnTo>
                    <a:lnTo>
                      <a:pt x="4626" y="0"/>
                    </a:lnTo>
                    <a:lnTo>
                      <a:pt x="4626"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704" y="0"/>
                    </a:lnTo>
                    <a:lnTo>
                      <a:pt x="4704" y="0"/>
                    </a:lnTo>
                    <a:lnTo>
                      <a:pt x="4704" y="0"/>
                    </a:lnTo>
                    <a:lnTo>
                      <a:pt x="4704" y="0"/>
                    </a:lnTo>
                    <a:lnTo>
                      <a:pt x="4710" y="0"/>
                    </a:lnTo>
                    <a:lnTo>
                      <a:pt x="4710" y="0"/>
                    </a:lnTo>
                    <a:lnTo>
                      <a:pt x="4710"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34" y="0"/>
                    </a:lnTo>
                    <a:lnTo>
                      <a:pt x="4734" y="0"/>
                    </a:lnTo>
                    <a:lnTo>
                      <a:pt x="4734" y="0"/>
                    </a:lnTo>
                    <a:lnTo>
                      <a:pt x="4746" y="0"/>
                    </a:lnTo>
                    <a:lnTo>
                      <a:pt x="4746" y="0"/>
                    </a:lnTo>
                    <a:lnTo>
                      <a:pt x="4746" y="0"/>
                    </a:lnTo>
                    <a:lnTo>
                      <a:pt x="4746" y="0"/>
                    </a:lnTo>
                    <a:lnTo>
                      <a:pt x="4746" y="0"/>
                    </a:lnTo>
                    <a:lnTo>
                      <a:pt x="4746" y="0"/>
                    </a:lnTo>
                    <a:lnTo>
                      <a:pt x="4752"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6" y="0"/>
                    </a:lnTo>
                    <a:lnTo>
                      <a:pt x="4782" y="0"/>
                    </a:lnTo>
                    <a:lnTo>
                      <a:pt x="4788" y="0"/>
                    </a:lnTo>
                    <a:lnTo>
                      <a:pt x="4788" y="0"/>
                    </a:lnTo>
                    <a:lnTo>
                      <a:pt x="4788" y="0"/>
                    </a:lnTo>
                    <a:lnTo>
                      <a:pt x="4788" y="0"/>
                    </a:lnTo>
                    <a:lnTo>
                      <a:pt x="4788" y="0"/>
                    </a:lnTo>
                    <a:lnTo>
                      <a:pt x="4788"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24" y="0"/>
                    </a:lnTo>
                    <a:lnTo>
                      <a:pt x="4824" y="0"/>
                    </a:lnTo>
                    <a:lnTo>
                      <a:pt x="4824" y="0"/>
                    </a:lnTo>
                    <a:lnTo>
                      <a:pt x="4830" y="0"/>
                    </a:lnTo>
                    <a:lnTo>
                      <a:pt x="4830" y="0"/>
                    </a:lnTo>
                    <a:lnTo>
                      <a:pt x="4830" y="0"/>
                    </a:lnTo>
                    <a:lnTo>
                      <a:pt x="4830"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908" y="0"/>
                    </a:lnTo>
                    <a:lnTo>
                      <a:pt x="4908" y="0"/>
                    </a:lnTo>
                    <a:lnTo>
                      <a:pt x="4908" y="0"/>
                    </a:lnTo>
                    <a:lnTo>
                      <a:pt x="4908" y="0"/>
                    </a:lnTo>
                    <a:lnTo>
                      <a:pt x="4908" y="0"/>
                    </a:lnTo>
                    <a:lnTo>
                      <a:pt x="4908" y="0"/>
                    </a:lnTo>
                    <a:lnTo>
                      <a:pt x="4914"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2" y="0"/>
                    </a:lnTo>
                    <a:lnTo>
                      <a:pt x="4938" y="0"/>
                    </a:lnTo>
                    <a:lnTo>
                      <a:pt x="4944" y="0"/>
                    </a:lnTo>
                    <a:lnTo>
                      <a:pt x="4950" y="0"/>
                    </a:lnTo>
                    <a:lnTo>
                      <a:pt x="4950" y="0"/>
                    </a:lnTo>
                    <a:lnTo>
                      <a:pt x="4950" y="0"/>
                    </a:lnTo>
                    <a:lnTo>
                      <a:pt x="4950" y="0"/>
                    </a:lnTo>
                    <a:lnTo>
                      <a:pt x="4950" y="0"/>
                    </a:lnTo>
                    <a:lnTo>
                      <a:pt x="4950" y="0"/>
                    </a:lnTo>
                    <a:lnTo>
                      <a:pt x="4962" y="0"/>
                    </a:lnTo>
                    <a:lnTo>
                      <a:pt x="4962" y="0"/>
                    </a:lnTo>
                    <a:lnTo>
                      <a:pt x="4962" y="0"/>
                    </a:lnTo>
                    <a:lnTo>
                      <a:pt x="4968"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6" y="0"/>
                    </a:lnTo>
                    <a:lnTo>
                      <a:pt x="4986" y="0"/>
                    </a:lnTo>
                    <a:lnTo>
                      <a:pt x="4986" y="0"/>
                    </a:lnTo>
                    <a:lnTo>
                      <a:pt x="4992" y="0"/>
                    </a:lnTo>
                    <a:lnTo>
                      <a:pt x="4992" y="0"/>
                    </a:lnTo>
                    <a:lnTo>
                      <a:pt x="4992" y="0"/>
                    </a:lnTo>
                    <a:lnTo>
                      <a:pt x="4992"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28" y="0"/>
                    </a:lnTo>
                    <a:lnTo>
                      <a:pt x="5028" y="0"/>
                    </a:lnTo>
                    <a:lnTo>
                      <a:pt x="5028" y="0"/>
                    </a:lnTo>
                    <a:lnTo>
                      <a:pt x="5028" y="0"/>
                    </a:lnTo>
                    <a:lnTo>
                      <a:pt x="5028" y="0"/>
                    </a:lnTo>
                    <a:lnTo>
                      <a:pt x="5034" y="0"/>
                    </a:lnTo>
                    <a:lnTo>
                      <a:pt x="5034" y="0"/>
                    </a:lnTo>
                    <a:lnTo>
                      <a:pt x="5046" y="0"/>
                    </a:lnTo>
                    <a:lnTo>
                      <a:pt x="5046"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8" y="0"/>
                    </a:lnTo>
                    <a:lnTo>
                      <a:pt x="50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Rectangle 61">
                <a:extLst>
                  <a:ext uri="{FF2B5EF4-FFF2-40B4-BE49-F238E27FC236}">
                    <a16:creationId xmlns:a16="http://schemas.microsoft.com/office/drawing/2014/main" id="{A03E13C4-A574-49ED-9455-EACC5A053818}"/>
                  </a:ext>
                </a:extLst>
              </p:cNvPr>
              <p:cNvSpPr>
                <a:spLocks noChangeArrowheads="1"/>
              </p:cNvSpPr>
              <p:nvPr/>
            </p:nvSpPr>
            <p:spPr bwMode="auto">
              <a:xfrm>
                <a:off x="336"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 name="Rectangle 62">
                <a:extLst>
                  <a:ext uri="{FF2B5EF4-FFF2-40B4-BE49-F238E27FC236}">
                    <a16:creationId xmlns:a16="http://schemas.microsoft.com/office/drawing/2014/main" id="{83C4F56E-6420-4C30-8264-B3C43E073515}"/>
                  </a:ext>
                </a:extLst>
              </p:cNvPr>
              <p:cNvSpPr>
                <a:spLocks noChangeArrowheads="1"/>
              </p:cNvSpPr>
              <p:nvPr/>
            </p:nvSpPr>
            <p:spPr bwMode="auto">
              <a:xfrm>
                <a:off x="33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0" name="Rectangle 63">
                <a:extLst>
                  <a:ext uri="{FF2B5EF4-FFF2-40B4-BE49-F238E27FC236}">
                    <a16:creationId xmlns:a16="http://schemas.microsoft.com/office/drawing/2014/main" id="{48E4F065-AF4A-47DA-894B-73AEA75EA62B}"/>
                  </a:ext>
                </a:extLst>
              </p:cNvPr>
              <p:cNvSpPr>
                <a:spLocks noChangeArrowheads="1"/>
              </p:cNvSpPr>
              <p:nvPr/>
            </p:nvSpPr>
            <p:spPr bwMode="auto">
              <a:xfrm>
                <a:off x="33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1" name="Rectangle 64">
                <a:extLst>
                  <a:ext uri="{FF2B5EF4-FFF2-40B4-BE49-F238E27FC236}">
                    <a16:creationId xmlns:a16="http://schemas.microsoft.com/office/drawing/2014/main" id="{29DE0337-6D90-4D4F-93FE-B3EC8CBE5B2F}"/>
                  </a:ext>
                </a:extLst>
              </p:cNvPr>
              <p:cNvSpPr>
                <a:spLocks noChangeArrowheads="1"/>
              </p:cNvSpPr>
              <p:nvPr/>
            </p:nvSpPr>
            <p:spPr bwMode="auto">
              <a:xfrm>
                <a:off x="34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2" name="Rectangle 65">
                <a:extLst>
                  <a:ext uri="{FF2B5EF4-FFF2-40B4-BE49-F238E27FC236}">
                    <a16:creationId xmlns:a16="http://schemas.microsoft.com/office/drawing/2014/main" id="{5D58D158-D23C-45E0-9C46-6B6706288A58}"/>
                  </a:ext>
                </a:extLst>
              </p:cNvPr>
              <p:cNvSpPr>
                <a:spLocks noChangeArrowheads="1"/>
              </p:cNvSpPr>
              <p:nvPr/>
            </p:nvSpPr>
            <p:spPr bwMode="auto">
              <a:xfrm>
                <a:off x="3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3" name="Rectangle 66">
                <a:extLst>
                  <a:ext uri="{FF2B5EF4-FFF2-40B4-BE49-F238E27FC236}">
                    <a16:creationId xmlns:a16="http://schemas.microsoft.com/office/drawing/2014/main" id="{F3A92A0F-F562-4747-92A2-1DCD47C47E57}"/>
                  </a:ext>
                </a:extLst>
              </p:cNvPr>
              <p:cNvSpPr>
                <a:spLocks noChangeArrowheads="1"/>
              </p:cNvSpPr>
              <p:nvPr/>
            </p:nvSpPr>
            <p:spPr bwMode="auto">
              <a:xfrm>
                <a:off x="3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4" name="Rectangle 67">
                <a:extLst>
                  <a:ext uri="{FF2B5EF4-FFF2-40B4-BE49-F238E27FC236}">
                    <a16:creationId xmlns:a16="http://schemas.microsoft.com/office/drawing/2014/main" id="{8C2FAD5E-1A31-4BF4-9039-C4AF33615C89}"/>
                  </a:ext>
                </a:extLst>
              </p:cNvPr>
              <p:cNvSpPr>
                <a:spLocks noChangeArrowheads="1"/>
              </p:cNvSpPr>
              <p:nvPr/>
            </p:nvSpPr>
            <p:spPr bwMode="auto">
              <a:xfrm>
                <a:off x="3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5" name="Rectangle 68">
                <a:extLst>
                  <a:ext uri="{FF2B5EF4-FFF2-40B4-BE49-F238E27FC236}">
                    <a16:creationId xmlns:a16="http://schemas.microsoft.com/office/drawing/2014/main" id="{0682FB22-1D61-4B6F-8245-1ADEEA99B134}"/>
                  </a:ext>
                </a:extLst>
              </p:cNvPr>
              <p:cNvSpPr>
                <a:spLocks noChangeArrowheads="1"/>
              </p:cNvSpPr>
              <p:nvPr/>
            </p:nvSpPr>
            <p:spPr bwMode="auto">
              <a:xfrm>
                <a:off x="4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6" name="Rectangle 69">
                <a:extLst>
                  <a:ext uri="{FF2B5EF4-FFF2-40B4-BE49-F238E27FC236}">
                    <a16:creationId xmlns:a16="http://schemas.microsoft.com/office/drawing/2014/main" id="{0CA6EF73-CA58-447B-B2FB-2FD3C0378623}"/>
                  </a:ext>
                </a:extLst>
              </p:cNvPr>
              <p:cNvSpPr>
                <a:spLocks noChangeArrowheads="1"/>
              </p:cNvSpPr>
              <p:nvPr/>
            </p:nvSpPr>
            <p:spPr bwMode="auto">
              <a:xfrm>
                <a:off x="4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7" name="Rectangle 70">
                <a:extLst>
                  <a:ext uri="{FF2B5EF4-FFF2-40B4-BE49-F238E27FC236}">
                    <a16:creationId xmlns:a16="http://schemas.microsoft.com/office/drawing/2014/main" id="{A18890C0-4A90-412B-B229-9DDC8B3B3C94}"/>
                  </a:ext>
                </a:extLst>
              </p:cNvPr>
              <p:cNvSpPr>
                <a:spLocks noChangeArrowheads="1"/>
              </p:cNvSpPr>
              <p:nvPr/>
            </p:nvSpPr>
            <p:spPr bwMode="auto">
              <a:xfrm>
                <a:off x="4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8" name="Rectangle 71">
                <a:extLst>
                  <a:ext uri="{FF2B5EF4-FFF2-40B4-BE49-F238E27FC236}">
                    <a16:creationId xmlns:a16="http://schemas.microsoft.com/office/drawing/2014/main" id="{3B92684C-3ACF-442C-AD9E-A085BC3E6909}"/>
                  </a:ext>
                </a:extLst>
              </p:cNvPr>
              <p:cNvSpPr>
                <a:spLocks noChangeArrowheads="1"/>
              </p:cNvSpPr>
              <p:nvPr/>
            </p:nvSpPr>
            <p:spPr bwMode="auto">
              <a:xfrm>
                <a:off x="4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9" name="Rectangle 72">
                <a:extLst>
                  <a:ext uri="{FF2B5EF4-FFF2-40B4-BE49-F238E27FC236}">
                    <a16:creationId xmlns:a16="http://schemas.microsoft.com/office/drawing/2014/main" id="{F6C25308-B5E9-46D1-8BE5-E3370BE853AA}"/>
                  </a:ext>
                </a:extLst>
              </p:cNvPr>
              <p:cNvSpPr>
                <a:spLocks noChangeArrowheads="1"/>
              </p:cNvSpPr>
              <p:nvPr/>
            </p:nvSpPr>
            <p:spPr bwMode="auto">
              <a:xfrm>
                <a:off x="4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0" name="Rectangle 73">
                <a:extLst>
                  <a:ext uri="{FF2B5EF4-FFF2-40B4-BE49-F238E27FC236}">
                    <a16:creationId xmlns:a16="http://schemas.microsoft.com/office/drawing/2014/main" id="{521B70B0-10C9-43B8-9E10-34C54824786B}"/>
                  </a:ext>
                </a:extLst>
              </p:cNvPr>
              <p:cNvSpPr>
                <a:spLocks noChangeArrowheads="1"/>
              </p:cNvSpPr>
              <p:nvPr/>
            </p:nvSpPr>
            <p:spPr bwMode="auto">
              <a:xfrm>
                <a:off x="5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1" name="Rectangle 74">
                <a:extLst>
                  <a:ext uri="{FF2B5EF4-FFF2-40B4-BE49-F238E27FC236}">
                    <a16:creationId xmlns:a16="http://schemas.microsoft.com/office/drawing/2014/main" id="{56D0B3BF-C61C-4211-81CE-8B58FF47B388}"/>
                  </a:ext>
                </a:extLst>
              </p:cNvPr>
              <p:cNvSpPr>
                <a:spLocks noChangeArrowheads="1"/>
              </p:cNvSpPr>
              <p:nvPr/>
            </p:nvSpPr>
            <p:spPr bwMode="auto">
              <a:xfrm>
                <a:off x="53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2" name="Rectangle 75">
                <a:extLst>
                  <a:ext uri="{FF2B5EF4-FFF2-40B4-BE49-F238E27FC236}">
                    <a16:creationId xmlns:a16="http://schemas.microsoft.com/office/drawing/2014/main" id="{3BCB477A-A5C5-4213-B12B-EAA55158EB2F}"/>
                  </a:ext>
                </a:extLst>
              </p:cNvPr>
              <p:cNvSpPr>
                <a:spLocks noChangeArrowheads="1"/>
              </p:cNvSpPr>
              <p:nvPr/>
            </p:nvSpPr>
            <p:spPr bwMode="auto">
              <a:xfrm>
                <a:off x="54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3" name="Rectangle 76">
                <a:extLst>
                  <a:ext uri="{FF2B5EF4-FFF2-40B4-BE49-F238E27FC236}">
                    <a16:creationId xmlns:a16="http://schemas.microsoft.com/office/drawing/2014/main" id="{7561A8CF-A6A0-4426-955D-791E19920B47}"/>
                  </a:ext>
                </a:extLst>
              </p:cNvPr>
              <p:cNvSpPr>
                <a:spLocks noChangeArrowheads="1"/>
              </p:cNvSpPr>
              <p:nvPr/>
            </p:nvSpPr>
            <p:spPr bwMode="auto">
              <a:xfrm>
                <a:off x="54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4" name="Rectangle 77">
                <a:extLst>
                  <a:ext uri="{FF2B5EF4-FFF2-40B4-BE49-F238E27FC236}">
                    <a16:creationId xmlns:a16="http://schemas.microsoft.com/office/drawing/2014/main" id="{4DC236B0-FA72-441A-8108-D63F0DB06196}"/>
                  </a:ext>
                </a:extLst>
              </p:cNvPr>
              <p:cNvSpPr>
                <a:spLocks noChangeArrowheads="1"/>
              </p:cNvSpPr>
              <p:nvPr/>
            </p:nvSpPr>
            <p:spPr bwMode="auto">
              <a:xfrm>
                <a:off x="54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5" name="Rectangle 78">
                <a:extLst>
                  <a:ext uri="{FF2B5EF4-FFF2-40B4-BE49-F238E27FC236}">
                    <a16:creationId xmlns:a16="http://schemas.microsoft.com/office/drawing/2014/main" id="{661EE04E-98E9-4230-BDDC-E20929F8D90F}"/>
                  </a:ext>
                </a:extLst>
              </p:cNvPr>
              <p:cNvSpPr>
                <a:spLocks noChangeArrowheads="1"/>
              </p:cNvSpPr>
              <p:nvPr/>
            </p:nvSpPr>
            <p:spPr bwMode="auto">
              <a:xfrm>
                <a:off x="55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6" name="Rectangle 79">
                <a:extLst>
                  <a:ext uri="{FF2B5EF4-FFF2-40B4-BE49-F238E27FC236}">
                    <a16:creationId xmlns:a16="http://schemas.microsoft.com/office/drawing/2014/main" id="{66DD9805-0D4C-444D-B750-60E5062C0929}"/>
                  </a:ext>
                </a:extLst>
              </p:cNvPr>
              <p:cNvSpPr>
                <a:spLocks noChangeArrowheads="1"/>
              </p:cNvSpPr>
              <p:nvPr/>
            </p:nvSpPr>
            <p:spPr bwMode="auto">
              <a:xfrm>
                <a:off x="5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7" name="Rectangle 80">
                <a:extLst>
                  <a:ext uri="{FF2B5EF4-FFF2-40B4-BE49-F238E27FC236}">
                    <a16:creationId xmlns:a16="http://schemas.microsoft.com/office/drawing/2014/main" id="{8835D34F-BD50-4355-92B9-81EAA28B1CCF}"/>
                  </a:ext>
                </a:extLst>
              </p:cNvPr>
              <p:cNvSpPr>
                <a:spLocks noChangeArrowheads="1"/>
              </p:cNvSpPr>
              <p:nvPr/>
            </p:nvSpPr>
            <p:spPr bwMode="auto">
              <a:xfrm>
                <a:off x="5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8" name="Rectangle 81">
                <a:extLst>
                  <a:ext uri="{FF2B5EF4-FFF2-40B4-BE49-F238E27FC236}">
                    <a16:creationId xmlns:a16="http://schemas.microsoft.com/office/drawing/2014/main" id="{C44D8F98-0E61-4917-8BB8-A194B0863184}"/>
                  </a:ext>
                </a:extLst>
              </p:cNvPr>
              <p:cNvSpPr>
                <a:spLocks noChangeArrowheads="1"/>
              </p:cNvSpPr>
              <p:nvPr/>
            </p:nvSpPr>
            <p:spPr bwMode="auto">
              <a:xfrm>
                <a:off x="6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9" name="Rectangle 82">
                <a:extLst>
                  <a:ext uri="{FF2B5EF4-FFF2-40B4-BE49-F238E27FC236}">
                    <a16:creationId xmlns:a16="http://schemas.microsoft.com/office/drawing/2014/main" id="{EDAA0392-D10B-49A1-B7D4-3FF31523E8C2}"/>
                  </a:ext>
                </a:extLst>
              </p:cNvPr>
              <p:cNvSpPr>
                <a:spLocks noChangeArrowheads="1"/>
              </p:cNvSpPr>
              <p:nvPr/>
            </p:nvSpPr>
            <p:spPr bwMode="auto">
              <a:xfrm>
                <a:off x="6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0" name="Rectangle 83">
                <a:extLst>
                  <a:ext uri="{FF2B5EF4-FFF2-40B4-BE49-F238E27FC236}">
                    <a16:creationId xmlns:a16="http://schemas.microsoft.com/office/drawing/2014/main" id="{289F3926-5761-49C7-960C-45D906F62F58}"/>
                  </a:ext>
                </a:extLst>
              </p:cNvPr>
              <p:cNvSpPr>
                <a:spLocks noChangeArrowheads="1"/>
              </p:cNvSpPr>
              <p:nvPr/>
            </p:nvSpPr>
            <p:spPr bwMode="auto">
              <a:xfrm>
                <a:off x="6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1" name="Rectangle 84">
                <a:extLst>
                  <a:ext uri="{FF2B5EF4-FFF2-40B4-BE49-F238E27FC236}">
                    <a16:creationId xmlns:a16="http://schemas.microsoft.com/office/drawing/2014/main" id="{63139840-7469-4898-A7EA-DE2C8B053A3C}"/>
                  </a:ext>
                </a:extLst>
              </p:cNvPr>
              <p:cNvSpPr>
                <a:spLocks noChangeArrowheads="1"/>
              </p:cNvSpPr>
              <p:nvPr/>
            </p:nvSpPr>
            <p:spPr bwMode="auto">
              <a:xfrm>
                <a:off x="6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2" name="Rectangle 85">
                <a:extLst>
                  <a:ext uri="{FF2B5EF4-FFF2-40B4-BE49-F238E27FC236}">
                    <a16:creationId xmlns:a16="http://schemas.microsoft.com/office/drawing/2014/main" id="{6EB1B4AF-5E44-4987-9282-9A4DB1BA6351}"/>
                  </a:ext>
                </a:extLst>
              </p:cNvPr>
              <p:cNvSpPr>
                <a:spLocks noChangeArrowheads="1"/>
              </p:cNvSpPr>
              <p:nvPr/>
            </p:nvSpPr>
            <p:spPr bwMode="auto">
              <a:xfrm>
                <a:off x="6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3" name="Rectangle 86">
                <a:extLst>
                  <a:ext uri="{FF2B5EF4-FFF2-40B4-BE49-F238E27FC236}">
                    <a16:creationId xmlns:a16="http://schemas.microsoft.com/office/drawing/2014/main" id="{1B5BE459-96D9-4B1F-9D08-7FA6567DE476}"/>
                  </a:ext>
                </a:extLst>
              </p:cNvPr>
              <p:cNvSpPr>
                <a:spLocks noChangeArrowheads="1"/>
              </p:cNvSpPr>
              <p:nvPr/>
            </p:nvSpPr>
            <p:spPr bwMode="auto">
              <a:xfrm>
                <a:off x="7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4" name="Rectangle 87">
                <a:extLst>
                  <a:ext uri="{FF2B5EF4-FFF2-40B4-BE49-F238E27FC236}">
                    <a16:creationId xmlns:a16="http://schemas.microsoft.com/office/drawing/2014/main" id="{6887589D-F8BD-4C74-9171-27BF22AABF16}"/>
                  </a:ext>
                </a:extLst>
              </p:cNvPr>
              <p:cNvSpPr>
                <a:spLocks noChangeArrowheads="1"/>
              </p:cNvSpPr>
              <p:nvPr/>
            </p:nvSpPr>
            <p:spPr bwMode="auto">
              <a:xfrm>
                <a:off x="73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5" name="Rectangle 88">
                <a:extLst>
                  <a:ext uri="{FF2B5EF4-FFF2-40B4-BE49-F238E27FC236}">
                    <a16:creationId xmlns:a16="http://schemas.microsoft.com/office/drawing/2014/main" id="{D8D8C814-8DC0-4466-9859-307B094EFC0D}"/>
                  </a:ext>
                </a:extLst>
              </p:cNvPr>
              <p:cNvSpPr>
                <a:spLocks noChangeArrowheads="1"/>
              </p:cNvSpPr>
              <p:nvPr/>
            </p:nvSpPr>
            <p:spPr bwMode="auto">
              <a:xfrm>
                <a:off x="74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6" name="Rectangle 89">
                <a:extLst>
                  <a:ext uri="{FF2B5EF4-FFF2-40B4-BE49-F238E27FC236}">
                    <a16:creationId xmlns:a16="http://schemas.microsoft.com/office/drawing/2014/main" id="{6A083339-B554-46CF-A710-221AEE0A597D}"/>
                  </a:ext>
                </a:extLst>
              </p:cNvPr>
              <p:cNvSpPr>
                <a:spLocks noChangeArrowheads="1"/>
              </p:cNvSpPr>
              <p:nvPr/>
            </p:nvSpPr>
            <p:spPr bwMode="auto">
              <a:xfrm>
                <a:off x="74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7" name="Rectangle 90">
                <a:extLst>
                  <a:ext uri="{FF2B5EF4-FFF2-40B4-BE49-F238E27FC236}">
                    <a16:creationId xmlns:a16="http://schemas.microsoft.com/office/drawing/2014/main" id="{C17639DC-7629-43E8-AEBC-D6A55B4AEC07}"/>
                  </a:ext>
                </a:extLst>
              </p:cNvPr>
              <p:cNvSpPr>
                <a:spLocks noChangeArrowheads="1"/>
              </p:cNvSpPr>
              <p:nvPr/>
            </p:nvSpPr>
            <p:spPr bwMode="auto">
              <a:xfrm>
                <a:off x="74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8" name="Rectangle 91">
                <a:extLst>
                  <a:ext uri="{FF2B5EF4-FFF2-40B4-BE49-F238E27FC236}">
                    <a16:creationId xmlns:a16="http://schemas.microsoft.com/office/drawing/2014/main" id="{4CDD8BA1-A5B3-49D0-BD03-F1E9AB4B24A2}"/>
                  </a:ext>
                </a:extLst>
              </p:cNvPr>
              <p:cNvSpPr>
                <a:spLocks noChangeArrowheads="1"/>
              </p:cNvSpPr>
              <p:nvPr/>
            </p:nvSpPr>
            <p:spPr bwMode="auto">
              <a:xfrm>
                <a:off x="7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9" name="Rectangle 92">
                <a:extLst>
                  <a:ext uri="{FF2B5EF4-FFF2-40B4-BE49-F238E27FC236}">
                    <a16:creationId xmlns:a16="http://schemas.microsoft.com/office/drawing/2014/main" id="{74FB0FC3-4541-4FBE-B372-A9C76A1EB59D}"/>
                  </a:ext>
                </a:extLst>
              </p:cNvPr>
              <p:cNvSpPr>
                <a:spLocks noChangeArrowheads="1"/>
              </p:cNvSpPr>
              <p:nvPr/>
            </p:nvSpPr>
            <p:spPr bwMode="auto">
              <a:xfrm>
                <a:off x="77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0" name="Rectangle 93">
                <a:extLst>
                  <a:ext uri="{FF2B5EF4-FFF2-40B4-BE49-F238E27FC236}">
                    <a16:creationId xmlns:a16="http://schemas.microsoft.com/office/drawing/2014/main" id="{970E4971-8F45-4EEA-B2AF-C073937DB174}"/>
                  </a:ext>
                </a:extLst>
              </p:cNvPr>
              <p:cNvSpPr>
                <a:spLocks noChangeArrowheads="1"/>
              </p:cNvSpPr>
              <p:nvPr/>
            </p:nvSpPr>
            <p:spPr bwMode="auto">
              <a:xfrm>
                <a:off x="7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1" name="Rectangle 94">
                <a:extLst>
                  <a:ext uri="{FF2B5EF4-FFF2-40B4-BE49-F238E27FC236}">
                    <a16:creationId xmlns:a16="http://schemas.microsoft.com/office/drawing/2014/main" id="{F02F6917-83F6-489B-95E4-EE5DA2524DB0}"/>
                  </a:ext>
                </a:extLst>
              </p:cNvPr>
              <p:cNvSpPr>
                <a:spLocks noChangeArrowheads="1"/>
              </p:cNvSpPr>
              <p:nvPr/>
            </p:nvSpPr>
            <p:spPr bwMode="auto">
              <a:xfrm>
                <a:off x="81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2" name="Rectangle 95">
                <a:extLst>
                  <a:ext uri="{FF2B5EF4-FFF2-40B4-BE49-F238E27FC236}">
                    <a16:creationId xmlns:a16="http://schemas.microsoft.com/office/drawing/2014/main" id="{2D3EA728-B685-4A4A-B7CF-5387A7CA7056}"/>
                  </a:ext>
                </a:extLst>
              </p:cNvPr>
              <p:cNvSpPr>
                <a:spLocks noChangeArrowheads="1"/>
              </p:cNvSpPr>
              <p:nvPr/>
            </p:nvSpPr>
            <p:spPr bwMode="auto">
              <a:xfrm>
                <a:off x="8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3" name="Rectangle 96">
                <a:extLst>
                  <a:ext uri="{FF2B5EF4-FFF2-40B4-BE49-F238E27FC236}">
                    <a16:creationId xmlns:a16="http://schemas.microsoft.com/office/drawing/2014/main" id="{CCD9DE9D-F6AD-4285-8EBB-126EDEF9D0EA}"/>
                  </a:ext>
                </a:extLst>
              </p:cNvPr>
              <p:cNvSpPr>
                <a:spLocks noChangeArrowheads="1"/>
              </p:cNvSpPr>
              <p:nvPr/>
            </p:nvSpPr>
            <p:spPr bwMode="auto">
              <a:xfrm>
                <a:off x="8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4" name="Rectangle 97">
                <a:extLst>
                  <a:ext uri="{FF2B5EF4-FFF2-40B4-BE49-F238E27FC236}">
                    <a16:creationId xmlns:a16="http://schemas.microsoft.com/office/drawing/2014/main" id="{67EB2A50-7869-4B6F-B901-2550E5353C76}"/>
                  </a:ext>
                </a:extLst>
              </p:cNvPr>
              <p:cNvSpPr>
                <a:spLocks noChangeArrowheads="1"/>
              </p:cNvSpPr>
              <p:nvPr/>
            </p:nvSpPr>
            <p:spPr bwMode="auto">
              <a:xfrm>
                <a:off x="8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5" name="Rectangle 98">
                <a:extLst>
                  <a:ext uri="{FF2B5EF4-FFF2-40B4-BE49-F238E27FC236}">
                    <a16:creationId xmlns:a16="http://schemas.microsoft.com/office/drawing/2014/main" id="{F3BF6907-895F-4F8C-A8B5-67BD8D7684FC}"/>
                  </a:ext>
                </a:extLst>
              </p:cNvPr>
              <p:cNvSpPr>
                <a:spLocks noChangeArrowheads="1"/>
              </p:cNvSpPr>
              <p:nvPr/>
            </p:nvSpPr>
            <p:spPr bwMode="auto">
              <a:xfrm>
                <a:off x="8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6" name="Rectangle 99">
                <a:extLst>
                  <a:ext uri="{FF2B5EF4-FFF2-40B4-BE49-F238E27FC236}">
                    <a16:creationId xmlns:a16="http://schemas.microsoft.com/office/drawing/2014/main" id="{7DB94D0C-A2BE-4F02-AC34-550A515CFA38}"/>
                  </a:ext>
                </a:extLst>
              </p:cNvPr>
              <p:cNvSpPr>
                <a:spLocks noChangeArrowheads="1"/>
              </p:cNvSpPr>
              <p:nvPr/>
            </p:nvSpPr>
            <p:spPr bwMode="auto">
              <a:xfrm>
                <a:off x="9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7" name="Rectangle 100">
                <a:extLst>
                  <a:ext uri="{FF2B5EF4-FFF2-40B4-BE49-F238E27FC236}">
                    <a16:creationId xmlns:a16="http://schemas.microsoft.com/office/drawing/2014/main" id="{3B85BC3B-64A3-4B2F-BADE-DD8CB4B7AB1E}"/>
                  </a:ext>
                </a:extLst>
              </p:cNvPr>
              <p:cNvSpPr>
                <a:spLocks noChangeArrowheads="1"/>
              </p:cNvSpPr>
              <p:nvPr/>
            </p:nvSpPr>
            <p:spPr bwMode="auto">
              <a:xfrm>
                <a:off x="94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8" name="Rectangle 101">
                <a:extLst>
                  <a:ext uri="{FF2B5EF4-FFF2-40B4-BE49-F238E27FC236}">
                    <a16:creationId xmlns:a16="http://schemas.microsoft.com/office/drawing/2014/main" id="{0596A6B3-3E6B-4068-8904-16B132800BC5}"/>
                  </a:ext>
                </a:extLst>
              </p:cNvPr>
              <p:cNvSpPr>
                <a:spLocks noChangeArrowheads="1"/>
              </p:cNvSpPr>
              <p:nvPr/>
            </p:nvSpPr>
            <p:spPr bwMode="auto">
              <a:xfrm>
                <a:off x="94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9" name="Rectangle 102">
                <a:extLst>
                  <a:ext uri="{FF2B5EF4-FFF2-40B4-BE49-F238E27FC236}">
                    <a16:creationId xmlns:a16="http://schemas.microsoft.com/office/drawing/2014/main" id="{D19702C0-A87D-4C8E-AA7F-77F84ED7445C}"/>
                  </a:ext>
                </a:extLst>
              </p:cNvPr>
              <p:cNvSpPr>
                <a:spLocks noChangeArrowheads="1"/>
              </p:cNvSpPr>
              <p:nvPr/>
            </p:nvSpPr>
            <p:spPr bwMode="auto">
              <a:xfrm>
                <a:off x="9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0" name="Rectangle 103">
                <a:extLst>
                  <a:ext uri="{FF2B5EF4-FFF2-40B4-BE49-F238E27FC236}">
                    <a16:creationId xmlns:a16="http://schemas.microsoft.com/office/drawing/2014/main" id="{C2D17040-90B7-4B7B-8F52-F48525250B7E}"/>
                  </a:ext>
                </a:extLst>
              </p:cNvPr>
              <p:cNvSpPr>
                <a:spLocks noChangeArrowheads="1"/>
              </p:cNvSpPr>
              <p:nvPr/>
            </p:nvSpPr>
            <p:spPr bwMode="auto">
              <a:xfrm>
                <a:off x="9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1" name="Rectangle 104">
                <a:extLst>
                  <a:ext uri="{FF2B5EF4-FFF2-40B4-BE49-F238E27FC236}">
                    <a16:creationId xmlns:a16="http://schemas.microsoft.com/office/drawing/2014/main" id="{EFF3C0E2-2503-44C5-8E8B-933A721038FE}"/>
                  </a:ext>
                </a:extLst>
              </p:cNvPr>
              <p:cNvSpPr>
                <a:spLocks noChangeArrowheads="1"/>
              </p:cNvSpPr>
              <p:nvPr/>
            </p:nvSpPr>
            <p:spPr bwMode="auto">
              <a:xfrm>
                <a:off x="95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2" name="Rectangle 105">
                <a:extLst>
                  <a:ext uri="{FF2B5EF4-FFF2-40B4-BE49-F238E27FC236}">
                    <a16:creationId xmlns:a16="http://schemas.microsoft.com/office/drawing/2014/main" id="{4AB60A46-04E5-4B36-A52A-021ADB7528D3}"/>
                  </a:ext>
                </a:extLst>
              </p:cNvPr>
              <p:cNvSpPr>
                <a:spLocks noChangeArrowheads="1"/>
              </p:cNvSpPr>
              <p:nvPr/>
            </p:nvSpPr>
            <p:spPr bwMode="auto">
              <a:xfrm>
                <a:off x="97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3" name="Rectangle 106">
                <a:extLst>
                  <a:ext uri="{FF2B5EF4-FFF2-40B4-BE49-F238E27FC236}">
                    <a16:creationId xmlns:a16="http://schemas.microsoft.com/office/drawing/2014/main" id="{C714E520-F5CF-4490-9939-790EA3E8C8E5}"/>
                  </a:ext>
                </a:extLst>
              </p:cNvPr>
              <p:cNvSpPr>
                <a:spLocks noChangeArrowheads="1"/>
              </p:cNvSpPr>
              <p:nvPr/>
            </p:nvSpPr>
            <p:spPr bwMode="auto">
              <a:xfrm>
                <a:off x="9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4" name="Rectangle 107">
                <a:extLst>
                  <a:ext uri="{FF2B5EF4-FFF2-40B4-BE49-F238E27FC236}">
                    <a16:creationId xmlns:a16="http://schemas.microsoft.com/office/drawing/2014/main" id="{10401485-C9C6-491B-8E3D-3F4426387601}"/>
                  </a:ext>
                </a:extLst>
              </p:cNvPr>
              <p:cNvSpPr>
                <a:spLocks noChangeArrowheads="1"/>
              </p:cNvSpPr>
              <p:nvPr/>
            </p:nvSpPr>
            <p:spPr bwMode="auto">
              <a:xfrm>
                <a:off x="10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5" name="Rectangle 108">
                <a:extLst>
                  <a:ext uri="{FF2B5EF4-FFF2-40B4-BE49-F238E27FC236}">
                    <a16:creationId xmlns:a16="http://schemas.microsoft.com/office/drawing/2014/main" id="{ACAA21CD-466B-414F-AEBA-178EC6B7ED8C}"/>
                  </a:ext>
                </a:extLst>
              </p:cNvPr>
              <p:cNvSpPr>
                <a:spLocks noChangeArrowheads="1"/>
              </p:cNvSpPr>
              <p:nvPr/>
            </p:nvSpPr>
            <p:spPr bwMode="auto">
              <a:xfrm>
                <a:off x="10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6" name="Rectangle 109">
                <a:extLst>
                  <a:ext uri="{FF2B5EF4-FFF2-40B4-BE49-F238E27FC236}">
                    <a16:creationId xmlns:a16="http://schemas.microsoft.com/office/drawing/2014/main" id="{0266B052-A6DC-482D-A4CB-CECB03C7AA18}"/>
                  </a:ext>
                </a:extLst>
              </p:cNvPr>
              <p:cNvSpPr>
                <a:spLocks noChangeArrowheads="1"/>
              </p:cNvSpPr>
              <p:nvPr/>
            </p:nvSpPr>
            <p:spPr bwMode="auto">
              <a:xfrm>
                <a:off x="10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7" name="Rectangle 110">
                <a:extLst>
                  <a:ext uri="{FF2B5EF4-FFF2-40B4-BE49-F238E27FC236}">
                    <a16:creationId xmlns:a16="http://schemas.microsoft.com/office/drawing/2014/main" id="{A3B225F0-D93C-4C27-81D5-64F983A3A8D3}"/>
                  </a:ext>
                </a:extLst>
              </p:cNvPr>
              <p:cNvSpPr>
                <a:spLocks noChangeArrowheads="1"/>
              </p:cNvSpPr>
              <p:nvPr/>
            </p:nvSpPr>
            <p:spPr bwMode="auto">
              <a:xfrm>
                <a:off x="10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8" name="Rectangle 111">
                <a:extLst>
                  <a:ext uri="{FF2B5EF4-FFF2-40B4-BE49-F238E27FC236}">
                    <a16:creationId xmlns:a16="http://schemas.microsoft.com/office/drawing/2014/main" id="{3B9A6072-CD09-48D8-95E1-EB70AF3BEE55}"/>
                  </a:ext>
                </a:extLst>
              </p:cNvPr>
              <p:cNvSpPr>
                <a:spLocks noChangeArrowheads="1"/>
              </p:cNvSpPr>
              <p:nvPr/>
            </p:nvSpPr>
            <p:spPr bwMode="auto">
              <a:xfrm>
                <a:off x="10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9" name="Rectangle 112">
                <a:extLst>
                  <a:ext uri="{FF2B5EF4-FFF2-40B4-BE49-F238E27FC236}">
                    <a16:creationId xmlns:a16="http://schemas.microsoft.com/office/drawing/2014/main" id="{AADA11D9-2DFD-4278-B4EE-BB63067CA7D9}"/>
                  </a:ext>
                </a:extLst>
              </p:cNvPr>
              <p:cNvSpPr>
                <a:spLocks noChangeArrowheads="1"/>
              </p:cNvSpPr>
              <p:nvPr/>
            </p:nvSpPr>
            <p:spPr bwMode="auto">
              <a:xfrm>
                <a:off x="11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0" name="Rectangle 113">
                <a:extLst>
                  <a:ext uri="{FF2B5EF4-FFF2-40B4-BE49-F238E27FC236}">
                    <a16:creationId xmlns:a16="http://schemas.microsoft.com/office/drawing/2014/main" id="{78ED75BB-103F-4DBD-B925-F88876F2B038}"/>
                  </a:ext>
                </a:extLst>
              </p:cNvPr>
              <p:cNvSpPr>
                <a:spLocks noChangeArrowheads="1"/>
              </p:cNvSpPr>
              <p:nvPr/>
            </p:nvSpPr>
            <p:spPr bwMode="auto">
              <a:xfrm>
                <a:off x="113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1" name="Rectangle 114">
                <a:extLst>
                  <a:ext uri="{FF2B5EF4-FFF2-40B4-BE49-F238E27FC236}">
                    <a16:creationId xmlns:a16="http://schemas.microsoft.com/office/drawing/2014/main" id="{1BC3C294-3751-4EA6-8783-1E08700E03B4}"/>
                  </a:ext>
                </a:extLst>
              </p:cNvPr>
              <p:cNvSpPr>
                <a:spLocks noChangeArrowheads="1"/>
              </p:cNvSpPr>
              <p:nvPr/>
            </p:nvSpPr>
            <p:spPr bwMode="auto">
              <a:xfrm>
                <a:off x="114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2" name="Rectangle 115">
                <a:extLst>
                  <a:ext uri="{FF2B5EF4-FFF2-40B4-BE49-F238E27FC236}">
                    <a16:creationId xmlns:a16="http://schemas.microsoft.com/office/drawing/2014/main" id="{FB295FC1-64E9-4B29-9B3A-D82F928CC0A1}"/>
                  </a:ext>
                </a:extLst>
              </p:cNvPr>
              <p:cNvSpPr>
                <a:spLocks noChangeArrowheads="1"/>
              </p:cNvSpPr>
              <p:nvPr/>
            </p:nvSpPr>
            <p:spPr bwMode="auto">
              <a:xfrm>
                <a:off x="114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3" name="Rectangle 116">
                <a:extLst>
                  <a:ext uri="{FF2B5EF4-FFF2-40B4-BE49-F238E27FC236}">
                    <a16:creationId xmlns:a16="http://schemas.microsoft.com/office/drawing/2014/main" id="{23CB0B09-9ADA-48AF-BB04-80A2164E6C8E}"/>
                  </a:ext>
                </a:extLst>
              </p:cNvPr>
              <p:cNvSpPr>
                <a:spLocks noChangeArrowheads="1"/>
              </p:cNvSpPr>
              <p:nvPr/>
            </p:nvSpPr>
            <p:spPr bwMode="auto">
              <a:xfrm>
                <a:off x="114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4" name="Rectangle 117">
                <a:extLst>
                  <a:ext uri="{FF2B5EF4-FFF2-40B4-BE49-F238E27FC236}">
                    <a16:creationId xmlns:a16="http://schemas.microsoft.com/office/drawing/2014/main" id="{003DF125-6A6D-43A8-9720-6F12F1105045}"/>
                  </a:ext>
                </a:extLst>
              </p:cNvPr>
              <p:cNvSpPr>
                <a:spLocks noChangeArrowheads="1"/>
              </p:cNvSpPr>
              <p:nvPr/>
            </p:nvSpPr>
            <p:spPr bwMode="auto">
              <a:xfrm>
                <a:off x="115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5" name="Rectangle 118">
                <a:extLst>
                  <a:ext uri="{FF2B5EF4-FFF2-40B4-BE49-F238E27FC236}">
                    <a16:creationId xmlns:a16="http://schemas.microsoft.com/office/drawing/2014/main" id="{1863571E-D367-41A0-B1EA-DC57E5A4ED03}"/>
                  </a:ext>
                </a:extLst>
              </p:cNvPr>
              <p:cNvSpPr>
                <a:spLocks noChangeArrowheads="1"/>
              </p:cNvSpPr>
              <p:nvPr/>
            </p:nvSpPr>
            <p:spPr bwMode="auto">
              <a:xfrm>
                <a:off x="11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6" name="Rectangle 119">
                <a:extLst>
                  <a:ext uri="{FF2B5EF4-FFF2-40B4-BE49-F238E27FC236}">
                    <a16:creationId xmlns:a16="http://schemas.microsoft.com/office/drawing/2014/main" id="{47C882D4-B8D8-4732-BB02-5BEF52C2F239}"/>
                  </a:ext>
                </a:extLst>
              </p:cNvPr>
              <p:cNvSpPr>
                <a:spLocks noChangeArrowheads="1"/>
              </p:cNvSpPr>
              <p:nvPr/>
            </p:nvSpPr>
            <p:spPr bwMode="auto">
              <a:xfrm>
                <a:off x="11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7" name="Rectangle 120">
                <a:extLst>
                  <a:ext uri="{FF2B5EF4-FFF2-40B4-BE49-F238E27FC236}">
                    <a16:creationId xmlns:a16="http://schemas.microsoft.com/office/drawing/2014/main" id="{075B069E-7DF4-4E71-9CFA-5DEABDC8FA5C}"/>
                  </a:ext>
                </a:extLst>
              </p:cNvPr>
              <p:cNvSpPr>
                <a:spLocks noChangeArrowheads="1"/>
              </p:cNvSpPr>
              <p:nvPr/>
            </p:nvSpPr>
            <p:spPr bwMode="auto">
              <a:xfrm>
                <a:off x="11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8" name="Rectangle 121">
                <a:extLst>
                  <a:ext uri="{FF2B5EF4-FFF2-40B4-BE49-F238E27FC236}">
                    <a16:creationId xmlns:a16="http://schemas.microsoft.com/office/drawing/2014/main" id="{A105FA90-369F-446C-AC0A-BC9C94C7C8E4}"/>
                  </a:ext>
                </a:extLst>
              </p:cNvPr>
              <p:cNvSpPr>
                <a:spLocks noChangeArrowheads="1"/>
              </p:cNvSpPr>
              <p:nvPr/>
            </p:nvSpPr>
            <p:spPr bwMode="auto">
              <a:xfrm>
                <a:off x="12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9" name="Rectangle 122">
                <a:extLst>
                  <a:ext uri="{FF2B5EF4-FFF2-40B4-BE49-F238E27FC236}">
                    <a16:creationId xmlns:a16="http://schemas.microsoft.com/office/drawing/2014/main" id="{66426086-61F1-49F3-82BA-69E025C54E67}"/>
                  </a:ext>
                </a:extLst>
              </p:cNvPr>
              <p:cNvSpPr>
                <a:spLocks noChangeArrowheads="1"/>
              </p:cNvSpPr>
              <p:nvPr/>
            </p:nvSpPr>
            <p:spPr bwMode="auto">
              <a:xfrm>
                <a:off x="12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0" name="Rectangle 123">
                <a:extLst>
                  <a:ext uri="{FF2B5EF4-FFF2-40B4-BE49-F238E27FC236}">
                    <a16:creationId xmlns:a16="http://schemas.microsoft.com/office/drawing/2014/main" id="{EF44933D-E4E2-4D70-ABB0-43517D0EA932}"/>
                  </a:ext>
                </a:extLst>
              </p:cNvPr>
              <p:cNvSpPr>
                <a:spLocks noChangeArrowheads="1"/>
              </p:cNvSpPr>
              <p:nvPr/>
            </p:nvSpPr>
            <p:spPr bwMode="auto">
              <a:xfrm>
                <a:off x="126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1" name="Rectangle 124">
                <a:extLst>
                  <a:ext uri="{FF2B5EF4-FFF2-40B4-BE49-F238E27FC236}">
                    <a16:creationId xmlns:a16="http://schemas.microsoft.com/office/drawing/2014/main" id="{1C454BAE-A20C-4FA1-B9F4-B95BDF43DCDB}"/>
                  </a:ext>
                </a:extLst>
              </p:cNvPr>
              <p:cNvSpPr>
                <a:spLocks noChangeArrowheads="1"/>
              </p:cNvSpPr>
              <p:nvPr/>
            </p:nvSpPr>
            <p:spPr bwMode="auto">
              <a:xfrm>
                <a:off x="12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2" name="Rectangle 125">
                <a:extLst>
                  <a:ext uri="{FF2B5EF4-FFF2-40B4-BE49-F238E27FC236}">
                    <a16:creationId xmlns:a16="http://schemas.microsoft.com/office/drawing/2014/main" id="{99AD2939-EFF4-4791-A9C7-58DFD9BB37FE}"/>
                  </a:ext>
                </a:extLst>
              </p:cNvPr>
              <p:cNvSpPr>
                <a:spLocks noChangeArrowheads="1"/>
              </p:cNvSpPr>
              <p:nvPr/>
            </p:nvSpPr>
            <p:spPr bwMode="auto">
              <a:xfrm>
                <a:off x="13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3" name="Rectangle 126">
                <a:extLst>
                  <a:ext uri="{FF2B5EF4-FFF2-40B4-BE49-F238E27FC236}">
                    <a16:creationId xmlns:a16="http://schemas.microsoft.com/office/drawing/2014/main" id="{5FEC522D-3C1F-4E4C-A713-7B63CBB6655D}"/>
                  </a:ext>
                </a:extLst>
              </p:cNvPr>
              <p:cNvSpPr>
                <a:spLocks noChangeArrowheads="1"/>
              </p:cNvSpPr>
              <p:nvPr/>
            </p:nvSpPr>
            <p:spPr bwMode="auto">
              <a:xfrm>
                <a:off x="13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4" name="Rectangle 127">
                <a:extLst>
                  <a:ext uri="{FF2B5EF4-FFF2-40B4-BE49-F238E27FC236}">
                    <a16:creationId xmlns:a16="http://schemas.microsoft.com/office/drawing/2014/main" id="{7109A3F4-1D52-422B-8D17-C583EFACF149}"/>
                  </a:ext>
                </a:extLst>
              </p:cNvPr>
              <p:cNvSpPr>
                <a:spLocks noChangeArrowheads="1"/>
              </p:cNvSpPr>
              <p:nvPr/>
            </p:nvSpPr>
            <p:spPr bwMode="auto">
              <a:xfrm>
                <a:off x="134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5" name="Rectangle 128">
                <a:extLst>
                  <a:ext uri="{FF2B5EF4-FFF2-40B4-BE49-F238E27FC236}">
                    <a16:creationId xmlns:a16="http://schemas.microsoft.com/office/drawing/2014/main" id="{26775AF6-8B55-4F80-A6EF-D8149541FA35}"/>
                  </a:ext>
                </a:extLst>
              </p:cNvPr>
              <p:cNvSpPr>
                <a:spLocks noChangeArrowheads="1"/>
              </p:cNvSpPr>
              <p:nvPr/>
            </p:nvSpPr>
            <p:spPr bwMode="auto">
              <a:xfrm>
                <a:off x="135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6" name="Rectangle 129">
                <a:extLst>
                  <a:ext uri="{FF2B5EF4-FFF2-40B4-BE49-F238E27FC236}">
                    <a16:creationId xmlns:a16="http://schemas.microsoft.com/office/drawing/2014/main" id="{85D501A6-DDD5-4602-BF70-E032D6724718}"/>
                  </a:ext>
                </a:extLst>
              </p:cNvPr>
              <p:cNvSpPr>
                <a:spLocks noChangeArrowheads="1"/>
              </p:cNvSpPr>
              <p:nvPr/>
            </p:nvSpPr>
            <p:spPr bwMode="auto">
              <a:xfrm>
                <a:off x="135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7" name="Rectangle 130">
                <a:extLst>
                  <a:ext uri="{FF2B5EF4-FFF2-40B4-BE49-F238E27FC236}">
                    <a16:creationId xmlns:a16="http://schemas.microsoft.com/office/drawing/2014/main" id="{59763CD1-99E8-4B7A-9A08-B7255D940CC7}"/>
                  </a:ext>
                </a:extLst>
              </p:cNvPr>
              <p:cNvSpPr>
                <a:spLocks noChangeArrowheads="1"/>
              </p:cNvSpPr>
              <p:nvPr/>
            </p:nvSpPr>
            <p:spPr bwMode="auto">
              <a:xfrm>
                <a:off x="13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8" name="Rectangle 131">
                <a:extLst>
                  <a:ext uri="{FF2B5EF4-FFF2-40B4-BE49-F238E27FC236}">
                    <a16:creationId xmlns:a16="http://schemas.microsoft.com/office/drawing/2014/main" id="{D587E5E5-9C2A-44D2-ACB1-F2A920CF17C2}"/>
                  </a:ext>
                </a:extLst>
              </p:cNvPr>
              <p:cNvSpPr>
                <a:spLocks noChangeArrowheads="1"/>
              </p:cNvSpPr>
              <p:nvPr/>
            </p:nvSpPr>
            <p:spPr bwMode="auto">
              <a:xfrm>
                <a:off x="136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9" name="Rectangle 132">
                <a:extLst>
                  <a:ext uri="{FF2B5EF4-FFF2-40B4-BE49-F238E27FC236}">
                    <a16:creationId xmlns:a16="http://schemas.microsoft.com/office/drawing/2014/main" id="{23D7A217-84A9-46F7-8D28-38194A90A49D}"/>
                  </a:ext>
                </a:extLst>
              </p:cNvPr>
              <p:cNvSpPr>
                <a:spLocks noChangeArrowheads="1"/>
              </p:cNvSpPr>
              <p:nvPr/>
            </p:nvSpPr>
            <p:spPr bwMode="auto">
              <a:xfrm>
                <a:off x="13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0" name="Rectangle 133">
                <a:extLst>
                  <a:ext uri="{FF2B5EF4-FFF2-40B4-BE49-F238E27FC236}">
                    <a16:creationId xmlns:a16="http://schemas.microsoft.com/office/drawing/2014/main" id="{FAA4E801-7B89-4A2D-BF3C-8B6D4A0BAB79}"/>
                  </a:ext>
                </a:extLst>
              </p:cNvPr>
              <p:cNvSpPr>
                <a:spLocks noChangeArrowheads="1"/>
              </p:cNvSpPr>
              <p:nvPr/>
            </p:nvSpPr>
            <p:spPr bwMode="auto">
              <a:xfrm>
                <a:off x="139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1" name="Rectangle 134">
                <a:extLst>
                  <a:ext uri="{FF2B5EF4-FFF2-40B4-BE49-F238E27FC236}">
                    <a16:creationId xmlns:a16="http://schemas.microsoft.com/office/drawing/2014/main" id="{B9ED7DD9-049D-4391-AA26-3B810C61C415}"/>
                  </a:ext>
                </a:extLst>
              </p:cNvPr>
              <p:cNvSpPr>
                <a:spLocks noChangeArrowheads="1"/>
              </p:cNvSpPr>
              <p:nvPr/>
            </p:nvSpPr>
            <p:spPr bwMode="auto">
              <a:xfrm>
                <a:off x="14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2" name="Rectangle 135">
                <a:extLst>
                  <a:ext uri="{FF2B5EF4-FFF2-40B4-BE49-F238E27FC236}">
                    <a16:creationId xmlns:a16="http://schemas.microsoft.com/office/drawing/2014/main" id="{805E7C4B-47D1-495D-83C1-1A73C13A903C}"/>
                  </a:ext>
                </a:extLst>
              </p:cNvPr>
              <p:cNvSpPr>
                <a:spLocks noChangeArrowheads="1"/>
              </p:cNvSpPr>
              <p:nvPr/>
            </p:nvSpPr>
            <p:spPr bwMode="auto">
              <a:xfrm>
                <a:off x="14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 name="Rectangle 136">
                <a:extLst>
                  <a:ext uri="{FF2B5EF4-FFF2-40B4-BE49-F238E27FC236}">
                    <a16:creationId xmlns:a16="http://schemas.microsoft.com/office/drawing/2014/main" id="{5BEA7798-24B0-48C5-9999-3F254F4A8A7C}"/>
                  </a:ext>
                </a:extLst>
              </p:cNvPr>
              <p:cNvSpPr>
                <a:spLocks noChangeArrowheads="1"/>
              </p:cNvSpPr>
              <p:nvPr/>
            </p:nvSpPr>
            <p:spPr bwMode="auto">
              <a:xfrm>
                <a:off x="146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 name="Rectangle 137">
                <a:extLst>
                  <a:ext uri="{FF2B5EF4-FFF2-40B4-BE49-F238E27FC236}">
                    <a16:creationId xmlns:a16="http://schemas.microsoft.com/office/drawing/2014/main" id="{D0EB1DF0-0A7D-41A7-8825-E5051668AF85}"/>
                  </a:ext>
                </a:extLst>
              </p:cNvPr>
              <p:cNvSpPr>
                <a:spLocks noChangeArrowheads="1"/>
              </p:cNvSpPr>
              <p:nvPr/>
            </p:nvSpPr>
            <p:spPr bwMode="auto">
              <a:xfrm>
                <a:off x="14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5" name="Rectangle 138">
                <a:extLst>
                  <a:ext uri="{FF2B5EF4-FFF2-40B4-BE49-F238E27FC236}">
                    <a16:creationId xmlns:a16="http://schemas.microsoft.com/office/drawing/2014/main" id="{1871B4E8-BEC7-4A18-A805-D125251DC115}"/>
                  </a:ext>
                </a:extLst>
              </p:cNvPr>
              <p:cNvSpPr>
                <a:spLocks noChangeArrowheads="1"/>
              </p:cNvSpPr>
              <p:nvPr/>
            </p:nvSpPr>
            <p:spPr bwMode="auto">
              <a:xfrm>
                <a:off x="15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6" name="Rectangle 139">
                <a:extLst>
                  <a:ext uri="{FF2B5EF4-FFF2-40B4-BE49-F238E27FC236}">
                    <a16:creationId xmlns:a16="http://schemas.microsoft.com/office/drawing/2014/main" id="{72B30F66-FF2A-41B7-99C9-4636560AB560}"/>
                  </a:ext>
                </a:extLst>
              </p:cNvPr>
              <p:cNvSpPr>
                <a:spLocks noChangeArrowheads="1"/>
              </p:cNvSpPr>
              <p:nvPr/>
            </p:nvSpPr>
            <p:spPr bwMode="auto">
              <a:xfrm>
                <a:off x="15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7" name="Rectangle 140">
                <a:extLst>
                  <a:ext uri="{FF2B5EF4-FFF2-40B4-BE49-F238E27FC236}">
                    <a16:creationId xmlns:a16="http://schemas.microsoft.com/office/drawing/2014/main" id="{D61022AB-AA59-4602-B70C-9A01E47F0BB9}"/>
                  </a:ext>
                </a:extLst>
              </p:cNvPr>
              <p:cNvSpPr>
                <a:spLocks noChangeArrowheads="1"/>
              </p:cNvSpPr>
              <p:nvPr/>
            </p:nvSpPr>
            <p:spPr bwMode="auto">
              <a:xfrm>
                <a:off x="154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 name="Rectangle 141">
                <a:extLst>
                  <a:ext uri="{FF2B5EF4-FFF2-40B4-BE49-F238E27FC236}">
                    <a16:creationId xmlns:a16="http://schemas.microsoft.com/office/drawing/2014/main" id="{07672001-B2D3-4474-BD95-D16574ADD738}"/>
                  </a:ext>
                </a:extLst>
              </p:cNvPr>
              <p:cNvSpPr>
                <a:spLocks noChangeArrowheads="1"/>
              </p:cNvSpPr>
              <p:nvPr/>
            </p:nvSpPr>
            <p:spPr bwMode="auto">
              <a:xfrm>
                <a:off x="155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9" name="Rectangle 142">
                <a:extLst>
                  <a:ext uri="{FF2B5EF4-FFF2-40B4-BE49-F238E27FC236}">
                    <a16:creationId xmlns:a16="http://schemas.microsoft.com/office/drawing/2014/main" id="{EA4FCDC2-F8B8-4491-BC75-B7015A547AB9}"/>
                  </a:ext>
                </a:extLst>
              </p:cNvPr>
              <p:cNvSpPr>
                <a:spLocks noChangeArrowheads="1"/>
              </p:cNvSpPr>
              <p:nvPr/>
            </p:nvSpPr>
            <p:spPr bwMode="auto">
              <a:xfrm>
                <a:off x="155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0" name="Rectangle 143">
                <a:extLst>
                  <a:ext uri="{FF2B5EF4-FFF2-40B4-BE49-F238E27FC236}">
                    <a16:creationId xmlns:a16="http://schemas.microsoft.com/office/drawing/2014/main" id="{5BB6349E-E07F-48B4-81B3-D8854608F721}"/>
                  </a:ext>
                </a:extLst>
              </p:cNvPr>
              <p:cNvSpPr>
                <a:spLocks noChangeArrowheads="1"/>
              </p:cNvSpPr>
              <p:nvPr/>
            </p:nvSpPr>
            <p:spPr bwMode="auto">
              <a:xfrm>
                <a:off x="156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1" name="Rectangle 144">
                <a:extLst>
                  <a:ext uri="{FF2B5EF4-FFF2-40B4-BE49-F238E27FC236}">
                    <a16:creationId xmlns:a16="http://schemas.microsoft.com/office/drawing/2014/main" id="{0E2D2063-273F-436B-9E7C-6EA6C5DAA73B}"/>
                  </a:ext>
                </a:extLst>
              </p:cNvPr>
              <p:cNvSpPr>
                <a:spLocks noChangeArrowheads="1"/>
              </p:cNvSpPr>
              <p:nvPr/>
            </p:nvSpPr>
            <p:spPr bwMode="auto">
              <a:xfrm>
                <a:off x="156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2" name="Rectangle 145">
                <a:extLst>
                  <a:ext uri="{FF2B5EF4-FFF2-40B4-BE49-F238E27FC236}">
                    <a16:creationId xmlns:a16="http://schemas.microsoft.com/office/drawing/2014/main" id="{A115FE22-9C36-4389-BF58-6C6BA0B05A93}"/>
                  </a:ext>
                </a:extLst>
              </p:cNvPr>
              <p:cNvSpPr>
                <a:spLocks noChangeArrowheads="1"/>
              </p:cNvSpPr>
              <p:nvPr/>
            </p:nvSpPr>
            <p:spPr bwMode="auto">
              <a:xfrm>
                <a:off x="15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3" name="Rectangle 146">
                <a:extLst>
                  <a:ext uri="{FF2B5EF4-FFF2-40B4-BE49-F238E27FC236}">
                    <a16:creationId xmlns:a16="http://schemas.microsoft.com/office/drawing/2014/main" id="{16D1C2C0-3201-48AB-8989-3025E3CB944B}"/>
                  </a:ext>
                </a:extLst>
              </p:cNvPr>
              <p:cNvSpPr>
                <a:spLocks noChangeArrowheads="1"/>
              </p:cNvSpPr>
              <p:nvPr/>
            </p:nvSpPr>
            <p:spPr bwMode="auto">
              <a:xfrm>
                <a:off x="16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4" name="Rectangle 147">
                <a:extLst>
                  <a:ext uri="{FF2B5EF4-FFF2-40B4-BE49-F238E27FC236}">
                    <a16:creationId xmlns:a16="http://schemas.microsoft.com/office/drawing/2014/main" id="{FB4AB446-D810-41D4-BF3C-39F4F15CC009}"/>
                  </a:ext>
                </a:extLst>
              </p:cNvPr>
              <p:cNvSpPr>
                <a:spLocks noChangeArrowheads="1"/>
              </p:cNvSpPr>
              <p:nvPr/>
            </p:nvSpPr>
            <p:spPr bwMode="auto">
              <a:xfrm>
                <a:off x="16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5" name="Rectangle 148">
                <a:extLst>
                  <a:ext uri="{FF2B5EF4-FFF2-40B4-BE49-F238E27FC236}">
                    <a16:creationId xmlns:a16="http://schemas.microsoft.com/office/drawing/2014/main" id="{C9B2956B-DC35-4746-92A2-400FF834F783}"/>
                  </a:ext>
                </a:extLst>
              </p:cNvPr>
              <p:cNvSpPr>
                <a:spLocks noChangeArrowheads="1"/>
              </p:cNvSpPr>
              <p:nvPr/>
            </p:nvSpPr>
            <p:spPr bwMode="auto">
              <a:xfrm>
                <a:off x="16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6" name="Rectangle 149">
                <a:extLst>
                  <a:ext uri="{FF2B5EF4-FFF2-40B4-BE49-F238E27FC236}">
                    <a16:creationId xmlns:a16="http://schemas.microsoft.com/office/drawing/2014/main" id="{5DD9715A-9101-486C-ABF7-778EA474D8ED}"/>
                  </a:ext>
                </a:extLst>
              </p:cNvPr>
              <p:cNvSpPr>
                <a:spLocks noChangeArrowheads="1"/>
              </p:cNvSpPr>
              <p:nvPr/>
            </p:nvSpPr>
            <p:spPr bwMode="auto">
              <a:xfrm>
                <a:off x="16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7" name="Rectangle 150">
                <a:extLst>
                  <a:ext uri="{FF2B5EF4-FFF2-40B4-BE49-F238E27FC236}">
                    <a16:creationId xmlns:a16="http://schemas.microsoft.com/office/drawing/2014/main" id="{B6A9E615-A44A-4B01-99A8-E434585BEC1D}"/>
                  </a:ext>
                </a:extLst>
              </p:cNvPr>
              <p:cNvSpPr>
                <a:spLocks noChangeArrowheads="1"/>
              </p:cNvSpPr>
              <p:nvPr/>
            </p:nvSpPr>
            <p:spPr bwMode="auto">
              <a:xfrm>
                <a:off x="16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8" name="Rectangle 151">
                <a:extLst>
                  <a:ext uri="{FF2B5EF4-FFF2-40B4-BE49-F238E27FC236}">
                    <a16:creationId xmlns:a16="http://schemas.microsoft.com/office/drawing/2014/main" id="{7E1D4703-70F1-4B49-A7A6-A19BDA4CBE2E}"/>
                  </a:ext>
                </a:extLst>
              </p:cNvPr>
              <p:cNvSpPr>
                <a:spLocks noChangeArrowheads="1"/>
              </p:cNvSpPr>
              <p:nvPr/>
            </p:nvSpPr>
            <p:spPr bwMode="auto">
              <a:xfrm>
                <a:off x="17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9" name="Rectangle 152">
                <a:extLst>
                  <a:ext uri="{FF2B5EF4-FFF2-40B4-BE49-F238E27FC236}">
                    <a16:creationId xmlns:a16="http://schemas.microsoft.com/office/drawing/2014/main" id="{51D0FFBB-8BCA-4D45-AB9A-B5C835173675}"/>
                  </a:ext>
                </a:extLst>
              </p:cNvPr>
              <p:cNvSpPr>
                <a:spLocks noChangeArrowheads="1"/>
              </p:cNvSpPr>
              <p:nvPr/>
            </p:nvSpPr>
            <p:spPr bwMode="auto">
              <a:xfrm>
                <a:off x="172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0" name="Rectangle 153">
                <a:extLst>
                  <a:ext uri="{FF2B5EF4-FFF2-40B4-BE49-F238E27FC236}">
                    <a16:creationId xmlns:a16="http://schemas.microsoft.com/office/drawing/2014/main" id="{19D0459F-21B4-4FBA-98E6-26AFDCC6FB12}"/>
                  </a:ext>
                </a:extLst>
              </p:cNvPr>
              <p:cNvSpPr>
                <a:spLocks noChangeArrowheads="1"/>
              </p:cNvSpPr>
              <p:nvPr/>
            </p:nvSpPr>
            <p:spPr bwMode="auto">
              <a:xfrm>
                <a:off x="175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1" name="Rectangle 154">
                <a:extLst>
                  <a:ext uri="{FF2B5EF4-FFF2-40B4-BE49-F238E27FC236}">
                    <a16:creationId xmlns:a16="http://schemas.microsoft.com/office/drawing/2014/main" id="{C3708F53-0D3F-41ED-BE48-38295D489B08}"/>
                  </a:ext>
                </a:extLst>
              </p:cNvPr>
              <p:cNvSpPr>
                <a:spLocks noChangeArrowheads="1"/>
              </p:cNvSpPr>
              <p:nvPr/>
            </p:nvSpPr>
            <p:spPr bwMode="auto">
              <a:xfrm>
                <a:off x="175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2" name="Rectangle 155">
                <a:extLst>
                  <a:ext uri="{FF2B5EF4-FFF2-40B4-BE49-F238E27FC236}">
                    <a16:creationId xmlns:a16="http://schemas.microsoft.com/office/drawing/2014/main" id="{007CF85D-7791-4000-81B6-50C9293C4C29}"/>
                  </a:ext>
                </a:extLst>
              </p:cNvPr>
              <p:cNvSpPr>
                <a:spLocks noChangeArrowheads="1"/>
              </p:cNvSpPr>
              <p:nvPr/>
            </p:nvSpPr>
            <p:spPr bwMode="auto">
              <a:xfrm>
                <a:off x="17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3" name="Rectangle 156">
                <a:extLst>
                  <a:ext uri="{FF2B5EF4-FFF2-40B4-BE49-F238E27FC236}">
                    <a16:creationId xmlns:a16="http://schemas.microsoft.com/office/drawing/2014/main" id="{2C288708-E559-4405-A32E-EED018C51085}"/>
                  </a:ext>
                </a:extLst>
              </p:cNvPr>
              <p:cNvSpPr>
                <a:spLocks noChangeArrowheads="1"/>
              </p:cNvSpPr>
              <p:nvPr/>
            </p:nvSpPr>
            <p:spPr bwMode="auto">
              <a:xfrm>
                <a:off x="17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4" name="Rectangle 157">
                <a:extLst>
                  <a:ext uri="{FF2B5EF4-FFF2-40B4-BE49-F238E27FC236}">
                    <a16:creationId xmlns:a16="http://schemas.microsoft.com/office/drawing/2014/main" id="{8EA6A4EF-42E0-4745-8D9B-427A0C9F96E6}"/>
                  </a:ext>
                </a:extLst>
              </p:cNvPr>
              <p:cNvSpPr>
                <a:spLocks noChangeArrowheads="1"/>
              </p:cNvSpPr>
              <p:nvPr/>
            </p:nvSpPr>
            <p:spPr bwMode="auto">
              <a:xfrm>
                <a:off x="176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5" name="Rectangle 158">
                <a:extLst>
                  <a:ext uri="{FF2B5EF4-FFF2-40B4-BE49-F238E27FC236}">
                    <a16:creationId xmlns:a16="http://schemas.microsoft.com/office/drawing/2014/main" id="{63FA6284-D530-4450-9405-33F2E68598E6}"/>
                  </a:ext>
                </a:extLst>
              </p:cNvPr>
              <p:cNvSpPr>
                <a:spLocks noChangeArrowheads="1"/>
              </p:cNvSpPr>
              <p:nvPr/>
            </p:nvSpPr>
            <p:spPr bwMode="auto">
              <a:xfrm>
                <a:off x="17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6" name="Rectangle 159">
                <a:extLst>
                  <a:ext uri="{FF2B5EF4-FFF2-40B4-BE49-F238E27FC236}">
                    <a16:creationId xmlns:a16="http://schemas.microsoft.com/office/drawing/2014/main" id="{0C12152A-D2D3-48A5-9EC1-C635F45D5840}"/>
                  </a:ext>
                </a:extLst>
              </p:cNvPr>
              <p:cNvSpPr>
                <a:spLocks noChangeArrowheads="1"/>
              </p:cNvSpPr>
              <p:nvPr/>
            </p:nvSpPr>
            <p:spPr bwMode="auto">
              <a:xfrm>
                <a:off x="18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7" name="Rectangle 160">
                <a:extLst>
                  <a:ext uri="{FF2B5EF4-FFF2-40B4-BE49-F238E27FC236}">
                    <a16:creationId xmlns:a16="http://schemas.microsoft.com/office/drawing/2014/main" id="{2BE4CCF4-027F-4C32-83EF-2D03E0539B29}"/>
                  </a:ext>
                </a:extLst>
              </p:cNvPr>
              <p:cNvSpPr>
                <a:spLocks noChangeArrowheads="1"/>
              </p:cNvSpPr>
              <p:nvPr/>
            </p:nvSpPr>
            <p:spPr bwMode="auto">
              <a:xfrm>
                <a:off x="18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8" name="Rectangle 161">
                <a:extLst>
                  <a:ext uri="{FF2B5EF4-FFF2-40B4-BE49-F238E27FC236}">
                    <a16:creationId xmlns:a16="http://schemas.microsoft.com/office/drawing/2014/main" id="{8147DD44-30FD-40F6-89E7-B6384B99694C}"/>
                  </a:ext>
                </a:extLst>
              </p:cNvPr>
              <p:cNvSpPr>
                <a:spLocks noChangeArrowheads="1"/>
              </p:cNvSpPr>
              <p:nvPr/>
            </p:nvSpPr>
            <p:spPr bwMode="auto">
              <a:xfrm>
                <a:off x="18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9" name="Rectangle 162">
                <a:extLst>
                  <a:ext uri="{FF2B5EF4-FFF2-40B4-BE49-F238E27FC236}">
                    <a16:creationId xmlns:a16="http://schemas.microsoft.com/office/drawing/2014/main" id="{28CA11BA-456B-4B55-A710-46229CF5E774}"/>
                  </a:ext>
                </a:extLst>
              </p:cNvPr>
              <p:cNvSpPr>
                <a:spLocks noChangeArrowheads="1"/>
              </p:cNvSpPr>
              <p:nvPr/>
            </p:nvSpPr>
            <p:spPr bwMode="auto">
              <a:xfrm>
                <a:off x="18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0" name="Rectangle 163">
                <a:extLst>
                  <a:ext uri="{FF2B5EF4-FFF2-40B4-BE49-F238E27FC236}">
                    <a16:creationId xmlns:a16="http://schemas.microsoft.com/office/drawing/2014/main" id="{F123A7A9-8C90-401A-A6F6-D6CDE5704887}"/>
                  </a:ext>
                </a:extLst>
              </p:cNvPr>
              <p:cNvSpPr>
                <a:spLocks noChangeArrowheads="1"/>
              </p:cNvSpPr>
              <p:nvPr/>
            </p:nvSpPr>
            <p:spPr bwMode="auto">
              <a:xfrm>
                <a:off x="18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1" name="Rectangle 164">
                <a:extLst>
                  <a:ext uri="{FF2B5EF4-FFF2-40B4-BE49-F238E27FC236}">
                    <a16:creationId xmlns:a16="http://schemas.microsoft.com/office/drawing/2014/main" id="{175AC06E-199D-4CCF-B9CE-CA9151A1DA4D}"/>
                  </a:ext>
                </a:extLst>
              </p:cNvPr>
              <p:cNvSpPr>
                <a:spLocks noChangeArrowheads="1"/>
              </p:cNvSpPr>
              <p:nvPr/>
            </p:nvSpPr>
            <p:spPr bwMode="auto">
              <a:xfrm>
                <a:off x="19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2" name="Rectangle 165">
                <a:extLst>
                  <a:ext uri="{FF2B5EF4-FFF2-40B4-BE49-F238E27FC236}">
                    <a16:creationId xmlns:a16="http://schemas.microsoft.com/office/drawing/2014/main" id="{6651CD65-A38A-4A12-9B38-102D3AD074DA}"/>
                  </a:ext>
                </a:extLst>
              </p:cNvPr>
              <p:cNvSpPr>
                <a:spLocks noChangeArrowheads="1"/>
              </p:cNvSpPr>
              <p:nvPr/>
            </p:nvSpPr>
            <p:spPr bwMode="auto">
              <a:xfrm>
                <a:off x="192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3" name="Rectangle 166">
                <a:extLst>
                  <a:ext uri="{FF2B5EF4-FFF2-40B4-BE49-F238E27FC236}">
                    <a16:creationId xmlns:a16="http://schemas.microsoft.com/office/drawing/2014/main" id="{011E5EDE-676E-43C3-94F3-DC8A11E35683}"/>
                  </a:ext>
                </a:extLst>
              </p:cNvPr>
              <p:cNvSpPr>
                <a:spLocks noChangeArrowheads="1"/>
              </p:cNvSpPr>
              <p:nvPr/>
            </p:nvSpPr>
            <p:spPr bwMode="auto">
              <a:xfrm>
                <a:off x="195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4" name="Rectangle 167">
                <a:extLst>
                  <a:ext uri="{FF2B5EF4-FFF2-40B4-BE49-F238E27FC236}">
                    <a16:creationId xmlns:a16="http://schemas.microsoft.com/office/drawing/2014/main" id="{85EF54E1-8B2C-4E65-80A1-C7B1918943A7}"/>
                  </a:ext>
                </a:extLst>
              </p:cNvPr>
              <p:cNvSpPr>
                <a:spLocks noChangeArrowheads="1"/>
              </p:cNvSpPr>
              <p:nvPr/>
            </p:nvSpPr>
            <p:spPr bwMode="auto">
              <a:xfrm>
                <a:off x="195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5" name="Rectangle 168">
                <a:extLst>
                  <a:ext uri="{FF2B5EF4-FFF2-40B4-BE49-F238E27FC236}">
                    <a16:creationId xmlns:a16="http://schemas.microsoft.com/office/drawing/2014/main" id="{31D722C3-24E6-445E-A65C-1007EDACA2FE}"/>
                  </a:ext>
                </a:extLst>
              </p:cNvPr>
              <p:cNvSpPr>
                <a:spLocks noChangeArrowheads="1"/>
              </p:cNvSpPr>
              <p:nvPr/>
            </p:nvSpPr>
            <p:spPr bwMode="auto">
              <a:xfrm>
                <a:off x="195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6" name="Rectangle 169">
                <a:extLst>
                  <a:ext uri="{FF2B5EF4-FFF2-40B4-BE49-F238E27FC236}">
                    <a16:creationId xmlns:a16="http://schemas.microsoft.com/office/drawing/2014/main" id="{C64A6655-E03B-484F-BA56-B43E5106FAF6}"/>
                  </a:ext>
                </a:extLst>
              </p:cNvPr>
              <p:cNvSpPr>
                <a:spLocks noChangeArrowheads="1"/>
              </p:cNvSpPr>
              <p:nvPr/>
            </p:nvSpPr>
            <p:spPr bwMode="auto">
              <a:xfrm>
                <a:off x="19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7" name="Rectangle 170">
                <a:extLst>
                  <a:ext uri="{FF2B5EF4-FFF2-40B4-BE49-F238E27FC236}">
                    <a16:creationId xmlns:a16="http://schemas.microsoft.com/office/drawing/2014/main" id="{6194F6A1-6C09-4CD3-9B9B-1D0B030306E6}"/>
                  </a:ext>
                </a:extLst>
              </p:cNvPr>
              <p:cNvSpPr>
                <a:spLocks noChangeArrowheads="1"/>
              </p:cNvSpPr>
              <p:nvPr/>
            </p:nvSpPr>
            <p:spPr bwMode="auto">
              <a:xfrm>
                <a:off x="196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8" name="Rectangle 171">
                <a:extLst>
                  <a:ext uri="{FF2B5EF4-FFF2-40B4-BE49-F238E27FC236}">
                    <a16:creationId xmlns:a16="http://schemas.microsoft.com/office/drawing/2014/main" id="{3A46B9BD-E446-494F-A768-BF2DF04BA51E}"/>
                  </a:ext>
                </a:extLst>
              </p:cNvPr>
              <p:cNvSpPr>
                <a:spLocks noChangeArrowheads="1"/>
              </p:cNvSpPr>
              <p:nvPr/>
            </p:nvSpPr>
            <p:spPr bwMode="auto">
              <a:xfrm>
                <a:off x="19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9" name="Rectangle 172">
                <a:extLst>
                  <a:ext uri="{FF2B5EF4-FFF2-40B4-BE49-F238E27FC236}">
                    <a16:creationId xmlns:a16="http://schemas.microsoft.com/office/drawing/2014/main" id="{0D939EFC-F7FF-4AE0-9C30-6AA41D0B683C}"/>
                  </a:ext>
                </a:extLst>
              </p:cNvPr>
              <p:cNvSpPr>
                <a:spLocks noChangeArrowheads="1"/>
              </p:cNvSpPr>
              <p:nvPr/>
            </p:nvSpPr>
            <p:spPr bwMode="auto">
              <a:xfrm>
                <a:off x="19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0" name="Rectangle 173">
                <a:extLst>
                  <a:ext uri="{FF2B5EF4-FFF2-40B4-BE49-F238E27FC236}">
                    <a16:creationId xmlns:a16="http://schemas.microsoft.com/office/drawing/2014/main" id="{68EA4D9D-9231-4A28-A092-7917B68EC53E}"/>
                  </a:ext>
                </a:extLst>
              </p:cNvPr>
              <p:cNvSpPr>
                <a:spLocks noChangeArrowheads="1"/>
              </p:cNvSpPr>
              <p:nvPr/>
            </p:nvSpPr>
            <p:spPr bwMode="auto">
              <a:xfrm>
                <a:off x="20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1" name="Rectangle 174">
                <a:extLst>
                  <a:ext uri="{FF2B5EF4-FFF2-40B4-BE49-F238E27FC236}">
                    <a16:creationId xmlns:a16="http://schemas.microsoft.com/office/drawing/2014/main" id="{08AA0FBD-F003-4BE7-9863-A7B063B932AF}"/>
                  </a:ext>
                </a:extLst>
              </p:cNvPr>
              <p:cNvSpPr>
                <a:spLocks noChangeArrowheads="1"/>
              </p:cNvSpPr>
              <p:nvPr/>
            </p:nvSpPr>
            <p:spPr bwMode="auto">
              <a:xfrm>
                <a:off x="20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2" name="Rectangle 175">
                <a:extLst>
                  <a:ext uri="{FF2B5EF4-FFF2-40B4-BE49-F238E27FC236}">
                    <a16:creationId xmlns:a16="http://schemas.microsoft.com/office/drawing/2014/main" id="{8DCB7765-7A6C-4843-867C-CBC993638720}"/>
                  </a:ext>
                </a:extLst>
              </p:cNvPr>
              <p:cNvSpPr>
                <a:spLocks noChangeArrowheads="1"/>
              </p:cNvSpPr>
              <p:nvPr/>
            </p:nvSpPr>
            <p:spPr bwMode="auto">
              <a:xfrm>
                <a:off x="20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3" name="Rectangle 176">
                <a:extLst>
                  <a:ext uri="{FF2B5EF4-FFF2-40B4-BE49-F238E27FC236}">
                    <a16:creationId xmlns:a16="http://schemas.microsoft.com/office/drawing/2014/main" id="{4629E6A9-4827-4510-9DE0-395F1FE15EAB}"/>
                  </a:ext>
                </a:extLst>
              </p:cNvPr>
              <p:cNvSpPr>
                <a:spLocks noChangeArrowheads="1"/>
              </p:cNvSpPr>
              <p:nvPr/>
            </p:nvSpPr>
            <p:spPr bwMode="auto">
              <a:xfrm>
                <a:off x="20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4" name="Rectangle 177">
                <a:extLst>
                  <a:ext uri="{FF2B5EF4-FFF2-40B4-BE49-F238E27FC236}">
                    <a16:creationId xmlns:a16="http://schemas.microsoft.com/office/drawing/2014/main" id="{5745FE0F-72D0-495C-AE87-C40C0BAB3638}"/>
                  </a:ext>
                </a:extLst>
              </p:cNvPr>
              <p:cNvSpPr>
                <a:spLocks noChangeArrowheads="1"/>
              </p:cNvSpPr>
              <p:nvPr/>
            </p:nvSpPr>
            <p:spPr bwMode="auto">
              <a:xfrm>
                <a:off x="20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5" name="Rectangle 178">
                <a:extLst>
                  <a:ext uri="{FF2B5EF4-FFF2-40B4-BE49-F238E27FC236}">
                    <a16:creationId xmlns:a16="http://schemas.microsoft.com/office/drawing/2014/main" id="{80E6DB42-60DE-44C2-8F5A-07819581D036}"/>
                  </a:ext>
                </a:extLst>
              </p:cNvPr>
              <p:cNvSpPr>
                <a:spLocks noChangeArrowheads="1"/>
              </p:cNvSpPr>
              <p:nvPr/>
            </p:nvSpPr>
            <p:spPr bwMode="auto">
              <a:xfrm>
                <a:off x="21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6" name="Rectangle 179">
                <a:extLst>
                  <a:ext uri="{FF2B5EF4-FFF2-40B4-BE49-F238E27FC236}">
                    <a16:creationId xmlns:a16="http://schemas.microsoft.com/office/drawing/2014/main" id="{FF32894B-8333-4DA6-B41C-9C0305B70D7C}"/>
                  </a:ext>
                </a:extLst>
              </p:cNvPr>
              <p:cNvSpPr>
                <a:spLocks noChangeArrowheads="1"/>
              </p:cNvSpPr>
              <p:nvPr/>
            </p:nvSpPr>
            <p:spPr bwMode="auto">
              <a:xfrm>
                <a:off x="21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7" name="Rectangle 180">
                <a:extLst>
                  <a:ext uri="{FF2B5EF4-FFF2-40B4-BE49-F238E27FC236}">
                    <a16:creationId xmlns:a16="http://schemas.microsoft.com/office/drawing/2014/main" id="{34816D92-76F9-4276-B43B-B91CB6141391}"/>
                  </a:ext>
                </a:extLst>
              </p:cNvPr>
              <p:cNvSpPr>
                <a:spLocks noChangeArrowheads="1"/>
              </p:cNvSpPr>
              <p:nvPr/>
            </p:nvSpPr>
            <p:spPr bwMode="auto">
              <a:xfrm>
                <a:off x="216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8" name="Rectangle 181">
                <a:extLst>
                  <a:ext uri="{FF2B5EF4-FFF2-40B4-BE49-F238E27FC236}">
                    <a16:creationId xmlns:a16="http://schemas.microsoft.com/office/drawing/2014/main" id="{456EA3C5-0792-467F-9C59-A8764F316E49}"/>
                  </a:ext>
                </a:extLst>
              </p:cNvPr>
              <p:cNvSpPr>
                <a:spLocks noChangeArrowheads="1"/>
              </p:cNvSpPr>
              <p:nvPr/>
            </p:nvSpPr>
            <p:spPr bwMode="auto">
              <a:xfrm>
                <a:off x="216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9" name="Rectangle 182">
                <a:extLst>
                  <a:ext uri="{FF2B5EF4-FFF2-40B4-BE49-F238E27FC236}">
                    <a16:creationId xmlns:a16="http://schemas.microsoft.com/office/drawing/2014/main" id="{AC318133-FB29-4D21-925C-BBC9CA7FDC86}"/>
                  </a:ext>
                </a:extLst>
              </p:cNvPr>
              <p:cNvSpPr>
                <a:spLocks noChangeArrowheads="1"/>
              </p:cNvSpPr>
              <p:nvPr/>
            </p:nvSpPr>
            <p:spPr bwMode="auto">
              <a:xfrm>
                <a:off x="216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0" name="Rectangle 183">
                <a:extLst>
                  <a:ext uri="{FF2B5EF4-FFF2-40B4-BE49-F238E27FC236}">
                    <a16:creationId xmlns:a16="http://schemas.microsoft.com/office/drawing/2014/main" id="{31BE6C17-8BC9-4DB0-A66F-62EE6A594F0E}"/>
                  </a:ext>
                </a:extLst>
              </p:cNvPr>
              <p:cNvSpPr>
                <a:spLocks noChangeArrowheads="1"/>
              </p:cNvSpPr>
              <p:nvPr/>
            </p:nvSpPr>
            <p:spPr bwMode="auto">
              <a:xfrm>
                <a:off x="216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1" name="Rectangle 184">
                <a:extLst>
                  <a:ext uri="{FF2B5EF4-FFF2-40B4-BE49-F238E27FC236}">
                    <a16:creationId xmlns:a16="http://schemas.microsoft.com/office/drawing/2014/main" id="{324588A6-3D93-4BC4-92B5-6C0B3AA3A1A0}"/>
                  </a:ext>
                </a:extLst>
              </p:cNvPr>
              <p:cNvSpPr>
                <a:spLocks noChangeArrowheads="1"/>
              </p:cNvSpPr>
              <p:nvPr/>
            </p:nvSpPr>
            <p:spPr bwMode="auto">
              <a:xfrm>
                <a:off x="21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2" name="Rectangle 185">
                <a:extLst>
                  <a:ext uri="{FF2B5EF4-FFF2-40B4-BE49-F238E27FC236}">
                    <a16:creationId xmlns:a16="http://schemas.microsoft.com/office/drawing/2014/main" id="{2BB2D3F8-C3A2-4CED-AE4D-0592F9A2A7BC}"/>
                  </a:ext>
                </a:extLst>
              </p:cNvPr>
              <p:cNvSpPr>
                <a:spLocks noChangeArrowheads="1"/>
              </p:cNvSpPr>
              <p:nvPr/>
            </p:nvSpPr>
            <p:spPr bwMode="auto">
              <a:xfrm>
                <a:off x="21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3" name="Rectangle 186">
                <a:extLst>
                  <a:ext uri="{FF2B5EF4-FFF2-40B4-BE49-F238E27FC236}">
                    <a16:creationId xmlns:a16="http://schemas.microsoft.com/office/drawing/2014/main" id="{29E0E8E0-CD13-4AC7-9A5D-68FB4D28B68C}"/>
                  </a:ext>
                </a:extLst>
              </p:cNvPr>
              <p:cNvSpPr>
                <a:spLocks noChangeArrowheads="1"/>
              </p:cNvSpPr>
              <p:nvPr/>
            </p:nvSpPr>
            <p:spPr bwMode="auto">
              <a:xfrm>
                <a:off x="22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4" name="Rectangle 187">
                <a:extLst>
                  <a:ext uri="{FF2B5EF4-FFF2-40B4-BE49-F238E27FC236}">
                    <a16:creationId xmlns:a16="http://schemas.microsoft.com/office/drawing/2014/main" id="{B5E7305F-4CAF-4FED-8A4F-5842F792CD34}"/>
                  </a:ext>
                </a:extLst>
              </p:cNvPr>
              <p:cNvSpPr>
                <a:spLocks noChangeArrowheads="1"/>
              </p:cNvSpPr>
              <p:nvPr/>
            </p:nvSpPr>
            <p:spPr bwMode="auto">
              <a:xfrm>
                <a:off x="22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5" name="Rectangle 188">
                <a:extLst>
                  <a:ext uri="{FF2B5EF4-FFF2-40B4-BE49-F238E27FC236}">
                    <a16:creationId xmlns:a16="http://schemas.microsoft.com/office/drawing/2014/main" id="{2C770584-B3E8-473F-99AF-8B27675E8637}"/>
                  </a:ext>
                </a:extLst>
              </p:cNvPr>
              <p:cNvSpPr>
                <a:spLocks noChangeArrowheads="1"/>
              </p:cNvSpPr>
              <p:nvPr/>
            </p:nvSpPr>
            <p:spPr bwMode="auto">
              <a:xfrm>
                <a:off x="22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6" name="Rectangle 189">
                <a:extLst>
                  <a:ext uri="{FF2B5EF4-FFF2-40B4-BE49-F238E27FC236}">
                    <a16:creationId xmlns:a16="http://schemas.microsoft.com/office/drawing/2014/main" id="{27C63A9C-9A46-41E2-9519-2F85D104E7A2}"/>
                  </a:ext>
                </a:extLst>
              </p:cNvPr>
              <p:cNvSpPr>
                <a:spLocks noChangeArrowheads="1"/>
              </p:cNvSpPr>
              <p:nvPr/>
            </p:nvSpPr>
            <p:spPr bwMode="auto">
              <a:xfrm>
                <a:off x="22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7" name="Rectangle 190">
                <a:extLst>
                  <a:ext uri="{FF2B5EF4-FFF2-40B4-BE49-F238E27FC236}">
                    <a16:creationId xmlns:a16="http://schemas.microsoft.com/office/drawing/2014/main" id="{9A5459BE-AE09-4DBF-BBA3-0D6ADBE4C408}"/>
                  </a:ext>
                </a:extLst>
              </p:cNvPr>
              <p:cNvSpPr>
                <a:spLocks noChangeArrowheads="1"/>
              </p:cNvSpPr>
              <p:nvPr/>
            </p:nvSpPr>
            <p:spPr bwMode="auto">
              <a:xfrm>
                <a:off x="22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8" name="Rectangle 191">
                <a:extLst>
                  <a:ext uri="{FF2B5EF4-FFF2-40B4-BE49-F238E27FC236}">
                    <a16:creationId xmlns:a16="http://schemas.microsoft.com/office/drawing/2014/main" id="{8DB96F91-4E11-4C17-9FC9-2767C8D1E141}"/>
                  </a:ext>
                </a:extLst>
              </p:cNvPr>
              <p:cNvSpPr>
                <a:spLocks noChangeArrowheads="1"/>
              </p:cNvSpPr>
              <p:nvPr/>
            </p:nvSpPr>
            <p:spPr bwMode="auto">
              <a:xfrm>
                <a:off x="23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9" name="Rectangle 192">
                <a:extLst>
                  <a:ext uri="{FF2B5EF4-FFF2-40B4-BE49-F238E27FC236}">
                    <a16:creationId xmlns:a16="http://schemas.microsoft.com/office/drawing/2014/main" id="{76366D02-476B-4D5B-A505-4B2A4EB34FEB}"/>
                  </a:ext>
                </a:extLst>
              </p:cNvPr>
              <p:cNvSpPr>
                <a:spLocks noChangeArrowheads="1"/>
              </p:cNvSpPr>
              <p:nvPr/>
            </p:nvSpPr>
            <p:spPr bwMode="auto">
              <a:xfrm>
                <a:off x="23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0" name="Rectangle 193">
                <a:extLst>
                  <a:ext uri="{FF2B5EF4-FFF2-40B4-BE49-F238E27FC236}">
                    <a16:creationId xmlns:a16="http://schemas.microsoft.com/office/drawing/2014/main" id="{F7ACC5BF-CAEF-4830-933E-D663CE32A017}"/>
                  </a:ext>
                </a:extLst>
              </p:cNvPr>
              <p:cNvSpPr>
                <a:spLocks noChangeArrowheads="1"/>
              </p:cNvSpPr>
              <p:nvPr/>
            </p:nvSpPr>
            <p:spPr bwMode="auto">
              <a:xfrm>
                <a:off x="235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1" name="Rectangle 194">
                <a:extLst>
                  <a:ext uri="{FF2B5EF4-FFF2-40B4-BE49-F238E27FC236}">
                    <a16:creationId xmlns:a16="http://schemas.microsoft.com/office/drawing/2014/main" id="{7ED3F1E9-AD02-4798-A0F7-CCED6C62E7FB}"/>
                  </a:ext>
                </a:extLst>
              </p:cNvPr>
              <p:cNvSpPr>
                <a:spLocks noChangeArrowheads="1"/>
              </p:cNvSpPr>
              <p:nvPr/>
            </p:nvSpPr>
            <p:spPr bwMode="auto">
              <a:xfrm>
                <a:off x="236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2" name="Rectangle 195">
                <a:extLst>
                  <a:ext uri="{FF2B5EF4-FFF2-40B4-BE49-F238E27FC236}">
                    <a16:creationId xmlns:a16="http://schemas.microsoft.com/office/drawing/2014/main" id="{1E3C6FCB-AEAE-471B-9E7C-574318D41E64}"/>
                  </a:ext>
                </a:extLst>
              </p:cNvPr>
              <p:cNvSpPr>
                <a:spLocks noChangeArrowheads="1"/>
              </p:cNvSpPr>
              <p:nvPr/>
            </p:nvSpPr>
            <p:spPr bwMode="auto">
              <a:xfrm>
                <a:off x="236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3" name="Rectangle 196">
                <a:extLst>
                  <a:ext uri="{FF2B5EF4-FFF2-40B4-BE49-F238E27FC236}">
                    <a16:creationId xmlns:a16="http://schemas.microsoft.com/office/drawing/2014/main" id="{0DC57977-0FFF-4182-9C2F-C68B76599CDD}"/>
                  </a:ext>
                </a:extLst>
              </p:cNvPr>
              <p:cNvSpPr>
                <a:spLocks noChangeArrowheads="1"/>
              </p:cNvSpPr>
              <p:nvPr/>
            </p:nvSpPr>
            <p:spPr bwMode="auto">
              <a:xfrm>
                <a:off x="237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4" name="Rectangle 197">
                <a:extLst>
                  <a:ext uri="{FF2B5EF4-FFF2-40B4-BE49-F238E27FC236}">
                    <a16:creationId xmlns:a16="http://schemas.microsoft.com/office/drawing/2014/main" id="{60D69AEE-F99F-49D5-B3AF-3D5C315662E9}"/>
                  </a:ext>
                </a:extLst>
              </p:cNvPr>
              <p:cNvSpPr>
                <a:spLocks noChangeArrowheads="1"/>
              </p:cNvSpPr>
              <p:nvPr/>
            </p:nvSpPr>
            <p:spPr bwMode="auto">
              <a:xfrm>
                <a:off x="237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5" name="Rectangle 198">
                <a:extLst>
                  <a:ext uri="{FF2B5EF4-FFF2-40B4-BE49-F238E27FC236}">
                    <a16:creationId xmlns:a16="http://schemas.microsoft.com/office/drawing/2014/main" id="{C36DCFF7-08DB-4CD2-B2AD-9EC36867A25D}"/>
                  </a:ext>
                </a:extLst>
              </p:cNvPr>
              <p:cNvSpPr>
                <a:spLocks noChangeArrowheads="1"/>
              </p:cNvSpPr>
              <p:nvPr/>
            </p:nvSpPr>
            <p:spPr bwMode="auto">
              <a:xfrm>
                <a:off x="23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6" name="Rectangle 199">
                <a:extLst>
                  <a:ext uri="{FF2B5EF4-FFF2-40B4-BE49-F238E27FC236}">
                    <a16:creationId xmlns:a16="http://schemas.microsoft.com/office/drawing/2014/main" id="{1248BDF2-5525-4B18-9212-7A2DC140425E}"/>
                  </a:ext>
                </a:extLst>
              </p:cNvPr>
              <p:cNvSpPr>
                <a:spLocks noChangeArrowheads="1"/>
              </p:cNvSpPr>
              <p:nvPr/>
            </p:nvSpPr>
            <p:spPr bwMode="auto">
              <a:xfrm>
                <a:off x="24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7" name="Rectangle 200">
                <a:extLst>
                  <a:ext uri="{FF2B5EF4-FFF2-40B4-BE49-F238E27FC236}">
                    <a16:creationId xmlns:a16="http://schemas.microsoft.com/office/drawing/2014/main" id="{60997B5E-0AB2-45A6-A936-57302C0DA26B}"/>
                  </a:ext>
                </a:extLst>
              </p:cNvPr>
              <p:cNvSpPr>
                <a:spLocks noChangeArrowheads="1"/>
              </p:cNvSpPr>
              <p:nvPr/>
            </p:nvSpPr>
            <p:spPr bwMode="auto">
              <a:xfrm>
                <a:off x="243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8" name="Rectangle 201">
                <a:extLst>
                  <a:ext uri="{FF2B5EF4-FFF2-40B4-BE49-F238E27FC236}">
                    <a16:creationId xmlns:a16="http://schemas.microsoft.com/office/drawing/2014/main" id="{41B40350-1223-4739-9A76-5B42C42A866F}"/>
                  </a:ext>
                </a:extLst>
              </p:cNvPr>
              <p:cNvSpPr>
                <a:spLocks noChangeArrowheads="1"/>
              </p:cNvSpPr>
              <p:nvPr/>
            </p:nvSpPr>
            <p:spPr bwMode="auto">
              <a:xfrm>
                <a:off x="24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9" name="Rectangle 202">
                <a:extLst>
                  <a:ext uri="{FF2B5EF4-FFF2-40B4-BE49-F238E27FC236}">
                    <a16:creationId xmlns:a16="http://schemas.microsoft.com/office/drawing/2014/main" id="{40A6ECB5-6016-4BD2-B60F-E35DE9217C44}"/>
                  </a:ext>
                </a:extLst>
              </p:cNvPr>
              <p:cNvSpPr>
                <a:spLocks noChangeArrowheads="1"/>
              </p:cNvSpPr>
              <p:nvPr/>
            </p:nvSpPr>
            <p:spPr bwMode="auto">
              <a:xfrm>
                <a:off x="24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0" name="Rectangle 203">
                <a:extLst>
                  <a:ext uri="{FF2B5EF4-FFF2-40B4-BE49-F238E27FC236}">
                    <a16:creationId xmlns:a16="http://schemas.microsoft.com/office/drawing/2014/main" id="{F0619541-3D2E-4E59-AA43-C3F407FA2004}"/>
                  </a:ext>
                </a:extLst>
              </p:cNvPr>
              <p:cNvSpPr>
                <a:spLocks noChangeArrowheads="1"/>
              </p:cNvSpPr>
              <p:nvPr/>
            </p:nvSpPr>
            <p:spPr bwMode="auto">
              <a:xfrm>
                <a:off x="24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1" name="Rectangle 204">
                <a:extLst>
                  <a:ext uri="{FF2B5EF4-FFF2-40B4-BE49-F238E27FC236}">
                    <a16:creationId xmlns:a16="http://schemas.microsoft.com/office/drawing/2014/main" id="{80C27C05-2C84-4B31-8EFD-7B6D30E10615}"/>
                  </a:ext>
                </a:extLst>
              </p:cNvPr>
              <p:cNvSpPr>
                <a:spLocks noChangeArrowheads="1"/>
              </p:cNvSpPr>
              <p:nvPr/>
            </p:nvSpPr>
            <p:spPr bwMode="auto">
              <a:xfrm>
                <a:off x="25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70" name="Rectangle 206">
              <a:extLst>
                <a:ext uri="{FF2B5EF4-FFF2-40B4-BE49-F238E27FC236}">
                  <a16:creationId xmlns:a16="http://schemas.microsoft.com/office/drawing/2014/main" id="{A88FDEF7-357A-4C5A-9AB9-EBC6EC3F85E9}"/>
                </a:ext>
              </a:extLst>
            </p:cNvPr>
            <p:cNvSpPr>
              <a:spLocks noChangeArrowheads="1"/>
            </p:cNvSpPr>
            <p:nvPr/>
          </p:nvSpPr>
          <p:spPr bwMode="auto">
            <a:xfrm>
              <a:off x="25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 name="Rectangle 207">
              <a:extLst>
                <a:ext uri="{FF2B5EF4-FFF2-40B4-BE49-F238E27FC236}">
                  <a16:creationId xmlns:a16="http://schemas.microsoft.com/office/drawing/2014/main" id="{41D8FE6B-85BF-47E8-BEE0-800EB1E20268}"/>
                </a:ext>
              </a:extLst>
            </p:cNvPr>
            <p:cNvSpPr>
              <a:spLocks noChangeArrowheads="1"/>
            </p:cNvSpPr>
            <p:nvPr/>
          </p:nvSpPr>
          <p:spPr bwMode="auto">
            <a:xfrm>
              <a:off x="256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 name="Rectangle 208">
              <a:extLst>
                <a:ext uri="{FF2B5EF4-FFF2-40B4-BE49-F238E27FC236}">
                  <a16:creationId xmlns:a16="http://schemas.microsoft.com/office/drawing/2014/main" id="{4007A90D-6CEE-47A2-AC3D-614F6BFE5128}"/>
                </a:ext>
              </a:extLst>
            </p:cNvPr>
            <p:cNvSpPr>
              <a:spLocks noChangeArrowheads="1"/>
            </p:cNvSpPr>
            <p:nvPr/>
          </p:nvSpPr>
          <p:spPr bwMode="auto">
            <a:xfrm>
              <a:off x="256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 name="Rectangle 209">
              <a:extLst>
                <a:ext uri="{FF2B5EF4-FFF2-40B4-BE49-F238E27FC236}">
                  <a16:creationId xmlns:a16="http://schemas.microsoft.com/office/drawing/2014/main" id="{4D87893C-083C-4C0C-AA06-3C511A83D059}"/>
                </a:ext>
              </a:extLst>
            </p:cNvPr>
            <p:cNvSpPr>
              <a:spLocks noChangeArrowheads="1"/>
            </p:cNvSpPr>
            <p:nvPr/>
          </p:nvSpPr>
          <p:spPr bwMode="auto">
            <a:xfrm>
              <a:off x="25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 name="Rectangle 210">
              <a:extLst>
                <a:ext uri="{FF2B5EF4-FFF2-40B4-BE49-F238E27FC236}">
                  <a16:creationId xmlns:a16="http://schemas.microsoft.com/office/drawing/2014/main" id="{BA3F2A3E-F4B6-45BD-9873-258FC20F5468}"/>
                </a:ext>
              </a:extLst>
            </p:cNvPr>
            <p:cNvSpPr>
              <a:spLocks noChangeArrowheads="1"/>
            </p:cNvSpPr>
            <p:nvPr/>
          </p:nvSpPr>
          <p:spPr bwMode="auto">
            <a:xfrm>
              <a:off x="25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 name="Rectangle 211">
              <a:extLst>
                <a:ext uri="{FF2B5EF4-FFF2-40B4-BE49-F238E27FC236}">
                  <a16:creationId xmlns:a16="http://schemas.microsoft.com/office/drawing/2014/main" id="{D0F31A1C-BD43-46F8-B335-C77D6FA70BFD}"/>
                </a:ext>
              </a:extLst>
            </p:cNvPr>
            <p:cNvSpPr>
              <a:spLocks noChangeArrowheads="1"/>
            </p:cNvSpPr>
            <p:nvPr/>
          </p:nvSpPr>
          <p:spPr bwMode="auto">
            <a:xfrm>
              <a:off x="25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 name="Rectangle 212">
              <a:extLst>
                <a:ext uri="{FF2B5EF4-FFF2-40B4-BE49-F238E27FC236}">
                  <a16:creationId xmlns:a16="http://schemas.microsoft.com/office/drawing/2014/main" id="{AA97864B-36F4-4469-88EF-A4B2BC089F4D}"/>
                </a:ext>
              </a:extLst>
            </p:cNvPr>
            <p:cNvSpPr>
              <a:spLocks noChangeArrowheads="1"/>
            </p:cNvSpPr>
            <p:nvPr/>
          </p:nvSpPr>
          <p:spPr bwMode="auto">
            <a:xfrm>
              <a:off x="259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 name="Rectangle 213">
              <a:extLst>
                <a:ext uri="{FF2B5EF4-FFF2-40B4-BE49-F238E27FC236}">
                  <a16:creationId xmlns:a16="http://schemas.microsoft.com/office/drawing/2014/main" id="{D568720E-F68A-4ECB-AFAF-6808BA969379}"/>
                </a:ext>
              </a:extLst>
            </p:cNvPr>
            <p:cNvSpPr>
              <a:spLocks noChangeArrowheads="1"/>
            </p:cNvSpPr>
            <p:nvPr/>
          </p:nvSpPr>
          <p:spPr bwMode="auto">
            <a:xfrm>
              <a:off x="26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 name="Rectangle 214">
              <a:extLst>
                <a:ext uri="{FF2B5EF4-FFF2-40B4-BE49-F238E27FC236}">
                  <a16:creationId xmlns:a16="http://schemas.microsoft.com/office/drawing/2014/main" id="{29694BE7-02B9-46E3-B295-DF298739E756}"/>
                </a:ext>
              </a:extLst>
            </p:cNvPr>
            <p:cNvSpPr>
              <a:spLocks noChangeArrowheads="1"/>
            </p:cNvSpPr>
            <p:nvPr/>
          </p:nvSpPr>
          <p:spPr bwMode="auto">
            <a:xfrm>
              <a:off x="264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 name="Rectangle 215">
              <a:extLst>
                <a:ext uri="{FF2B5EF4-FFF2-40B4-BE49-F238E27FC236}">
                  <a16:creationId xmlns:a16="http://schemas.microsoft.com/office/drawing/2014/main" id="{8C4F3BFA-7BF5-4CFA-8294-65B1E13D79AC}"/>
                </a:ext>
              </a:extLst>
            </p:cNvPr>
            <p:cNvSpPr>
              <a:spLocks noChangeArrowheads="1"/>
            </p:cNvSpPr>
            <p:nvPr/>
          </p:nvSpPr>
          <p:spPr bwMode="auto">
            <a:xfrm>
              <a:off x="26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 name="Rectangle 216">
              <a:extLst>
                <a:ext uri="{FF2B5EF4-FFF2-40B4-BE49-F238E27FC236}">
                  <a16:creationId xmlns:a16="http://schemas.microsoft.com/office/drawing/2014/main" id="{0C773C7B-42C6-45E0-A098-ED1D472D45BC}"/>
                </a:ext>
              </a:extLst>
            </p:cNvPr>
            <p:cNvSpPr>
              <a:spLocks noChangeArrowheads="1"/>
            </p:cNvSpPr>
            <p:nvPr/>
          </p:nvSpPr>
          <p:spPr bwMode="auto">
            <a:xfrm>
              <a:off x="26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 name="Rectangle 217">
              <a:extLst>
                <a:ext uri="{FF2B5EF4-FFF2-40B4-BE49-F238E27FC236}">
                  <a16:creationId xmlns:a16="http://schemas.microsoft.com/office/drawing/2014/main" id="{B00679AE-C43B-4C4C-ACCA-F7A1AC60B2EE}"/>
                </a:ext>
              </a:extLst>
            </p:cNvPr>
            <p:cNvSpPr>
              <a:spLocks noChangeArrowheads="1"/>
            </p:cNvSpPr>
            <p:nvPr/>
          </p:nvSpPr>
          <p:spPr bwMode="auto">
            <a:xfrm>
              <a:off x="26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 name="Rectangle 218">
              <a:extLst>
                <a:ext uri="{FF2B5EF4-FFF2-40B4-BE49-F238E27FC236}">
                  <a16:creationId xmlns:a16="http://schemas.microsoft.com/office/drawing/2014/main" id="{D4A4A58B-E3ED-4983-BD21-91E471955C4B}"/>
                </a:ext>
              </a:extLst>
            </p:cNvPr>
            <p:cNvSpPr>
              <a:spLocks noChangeArrowheads="1"/>
            </p:cNvSpPr>
            <p:nvPr/>
          </p:nvSpPr>
          <p:spPr bwMode="auto">
            <a:xfrm>
              <a:off x="27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 name="Rectangle 219">
              <a:extLst>
                <a:ext uri="{FF2B5EF4-FFF2-40B4-BE49-F238E27FC236}">
                  <a16:creationId xmlns:a16="http://schemas.microsoft.com/office/drawing/2014/main" id="{51B3E7A1-AB3A-4A5E-A370-EBA77849A278}"/>
                </a:ext>
              </a:extLst>
            </p:cNvPr>
            <p:cNvSpPr>
              <a:spLocks noChangeArrowheads="1"/>
            </p:cNvSpPr>
            <p:nvPr/>
          </p:nvSpPr>
          <p:spPr bwMode="auto">
            <a:xfrm>
              <a:off x="27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Rectangle 220">
              <a:extLst>
                <a:ext uri="{FF2B5EF4-FFF2-40B4-BE49-F238E27FC236}">
                  <a16:creationId xmlns:a16="http://schemas.microsoft.com/office/drawing/2014/main" id="{F8FD14EB-3012-48D8-8276-518143A28256}"/>
                </a:ext>
              </a:extLst>
            </p:cNvPr>
            <p:cNvSpPr>
              <a:spLocks noChangeArrowheads="1"/>
            </p:cNvSpPr>
            <p:nvPr/>
          </p:nvSpPr>
          <p:spPr bwMode="auto">
            <a:xfrm>
              <a:off x="276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 name="Rectangle 221">
              <a:extLst>
                <a:ext uri="{FF2B5EF4-FFF2-40B4-BE49-F238E27FC236}">
                  <a16:creationId xmlns:a16="http://schemas.microsoft.com/office/drawing/2014/main" id="{AE0B5884-202B-4CF7-8181-9B12920EAA48}"/>
                </a:ext>
              </a:extLst>
            </p:cNvPr>
            <p:cNvSpPr>
              <a:spLocks noChangeArrowheads="1"/>
            </p:cNvSpPr>
            <p:nvPr/>
          </p:nvSpPr>
          <p:spPr bwMode="auto">
            <a:xfrm>
              <a:off x="276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 name="Rectangle 222">
              <a:extLst>
                <a:ext uri="{FF2B5EF4-FFF2-40B4-BE49-F238E27FC236}">
                  <a16:creationId xmlns:a16="http://schemas.microsoft.com/office/drawing/2014/main" id="{D896A925-CCA8-4C83-94C1-8F665277FC24}"/>
                </a:ext>
              </a:extLst>
            </p:cNvPr>
            <p:cNvSpPr>
              <a:spLocks noChangeArrowheads="1"/>
            </p:cNvSpPr>
            <p:nvPr/>
          </p:nvSpPr>
          <p:spPr bwMode="auto">
            <a:xfrm>
              <a:off x="276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 name="Rectangle 223">
              <a:extLst>
                <a:ext uri="{FF2B5EF4-FFF2-40B4-BE49-F238E27FC236}">
                  <a16:creationId xmlns:a16="http://schemas.microsoft.com/office/drawing/2014/main" id="{F31E8A40-F653-4326-8117-3D38C7CD26B9}"/>
                </a:ext>
              </a:extLst>
            </p:cNvPr>
            <p:cNvSpPr>
              <a:spLocks noChangeArrowheads="1"/>
            </p:cNvSpPr>
            <p:nvPr/>
          </p:nvSpPr>
          <p:spPr bwMode="auto">
            <a:xfrm>
              <a:off x="27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 name="Rectangle 224">
              <a:extLst>
                <a:ext uri="{FF2B5EF4-FFF2-40B4-BE49-F238E27FC236}">
                  <a16:creationId xmlns:a16="http://schemas.microsoft.com/office/drawing/2014/main" id="{CF6D0D23-8402-498E-AE2C-5028A56162C9}"/>
                </a:ext>
              </a:extLst>
            </p:cNvPr>
            <p:cNvSpPr>
              <a:spLocks noChangeArrowheads="1"/>
            </p:cNvSpPr>
            <p:nvPr/>
          </p:nvSpPr>
          <p:spPr bwMode="auto">
            <a:xfrm>
              <a:off x="27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 name="Rectangle 225">
              <a:extLst>
                <a:ext uri="{FF2B5EF4-FFF2-40B4-BE49-F238E27FC236}">
                  <a16:creationId xmlns:a16="http://schemas.microsoft.com/office/drawing/2014/main" id="{6E94102C-A4BB-45A0-9526-74EBBBF74DDE}"/>
                </a:ext>
              </a:extLst>
            </p:cNvPr>
            <p:cNvSpPr>
              <a:spLocks noChangeArrowheads="1"/>
            </p:cNvSpPr>
            <p:nvPr/>
          </p:nvSpPr>
          <p:spPr bwMode="auto">
            <a:xfrm>
              <a:off x="277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 name="Rectangle 226">
              <a:extLst>
                <a:ext uri="{FF2B5EF4-FFF2-40B4-BE49-F238E27FC236}">
                  <a16:creationId xmlns:a16="http://schemas.microsoft.com/office/drawing/2014/main" id="{5B7B145D-62DE-4B88-8C39-0D26CEABA75F}"/>
                </a:ext>
              </a:extLst>
            </p:cNvPr>
            <p:cNvSpPr>
              <a:spLocks noChangeArrowheads="1"/>
            </p:cNvSpPr>
            <p:nvPr/>
          </p:nvSpPr>
          <p:spPr bwMode="auto">
            <a:xfrm>
              <a:off x="28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 name="Rectangle 227">
              <a:extLst>
                <a:ext uri="{FF2B5EF4-FFF2-40B4-BE49-F238E27FC236}">
                  <a16:creationId xmlns:a16="http://schemas.microsoft.com/office/drawing/2014/main" id="{B29A63C1-42DF-4A74-ACD5-513D37248E98}"/>
                </a:ext>
              </a:extLst>
            </p:cNvPr>
            <p:cNvSpPr>
              <a:spLocks noChangeArrowheads="1"/>
            </p:cNvSpPr>
            <p:nvPr/>
          </p:nvSpPr>
          <p:spPr bwMode="auto">
            <a:xfrm>
              <a:off x="28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 name="Rectangle 228">
              <a:extLst>
                <a:ext uri="{FF2B5EF4-FFF2-40B4-BE49-F238E27FC236}">
                  <a16:creationId xmlns:a16="http://schemas.microsoft.com/office/drawing/2014/main" id="{49630B8B-D97E-4C98-9B14-68AA22B04940}"/>
                </a:ext>
              </a:extLst>
            </p:cNvPr>
            <p:cNvSpPr>
              <a:spLocks noChangeArrowheads="1"/>
            </p:cNvSpPr>
            <p:nvPr/>
          </p:nvSpPr>
          <p:spPr bwMode="auto">
            <a:xfrm>
              <a:off x="28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 name="Rectangle 229">
              <a:extLst>
                <a:ext uri="{FF2B5EF4-FFF2-40B4-BE49-F238E27FC236}">
                  <a16:creationId xmlns:a16="http://schemas.microsoft.com/office/drawing/2014/main" id="{089EC43A-1AED-4346-91AF-35FB63FAF19C}"/>
                </a:ext>
              </a:extLst>
            </p:cNvPr>
            <p:cNvSpPr>
              <a:spLocks noChangeArrowheads="1"/>
            </p:cNvSpPr>
            <p:nvPr/>
          </p:nvSpPr>
          <p:spPr bwMode="auto">
            <a:xfrm>
              <a:off x="28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 name="Rectangle 230">
              <a:extLst>
                <a:ext uri="{FF2B5EF4-FFF2-40B4-BE49-F238E27FC236}">
                  <a16:creationId xmlns:a16="http://schemas.microsoft.com/office/drawing/2014/main" id="{BB0682CD-B997-42D8-9062-C43C7A37E73D}"/>
                </a:ext>
              </a:extLst>
            </p:cNvPr>
            <p:cNvSpPr>
              <a:spLocks noChangeArrowheads="1"/>
            </p:cNvSpPr>
            <p:nvPr/>
          </p:nvSpPr>
          <p:spPr bwMode="auto">
            <a:xfrm>
              <a:off x="28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 name="Rectangle 231">
              <a:extLst>
                <a:ext uri="{FF2B5EF4-FFF2-40B4-BE49-F238E27FC236}">
                  <a16:creationId xmlns:a16="http://schemas.microsoft.com/office/drawing/2014/main" id="{F5F9F502-64A4-4653-AD06-3DDD45775E70}"/>
                </a:ext>
              </a:extLst>
            </p:cNvPr>
            <p:cNvSpPr>
              <a:spLocks noChangeArrowheads="1"/>
            </p:cNvSpPr>
            <p:nvPr/>
          </p:nvSpPr>
          <p:spPr bwMode="auto">
            <a:xfrm>
              <a:off x="28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6" name="Rectangle 232">
              <a:extLst>
                <a:ext uri="{FF2B5EF4-FFF2-40B4-BE49-F238E27FC236}">
                  <a16:creationId xmlns:a16="http://schemas.microsoft.com/office/drawing/2014/main" id="{E466391F-341B-43E9-A9A4-3507CFEB075E}"/>
                </a:ext>
              </a:extLst>
            </p:cNvPr>
            <p:cNvSpPr>
              <a:spLocks noChangeArrowheads="1"/>
            </p:cNvSpPr>
            <p:nvPr/>
          </p:nvSpPr>
          <p:spPr bwMode="auto">
            <a:xfrm>
              <a:off x="29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7" name="Rectangle 233">
              <a:extLst>
                <a:ext uri="{FF2B5EF4-FFF2-40B4-BE49-F238E27FC236}">
                  <a16:creationId xmlns:a16="http://schemas.microsoft.com/office/drawing/2014/main" id="{3E52C4E4-59F4-4954-901E-38EEFBB5C5F5}"/>
                </a:ext>
              </a:extLst>
            </p:cNvPr>
            <p:cNvSpPr>
              <a:spLocks noChangeArrowheads="1"/>
            </p:cNvSpPr>
            <p:nvPr/>
          </p:nvSpPr>
          <p:spPr bwMode="auto">
            <a:xfrm>
              <a:off x="29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Rectangle 234">
              <a:extLst>
                <a:ext uri="{FF2B5EF4-FFF2-40B4-BE49-F238E27FC236}">
                  <a16:creationId xmlns:a16="http://schemas.microsoft.com/office/drawing/2014/main" id="{61DA7911-2732-4FE7-A6B9-2DBA5B71E444}"/>
                </a:ext>
              </a:extLst>
            </p:cNvPr>
            <p:cNvSpPr>
              <a:spLocks noChangeArrowheads="1"/>
            </p:cNvSpPr>
            <p:nvPr/>
          </p:nvSpPr>
          <p:spPr bwMode="auto">
            <a:xfrm>
              <a:off x="297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9" name="Rectangle 235">
              <a:extLst>
                <a:ext uri="{FF2B5EF4-FFF2-40B4-BE49-F238E27FC236}">
                  <a16:creationId xmlns:a16="http://schemas.microsoft.com/office/drawing/2014/main" id="{9334262E-66FE-4F69-81CF-0DCEBF7D21BE}"/>
                </a:ext>
              </a:extLst>
            </p:cNvPr>
            <p:cNvSpPr>
              <a:spLocks noChangeArrowheads="1"/>
            </p:cNvSpPr>
            <p:nvPr/>
          </p:nvSpPr>
          <p:spPr bwMode="auto">
            <a:xfrm>
              <a:off x="297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0" name="Rectangle 236">
              <a:extLst>
                <a:ext uri="{FF2B5EF4-FFF2-40B4-BE49-F238E27FC236}">
                  <a16:creationId xmlns:a16="http://schemas.microsoft.com/office/drawing/2014/main" id="{D512CA38-8092-4465-9563-FDAB4EFBB54B}"/>
                </a:ext>
              </a:extLst>
            </p:cNvPr>
            <p:cNvSpPr>
              <a:spLocks noChangeArrowheads="1"/>
            </p:cNvSpPr>
            <p:nvPr/>
          </p:nvSpPr>
          <p:spPr bwMode="auto">
            <a:xfrm>
              <a:off x="297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 name="Rectangle 237">
              <a:extLst>
                <a:ext uri="{FF2B5EF4-FFF2-40B4-BE49-F238E27FC236}">
                  <a16:creationId xmlns:a16="http://schemas.microsoft.com/office/drawing/2014/main" id="{3BEE6BDC-FA55-4259-81AF-A5690AA6663C}"/>
                </a:ext>
              </a:extLst>
            </p:cNvPr>
            <p:cNvSpPr>
              <a:spLocks noChangeArrowheads="1"/>
            </p:cNvSpPr>
            <p:nvPr/>
          </p:nvSpPr>
          <p:spPr bwMode="auto">
            <a:xfrm>
              <a:off x="297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 name="Rectangle 238">
              <a:extLst>
                <a:ext uri="{FF2B5EF4-FFF2-40B4-BE49-F238E27FC236}">
                  <a16:creationId xmlns:a16="http://schemas.microsoft.com/office/drawing/2014/main" id="{C0567357-4325-4854-B955-3A7F895CF12F}"/>
                </a:ext>
              </a:extLst>
            </p:cNvPr>
            <p:cNvSpPr>
              <a:spLocks noChangeArrowheads="1"/>
            </p:cNvSpPr>
            <p:nvPr/>
          </p:nvSpPr>
          <p:spPr bwMode="auto">
            <a:xfrm>
              <a:off x="29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 name="Rectangle 239">
              <a:extLst>
                <a:ext uri="{FF2B5EF4-FFF2-40B4-BE49-F238E27FC236}">
                  <a16:creationId xmlns:a16="http://schemas.microsoft.com/office/drawing/2014/main" id="{17FBB27F-9E65-4DC7-9685-6851BF1AC077}"/>
                </a:ext>
              </a:extLst>
            </p:cNvPr>
            <p:cNvSpPr>
              <a:spLocks noChangeArrowheads="1"/>
            </p:cNvSpPr>
            <p:nvPr/>
          </p:nvSpPr>
          <p:spPr bwMode="auto">
            <a:xfrm>
              <a:off x="30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 name="Rectangle 240">
              <a:extLst>
                <a:ext uri="{FF2B5EF4-FFF2-40B4-BE49-F238E27FC236}">
                  <a16:creationId xmlns:a16="http://schemas.microsoft.com/office/drawing/2014/main" id="{6AC01E8E-B40C-4CA5-8A0F-5CBAA2B429B9}"/>
                </a:ext>
              </a:extLst>
            </p:cNvPr>
            <p:cNvSpPr>
              <a:spLocks noChangeArrowheads="1"/>
            </p:cNvSpPr>
            <p:nvPr/>
          </p:nvSpPr>
          <p:spPr bwMode="auto">
            <a:xfrm>
              <a:off x="30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 name="Rectangle 241">
              <a:extLst>
                <a:ext uri="{FF2B5EF4-FFF2-40B4-BE49-F238E27FC236}">
                  <a16:creationId xmlns:a16="http://schemas.microsoft.com/office/drawing/2014/main" id="{A993116D-69D6-49D3-8534-21C1894C687B}"/>
                </a:ext>
              </a:extLst>
            </p:cNvPr>
            <p:cNvSpPr>
              <a:spLocks noChangeArrowheads="1"/>
            </p:cNvSpPr>
            <p:nvPr/>
          </p:nvSpPr>
          <p:spPr bwMode="auto">
            <a:xfrm>
              <a:off x="30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 name="Rectangle 242">
              <a:extLst>
                <a:ext uri="{FF2B5EF4-FFF2-40B4-BE49-F238E27FC236}">
                  <a16:creationId xmlns:a16="http://schemas.microsoft.com/office/drawing/2014/main" id="{AD1B1D92-ED0B-43FE-B4C5-5F99385A2A7C}"/>
                </a:ext>
              </a:extLst>
            </p:cNvPr>
            <p:cNvSpPr>
              <a:spLocks noChangeArrowheads="1"/>
            </p:cNvSpPr>
            <p:nvPr/>
          </p:nvSpPr>
          <p:spPr bwMode="auto">
            <a:xfrm>
              <a:off x="306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 name="Rectangle 243">
              <a:extLst>
                <a:ext uri="{FF2B5EF4-FFF2-40B4-BE49-F238E27FC236}">
                  <a16:creationId xmlns:a16="http://schemas.microsoft.com/office/drawing/2014/main" id="{AED08E34-D630-4399-8E05-AC3B2E5EEA14}"/>
                </a:ext>
              </a:extLst>
            </p:cNvPr>
            <p:cNvSpPr>
              <a:spLocks noChangeArrowheads="1"/>
            </p:cNvSpPr>
            <p:nvPr/>
          </p:nvSpPr>
          <p:spPr bwMode="auto">
            <a:xfrm>
              <a:off x="30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 name="Rectangle 244">
              <a:extLst>
                <a:ext uri="{FF2B5EF4-FFF2-40B4-BE49-F238E27FC236}">
                  <a16:creationId xmlns:a16="http://schemas.microsoft.com/office/drawing/2014/main" id="{C3086822-3F7E-42CD-98E4-F66333716706}"/>
                </a:ext>
              </a:extLst>
            </p:cNvPr>
            <p:cNvSpPr>
              <a:spLocks noChangeArrowheads="1"/>
            </p:cNvSpPr>
            <p:nvPr/>
          </p:nvSpPr>
          <p:spPr bwMode="auto">
            <a:xfrm>
              <a:off x="309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 name="Rectangle 245">
              <a:extLst>
                <a:ext uri="{FF2B5EF4-FFF2-40B4-BE49-F238E27FC236}">
                  <a16:creationId xmlns:a16="http://schemas.microsoft.com/office/drawing/2014/main" id="{E72F64E1-219B-40C9-B5BF-115F98A8AB35}"/>
                </a:ext>
              </a:extLst>
            </p:cNvPr>
            <p:cNvSpPr>
              <a:spLocks noChangeArrowheads="1"/>
            </p:cNvSpPr>
            <p:nvPr/>
          </p:nvSpPr>
          <p:spPr bwMode="auto">
            <a:xfrm>
              <a:off x="31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 name="Rectangle 246">
              <a:extLst>
                <a:ext uri="{FF2B5EF4-FFF2-40B4-BE49-F238E27FC236}">
                  <a16:creationId xmlns:a16="http://schemas.microsoft.com/office/drawing/2014/main" id="{1BE553E4-BCE9-4FCB-923C-C853759C50AA}"/>
                </a:ext>
              </a:extLst>
            </p:cNvPr>
            <p:cNvSpPr>
              <a:spLocks noChangeArrowheads="1"/>
            </p:cNvSpPr>
            <p:nvPr/>
          </p:nvSpPr>
          <p:spPr bwMode="auto">
            <a:xfrm>
              <a:off x="31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 name="Rectangle 247">
              <a:extLst>
                <a:ext uri="{FF2B5EF4-FFF2-40B4-BE49-F238E27FC236}">
                  <a16:creationId xmlns:a16="http://schemas.microsoft.com/office/drawing/2014/main" id="{E0C1A0E2-25EE-4ACC-8091-A9437D194C5C}"/>
                </a:ext>
              </a:extLst>
            </p:cNvPr>
            <p:cNvSpPr>
              <a:spLocks noChangeArrowheads="1"/>
            </p:cNvSpPr>
            <p:nvPr/>
          </p:nvSpPr>
          <p:spPr bwMode="auto">
            <a:xfrm>
              <a:off x="316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Rectangle 248">
              <a:extLst>
                <a:ext uri="{FF2B5EF4-FFF2-40B4-BE49-F238E27FC236}">
                  <a16:creationId xmlns:a16="http://schemas.microsoft.com/office/drawing/2014/main" id="{810FD54D-9660-4D2F-A3E2-068E1F3118A0}"/>
                </a:ext>
              </a:extLst>
            </p:cNvPr>
            <p:cNvSpPr>
              <a:spLocks noChangeArrowheads="1"/>
            </p:cNvSpPr>
            <p:nvPr/>
          </p:nvSpPr>
          <p:spPr bwMode="auto">
            <a:xfrm>
              <a:off x="317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 name="Rectangle 249">
              <a:extLst>
                <a:ext uri="{FF2B5EF4-FFF2-40B4-BE49-F238E27FC236}">
                  <a16:creationId xmlns:a16="http://schemas.microsoft.com/office/drawing/2014/main" id="{3389CB37-476F-43C5-886C-646C817732AD}"/>
                </a:ext>
              </a:extLst>
            </p:cNvPr>
            <p:cNvSpPr>
              <a:spLocks noChangeArrowheads="1"/>
            </p:cNvSpPr>
            <p:nvPr/>
          </p:nvSpPr>
          <p:spPr bwMode="auto">
            <a:xfrm>
              <a:off x="317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 name="Rectangle 250">
              <a:extLst>
                <a:ext uri="{FF2B5EF4-FFF2-40B4-BE49-F238E27FC236}">
                  <a16:creationId xmlns:a16="http://schemas.microsoft.com/office/drawing/2014/main" id="{BA994608-E7EB-4E0E-8C70-B80E47387543}"/>
                </a:ext>
              </a:extLst>
            </p:cNvPr>
            <p:cNvSpPr>
              <a:spLocks noChangeArrowheads="1"/>
            </p:cNvSpPr>
            <p:nvPr/>
          </p:nvSpPr>
          <p:spPr bwMode="auto">
            <a:xfrm>
              <a:off x="31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 name="Rectangle 251">
              <a:extLst>
                <a:ext uri="{FF2B5EF4-FFF2-40B4-BE49-F238E27FC236}">
                  <a16:creationId xmlns:a16="http://schemas.microsoft.com/office/drawing/2014/main" id="{CD582E37-08C6-4E3E-9740-3380897C20E6}"/>
                </a:ext>
              </a:extLst>
            </p:cNvPr>
            <p:cNvSpPr>
              <a:spLocks noChangeArrowheads="1"/>
            </p:cNvSpPr>
            <p:nvPr/>
          </p:nvSpPr>
          <p:spPr bwMode="auto">
            <a:xfrm>
              <a:off x="318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 name="Rectangle 252">
              <a:extLst>
                <a:ext uri="{FF2B5EF4-FFF2-40B4-BE49-F238E27FC236}">
                  <a16:creationId xmlns:a16="http://schemas.microsoft.com/office/drawing/2014/main" id="{14900470-B786-4B6F-90DE-486A7CDC11B4}"/>
                </a:ext>
              </a:extLst>
            </p:cNvPr>
            <p:cNvSpPr>
              <a:spLocks noChangeArrowheads="1"/>
            </p:cNvSpPr>
            <p:nvPr/>
          </p:nvSpPr>
          <p:spPr bwMode="auto">
            <a:xfrm>
              <a:off x="32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 name="Rectangle 253">
              <a:extLst>
                <a:ext uri="{FF2B5EF4-FFF2-40B4-BE49-F238E27FC236}">
                  <a16:creationId xmlns:a16="http://schemas.microsoft.com/office/drawing/2014/main" id="{A6D93B7A-670E-4659-A7A9-1F1370FE05D3}"/>
                </a:ext>
              </a:extLst>
            </p:cNvPr>
            <p:cNvSpPr>
              <a:spLocks noChangeArrowheads="1"/>
            </p:cNvSpPr>
            <p:nvPr/>
          </p:nvSpPr>
          <p:spPr bwMode="auto">
            <a:xfrm>
              <a:off x="32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 name="Rectangle 254">
              <a:extLst>
                <a:ext uri="{FF2B5EF4-FFF2-40B4-BE49-F238E27FC236}">
                  <a16:creationId xmlns:a16="http://schemas.microsoft.com/office/drawing/2014/main" id="{03B530EF-2905-4AFA-8ACF-3A826F4BF5A9}"/>
                </a:ext>
              </a:extLst>
            </p:cNvPr>
            <p:cNvSpPr>
              <a:spLocks noChangeArrowheads="1"/>
            </p:cNvSpPr>
            <p:nvPr/>
          </p:nvSpPr>
          <p:spPr bwMode="auto">
            <a:xfrm>
              <a:off x="32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 name="Rectangle 255">
              <a:extLst>
                <a:ext uri="{FF2B5EF4-FFF2-40B4-BE49-F238E27FC236}">
                  <a16:creationId xmlns:a16="http://schemas.microsoft.com/office/drawing/2014/main" id="{55F049D9-295A-451D-ADC9-53F1B440A00C}"/>
                </a:ext>
              </a:extLst>
            </p:cNvPr>
            <p:cNvSpPr>
              <a:spLocks noChangeArrowheads="1"/>
            </p:cNvSpPr>
            <p:nvPr/>
          </p:nvSpPr>
          <p:spPr bwMode="auto">
            <a:xfrm>
              <a:off x="325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0" name="Rectangle 256">
              <a:extLst>
                <a:ext uri="{FF2B5EF4-FFF2-40B4-BE49-F238E27FC236}">
                  <a16:creationId xmlns:a16="http://schemas.microsoft.com/office/drawing/2014/main" id="{3820E250-C8DA-4C55-8C71-CEB394E2A491}"/>
                </a:ext>
              </a:extLst>
            </p:cNvPr>
            <p:cNvSpPr>
              <a:spLocks noChangeArrowheads="1"/>
            </p:cNvSpPr>
            <p:nvPr/>
          </p:nvSpPr>
          <p:spPr bwMode="auto">
            <a:xfrm>
              <a:off x="32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1" name="Rectangle 257">
              <a:extLst>
                <a:ext uri="{FF2B5EF4-FFF2-40B4-BE49-F238E27FC236}">
                  <a16:creationId xmlns:a16="http://schemas.microsoft.com/office/drawing/2014/main" id="{2B07F400-B610-44F3-9DEE-8984D5C325B3}"/>
                </a:ext>
              </a:extLst>
            </p:cNvPr>
            <p:cNvSpPr>
              <a:spLocks noChangeArrowheads="1"/>
            </p:cNvSpPr>
            <p:nvPr/>
          </p:nvSpPr>
          <p:spPr bwMode="auto">
            <a:xfrm>
              <a:off x="33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2" name="Rectangle 258">
              <a:extLst>
                <a:ext uri="{FF2B5EF4-FFF2-40B4-BE49-F238E27FC236}">
                  <a16:creationId xmlns:a16="http://schemas.microsoft.com/office/drawing/2014/main" id="{156FE4FD-6159-4E01-8A68-4C379ED4A694}"/>
                </a:ext>
              </a:extLst>
            </p:cNvPr>
            <p:cNvSpPr>
              <a:spLocks noChangeArrowheads="1"/>
            </p:cNvSpPr>
            <p:nvPr/>
          </p:nvSpPr>
          <p:spPr bwMode="auto">
            <a:xfrm>
              <a:off x="33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3" name="Rectangle 259">
              <a:extLst>
                <a:ext uri="{FF2B5EF4-FFF2-40B4-BE49-F238E27FC236}">
                  <a16:creationId xmlns:a16="http://schemas.microsoft.com/office/drawing/2014/main" id="{F33A2013-93E4-410B-AAB7-0250D6E7D885}"/>
                </a:ext>
              </a:extLst>
            </p:cNvPr>
            <p:cNvSpPr>
              <a:spLocks noChangeArrowheads="1"/>
            </p:cNvSpPr>
            <p:nvPr/>
          </p:nvSpPr>
          <p:spPr bwMode="auto">
            <a:xfrm>
              <a:off x="33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4" name="Rectangle 260">
              <a:extLst>
                <a:ext uri="{FF2B5EF4-FFF2-40B4-BE49-F238E27FC236}">
                  <a16:creationId xmlns:a16="http://schemas.microsoft.com/office/drawing/2014/main" id="{01AD8860-1EBD-4DEC-BA62-AA07FC35CC1F}"/>
                </a:ext>
              </a:extLst>
            </p:cNvPr>
            <p:cNvSpPr>
              <a:spLocks noChangeArrowheads="1"/>
            </p:cNvSpPr>
            <p:nvPr/>
          </p:nvSpPr>
          <p:spPr bwMode="auto">
            <a:xfrm>
              <a:off x="337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 name="Rectangle 261">
              <a:extLst>
                <a:ext uri="{FF2B5EF4-FFF2-40B4-BE49-F238E27FC236}">
                  <a16:creationId xmlns:a16="http://schemas.microsoft.com/office/drawing/2014/main" id="{A398ACD5-6368-4CEA-93F4-1AAF327A4896}"/>
                </a:ext>
              </a:extLst>
            </p:cNvPr>
            <p:cNvSpPr>
              <a:spLocks noChangeArrowheads="1"/>
            </p:cNvSpPr>
            <p:nvPr/>
          </p:nvSpPr>
          <p:spPr bwMode="auto">
            <a:xfrm>
              <a:off x="337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 name="Rectangle 262">
              <a:extLst>
                <a:ext uri="{FF2B5EF4-FFF2-40B4-BE49-F238E27FC236}">
                  <a16:creationId xmlns:a16="http://schemas.microsoft.com/office/drawing/2014/main" id="{BC9A91B4-CA8D-4E10-94ED-6B764B7FDC93}"/>
                </a:ext>
              </a:extLst>
            </p:cNvPr>
            <p:cNvSpPr>
              <a:spLocks noChangeArrowheads="1"/>
            </p:cNvSpPr>
            <p:nvPr/>
          </p:nvSpPr>
          <p:spPr bwMode="auto">
            <a:xfrm>
              <a:off x="337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 name="Rectangle 263">
              <a:extLst>
                <a:ext uri="{FF2B5EF4-FFF2-40B4-BE49-F238E27FC236}">
                  <a16:creationId xmlns:a16="http://schemas.microsoft.com/office/drawing/2014/main" id="{CEECACCD-A002-44FA-B270-78BCA79174BC}"/>
                </a:ext>
              </a:extLst>
            </p:cNvPr>
            <p:cNvSpPr>
              <a:spLocks noChangeArrowheads="1"/>
            </p:cNvSpPr>
            <p:nvPr/>
          </p:nvSpPr>
          <p:spPr bwMode="auto">
            <a:xfrm>
              <a:off x="338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 name="Rectangle 264">
              <a:extLst>
                <a:ext uri="{FF2B5EF4-FFF2-40B4-BE49-F238E27FC236}">
                  <a16:creationId xmlns:a16="http://schemas.microsoft.com/office/drawing/2014/main" id="{4340487E-550E-4B03-8A58-C69FED985C6D}"/>
                </a:ext>
              </a:extLst>
            </p:cNvPr>
            <p:cNvSpPr>
              <a:spLocks noChangeArrowheads="1"/>
            </p:cNvSpPr>
            <p:nvPr/>
          </p:nvSpPr>
          <p:spPr bwMode="auto">
            <a:xfrm>
              <a:off x="339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 name="Rectangle 265">
              <a:extLst>
                <a:ext uri="{FF2B5EF4-FFF2-40B4-BE49-F238E27FC236}">
                  <a16:creationId xmlns:a16="http://schemas.microsoft.com/office/drawing/2014/main" id="{A680EF7F-F1FF-4EBD-95E4-7D3B4C964550}"/>
                </a:ext>
              </a:extLst>
            </p:cNvPr>
            <p:cNvSpPr>
              <a:spLocks noChangeArrowheads="1"/>
            </p:cNvSpPr>
            <p:nvPr/>
          </p:nvSpPr>
          <p:spPr bwMode="auto">
            <a:xfrm>
              <a:off x="34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 name="Rectangle 266">
              <a:extLst>
                <a:ext uri="{FF2B5EF4-FFF2-40B4-BE49-F238E27FC236}">
                  <a16:creationId xmlns:a16="http://schemas.microsoft.com/office/drawing/2014/main" id="{2AC1CCAE-DF7C-4C76-8A4B-901A42A90992}"/>
                </a:ext>
              </a:extLst>
            </p:cNvPr>
            <p:cNvSpPr>
              <a:spLocks noChangeArrowheads="1"/>
            </p:cNvSpPr>
            <p:nvPr/>
          </p:nvSpPr>
          <p:spPr bwMode="auto">
            <a:xfrm>
              <a:off x="34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 name="Rectangle 267">
              <a:extLst>
                <a:ext uri="{FF2B5EF4-FFF2-40B4-BE49-F238E27FC236}">
                  <a16:creationId xmlns:a16="http://schemas.microsoft.com/office/drawing/2014/main" id="{6A6C539E-37C7-45C6-B725-49D7D85B36CE}"/>
                </a:ext>
              </a:extLst>
            </p:cNvPr>
            <p:cNvSpPr>
              <a:spLocks noChangeArrowheads="1"/>
            </p:cNvSpPr>
            <p:nvPr/>
          </p:nvSpPr>
          <p:spPr bwMode="auto">
            <a:xfrm>
              <a:off x="34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 name="Rectangle 268">
              <a:extLst>
                <a:ext uri="{FF2B5EF4-FFF2-40B4-BE49-F238E27FC236}">
                  <a16:creationId xmlns:a16="http://schemas.microsoft.com/office/drawing/2014/main" id="{32486FAE-07BB-486F-AF43-79D3EE748B64}"/>
                </a:ext>
              </a:extLst>
            </p:cNvPr>
            <p:cNvSpPr>
              <a:spLocks noChangeArrowheads="1"/>
            </p:cNvSpPr>
            <p:nvPr/>
          </p:nvSpPr>
          <p:spPr bwMode="auto">
            <a:xfrm>
              <a:off x="34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 name="Rectangle 269">
              <a:extLst>
                <a:ext uri="{FF2B5EF4-FFF2-40B4-BE49-F238E27FC236}">
                  <a16:creationId xmlns:a16="http://schemas.microsoft.com/office/drawing/2014/main" id="{283584AC-C1ED-4FAF-8C40-C840730B907D}"/>
                </a:ext>
              </a:extLst>
            </p:cNvPr>
            <p:cNvSpPr>
              <a:spLocks noChangeArrowheads="1"/>
            </p:cNvSpPr>
            <p:nvPr/>
          </p:nvSpPr>
          <p:spPr bwMode="auto">
            <a:xfrm>
              <a:off x="34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 name="Rectangle 270">
              <a:extLst>
                <a:ext uri="{FF2B5EF4-FFF2-40B4-BE49-F238E27FC236}">
                  <a16:creationId xmlns:a16="http://schemas.microsoft.com/office/drawing/2014/main" id="{B4AE7870-895F-4B6B-A1A6-4EBF8C456621}"/>
                </a:ext>
              </a:extLst>
            </p:cNvPr>
            <p:cNvSpPr>
              <a:spLocks noChangeArrowheads="1"/>
            </p:cNvSpPr>
            <p:nvPr/>
          </p:nvSpPr>
          <p:spPr bwMode="auto">
            <a:xfrm>
              <a:off x="35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 name="Rectangle 271">
              <a:extLst>
                <a:ext uri="{FF2B5EF4-FFF2-40B4-BE49-F238E27FC236}">
                  <a16:creationId xmlns:a16="http://schemas.microsoft.com/office/drawing/2014/main" id="{06C168C1-2F32-4C34-97A8-90EE1D7239CA}"/>
                </a:ext>
              </a:extLst>
            </p:cNvPr>
            <p:cNvSpPr>
              <a:spLocks noChangeArrowheads="1"/>
            </p:cNvSpPr>
            <p:nvPr/>
          </p:nvSpPr>
          <p:spPr bwMode="auto">
            <a:xfrm>
              <a:off x="35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 name="Rectangle 272">
              <a:extLst>
                <a:ext uri="{FF2B5EF4-FFF2-40B4-BE49-F238E27FC236}">
                  <a16:creationId xmlns:a16="http://schemas.microsoft.com/office/drawing/2014/main" id="{0A5E8A18-21AA-42F5-9F9E-C24F055D4DD0}"/>
                </a:ext>
              </a:extLst>
            </p:cNvPr>
            <p:cNvSpPr>
              <a:spLocks noChangeArrowheads="1"/>
            </p:cNvSpPr>
            <p:nvPr/>
          </p:nvSpPr>
          <p:spPr bwMode="auto">
            <a:xfrm>
              <a:off x="354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 name="Rectangle 273">
              <a:extLst>
                <a:ext uri="{FF2B5EF4-FFF2-40B4-BE49-F238E27FC236}">
                  <a16:creationId xmlns:a16="http://schemas.microsoft.com/office/drawing/2014/main" id="{FA6C3DFE-F6CD-4D14-B82F-19B6E2C2A12C}"/>
                </a:ext>
              </a:extLst>
            </p:cNvPr>
            <p:cNvSpPr>
              <a:spLocks noChangeArrowheads="1"/>
            </p:cNvSpPr>
            <p:nvPr/>
          </p:nvSpPr>
          <p:spPr bwMode="auto">
            <a:xfrm>
              <a:off x="357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 name="Rectangle 274">
              <a:extLst>
                <a:ext uri="{FF2B5EF4-FFF2-40B4-BE49-F238E27FC236}">
                  <a16:creationId xmlns:a16="http://schemas.microsoft.com/office/drawing/2014/main" id="{3AE6EE19-3C25-4E17-AA74-56E831C29FD3}"/>
                </a:ext>
              </a:extLst>
            </p:cNvPr>
            <p:cNvSpPr>
              <a:spLocks noChangeArrowheads="1"/>
            </p:cNvSpPr>
            <p:nvPr/>
          </p:nvSpPr>
          <p:spPr bwMode="auto">
            <a:xfrm>
              <a:off x="357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 name="Rectangle 275">
              <a:extLst>
                <a:ext uri="{FF2B5EF4-FFF2-40B4-BE49-F238E27FC236}">
                  <a16:creationId xmlns:a16="http://schemas.microsoft.com/office/drawing/2014/main" id="{367B2681-46C6-445A-B6A9-09E35BC93BAB}"/>
                </a:ext>
              </a:extLst>
            </p:cNvPr>
            <p:cNvSpPr>
              <a:spLocks noChangeArrowheads="1"/>
            </p:cNvSpPr>
            <p:nvPr/>
          </p:nvSpPr>
          <p:spPr bwMode="auto">
            <a:xfrm>
              <a:off x="358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0" name="Rectangle 276">
              <a:extLst>
                <a:ext uri="{FF2B5EF4-FFF2-40B4-BE49-F238E27FC236}">
                  <a16:creationId xmlns:a16="http://schemas.microsoft.com/office/drawing/2014/main" id="{847AA1FA-C381-4087-AFA0-B9307F1FC839}"/>
                </a:ext>
              </a:extLst>
            </p:cNvPr>
            <p:cNvSpPr>
              <a:spLocks noChangeArrowheads="1"/>
            </p:cNvSpPr>
            <p:nvPr/>
          </p:nvSpPr>
          <p:spPr bwMode="auto">
            <a:xfrm>
              <a:off x="35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1" name="Rectangle 277">
              <a:extLst>
                <a:ext uri="{FF2B5EF4-FFF2-40B4-BE49-F238E27FC236}">
                  <a16:creationId xmlns:a16="http://schemas.microsoft.com/office/drawing/2014/main" id="{49211A09-B0C7-47B2-B96E-D08ADC165D16}"/>
                </a:ext>
              </a:extLst>
            </p:cNvPr>
            <p:cNvSpPr>
              <a:spLocks noChangeArrowheads="1"/>
            </p:cNvSpPr>
            <p:nvPr/>
          </p:nvSpPr>
          <p:spPr bwMode="auto">
            <a:xfrm>
              <a:off x="35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2" name="Rectangle 278">
              <a:extLst>
                <a:ext uri="{FF2B5EF4-FFF2-40B4-BE49-F238E27FC236}">
                  <a16:creationId xmlns:a16="http://schemas.microsoft.com/office/drawing/2014/main" id="{AEBCE141-5FC0-4569-9284-E07729E44D23}"/>
                </a:ext>
              </a:extLst>
            </p:cNvPr>
            <p:cNvSpPr>
              <a:spLocks noChangeArrowheads="1"/>
            </p:cNvSpPr>
            <p:nvPr/>
          </p:nvSpPr>
          <p:spPr bwMode="auto">
            <a:xfrm>
              <a:off x="358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3" name="Rectangle 279">
              <a:extLst>
                <a:ext uri="{FF2B5EF4-FFF2-40B4-BE49-F238E27FC236}">
                  <a16:creationId xmlns:a16="http://schemas.microsoft.com/office/drawing/2014/main" id="{EE85BA5C-E88E-4695-B642-CDE98B4A8B8A}"/>
                </a:ext>
              </a:extLst>
            </p:cNvPr>
            <p:cNvSpPr>
              <a:spLocks noChangeArrowheads="1"/>
            </p:cNvSpPr>
            <p:nvPr/>
          </p:nvSpPr>
          <p:spPr bwMode="auto">
            <a:xfrm>
              <a:off x="36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4" name="Rectangle 280">
              <a:extLst>
                <a:ext uri="{FF2B5EF4-FFF2-40B4-BE49-F238E27FC236}">
                  <a16:creationId xmlns:a16="http://schemas.microsoft.com/office/drawing/2014/main" id="{1429E623-12EF-44BA-AB66-EC0A279FF179}"/>
                </a:ext>
              </a:extLst>
            </p:cNvPr>
            <p:cNvSpPr>
              <a:spLocks noChangeArrowheads="1"/>
            </p:cNvSpPr>
            <p:nvPr/>
          </p:nvSpPr>
          <p:spPr bwMode="auto">
            <a:xfrm>
              <a:off x="36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5" name="Rectangle 281">
              <a:extLst>
                <a:ext uri="{FF2B5EF4-FFF2-40B4-BE49-F238E27FC236}">
                  <a16:creationId xmlns:a16="http://schemas.microsoft.com/office/drawing/2014/main" id="{1C7772E3-BA13-49FB-B88E-259ED0488BE3}"/>
                </a:ext>
              </a:extLst>
            </p:cNvPr>
            <p:cNvSpPr>
              <a:spLocks noChangeArrowheads="1"/>
            </p:cNvSpPr>
            <p:nvPr/>
          </p:nvSpPr>
          <p:spPr bwMode="auto">
            <a:xfrm>
              <a:off x="36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6" name="Rectangle 282">
              <a:extLst>
                <a:ext uri="{FF2B5EF4-FFF2-40B4-BE49-F238E27FC236}">
                  <a16:creationId xmlns:a16="http://schemas.microsoft.com/office/drawing/2014/main" id="{8C72928B-ADC1-4781-958C-741111F29682}"/>
                </a:ext>
              </a:extLst>
            </p:cNvPr>
            <p:cNvSpPr>
              <a:spLocks noChangeArrowheads="1"/>
            </p:cNvSpPr>
            <p:nvPr/>
          </p:nvSpPr>
          <p:spPr bwMode="auto">
            <a:xfrm>
              <a:off x="36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7" name="Rectangle 283">
              <a:extLst>
                <a:ext uri="{FF2B5EF4-FFF2-40B4-BE49-F238E27FC236}">
                  <a16:creationId xmlns:a16="http://schemas.microsoft.com/office/drawing/2014/main" id="{15739C35-C610-41FB-8E8A-B51CB1152BD1}"/>
                </a:ext>
              </a:extLst>
            </p:cNvPr>
            <p:cNvSpPr>
              <a:spLocks noChangeArrowheads="1"/>
            </p:cNvSpPr>
            <p:nvPr/>
          </p:nvSpPr>
          <p:spPr bwMode="auto">
            <a:xfrm>
              <a:off x="36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8" name="Rectangle 284">
              <a:extLst>
                <a:ext uri="{FF2B5EF4-FFF2-40B4-BE49-F238E27FC236}">
                  <a16:creationId xmlns:a16="http://schemas.microsoft.com/office/drawing/2014/main" id="{BCD40CB0-B608-4EF8-9C35-E23882DA8080}"/>
                </a:ext>
              </a:extLst>
            </p:cNvPr>
            <p:cNvSpPr>
              <a:spLocks noChangeArrowheads="1"/>
            </p:cNvSpPr>
            <p:nvPr/>
          </p:nvSpPr>
          <p:spPr bwMode="auto">
            <a:xfrm>
              <a:off x="37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9" name="Rectangle 285">
              <a:extLst>
                <a:ext uri="{FF2B5EF4-FFF2-40B4-BE49-F238E27FC236}">
                  <a16:creationId xmlns:a16="http://schemas.microsoft.com/office/drawing/2014/main" id="{D8442C16-FD4A-4698-8504-EE557819C363}"/>
                </a:ext>
              </a:extLst>
            </p:cNvPr>
            <p:cNvSpPr>
              <a:spLocks noChangeArrowheads="1"/>
            </p:cNvSpPr>
            <p:nvPr/>
          </p:nvSpPr>
          <p:spPr bwMode="auto">
            <a:xfrm>
              <a:off x="37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0" name="Rectangle 286">
              <a:extLst>
                <a:ext uri="{FF2B5EF4-FFF2-40B4-BE49-F238E27FC236}">
                  <a16:creationId xmlns:a16="http://schemas.microsoft.com/office/drawing/2014/main" id="{FF635B4E-64EC-477E-B54C-42006EDFE6FD}"/>
                </a:ext>
              </a:extLst>
            </p:cNvPr>
            <p:cNvSpPr>
              <a:spLocks noChangeArrowheads="1"/>
            </p:cNvSpPr>
            <p:nvPr/>
          </p:nvSpPr>
          <p:spPr bwMode="auto">
            <a:xfrm>
              <a:off x="37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1" name="Rectangle 287">
              <a:extLst>
                <a:ext uri="{FF2B5EF4-FFF2-40B4-BE49-F238E27FC236}">
                  <a16:creationId xmlns:a16="http://schemas.microsoft.com/office/drawing/2014/main" id="{6246E853-3A48-4961-A083-3F1876DEC2B5}"/>
                </a:ext>
              </a:extLst>
            </p:cNvPr>
            <p:cNvSpPr>
              <a:spLocks noChangeArrowheads="1"/>
            </p:cNvSpPr>
            <p:nvPr/>
          </p:nvSpPr>
          <p:spPr bwMode="auto">
            <a:xfrm>
              <a:off x="378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2" name="Rectangle 288">
              <a:extLst>
                <a:ext uri="{FF2B5EF4-FFF2-40B4-BE49-F238E27FC236}">
                  <a16:creationId xmlns:a16="http://schemas.microsoft.com/office/drawing/2014/main" id="{954EE772-D481-4C3A-B346-D76C7E2F8C00}"/>
                </a:ext>
              </a:extLst>
            </p:cNvPr>
            <p:cNvSpPr>
              <a:spLocks noChangeArrowheads="1"/>
            </p:cNvSpPr>
            <p:nvPr/>
          </p:nvSpPr>
          <p:spPr bwMode="auto">
            <a:xfrm>
              <a:off x="378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3" name="Rectangle 289">
              <a:extLst>
                <a:ext uri="{FF2B5EF4-FFF2-40B4-BE49-F238E27FC236}">
                  <a16:creationId xmlns:a16="http://schemas.microsoft.com/office/drawing/2014/main" id="{A34B677A-849D-4E94-94B8-FF2A9E25EEE3}"/>
                </a:ext>
              </a:extLst>
            </p:cNvPr>
            <p:cNvSpPr>
              <a:spLocks noChangeArrowheads="1"/>
            </p:cNvSpPr>
            <p:nvPr/>
          </p:nvSpPr>
          <p:spPr bwMode="auto">
            <a:xfrm>
              <a:off x="37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4" name="Rectangle 290">
              <a:extLst>
                <a:ext uri="{FF2B5EF4-FFF2-40B4-BE49-F238E27FC236}">
                  <a16:creationId xmlns:a16="http://schemas.microsoft.com/office/drawing/2014/main" id="{E07FAB4A-80DB-4603-B1BA-A85ED3F6D970}"/>
                </a:ext>
              </a:extLst>
            </p:cNvPr>
            <p:cNvSpPr>
              <a:spLocks noChangeArrowheads="1"/>
            </p:cNvSpPr>
            <p:nvPr/>
          </p:nvSpPr>
          <p:spPr bwMode="auto">
            <a:xfrm>
              <a:off x="378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5" name="Rectangle 291">
              <a:extLst>
                <a:ext uri="{FF2B5EF4-FFF2-40B4-BE49-F238E27FC236}">
                  <a16:creationId xmlns:a16="http://schemas.microsoft.com/office/drawing/2014/main" id="{16935837-BDCF-44B7-B794-A3D85009D7E3}"/>
                </a:ext>
              </a:extLst>
            </p:cNvPr>
            <p:cNvSpPr>
              <a:spLocks noChangeArrowheads="1"/>
            </p:cNvSpPr>
            <p:nvPr/>
          </p:nvSpPr>
          <p:spPr bwMode="auto">
            <a:xfrm>
              <a:off x="37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6" name="Rectangle 292">
              <a:extLst>
                <a:ext uri="{FF2B5EF4-FFF2-40B4-BE49-F238E27FC236}">
                  <a16:creationId xmlns:a16="http://schemas.microsoft.com/office/drawing/2014/main" id="{2E9A68E5-3D44-479E-BB9F-9CCDC6303814}"/>
                </a:ext>
              </a:extLst>
            </p:cNvPr>
            <p:cNvSpPr>
              <a:spLocks noChangeArrowheads="1"/>
            </p:cNvSpPr>
            <p:nvPr/>
          </p:nvSpPr>
          <p:spPr bwMode="auto">
            <a:xfrm>
              <a:off x="38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7" name="Rectangle 293">
              <a:extLst>
                <a:ext uri="{FF2B5EF4-FFF2-40B4-BE49-F238E27FC236}">
                  <a16:creationId xmlns:a16="http://schemas.microsoft.com/office/drawing/2014/main" id="{CDEF6309-4CC3-492A-BD10-10C41EBE2946}"/>
                </a:ext>
              </a:extLst>
            </p:cNvPr>
            <p:cNvSpPr>
              <a:spLocks noChangeArrowheads="1"/>
            </p:cNvSpPr>
            <p:nvPr/>
          </p:nvSpPr>
          <p:spPr bwMode="auto">
            <a:xfrm>
              <a:off x="38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8" name="Rectangle 294">
              <a:extLst>
                <a:ext uri="{FF2B5EF4-FFF2-40B4-BE49-F238E27FC236}">
                  <a16:creationId xmlns:a16="http://schemas.microsoft.com/office/drawing/2014/main" id="{FCE92A5F-DDE5-4ACB-8011-9B564F9F11CD}"/>
                </a:ext>
              </a:extLst>
            </p:cNvPr>
            <p:cNvSpPr>
              <a:spLocks noChangeArrowheads="1"/>
            </p:cNvSpPr>
            <p:nvPr/>
          </p:nvSpPr>
          <p:spPr bwMode="auto">
            <a:xfrm>
              <a:off x="38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9" name="Rectangle 295">
              <a:extLst>
                <a:ext uri="{FF2B5EF4-FFF2-40B4-BE49-F238E27FC236}">
                  <a16:creationId xmlns:a16="http://schemas.microsoft.com/office/drawing/2014/main" id="{A5E87541-2A0C-4385-B43B-7890CD7382DE}"/>
                </a:ext>
              </a:extLst>
            </p:cNvPr>
            <p:cNvSpPr>
              <a:spLocks noChangeArrowheads="1"/>
            </p:cNvSpPr>
            <p:nvPr/>
          </p:nvSpPr>
          <p:spPr bwMode="auto">
            <a:xfrm>
              <a:off x="38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0" name="Rectangle 296">
              <a:extLst>
                <a:ext uri="{FF2B5EF4-FFF2-40B4-BE49-F238E27FC236}">
                  <a16:creationId xmlns:a16="http://schemas.microsoft.com/office/drawing/2014/main" id="{393B7E60-1532-466F-9083-3C89E65D857F}"/>
                </a:ext>
              </a:extLst>
            </p:cNvPr>
            <p:cNvSpPr>
              <a:spLocks noChangeArrowheads="1"/>
            </p:cNvSpPr>
            <p:nvPr/>
          </p:nvSpPr>
          <p:spPr bwMode="auto">
            <a:xfrm>
              <a:off x="38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1" name="Rectangle 297">
              <a:extLst>
                <a:ext uri="{FF2B5EF4-FFF2-40B4-BE49-F238E27FC236}">
                  <a16:creationId xmlns:a16="http://schemas.microsoft.com/office/drawing/2014/main" id="{18305D92-DFD9-44A6-BA5C-AE9D18998DF9}"/>
                </a:ext>
              </a:extLst>
            </p:cNvPr>
            <p:cNvSpPr>
              <a:spLocks noChangeArrowheads="1"/>
            </p:cNvSpPr>
            <p:nvPr/>
          </p:nvSpPr>
          <p:spPr bwMode="auto">
            <a:xfrm>
              <a:off x="39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2" name="Rectangle 298">
              <a:extLst>
                <a:ext uri="{FF2B5EF4-FFF2-40B4-BE49-F238E27FC236}">
                  <a16:creationId xmlns:a16="http://schemas.microsoft.com/office/drawing/2014/main" id="{B8B9BDE5-B8BB-4CB4-8216-37C27EE67C5C}"/>
                </a:ext>
              </a:extLst>
            </p:cNvPr>
            <p:cNvSpPr>
              <a:spLocks noChangeArrowheads="1"/>
            </p:cNvSpPr>
            <p:nvPr/>
          </p:nvSpPr>
          <p:spPr bwMode="auto">
            <a:xfrm>
              <a:off x="39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3" name="Rectangle 299">
              <a:extLst>
                <a:ext uri="{FF2B5EF4-FFF2-40B4-BE49-F238E27FC236}">
                  <a16:creationId xmlns:a16="http://schemas.microsoft.com/office/drawing/2014/main" id="{5CC7801D-D899-431D-B471-7859255C2203}"/>
                </a:ext>
              </a:extLst>
            </p:cNvPr>
            <p:cNvSpPr>
              <a:spLocks noChangeArrowheads="1"/>
            </p:cNvSpPr>
            <p:nvPr/>
          </p:nvSpPr>
          <p:spPr bwMode="auto">
            <a:xfrm>
              <a:off x="39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4" name="Rectangle 300">
              <a:extLst>
                <a:ext uri="{FF2B5EF4-FFF2-40B4-BE49-F238E27FC236}">
                  <a16:creationId xmlns:a16="http://schemas.microsoft.com/office/drawing/2014/main" id="{77B33A32-21F3-4C5A-B5C0-7048C4A96A35}"/>
                </a:ext>
              </a:extLst>
            </p:cNvPr>
            <p:cNvSpPr>
              <a:spLocks noChangeArrowheads="1"/>
            </p:cNvSpPr>
            <p:nvPr/>
          </p:nvSpPr>
          <p:spPr bwMode="auto">
            <a:xfrm>
              <a:off x="397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5" name="Rectangle 301">
              <a:extLst>
                <a:ext uri="{FF2B5EF4-FFF2-40B4-BE49-F238E27FC236}">
                  <a16:creationId xmlns:a16="http://schemas.microsoft.com/office/drawing/2014/main" id="{74C51157-FDC0-4AB6-BC99-A078CFB13F04}"/>
                </a:ext>
              </a:extLst>
            </p:cNvPr>
            <p:cNvSpPr>
              <a:spLocks noChangeArrowheads="1"/>
            </p:cNvSpPr>
            <p:nvPr/>
          </p:nvSpPr>
          <p:spPr bwMode="auto">
            <a:xfrm>
              <a:off x="398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6" name="Rectangle 302">
              <a:extLst>
                <a:ext uri="{FF2B5EF4-FFF2-40B4-BE49-F238E27FC236}">
                  <a16:creationId xmlns:a16="http://schemas.microsoft.com/office/drawing/2014/main" id="{F6C52927-9FCF-45BE-AA56-4F37521563F2}"/>
                </a:ext>
              </a:extLst>
            </p:cNvPr>
            <p:cNvSpPr>
              <a:spLocks noChangeArrowheads="1"/>
            </p:cNvSpPr>
            <p:nvPr/>
          </p:nvSpPr>
          <p:spPr bwMode="auto">
            <a:xfrm>
              <a:off x="398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7" name="Rectangle 303">
              <a:extLst>
                <a:ext uri="{FF2B5EF4-FFF2-40B4-BE49-F238E27FC236}">
                  <a16:creationId xmlns:a16="http://schemas.microsoft.com/office/drawing/2014/main" id="{882716A4-D9A4-4379-B65A-A50AD405ECAC}"/>
                </a:ext>
              </a:extLst>
            </p:cNvPr>
            <p:cNvSpPr>
              <a:spLocks noChangeArrowheads="1"/>
            </p:cNvSpPr>
            <p:nvPr/>
          </p:nvSpPr>
          <p:spPr bwMode="auto">
            <a:xfrm>
              <a:off x="399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8" name="Rectangle 304">
              <a:extLst>
                <a:ext uri="{FF2B5EF4-FFF2-40B4-BE49-F238E27FC236}">
                  <a16:creationId xmlns:a16="http://schemas.microsoft.com/office/drawing/2014/main" id="{841C227D-6D18-42C4-8434-F79A086B712A}"/>
                </a:ext>
              </a:extLst>
            </p:cNvPr>
            <p:cNvSpPr>
              <a:spLocks noChangeArrowheads="1"/>
            </p:cNvSpPr>
            <p:nvPr/>
          </p:nvSpPr>
          <p:spPr bwMode="auto">
            <a:xfrm>
              <a:off x="39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9" name="Rectangle 305">
              <a:extLst>
                <a:ext uri="{FF2B5EF4-FFF2-40B4-BE49-F238E27FC236}">
                  <a16:creationId xmlns:a16="http://schemas.microsoft.com/office/drawing/2014/main" id="{548FD5E1-D9EC-400E-8AD7-37C32FB4B288}"/>
                </a:ext>
              </a:extLst>
            </p:cNvPr>
            <p:cNvSpPr>
              <a:spLocks noChangeArrowheads="1"/>
            </p:cNvSpPr>
            <p:nvPr/>
          </p:nvSpPr>
          <p:spPr bwMode="auto">
            <a:xfrm>
              <a:off x="40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0" name="Rectangle 306">
              <a:extLst>
                <a:ext uri="{FF2B5EF4-FFF2-40B4-BE49-F238E27FC236}">
                  <a16:creationId xmlns:a16="http://schemas.microsoft.com/office/drawing/2014/main" id="{9A2B3F2A-624D-4088-B917-29069D62B1E5}"/>
                </a:ext>
              </a:extLst>
            </p:cNvPr>
            <p:cNvSpPr>
              <a:spLocks noChangeArrowheads="1"/>
            </p:cNvSpPr>
            <p:nvPr/>
          </p:nvSpPr>
          <p:spPr bwMode="auto">
            <a:xfrm>
              <a:off x="40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1" name="Rectangle 307">
              <a:extLst>
                <a:ext uri="{FF2B5EF4-FFF2-40B4-BE49-F238E27FC236}">
                  <a16:creationId xmlns:a16="http://schemas.microsoft.com/office/drawing/2014/main" id="{5FFBC985-9ED1-4A98-B2F2-26074E5C94BA}"/>
                </a:ext>
              </a:extLst>
            </p:cNvPr>
            <p:cNvSpPr>
              <a:spLocks noChangeArrowheads="1"/>
            </p:cNvSpPr>
            <p:nvPr/>
          </p:nvSpPr>
          <p:spPr bwMode="auto">
            <a:xfrm>
              <a:off x="40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2" name="Rectangle 308">
              <a:extLst>
                <a:ext uri="{FF2B5EF4-FFF2-40B4-BE49-F238E27FC236}">
                  <a16:creationId xmlns:a16="http://schemas.microsoft.com/office/drawing/2014/main" id="{BC648F36-F1D3-4336-A3ED-D958A04511E1}"/>
                </a:ext>
              </a:extLst>
            </p:cNvPr>
            <p:cNvSpPr>
              <a:spLocks noChangeArrowheads="1"/>
            </p:cNvSpPr>
            <p:nvPr/>
          </p:nvSpPr>
          <p:spPr bwMode="auto">
            <a:xfrm>
              <a:off x="40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3" name="Rectangle 309">
              <a:extLst>
                <a:ext uri="{FF2B5EF4-FFF2-40B4-BE49-F238E27FC236}">
                  <a16:creationId xmlns:a16="http://schemas.microsoft.com/office/drawing/2014/main" id="{994AD878-8768-49C3-8EDA-1240C8C97893}"/>
                </a:ext>
              </a:extLst>
            </p:cNvPr>
            <p:cNvSpPr>
              <a:spLocks noChangeArrowheads="1"/>
            </p:cNvSpPr>
            <p:nvPr/>
          </p:nvSpPr>
          <p:spPr bwMode="auto">
            <a:xfrm>
              <a:off x="40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4" name="Rectangle 310">
              <a:extLst>
                <a:ext uri="{FF2B5EF4-FFF2-40B4-BE49-F238E27FC236}">
                  <a16:creationId xmlns:a16="http://schemas.microsoft.com/office/drawing/2014/main" id="{0FF89E3B-FDDE-484C-9F9E-80588C22FF3D}"/>
                </a:ext>
              </a:extLst>
            </p:cNvPr>
            <p:cNvSpPr>
              <a:spLocks noChangeArrowheads="1"/>
            </p:cNvSpPr>
            <p:nvPr/>
          </p:nvSpPr>
          <p:spPr bwMode="auto">
            <a:xfrm>
              <a:off x="41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5" name="Rectangle 311">
              <a:extLst>
                <a:ext uri="{FF2B5EF4-FFF2-40B4-BE49-F238E27FC236}">
                  <a16:creationId xmlns:a16="http://schemas.microsoft.com/office/drawing/2014/main" id="{52CA5CED-B1C5-4593-BE2B-B4A25DC9FD57}"/>
                </a:ext>
              </a:extLst>
            </p:cNvPr>
            <p:cNvSpPr>
              <a:spLocks noChangeArrowheads="1"/>
            </p:cNvSpPr>
            <p:nvPr/>
          </p:nvSpPr>
          <p:spPr bwMode="auto">
            <a:xfrm>
              <a:off x="41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6" name="Rectangle 312">
              <a:extLst>
                <a:ext uri="{FF2B5EF4-FFF2-40B4-BE49-F238E27FC236}">
                  <a16:creationId xmlns:a16="http://schemas.microsoft.com/office/drawing/2014/main" id="{A92FDFDA-B158-45C8-920B-D69AF0E3C6FB}"/>
                </a:ext>
              </a:extLst>
            </p:cNvPr>
            <p:cNvSpPr>
              <a:spLocks noChangeArrowheads="1"/>
            </p:cNvSpPr>
            <p:nvPr/>
          </p:nvSpPr>
          <p:spPr bwMode="auto">
            <a:xfrm>
              <a:off x="41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7" name="Rectangle 313">
              <a:extLst>
                <a:ext uri="{FF2B5EF4-FFF2-40B4-BE49-F238E27FC236}">
                  <a16:creationId xmlns:a16="http://schemas.microsoft.com/office/drawing/2014/main" id="{4A02B99E-3723-4A41-9B9B-569B350048F9}"/>
                </a:ext>
              </a:extLst>
            </p:cNvPr>
            <p:cNvSpPr>
              <a:spLocks noChangeArrowheads="1"/>
            </p:cNvSpPr>
            <p:nvPr/>
          </p:nvSpPr>
          <p:spPr bwMode="auto">
            <a:xfrm>
              <a:off x="418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8" name="Rectangle 314">
              <a:extLst>
                <a:ext uri="{FF2B5EF4-FFF2-40B4-BE49-F238E27FC236}">
                  <a16:creationId xmlns:a16="http://schemas.microsoft.com/office/drawing/2014/main" id="{9DABDFCB-42A5-4D02-84FE-43B047E25FD4}"/>
                </a:ext>
              </a:extLst>
            </p:cNvPr>
            <p:cNvSpPr>
              <a:spLocks noChangeArrowheads="1"/>
            </p:cNvSpPr>
            <p:nvPr/>
          </p:nvSpPr>
          <p:spPr bwMode="auto">
            <a:xfrm>
              <a:off x="418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9" name="Rectangle 315">
              <a:extLst>
                <a:ext uri="{FF2B5EF4-FFF2-40B4-BE49-F238E27FC236}">
                  <a16:creationId xmlns:a16="http://schemas.microsoft.com/office/drawing/2014/main" id="{6988FD88-DD66-41A4-9EB2-452B4E1C85E7}"/>
                </a:ext>
              </a:extLst>
            </p:cNvPr>
            <p:cNvSpPr>
              <a:spLocks noChangeArrowheads="1"/>
            </p:cNvSpPr>
            <p:nvPr/>
          </p:nvSpPr>
          <p:spPr bwMode="auto">
            <a:xfrm>
              <a:off x="418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0" name="Rectangle 316">
              <a:extLst>
                <a:ext uri="{FF2B5EF4-FFF2-40B4-BE49-F238E27FC236}">
                  <a16:creationId xmlns:a16="http://schemas.microsoft.com/office/drawing/2014/main" id="{34AA235E-A0D2-41C4-AEC2-989336D85E5B}"/>
                </a:ext>
              </a:extLst>
            </p:cNvPr>
            <p:cNvSpPr>
              <a:spLocks noChangeArrowheads="1"/>
            </p:cNvSpPr>
            <p:nvPr/>
          </p:nvSpPr>
          <p:spPr bwMode="auto">
            <a:xfrm>
              <a:off x="419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1" name="Rectangle 317">
              <a:extLst>
                <a:ext uri="{FF2B5EF4-FFF2-40B4-BE49-F238E27FC236}">
                  <a16:creationId xmlns:a16="http://schemas.microsoft.com/office/drawing/2014/main" id="{BCE4D2FC-BC34-4E95-9C49-332EDDB33A70}"/>
                </a:ext>
              </a:extLst>
            </p:cNvPr>
            <p:cNvSpPr>
              <a:spLocks noChangeArrowheads="1"/>
            </p:cNvSpPr>
            <p:nvPr/>
          </p:nvSpPr>
          <p:spPr bwMode="auto">
            <a:xfrm>
              <a:off x="420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2" name="Rectangle 318">
              <a:extLst>
                <a:ext uri="{FF2B5EF4-FFF2-40B4-BE49-F238E27FC236}">
                  <a16:creationId xmlns:a16="http://schemas.microsoft.com/office/drawing/2014/main" id="{839116DB-D609-4142-8282-6E23D28F928D}"/>
                </a:ext>
              </a:extLst>
            </p:cNvPr>
            <p:cNvSpPr>
              <a:spLocks noChangeArrowheads="1"/>
            </p:cNvSpPr>
            <p:nvPr/>
          </p:nvSpPr>
          <p:spPr bwMode="auto">
            <a:xfrm>
              <a:off x="42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3" name="Rectangle 319">
              <a:extLst>
                <a:ext uri="{FF2B5EF4-FFF2-40B4-BE49-F238E27FC236}">
                  <a16:creationId xmlns:a16="http://schemas.microsoft.com/office/drawing/2014/main" id="{25B2EDFF-906E-4578-B487-95EA3E9A1B51}"/>
                </a:ext>
              </a:extLst>
            </p:cNvPr>
            <p:cNvSpPr>
              <a:spLocks noChangeArrowheads="1"/>
            </p:cNvSpPr>
            <p:nvPr/>
          </p:nvSpPr>
          <p:spPr bwMode="auto">
            <a:xfrm>
              <a:off x="42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4" name="Rectangle 320">
              <a:extLst>
                <a:ext uri="{FF2B5EF4-FFF2-40B4-BE49-F238E27FC236}">
                  <a16:creationId xmlns:a16="http://schemas.microsoft.com/office/drawing/2014/main" id="{4DAEF2DE-6463-472F-B0C5-F0D7838CBDEA}"/>
                </a:ext>
              </a:extLst>
            </p:cNvPr>
            <p:cNvSpPr>
              <a:spLocks noChangeArrowheads="1"/>
            </p:cNvSpPr>
            <p:nvPr/>
          </p:nvSpPr>
          <p:spPr bwMode="auto">
            <a:xfrm>
              <a:off x="426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5" name="Rectangle 321">
              <a:extLst>
                <a:ext uri="{FF2B5EF4-FFF2-40B4-BE49-F238E27FC236}">
                  <a16:creationId xmlns:a16="http://schemas.microsoft.com/office/drawing/2014/main" id="{810C0945-A4A1-402D-AF54-7EB1B4C229B7}"/>
                </a:ext>
              </a:extLst>
            </p:cNvPr>
            <p:cNvSpPr>
              <a:spLocks noChangeArrowheads="1"/>
            </p:cNvSpPr>
            <p:nvPr/>
          </p:nvSpPr>
          <p:spPr bwMode="auto">
            <a:xfrm>
              <a:off x="42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 name="Rectangle 322">
              <a:extLst>
                <a:ext uri="{FF2B5EF4-FFF2-40B4-BE49-F238E27FC236}">
                  <a16:creationId xmlns:a16="http://schemas.microsoft.com/office/drawing/2014/main" id="{BB43DA48-6027-46D0-877F-2DFF18014B27}"/>
                </a:ext>
              </a:extLst>
            </p:cNvPr>
            <p:cNvSpPr>
              <a:spLocks noChangeArrowheads="1"/>
            </p:cNvSpPr>
            <p:nvPr/>
          </p:nvSpPr>
          <p:spPr bwMode="auto">
            <a:xfrm>
              <a:off x="429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7" name="Rectangle 323">
              <a:extLst>
                <a:ext uri="{FF2B5EF4-FFF2-40B4-BE49-F238E27FC236}">
                  <a16:creationId xmlns:a16="http://schemas.microsoft.com/office/drawing/2014/main" id="{DCDF2F51-2791-4C87-8912-64366107452A}"/>
                </a:ext>
              </a:extLst>
            </p:cNvPr>
            <p:cNvSpPr>
              <a:spLocks noChangeArrowheads="1"/>
            </p:cNvSpPr>
            <p:nvPr/>
          </p:nvSpPr>
          <p:spPr bwMode="auto">
            <a:xfrm>
              <a:off x="43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8" name="Rectangle 324">
              <a:extLst>
                <a:ext uri="{FF2B5EF4-FFF2-40B4-BE49-F238E27FC236}">
                  <a16:creationId xmlns:a16="http://schemas.microsoft.com/office/drawing/2014/main" id="{2A6E145E-F280-4D3A-9F5D-22959E9E497A}"/>
                </a:ext>
              </a:extLst>
            </p:cNvPr>
            <p:cNvSpPr>
              <a:spLocks noChangeArrowheads="1"/>
            </p:cNvSpPr>
            <p:nvPr/>
          </p:nvSpPr>
          <p:spPr bwMode="auto">
            <a:xfrm>
              <a:off x="43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9" name="Rectangle 325">
              <a:extLst>
                <a:ext uri="{FF2B5EF4-FFF2-40B4-BE49-F238E27FC236}">
                  <a16:creationId xmlns:a16="http://schemas.microsoft.com/office/drawing/2014/main" id="{537DE6AC-BE8C-4907-9D1D-8BECDBFDFCD3}"/>
                </a:ext>
              </a:extLst>
            </p:cNvPr>
            <p:cNvSpPr>
              <a:spLocks noChangeArrowheads="1"/>
            </p:cNvSpPr>
            <p:nvPr/>
          </p:nvSpPr>
          <p:spPr bwMode="auto">
            <a:xfrm>
              <a:off x="43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0" name="Rectangle 326">
              <a:extLst>
                <a:ext uri="{FF2B5EF4-FFF2-40B4-BE49-F238E27FC236}">
                  <a16:creationId xmlns:a16="http://schemas.microsoft.com/office/drawing/2014/main" id="{66D902CE-5771-4BFE-B5A0-CBA30D0E5E34}"/>
                </a:ext>
              </a:extLst>
            </p:cNvPr>
            <p:cNvSpPr>
              <a:spLocks noChangeArrowheads="1"/>
            </p:cNvSpPr>
            <p:nvPr/>
          </p:nvSpPr>
          <p:spPr bwMode="auto">
            <a:xfrm>
              <a:off x="438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1" name="Rectangle 327">
              <a:extLst>
                <a:ext uri="{FF2B5EF4-FFF2-40B4-BE49-F238E27FC236}">
                  <a16:creationId xmlns:a16="http://schemas.microsoft.com/office/drawing/2014/main" id="{04966D14-35C3-448D-9E4A-3AD3FE2FC0E4}"/>
                </a:ext>
              </a:extLst>
            </p:cNvPr>
            <p:cNvSpPr>
              <a:spLocks noChangeArrowheads="1"/>
            </p:cNvSpPr>
            <p:nvPr/>
          </p:nvSpPr>
          <p:spPr bwMode="auto">
            <a:xfrm>
              <a:off x="438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2" name="Rectangle 328">
              <a:extLst>
                <a:ext uri="{FF2B5EF4-FFF2-40B4-BE49-F238E27FC236}">
                  <a16:creationId xmlns:a16="http://schemas.microsoft.com/office/drawing/2014/main" id="{45998CB4-6779-4455-BA6D-22917665A73F}"/>
                </a:ext>
              </a:extLst>
            </p:cNvPr>
            <p:cNvSpPr>
              <a:spLocks noChangeArrowheads="1"/>
            </p:cNvSpPr>
            <p:nvPr/>
          </p:nvSpPr>
          <p:spPr bwMode="auto">
            <a:xfrm>
              <a:off x="439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3" name="Rectangle 329">
              <a:extLst>
                <a:ext uri="{FF2B5EF4-FFF2-40B4-BE49-F238E27FC236}">
                  <a16:creationId xmlns:a16="http://schemas.microsoft.com/office/drawing/2014/main" id="{DFF86DDD-B689-4D95-B3B9-82F2AF36709B}"/>
                </a:ext>
              </a:extLst>
            </p:cNvPr>
            <p:cNvSpPr>
              <a:spLocks noChangeArrowheads="1"/>
            </p:cNvSpPr>
            <p:nvPr/>
          </p:nvSpPr>
          <p:spPr bwMode="auto">
            <a:xfrm>
              <a:off x="43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4" name="Rectangle 330">
              <a:extLst>
                <a:ext uri="{FF2B5EF4-FFF2-40B4-BE49-F238E27FC236}">
                  <a16:creationId xmlns:a16="http://schemas.microsoft.com/office/drawing/2014/main" id="{1EA0C663-CE80-4905-889C-6A4981CAA5BE}"/>
                </a:ext>
              </a:extLst>
            </p:cNvPr>
            <p:cNvSpPr>
              <a:spLocks noChangeArrowheads="1"/>
            </p:cNvSpPr>
            <p:nvPr/>
          </p:nvSpPr>
          <p:spPr bwMode="auto">
            <a:xfrm>
              <a:off x="43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5" name="Rectangle 331">
              <a:extLst>
                <a:ext uri="{FF2B5EF4-FFF2-40B4-BE49-F238E27FC236}">
                  <a16:creationId xmlns:a16="http://schemas.microsoft.com/office/drawing/2014/main" id="{46C3F87D-CCD1-499A-A794-3FC9C3B55A34}"/>
                </a:ext>
              </a:extLst>
            </p:cNvPr>
            <p:cNvSpPr>
              <a:spLocks noChangeArrowheads="1"/>
            </p:cNvSpPr>
            <p:nvPr/>
          </p:nvSpPr>
          <p:spPr bwMode="auto">
            <a:xfrm>
              <a:off x="440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6" name="Rectangle 332">
              <a:extLst>
                <a:ext uri="{FF2B5EF4-FFF2-40B4-BE49-F238E27FC236}">
                  <a16:creationId xmlns:a16="http://schemas.microsoft.com/office/drawing/2014/main" id="{4DF1DDB5-128B-4676-AACC-E8C25134C242}"/>
                </a:ext>
              </a:extLst>
            </p:cNvPr>
            <p:cNvSpPr>
              <a:spLocks noChangeArrowheads="1"/>
            </p:cNvSpPr>
            <p:nvPr/>
          </p:nvSpPr>
          <p:spPr bwMode="auto">
            <a:xfrm>
              <a:off x="44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7" name="Rectangle 333">
              <a:extLst>
                <a:ext uri="{FF2B5EF4-FFF2-40B4-BE49-F238E27FC236}">
                  <a16:creationId xmlns:a16="http://schemas.microsoft.com/office/drawing/2014/main" id="{7D747514-908A-498F-8E7A-F36DFBFD69D3}"/>
                </a:ext>
              </a:extLst>
            </p:cNvPr>
            <p:cNvSpPr>
              <a:spLocks noChangeArrowheads="1"/>
            </p:cNvSpPr>
            <p:nvPr/>
          </p:nvSpPr>
          <p:spPr bwMode="auto">
            <a:xfrm>
              <a:off x="44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8" name="Rectangle 334">
              <a:extLst>
                <a:ext uri="{FF2B5EF4-FFF2-40B4-BE49-F238E27FC236}">
                  <a16:creationId xmlns:a16="http://schemas.microsoft.com/office/drawing/2014/main" id="{A81FBCEA-793D-48D3-8E22-5B82CFBA556D}"/>
                </a:ext>
              </a:extLst>
            </p:cNvPr>
            <p:cNvSpPr>
              <a:spLocks noChangeArrowheads="1"/>
            </p:cNvSpPr>
            <p:nvPr/>
          </p:nvSpPr>
          <p:spPr bwMode="auto">
            <a:xfrm>
              <a:off x="446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9" name="Rectangle 335">
              <a:extLst>
                <a:ext uri="{FF2B5EF4-FFF2-40B4-BE49-F238E27FC236}">
                  <a16:creationId xmlns:a16="http://schemas.microsoft.com/office/drawing/2014/main" id="{807BF11E-8E7B-4AF7-B7B1-1A9228BB98C1}"/>
                </a:ext>
              </a:extLst>
            </p:cNvPr>
            <p:cNvSpPr>
              <a:spLocks noChangeArrowheads="1"/>
            </p:cNvSpPr>
            <p:nvPr/>
          </p:nvSpPr>
          <p:spPr bwMode="auto">
            <a:xfrm>
              <a:off x="44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0" name="Rectangle 336">
              <a:extLst>
                <a:ext uri="{FF2B5EF4-FFF2-40B4-BE49-F238E27FC236}">
                  <a16:creationId xmlns:a16="http://schemas.microsoft.com/office/drawing/2014/main" id="{E0D70594-DA45-4F97-AF38-AFF04B788687}"/>
                </a:ext>
              </a:extLst>
            </p:cNvPr>
            <p:cNvSpPr>
              <a:spLocks noChangeArrowheads="1"/>
            </p:cNvSpPr>
            <p:nvPr/>
          </p:nvSpPr>
          <p:spPr bwMode="auto">
            <a:xfrm>
              <a:off x="45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1" name="Rectangle 337">
              <a:extLst>
                <a:ext uri="{FF2B5EF4-FFF2-40B4-BE49-F238E27FC236}">
                  <a16:creationId xmlns:a16="http://schemas.microsoft.com/office/drawing/2014/main" id="{58EDB6C2-3E35-4897-B159-05F9972D7B61}"/>
                </a:ext>
              </a:extLst>
            </p:cNvPr>
            <p:cNvSpPr>
              <a:spLocks noChangeArrowheads="1"/>
            </p:cNvSpPr>
            <p:nvPr/>
          </p:nvSpPr>
          <p:spPr bwMode="auto">
            <a:xfrm>
              <a:off x="45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2" name="Rectangle 338">
              <a:extLst>
                <a:ext uri="{FF2B5EF4-FFF2-40B4-BE49-F238E27FC236}">
                  <a16:creationId xmlns:a16="http://schemas.microsoft.com/office/drawing/2014/main" id="{7E4DB0FE-9BF6-4E71-837E-85B6543E4DEB}"/>
                </a:ext>
              </a:extLst>
            </p:cNvPr>
            <p:cNvSpPr>
              <a:spLocks noChangeArrowheads="1"/>
            </p:cNvSpPr>
            <p:nvPr/>
          </p:nvSpPr>
          <p:spPr bwMode="auto">
            <a:xfrm>
              <a:off x="45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3" name="Rectangle 339">
              <a:extLst>
                <a:ext uri="{FF2B5EF4-FFF2-40B4-BE49-F238E27FC236}">
                  <a16:creationId xmlns:a16="http://schemas.microsoft.com/office/drawing/2014/main" id="{2E5B2143-0274-4D26-804D-74774FFFD522}"/>
                </a:ext>
              </a:extLst>
            </p:cNvPr>
            <p:cNvSpPr>
              <a:spLocks noChangeArrowheads="1"/>
            </p:cNvSpPr>
            <p:nvPr/>
          </p:nvSpPr>
          <p:spPr bwMode="auto">
            <a:xfrm>
              <a:off x="456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4" name="Rectangle 340">
              <a:extLst>
                <a:ext uri="{FF2B5EF4-FFF2-40B4-BE49-F238E27FC236}">
                  <a16:creationId xmlns:a16="http://schemas.microsoft.com/office/drawing/2014/main" id="{94A0C17C-B5CD-4346-8B19-4055A6A6E0E8}"/>
                </a:ext>
              </a:extLst>
            </p:cNvPr>
            <p:cNvSpPr>
              <a:spLocks noChangeArrowheads="1"/>
            </p:cNvSpPr>
            <p:nvPr/>
          </p:nvSpPr>
          <p:spPr bwMode="auto">
            <a:xfrm>
              <a:off x="458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5" name="Rectangle 341">
              <a:extLst>
                <a:ext uri="{FF2B5EF4-FFF2-40B4-BE49-F238E27FC236}">
                  <a16:creationId xmlns:a16="http://schemas.microsoft.com/office/drawing/2014/main" id="{8EED503B-68FC-4AF8-B76E-783E59829FA7}"/>
                </a:ext>
              </a:extLst>
            </p:cNvPr>
            <p:cNvSpPr>
              <a:spLocks noChangeArrowheads="1"/>
            </p:cNvSpPr>
            <p:nvPr/>
          </p:nvSpPr>
          <p:spPr bwMode="auto">
            <a:xfrm>
              <a:off x="458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6" name="Rectangle 342">
              <a:extLst>
                <a:ext uri="{FF2B5EF4-FFF2-40B4-BE49-F238E27FC236}">
                  <a16:creationId xmlns:a16="http://schemas.microsoft.com/office/drawing/2014/main" id="{DC55005B-4728-43AC-AE82-A26BD1B81F8B}"/>
                </a:ext>
              </a:extLst>
            </p:cNvPr>
            <p:cNvSpPr>
              <a:spLocks noChangeArrowheads="1"/>
            </p:cNvSpPr>
            <p:nvPr/>
          </p:nvSpPr>
          <p:spPr bwMode="auto">
            <a:xfrm>
              <a:off x="459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 name="Rectangle 343">
              <a:extLst>
                <a:ext uri="{FF2B5EF4-FFF2-40B4-BE49-F238E27FC236}">
                  <a16:creationId xmlns:a16="http://schemas.microsoft.com/office/drawing/2014/main" id="{394814EA-81E8-4655-858D-AB7747A15D35}"/>
                </a:ext>
              </a:extLst>
            </p:cNvPr>
            <p:cNvSpPr>
              <a:spLocks noChangeArrowheads="1"/>
            </p:cNvSpPr>
            <p:nvPr/>
          </p:nvSpPr>
          <p:spPr bwMode="auto">
            <a:xfrm>
              <a:off x="45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8" name="Rectangle 344">
              <a:extLst>
                <a:ext uri="{FF2B5EF4-FFF2-40B4-BE49-F238E27FC236}">
                  <a16:creationId xmlns:a16="http://schemas.microsoft.com/office/drawing/2014/main" id="{5A84FCB2-BCA9-4693-B883-DFCE317EFA3C}"/>
                </a:ext>
              </a:extLst>
            </p:cNvPr>
            <p:cNvSpPr>
              <a:spLocks noChangeArrowheads="1"/>
            </p:cNvSpPr>
            <p:nvPr/>
          </p:nvSpPr>
          <p:spPr bwMode="auto">
            <a:xfrm>
              <a:off x="45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9" name="Rectangle 345">
              <a:extLst>
                <a:ext uri="{FF2B5EF4-FFF2-40B4-BE49-F238E27FC236}">
                  <a16:creationId xmlns:a16="http://schemas.microsoft.com/office/drawing/2014/main" id="{8108DEEC-38C3-403C-8C01-A74E44751EBB}"/>
                </a:ext>
              </a:extLst>
            </p:cNvPr>
            <p:cNvSpPr>
              <a:spLocks noChangeArrowheads="1"/>
            </p:cNvSpPr>
            <p:nvPr/>
          </p:nvSpPr>
          <p:spPr bwMode="auto">
            <a:xfrm>
              <a:off x="460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0" name="Rectangle 346">
              <a:extLst>
                <a:ext uri="{FF2B5EF4-FFF2-40B4-BE49-F238E27FC236}">
                  <a16:creationId xmlns:a16="http://schemas.microsoft.com/office/drawing/2014/main" id="{5938BEA3-4AA9-4087-8F96-71F5FBD63D0A}"/>
                </a:ext>
              </a:extLst>
            </p:cNvPr>
            <p:cNvSpPr>
              <a:spLocks noChangeArrowheads="1"/>
            </p:cNvSpPr>
            <p:nvPr/>
          </p:nvSpPr>
          <p:spPr bwMode="auto">
            <a:xfrm>
              <a:off x="46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1" name="Rectangle 347">
              <a:extLst>
                <a:ext uri="{FF2B5EF4-FFF2-40B4-BE49-F238E27FC236}">
                  <a16:creationId xmlns:a16="http://schemas.microsoft.com/office/drawing/2014/main" id="{AD4C25C3-8773-4EAE-8679-B9F0EDB1B086}"/>
                </a:ext>
              </a:extLst>
            </p:cNvPr>
            <p:cNvSpPr>
              <a:spLocks noChangeArrowheads="1"/>
            </p:cNvSpPr>
            <p:nvPr/>
          </p:nvSpPr>
          <p:spPr bwMode="auto">
            <a:xfrm>
              <a:off x="46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2" name="Rectangle 348">
              <a:extLst>
                <a:ext uri="{FF2B5EF4-FFF2-40B4-BE49-F238E27FC236}">
                  <a16:creationId xmlns:a16="http://schemas.microsoft.com/office/drawing/2014/main" id="{A7FCEEC2-69D2-4C2B-A085-0E30FE9ADB1F}"/>
                </a:ext>
              </a:extLst>
            </p:cNvPr>
            <p:cNvSpPr>
              <a:spLocks noChangeArrowheads="1"/>
            </p:cNvSpPr>
            <p:nvPr/>
          </p:nvSpPr>
          <p:spPr bwMode="auto">
            <a:xfrm>
              <a:off x="46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3" name="Rectangle 349">
              <a:extLst>
                <a:ext uri="{FF2B5EF4-FFF2-40B4-BE49-F238E27FC236}">
                  <a16:creationId xmlns:a16="http://schemas.microsoft.com/office/drawing/2014/main" id="{F2336BDA-B053-4A99-BFDE-31861E131D5B}"/>
                </a:ext>
              </a:extLst>
            </p:cNvPr>
            <p:cNvSpPr>
              <a:spLocks noChangeArrowheads="1"/>
            </p:cNvSpPr>
            <p:nvPr/>
          </p:nvSpPr>
          <p:spPr bwMode="auto">
            <a:xfrm>
              <a:off x="46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4" name="Rectangle 350">
              <a:extLst>
                <a:ext uri="{FF2B5EF4-FFF2-40B4-BE49-F238E27FC236}">
                  <a16:creationId xmlns:a16="http://schemas.microsoft.com/office/drawing/2014/main" id="{C16E924A-5A92-458B-955B-FE968DC90D98}"/>
                </a:ext>
              </a:extLst>
            </p:cNvPr>
            <p:cNvSpPr>
              <a:spLocks noChangeArrowheads="1"/>
            </p:cNvSpPr>
            <p:nvPr/>
          </p:nvSpPr>
          <p:spPr bwMode="auto">
            <a:xfrm>
              <a:off x="47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5" name="Rectangle 351">
              <a:extLst>
                <a:ext uri="{FF2B5EF4-FFF2-40B4-BE49-F238E27FC236}">
                  <a16:creationId xmlns:a16="http://schemas.microsoft.com/office/drawing/2014/main" id="{90880EC4-318C-4D66-9251-22D2F0472F83}"/>
                </a:ext>
              </a:extLst>
            </p:cNvPr>
            <p:cNvSpPr>
              <a:spLocks noChangeArrowheads="1"/>
            </p:cNvSpPr>
            <p:nvPr/>
          </p:nvSpPr>
          <p:spPr bwMode="auto">
            <a:xfrm>
              <a:off x="472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6" name="Rectangle 352">
              <a:extLst>
                <a:ext uri="{FF2B5EF4-FFF2-40B4-BE49-F238E27FC236}">
                  <a16:creationId xmlns:a16="http://schemas.microsoft.com/office/drawing/2014/main" id="{42211B4F-F081-4E01-A8B0-D6BBD713513E}"/>
                </a:ext>
              </a:extLst>
            </p:cNvPr>
            <p:cNvSpPr>
              <a:spLocks noChangeArrowheads="1"/>
            </p:cNvSpPr>
            <p:nvPr/>
          </p:nvSpPr>
          <p:spPr bwMode="auto">
            <a:xfrm>
              <a:off x="47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 name="Rectangle 353">
              <a:extLst>
                <a:ext uri="{FF2B5EF4-FFF2-40B4-BE49-F238E27FC236}">
                  <a16:creationId xmlns:a16="http://schemas.microsoft.com/office/drawing/2014/main" id="{84ABCF1E-B109-468B-838E-40AB77FD8EF4}"/>
                </a:ext>
              </a:extLst>
            </p:cNvPr>
            <p:cNvSpPr>
              <a:spLocks noChangeArrowheads="1"/>
            </p:cNvSpPr>
            <p:nvPr/>
          </p:nvSpPr>
          <p:spPr bwMode="auto">
            <a:xfrm>
              <a:off x="475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8" name="Rectangle 354">
              <a:extLst>
                <a:ext uri="{FF2B5EF4-FFF2-40B4-BE49-F238E27FC236}">
                  <a16:creationId xmlns:a16="http://schemas.microsoft.com/office/drawing/2014/main" id="{243FC8C3-DEA9-4712-B8C1-C8D6F93701B1}"/>
                </a:ext>
              </a:extLst>
            </p:cNvPr>
            <p:cNvSpPr>
              <a:spLocks noChangeArrowheads="1"/>
            </p:cNvSpPr>
            <p:nvPr/>
          </p:nvSpPr>
          <p:spPr bwMode="auto">
            <a:xfrm>
              <a:off x="478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9" name="Rectangle 355">
              <a:extLst>
                <a:ext uri="{FF2B5EF4-FFF2-40B4-BE49-F238E27FC236}">
                  <a16:creationId xmlns:a16="http://schemas.microsoft.com/office/drawing/2014/main" id="{2DB40705-8D0F-4EE0-AEF9-A2DD09BC3EE1}"/>
                </a:ext>
              </a:extLst>
            </p:cNvPr>
            <p:cNvSpPr>
              <a:spLocks noChangeArrowheads="1"/>
            </p:cNvSpPr>
            <p:nvPr/>
          </p:nvSpPr>
          <p:spPr bwMode="auto">
            <a:xfrm>
              <a:off x="478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0" name="Rectangle 356">
              <a:extLst>
                <a:ext uri="{FF2B5EF4-FFF2-40B4-BE49-F238E27FC236}">
                  <a16:creationId xmlns:a16="http://schemas.microsoft.com/office/drawing/2014/main" id="{72A2B770-3211-472C-B60B-6D06864D512C}"/>
                </a:ext>
              </a:extLst>
            </p:cNvPr>
            <p:cNvSpPr>
              <a:spLocks noChangeArrowheads="1"/>
            </p:cNvSpPr>
            <p:nvPr/>
          </p:nvSpPr>
          <p:spPr bwMode="auto">
            <a:xfrm>
              <a:off x="479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1" name="Rectangle 357">
              <a:extLst>
                <a:ext uri="{FF2B5EF4-FFF2-40B4-BE49-F238E27FC236}">
                  <a16:creationId xmlns:a16="http://schemas.microsoft.com/office/drawing/2014/main" id="{37BED743-7F78-4922-897F-87DF6AD0856B}"/>
                </a:ext>
              </a:extLst>
            </p:cNvPr>
            <p:cNvSpPr>
              <a:spLocks noChangeArrowheads="1"/>
            </p:cNvSpPr>
            <p:nvPr/>
          </p:nvSpPr>
          <p:spPr bwMode="auto">
            <a:xfrm>
              <a:off x="479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2" name="Rectangle 358">
              <a:extLst>
                <a:ext uri="{FF2B5EF4-FFF2-40B4-BE49-F238E27FC236}">
                  <a16:creationId xmlns:a16="http://schemas.microsoft.com/office/drawing/2014/main" id="{330C16B4-A9C6-44AD-AAF8-EA8776971139}"/>
                </a:ext>
              </a:extLst>
            </p:cNvPr>
            <p:cNvSpPr>
              <a:spLocks noChangeArrowheads="1"/>
            </p:cNvSpPr>
            <p:nvPr/>
          </p:nvSpPr>
          <p:spPr bwMode="auto">
            <a:xfrm>
              <a:off x="480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3" name="Rectangle 359">
              <a:extLst>
                <a:ext uri="{FF2B5EF4-FFF2-40B4-BE49-F238E27FC236}">
                  <a16:creationId xmlns:a16="http://schemas.microsoft.com/office/drawing/2014/main" id="{1FA74B19-91CF-47CB-9927-BB81A55A72A9}"/>
                </a:ext>
              </a:extLst>
            </p:cNvPr>
            <p:cNvSpPr>
              <a:spLocks noChangeArrowheads="1"/>
            </p:cNvSpPr>
            <p:nvPr/>
          </p:nvSpPr>
          <p:spPr bwMode="auto">
            <a:xfrm>
              <a:off x="48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4" name="Rectangle 360">
              <a:extLst>
                <a:ext uri="{FF2B5EF4-FFF2-40B4-BE49-F238E27FC236}">
                  <a16:creationId xmlns:a16="http://schemas.microsoft.com/office/drawing/2014/main" id="{E24135F9-3F3A-4E5A-9B16-50A1D0C7BDA9}"/>
                </a:ext>
              </a:extLst>
            </p:cNvPr>
            <p:cNvSpPr>
              <a:spLocks noChangeArrowheads="1"/>
            </p:cNvSpPr>
            <p:nvPr/>
          </p:nvSpPr>
          <p:spPr bwMode="auto">
            <a:xfrm>
              <a:off x="48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5" name="Rectangle 361">
              <a:extLst>
                <a:ext uri="{FF2B5EF4-FFF2-40B4-BE49-F238E27FC236}">
                  <a16:creationId xmlns:a16="http://schemas.microsoft.com/office/drawing/2014/main" id="{B54984A6-7282-4EEB-86B3-22BF1E1E6D5C}"/>
                </a:ext>
              </a:extLst>
            </p:cNvPr>
            <p:cNvSpPr>
              <a:spLocks noChangeArrowheads="1"/>
            </p:cNvSpPr>
            <p:nvPr/>
          </p:nvSpPr>
          <p:spPr bwMode="auto">
            <a:xfrm>
              <a:off x="48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6" name="Rectangle 362">
              <a:extLst>
                <a:ext uri="{FF2B5EF4-FFF2-40B4-BE49-F238E27FC236}">
                  <a16:creationId xmlns:a16="http://schemas.microsoft.com/office/drawing/2014/main" id="{174F1EDA-A641-43FF-9A68-AAFC29C38628}"/>
                </a:ext>
              </a:extLst>
            </p:cNvPr>
            <p:cNvSpPr>
              <a:spLocks noChangeArrowheads="1"/>
            </p:cNvSpPr>
            <p:nvPr/>
          </p:nvSpPr>
          <p:spPr bwMode="auto">
            <a:xfrm>
              <a:off x="48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 name="Rectangle 363">
              <a:extLst>
                <a:ext uri="{FF2B5EF4-FFF2-40B4-BE49-F238E27FC236}">
                  <a16:creationId xmlns:a16="http://schemas.microsoft.com/office/drawing/2014/main" id="{B1FA1023-C035-4D26-95CE-1DD9B5EED725}"/>
                </a:ext>
              </a:extLst>
            </p:cNvPr>
            <p:cNvSpPr>
              <a:spLocks noChangeArrowheads="1"/>
            </p:cNvSpPr>
            <p:nvPr/>
          </p:nvSpPr>
          <p:spPr bwMode="auto">
            <a:xfrm>
              <a:off x="488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8" name="Rectangle 364">
              <a:extLst>
                <a:ext uri="{FF2B5EF4-FFF2-40B4-BE49-F238E27FC236}">
                  <a16:creationId xmlns:a16="http://schemas.microsoft.com/office/drawing/2014/main" id="{D1CF1B0E-8676-433F-A23D-EEA53621F4AF}"/>
                </a:ext>
              </a:extLst>
            </p:cNvPr>
            <p:cNvSpPr>
              <a:spLocks noChangeArrowheads="1"/>
            </p:cNvSpPr>
            <p:nvPr/>
          </p:nvSpPr>
          <p:spPr bwMode="auto">
            <a:xfrm>
              <a:off x="49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9" name="Rectangle 365">
              <a:extLst>
                <a:ext uri="{FF2B5EF4-FFF2-40B4-BE49-F238E27FC236}">
                  <a16:creationId xmlns:a16="http://schemas.microsoft.com/office/drawing/2014/main" id="{06B76E2A-2561-4CD2-AB69-FAABFF25C891}"/>
                </a:ext>
              </a:extLst>
            </p:cNvPr>
            <p:cNvSpPr>
              <a:spLocks noChangeArrowheads="1"/>
            </p:cNvSpPr>
            <p:nvPr/>
          </p:nvSpPr>
          <p:spPr bwMode="auto">
            <a:xfrm>
              <a:off x="492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0" name="Rectangle 366">
              <a:extLst>
                <a:ext uri="{FF2B5EF4-FFF2-40B4-BE49-F238E27FC236}">
                  <a16:creationId xmlns:a16="http://schemas.microsoft.com/office/drawing/2014/main" id="{05F55076-55B4-46AB-A93C-694AB3AE92D3}"/>
                </a:ext>
              </a:extLst>
            </p:cNvPr>
            <p:cNvSpPr>
              <a:spLocks noChangeArrowheads="1"/>
            </p:cNvSpPr>
            <p:nvPr/>
          </p:nvSpPr>
          <p:spPr bwMode="auto">
            <a:xfrm>
              <a:off x="49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1" name="Rectangle 367">
              <a:extLst>
                <a:ext uri="{FF2B5EF4-FFF2-40B4-BE49-F238E27FC236}">
                  <a16:creationId xmlns:a16="http://schemas.microsoft.com/office/drawing/2014/main" id="{1F0042F6-686D-4DAC-BCAA-EF6EC7041F0F}"/>
                </a:ext>
              </a:extLst>
            </p:cNvPr>
            <p:cNvSpPr>
              <a:spLocks noChangeArrowheads="1"/>
            </p:cNvSpPr>
            <p:nvPr/>
          </p:nvSpPr>
          <p:spPr bwMode="auto">
            <a:xfrm>
              <a:off x="49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2" name="Rectangle 368">
              <a:extLst>
                <a:ext uri="{FF2B5EF4-FFF2-40B4-BE49-F238E27FC236}">
                  <a16:creationId xmlns:a16="http://schemas.microsoft.com/office/drawing/2014/main" id="{07FEA08C-072A-44B6-A6E2-790AB78C3893}"/>
                </a:ext>
              </a:extLst>
            </p:cNvPr>
            <p:cNvSpPr>
              <a:spLocks noChangeArrowheads="1"/>
            </p:cNvSpPr>
            <p:nvPr/>
          </p:nvSpPr>
          <p:spPr bwMode="auto">
            <a:xfrm>
              <a:off x="498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3" name="Rectangle 369">
              <a:extLst>
                <a:ext uri="{FF2B5EF4-FFF2-40B4-BE49-F238E27FC236}">
                  <a16:creationId xmlns:a16="http://schemas.microsoft.com/office/drawing/2014/main" id="{5F68171D-C9CD-462F-AE54-DC379DFFE4C7}"/>
                </a:ext>
              </a:extLst>
            </p:cNvPr>
            <p:cNvSpPr>
              <a:spLocks noChangeArrowheads="1"/>
            </p:cNvSpPr>
            <p:nvPr/>
          </p:nvSpPr>
          <p:spPr bwMode="auto">
            <a:xfrm>
              <a:off x="499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 name="Rectangle 370">
              <a:extLst>
                <a:ext uri="{FF2B5EF4-FFF2-40B4-BE49-F238E27FC236}">
                  <a16:creationId xmlns:a16="http://schemas.microsoft.com/office/drawing/2014/main" id="{0FD2330B-DCB8-438C-A34F-2242FAF31E21}"/>
                </a:ext>
              </a:extLst>
            </p:cNvPr>
            <p:cNvSpPr>
              <a:spLocks noChangeArrowheads="1"/>
            </p:cNvSpPr>
            <p:nvPr/>
          </p:nvSpPr>
          <p:spPr bwMode="auto">
            <a:xfrm>
              <a:off x="499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 name="Rectangle 371">
              <a:extLst>
                <a:ext uri="{FF2B5EF4-FFF2-40B4-BE49-F238E27FC236}">
                  <a16:creationId xmlns:a16="http://schemas.microsoft.com/office/drawing/2014/main" id="{B8576A80-BF22-4155-B3D8-2A0CE35CA89E}"/>
                </a:ext>
              </a:extLst>
            </p:cNvPr>
            <p:cNvSpPr>
              <a:spLocks noChangeArrowheads="1"/>
            </p:cNvSpPr>
            <p:nvPr/>
          </p:nvSpPr>
          <p:spPr bwMode="auto">
            <a:xfrm>
              <a:off x="499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6" name="Rectangle 372">
              <a:extLst>
                <a:ext uri="{FF2B5EF4-FFF2-40B4-BE49-F238E27FC236}">
                  <a16:creationId xmlns:a16="http://schemas.microsoft.com/office/drawing/2014/main" id="{E756CD5F-2F16-4FE2-AE4C-243D8604C61F}"/>
                </a:ext>
              </a:extLst>
            </p:cNvPr>
            <p:cNvSpPr>
              <a:spLocks noChangeArrowheads="1"/>
            </p:cNvSpPr>
            <p:nvPr/>
          </p:nvSpPr>
          <p:spPr bwMode="auto">
            <a:xfrm>
              <a:off x="500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7" name="Rectangle 373">
              <a:extLst>
                <a:ext uri="{FF2B5EF4-FFF2-40B4-BE49-F238E27FC236}">
                  <a16:creationId xmlns:a16="http://schemas.microsoft.com/office/drawing/2014/main" id="{96A7024C-2949-4B3C-AAA3-ACF4B9F955AF}"/>
                </a:ext>
              </a:extLst>
            </p:cNvPr>
            <p:cNvSpPr>
              <a:spLocks noChangeArrowheads="1"/>
            </p:cNvSpPr>
            <p:nvPr/>
          </p:nvSpPr>
          <p:spPr bwMode="auto">
            <a:xfrm>
              <a:off x="501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8" name="Rectangle 374">
              <a:extLst>
                <a:ext uri="{FF2B5EF4-FFF2-40B4-BE49-F238E27FC236}">
                  <a16:creationId xmlns:a16="http://schemas.microsoft.com/office/drawing/2014/main" id="{D7D5FAE0-F0CE-4C3B-BF13-76436D12F580}"/>
                </a:ext>
              </a:extLst>
            </p:cNvPr>
            <p:cNvSpPr>
              <a:spLocks noChangeArrowheads="1"/>
            </p:cNvSpPr>
            <p:nvPr/>
          </p:nvSpPr>
          <p:spPr bwMode="auto">
            <a:xfrm>
              <a:off x="50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9" name="Rectangle 375">
              <a:extLst>
                <a:ext uri="{FF2B5EF4-FFF2-40B4-BE49-F238E27FC236}">
                  <a16:creationId xmlns:a16="http://schemas.microsoft.com/office/drawing/2014/main" id="{4C30F5EC-4854-4853-832A-345D45489A03}"/>
                </a:ext>
              </a:extLst>
            </p:cNvPr>
            <p:cNvSpPr>
              <a:spLocks noChangeArrowheads="1"/>
            </p:cNvSpPr>
            <p:nvPr/>
          </p:nvSpPr>
          <p:spPr bwMode="auto">
            <a:xfrm>
              <a:off x="50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0" name="Rectangle 376">
              <a:extLst>
                <a:ext uri="{FF2B5EF4-FFF2-40B4-BE49-F238E27FC236}">
                  <a16:creationId xmlns:a16="http://schemas.microsoft.com/office/drawing/2014/main" id="{4A0D962E-A3F6-4891-94B3-BAA2FBC54C8A}"/>
                </a:ext>
              </a:extLst>
            </p:cNvPr>
            <p:cNvSpPr>
              <a:spLocks noChangeArrowheads="1"/>
            </p:cNvSpPr>
            <p:nvPr/>
          </p:nvSpPr>
          <p:spPr bwMode="auto">
            <a:xfrm>
              <a:off x="50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1" name="Rectangle 377">
              <a:extLst>
                <a:ext uri="{FF2B5EF4-FFF2-40B4-BE49-F238E27FC236}">
                  <a16:creationId xmlns:a16="http://schemas.microsoft.com/office/drawing/2014/main" id="{D7F4C2BB-2F6F-4487-B6E7-CF82F8F85F8D}"/>
                </a:ext>
              </a:extLst>
            </p:cNvPr>
            <p:cNvSpPr>
              <a:spLocks noChangeArrowheads="1"/>
            </p:cNvSpPr>
            <p:nvPr/>
          </p:nvSpPr>
          <p:spPr bwMode="auto">
            <a:xfrm>
              <a:off x="50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2" name="Rectangle 378">
              <a:extLst>
                <a:ext uri="{FF2B5EF4-FFF2-40B4-BE49-F238E27FC236}">
                  <a16:creationId xmlns:a16="http://schemas.microsoft.com/office/drawing/2014/main" id="{2E8D3319-1BA3-4C29-88F3-B9FCAEFCE220}"/>
                </a:ext>
              </a:extLst>
            </p:cNvPr>
            <p:cNvSpPr>
              <a:spLocks noChangeArrowheads="1"/>
            </p:cNvSpPr>
            <p:nvPr/>
          </p:nvSpPr>
          <p:spPr bwMode="auto">
            <a:xfrm>
              <a:off x="51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3" name="Rectangle 379">
              <a:extLst>
                <a:ext uri="{FF2B5EF4-FFF2-40B4-BE49-F238E27FC236}">
                  <a16:creationId xmlns:a16="http://schemas.microsoft.com/office/drawing/2014/main" id="{2B54F8C2-8915-4FFC-BDA8-0F0D27F6AF12}"/>
                </a:ext>
              </a:extLst>
            </p:cNvPr>
            <p:cNvSpPr>
              <a:spLocks noChangeArrowheads="1"/>
            </p:cNvSpPr>
            <p:nvPr/>
          </p:nvSpPr>
          <p:spPr bwMode="auto">
            <a:xfrm>
              <a:off x="51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4" name="Rectangle 380">
              <a:extLst>
                <a:ext uri="{FF2B5EF4-FFF2-40B4-BE49-F238E27FC236}">
                  <a16:creationId xmlns:a16="http://schemas.microsoft.com/office/drawing/2014/main" id="{84C8E4C9-21BE-49B2-8810-F4CAD5AAC885}"/>
                </a:ext>
              </a:extLst>
            </p:cNvPr>
            <p:cNvSpPr>
              <a:spLocks noChangeArrowheads="1"/>
            </p:cNvSpPr>
            <p:nvPr/>
          </p:nvSpPr>
          <p:spPr bwMode="auto">
            <a:xfrm>
              <a:off x="51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5" name="Rectangle 381">
              <a:extLst>
                <a:ext uri="{FF2B5EF4-FFF2-40B4-BE49-F238E27FC236}">
                  <a16:creationId xmlns:a16="http://schemas.microsoft.com/office/drawing/2014/main" id="{2018430C-039B-4186-8D97-8321E5293195}"/>
                </a:ext>
              </a:extLst>
            </p:cNvPr>
            <p:cNvSpPr>
              <a:spLocks noChangeArrowheads="1"/>
            </p:cNvSpPr>
            <p:nvPr/>
          </p:nvSpPr>
          <p:spPr bwMode="auto">
            <a:xfrm>
              <a:off x="51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6" name="Rectangle 382">
              <a:extLst>
                <a:ext uri="{FF2B5EF4-FFF2-40B4-BE49-F238E27FC236}">
                  <a16:creationId xmlns:a16="http://schemas.microsoft.com/office/drawing/2014/main" id="{88E8F0C2-4F01-4403-A572-6CB79A7D6727}"/>
                </a:ext>
              </a:extLst>
            </p:cNvPr>
            <p:cNvSpPr>
              <a:spLocks noChangeArrowheads="1"/>
            </p:cNvSpPr>
            <p:nvPr/>
          </p:nvSpPr>
          <p:spPr bwMode="auto">
            <a:xfrm>
              <a:off x="519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7" name="Rectangle 383">
              <a:extLst>
                <a:ext uri="{FF2B5EF4-FFF2-40B4-BE49-F238E27FC236}">
                  <a16:creationId xmlns:a16="http://schemas.microsoft.com/office/drawing/2014/main" id="{D84819EA-2F8F-4E8E-8198-BCD9AC518462}"/>
                </a:ext>
              </a:extLst>
            </p:cNvPr>
            <p:cNvSpPr>
              <a:spLocks noChangeArrowheads="1"/>
            </p:cNvSpPr>
            <p:nvPr/>
          </p:nvSpPr>
          <p:spPr bwMode="auto">
            <a:xfrm>
              <a:off x="519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 name="Rectangle 384">
              <a:extLst>
                <a:ext uri="{FF2B5EF4-FFF2-40B4-BE49-F238E27FC236}">
                  <a16:creationId xmlns:a16="http://schemas.microsoft.com/office/drawing/2014/main" id="{89822B3E-1BD5-4154-83BE-EF53F0A0AD64}"/>
                </a:ext>
              </a:extLst>
            </p:cNvPr>
            <p:cNvSpPr>
              <a:spLocks noChangeArrowheads="1"/>
            </p:cNvSpPr>
            <p:nvPr/>
          </p:nvSpPr>
          <p:spPr bwMode="auto">
            <a:xfrm>
              <a:off x="520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9" name="Rectangle 385">
              <a:extLst>
                <a:ext uri="{FF2B5EF4-FFF2-40B4-BE49-F238E27FC236}">
                  <a16:creationId xmlns:a16="http://schemas.microsoft.com/office/drawing/2014/main" id="{96088AA2-A7FE-46F0-8BAF-19B502A9EC52}"/>
                </a:ext>
              </a:extLst>
            </p:cNvPr>
            <p:cNvSpPr>
              <a:spLocks noChangeArrowheads="1"/>
            </p:cNvSpPr>
            <p:nvPr/>
          </p:nvSpPr>
          <p:spPr bwMode="auto">
            <a:xfrm>
              <a:off x="520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0" name="Rectangle 386">
              <a:extLst>
                <a:ext uri="{FF2B5EF4-FFF2-40B4-BE49-F238E27FC236}">
                  <a16:creationId xmlns:a16="http://schemas.microsoft.com/office/drawing/2014/main" id="{8CAC1630-F43F-4D9B-A0C3-91C93556250A}"/>
                </a:ext>
              </a:extLst>
            </p:cNvPr>
            <p:cNvSpPr>
              <a:spLocks noChangeArrowheads="1"/>
            </p:cNvSpPr>
            <p:nvPr/>
          </p:nvSpPr>
          <p:spPr bwMode="auto">
            <a:xfrm>
              <a:off x="520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1" name="Rectangle 387">
              <a:extLst>
                <a:ext uri="{FF2B5EF4-FFF2-40B4-BE49-F238E27FC236}">
                  <a16:creationId xmlns:a16="http://schemas.microsoft.com/office/drawing/2014/main" id="{DAE33414-0F28-4D65-A9B0-83AD34961999}"/>
                </a:ext>
              </a:extLst>
            </p:cNvPr>
            <p:cNvSpPr>
              <a:spLocks noChangeArrowheads="1"/>
            </p:cNvSpPr>
            <p:nvPr/>
          </p:nvSpPr>
          <p:spPr bwMode="auto">
            <a:xfrm>
              <a:off x="521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2" name="Rectangle 388">
              <a:extLst>
                <a:ext uri="{FF2B5EF4-FFF2-40B4-BE49-F238E27FC236}">
                  <a16:creationId xmlns:a16="http://schemas.microsoft.com/office/drawing/2014/main" id="{62308AD0-654B-4321-9993-72BA648DA505}"/>
                </a:ext>
              </a:extLst>
            </p:cNvPr>
            <p:cNvSpPr>
              <a:spLocks noChangeArrowheads="1"/>
            </p:cNvSpPr>
            <p:nvPr/>
          </p:nvSpPr>
          <p:spPr bwMode="auto">
            <a:xfrm>
              <a:off x="52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3" name="Rectangle 389">
              <a:extLst>
                <a:ext uri="{FF2B5EF4-FFF2-40B4-BE49-F238E27FC236}">
                  <a16:creationId xmlns:a16="http://schemas.microsoft.com/office/drawing/2014/main" id="{96858640-53F7-416F-BCDD-BCA52E88CCFC}"/>
                </a:ext>
              </a:extLst>
            </p:cNvPr>
            <p:cNvSpPr>
              <a:spLocks noChangeArrowheads="1"/>
            </p:cNvSpPr>
            <p:nvPr/>
          </p:nvSpPr>
          <p:spPr bwMode="auto">
            <a:xfrm>
              <a:off x="52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4" name="Rectangle 390">
              <a:extLst>
                <a:ext uri="{FF2B5EF4-FFF2-40B4-BE49-F238E27FC236}">
                  <a16:creationId xmlns:a16="http://schemas.microsoft.com/office/drawing/2014/main" id="{F7A971D2-9287-437F-B18F-95FC5CE24098}"/>
                </a:ext>
              </a:extLst>
            </p:cNvPr>
            <p:cNvSpPr>
              <a:spLocks noChangeArrowheads="1"/>
            </p:cNvSpPr>
            <p:nvPr/>
          </p:nvSpPr>
          <p:spPr bwMode="auto">
            <a:xfrm>
              <a:off x="52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5" name="Rectangle 391">
              <a:extLst>
                <a:ext uri="{FF2B5EF4-FFF2-40B4-BE49-F238E27FC236}">
                  <a16:creationId xmlns:a16="http://schemas.microsoft.com/office/drawing/2014/main" id="{26817210-AB0C-43EA-875D-286A068B2314}"/>
                </a:ext>
              </a:extLst>
            </p:cNvPr>
            <p:cNvSpPr>
              <a:spLocks noChangeArrowheads="1"/>
            </p:cNvSpPr>
            <p:nvPr/>
          </p:nvSpPr>
          <p:spPr bwMode="auto">
            <a:xfrm>
              <a:off x="52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6" name="Rectangle 392">
              <a:extLst>
                <a:ext uri="{FF2B5EF4-FFF2-40B4-BE49-F238E27FC236}">
                  <a16:creationId xmlns:a16="http://schemas.microsoft.com/office/drawing/2014/main" id="{C62224F1-4702-47B8-8235-9F1A302D3AC5}"/>
                </a:ext>
              </a:extLst>
            </p:cNvPr>
            <p:cNvSpPr>
              <a:spLocks noChangeArrowheads="1"/>
            </p:cNvSpPr>
            <p:nvPr/>
          </p:nvSpPr>
          <p:spPr bwMode="auto">
            <a:xfrm>
              <a:off x="53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7" name="Rectangle 393">
              <a:extLst>
                <a:ext uri="{FF2B5EF4-FFF2-40B4-BE49-F238E27FC236}">
                  <a16:creationId xmlns:a16="http://schemas.microsoft.com/office/drawing/2014/main" id="{AE16805A-71E1-4E87-B4D6-FA3EF182C4C6}"/>
                </a:ext>
              </a:extLst>
            </p:cNvPr>
            <p:cNvSpPr>
              <a:spLocks noChangeArrowheads="1"/>
            </p:cNvSpPr>
            <p:nvPr/>
          </p:nvSpPr>
          <p:spPr bwMode="auto">
            <a:xfrm>
              <a:off x="53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 name="Rectangle 394">
              <a:extLst>
                <a:ext uri="{FF2B5EF4-FFF2-40B4-BE49-F238E27FC236}">
                  <a16:creationId xmlns:a16="http://schemas.microsoft.com/office/drawing/2014/main" id="{9E4E0555-A7E5-49DB-B9A9-708429888770}"/>
                </a:ext>
              </a:extLst>
            </p:cNvPr>
            <p:cNvSpPr>
              <a:spLocks noChangeArrowheads="1"/>
            </p:cNvSpPr>
            <p:nvPr/>
          </p:nvSpPr>
          <p:spPr bwMode="auto">
            <a:xfrm>
              <a:off x="53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9" name="Rectangle 395">
              <a:extLst>
                <a:ext uri="{FF2B5EF4-FFF2-40B4-BE49-F238E27FC236}">
                  <a16:creationId xmlns:a16="http://schemas.microsoft.com/office/drawing/2014/main" id="{FB6EDC05-A0CF-47CE-8D4D-1D7F5FD63974}"/>
                </a:ext>
              </a:extLst>
            </p:cNvPr>
            <p:cNvSpPr>
              <a:spLocks noChangeArrowheads="1"/>
            </p:cNvSpPr>
            <p:nvPr/>
          </p:nvSpPr>
          <p:spPr bwMode="auto">
            <a:xfrm>
              <a:off x="53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0" name="Rectangle 396">
              <a:extLst>
                <a:ext uri="{FF2B5EF4-FFF2-40B4-BE49-F238E27FC236}">
                  <a16:creationId xmlns:a16="http://schemas.microsoft.com/office/drawing/2014/main" id="{F9E2DA0C-A0CA-495A-9480-6CD945B185F7}"/>
                </a:ext>
              </a:extLst>
            </p:cNvPr>
            <p:cNvSpPr>
              <a:spLocks noChangeArrowheads="1"/>
            </p:cNvSpPr>
            <p:nvPr/>
          </p:nvSpPr>
          <p:spPr bwMode="auto">
            <a:xfrm>
              <a:off x="539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1" name="Rectangle 397">
              <a:extLst>
                <a:ext uri="{FF2B5EF4-FFF2-40B4-BE49-F238E27FC236}">
                  <a16:creationId xmlns:a16="http://schemas.microsoft.com/office/drawing/2014/main" id="{75758116-66A5-47B5-BFA8-E7A9CA13A679}"/>
                </a:ext>
              </a:extLst>
            </p:cNvPr>
            <p:cNvSpPr>
              <a:spLocks noChangeArrowheads="1"/>
            </p:cNvSpPr>
            <p:nvPr/>
          </p:nvSpPr>
          <p:spPr bwMode="auto">
            <a:xfrm>
              <a:off x="539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2" name="Rectangle 398">
              <a:extLst>
                <a:ext uri="{FF2B5EF4-FFF2-40B4-BE49-F238E27FC236}">
                  <a16:creationId xmlns:a16="http://schemas.microsoft.com/office/drawing/2014/main" id="{0E806509-B2B0-4B99-99C8-96987F7A5A76}"/>
                </a:ext>
              </a:extLst>
            </p:cNvPr>
            <p:cNvSpPr>
              <a:spLocks noChangeArrowheads="1"/>
            </p:cNvSpPr>
            <p:nvPr/>
          </p:nvSpPr>
          <p:spPr bwMode="auto">
            <a:xfrm>
              <a:off x="540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3" name="Rectangle 399">
              <a:extLst>
                <a:ext uri="{FF2B5EF4-FFF2-40B4-BE49-F238E27FC236}">
                  <a16:creationId xmlns:a16="http://schemas.microsoft.com/office/drawing/2014/main" id="{E586337E-EDED-497E-80E8-F13B2DF294D6}"/>
                </a:ext>
              </a:extLst>
            </p:cNvPr>
            <p:cNvSpPr>
              <a:spLocks noChangeArrowheads="1"/>
            </p:cNvSpPr>
            <p:nvPr/>
          </p:nvSpPr>
          <p:spPr bwMode="auto">
            <a:xfrm>
              <a:off x="54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4" name="Rectangle 400">
              <a:extLst>
                <a:ext uri="{FF2B5EF4-FFF2-40B4-BE49-F238E27FC236}">
                  <a16:creationId xmlns:a16="http://schemas.microsoft.com/office/drawing/2014/main" id="{EBBFCE0D-135D-4A4C-9E6F-2DB378FF8CE7}"/>
                </a:ext>
              </a:extLst>
            </p:cNvPr>
            <p:cNvSpPr>
              <a:spLocks noChangeArrowheads="1"/>
            </p:cNvSpPr>
            <p:nvPr/>
          </p:nvSpPr>
          <p:spPr bwMode="auto">
            <a:xfrm>
              <a:off x="54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5" name="Rectangle 401">
              <a:extLst>
                <a:ext uri="{FF2B5EF4-FFF2-40B4-BE49-F238E27FC236}">
                  <a16:creationId xmlns:a16="http://schemas.microsoft.com/office/drawing/2014/main" id="{EF2CE106-5E96-42D9-8630-CBFA207A9BBE}"/>
                </a:ext>
              </a:extLst>
            </p:cNvPr>
            <p:cNvSpPr>
              <a:spLocks noChangeArrowheads="1"/>
            </p:cNvSpPr>
            <p:nvPr/>
          </p:nvSpPr>
          <p:spPr bwMode="auto">
            <a:xfrm>
              <a:off x="541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6" name="Rectangle 402">
              <a:extLst>
                <a:ext uri="{FF2B5EF4-FFF2-40B4-BE49-F238E27FC236}">
                  <a16:creationId xmlns:a16="http://schemas.microsoft.com/office/drawing/2014/main" id="{6B795152-8B9F-4D5A-AD76-AD395C5B2FF8}"/>
                </a:ext>
              </a:extLst>
            </p:cNvPr>
            <p:cNvSpPr>
              <a:spLocks noChangeArrowheads="1"/>
            </p:cNvSpPr>
            <p:nvPr/>
          </p:nvSpPr>
          <p:spPr bwMode="auto">
            <a:xfrm>
              <a:off x="541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7" name="Rectangle 403">
              <a:extLst>
                <a:ext uri="{FF2B5EF4-FFF2-40B4-BE49-F238E27FC236}">
                  <a16:creationId xmlns:a16="http://schemas.microsoft.com/office/drawing/2014/main" id="{8ACC365A-6C2B-4D96-9D54-F7BE605EB73B}"/>
                </a:ext>
              </a:extLst>
            </p:cNvPr>
            <p:cNvSpPr>
              <a:spLocks noChangeArrowheads="1"/>
            </p:cNvSpPr>
            <p:nvPr/>
          </p:nvSpPr>
          <p:spPr bwMode="auto">
            <a:xfrm>
              <a:off x="542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562" name="TextBox 561">
            <a:extLst>
              <a:ext uri="{FF2B5EF4-FFF2-40B4-BE49-F238E27FC236}">
                <a16:creationId xmlns:a16="http://schemas.microsoft.com/office/drawing/2014/main" id="{74D4F4A1-5636-4C53-9C18-357D4F38768D}"/>
              </a:ext>
            </a:extLst>
          </p:cNvPr>
          <p:cNvSpPr txBox="1"/>
          <p:nvPr/>
        </p:nvSpPr>
        <p:spPr>
          <a:xfrm>
            <a:off x="1863381" y="908511"/>
            <a:ext cx="1211679" cy="307777"/>
          </a:xfrm>
          <a:prstGeom prst="rect">
            <a:avLst/>
          </a:prstGeom>
          <a:noFill/>
        </p:spPr>
        <p:txBody>
          <a:bodyPr wrap="square" rtlCol="0">
            <a:spAutoFit/>
          </a:bodyPr>
          <a:lstStyle/>
          <a:p>
            <a:pPr algn="ctr"/>
            <a:r>
              <a:rPr lang="en-US" sz="1400" dirty="0">
                <a:latin typeface="Arial" charset="0"/>
              </a:rPr>
              <a:t>650 MeV</a:t>
            </a:r>
            <a:endParaRPr lang="en-US" sz="1400" dirty="0"/>
          </a:p>
        </p:txBody>
      </p:sp>
      <p:sp>
        <p:nvSpPr>
          <p:cNvPr id="563" name="Text Box 8">
            <a:extLst>
              <a:ext uri="{FF2B5EF4-FFF2-40B4-BE49-F238E27FC236}">
                <a16:creationId xmlns:a16="http://schemas.microsoft.com/office/drawing/2014/main" id="{689D0FA6-7E83-46C3-939E-942308DF27AB}"/>
              </a:ext>
            </a:extLst>
          </p:cNvPr>
          <p:cNvSpPr txBox="1">
            <a:spLocks noChangeArrowheads="1"/>
          </p:cNvSpPr>
          <p:nvPr/>
        </p:nvSpPr>
        <p:spPr bwMode="auto">
          <a:xfrm>
            <a:off x="5869252" y="985759"/>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			</a:t>
            </a:r>
          </a:p>
        </p:txBody>
      </p:sp>
      <p:sp>
        <p:nvSpPr>
          <p:cNvPr id="564" name="TextBox 563">
            <a:extLst>
              <a:ext uri="{FF2B5EF4-FFF2-40B4-BE49-F238E27FC236}">
                <a16:creationId xmlns:a16="http://schemas.microsoft.com/office/drawing/2014/main" id="{74E6ABEB-A5D1-486B-AF10-FE37860D3A94}"/>
              </a:ext>
            </a:extLst>
          </p:cNvPr>
          <p:cNvSpPr txBox="1"/>
          <p:nvPr/>
        </p:nvSpPr>
        <p:spPr>
          <a:xfrm>
            <a:off x="1822041" y="2905414"/>
            <a:ext cx="1211679" cy="307777"/>
          </a:xfrm>
          <a:prstGeom prst="rect">
            <a:avLst/>
          </a:prstGeom>
          <a:noFill/>
        </p:spPr>
        <p:txBody>
          <a:bodyPr wrap="square" rtlCol="0">
            <a:spAutoFit/>
          </a:bodyPr>
          <a:lstStyle/>
          <a:p>
            <a:pPr algn="ctr"/>
            <a:r>
              <a:rPr lang="en-US" sz="1400" dirty="0">
                <a:latin typeface="Arial" charset="0"/>
              </a:rPr>
              <a:t>2.83 GeV</a:t>
            </a:r>
            <a:endParaRPr lang="en-US" sz="1400" dirty="0"/>
          </a:p>
        </p:txBody>
      </p:sp>
      <p:grpSp>
        <p:nvGrpSpPr>
          <p:cNvPr id="565" name="Group 4">
            <a:extLst>
              <a:ext uri="{FF2B5EF4-FFF2-40B4-BE49-F238E27FC236}">
                <a16:creationId xmlns:a16="http://schemas.microsoft.com/office/drawing/2014/main" id="{1282514F-B8FF-45F8-9073-AF64B3AC6A01}"/>
              </a:ext>
            </a:extLst>
          </p:cNvPr>
          <p:cNvGrpSpPr>
            <a:grpSpLocks noChangeAspect="1"/>
          </p:cNvGrpSpPr>
          <p:nvPr/>
        </p:nvGrpSpPr>
        <p:grpSpPr bwMode="auto">
          <a:xfrm>
            <a:off x="3086526" y="2737628"/>
            <a:ext cx="6512025" cy="1802874"/>
            <a:chOff x="188" y="2200"/>
            <a:chExt cx="5288" cy="1464"/>
          </a:xfrm>
        </p:grpSpPr>
        <p:sp>
          <p:nvSpPr>
            <p:cNvPr id="566" name="AutoShape 3">
              <a:extLst>
                <a:ext uri="{FF2B5EF4-FFF2-40B4-BE49-F238E27FC236}">
                  <a16:creationId xmlns:a16="http://schemas.microsoft.com/office/drawing/2014/main" id="{71A8483B-5597-4BFF-9146-549BBA6E08A0}"/>
                </a:ext>
              </a:extLst>
            </p:cNvPr>
            <p:cNvSpPr>
              <a:spLocks noChangeAspect="1" noChangeArrowheads="1" noTextEdit="1"/>
            </p:cNvSpPr>
            <p:nvPr/>
          </p:nvSpPr>
          <p:spPr bwMode="auto">
            <a:xfrm>
              <a:off x="232" y="2200"/>
              <a:ext cx="5244"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67" name="Group 205">
              <a:extLst>
                <a:ext uri="{FF2B5EF4-FFF2-40B4-BE49-F238E27FC236}">
                  <a16:creationId xmlns:a16="http://schemas.microsoft.com/office/drawing/2014/main" id="{D98352D3-606B-4AA0-8A06-5AFAE119CC80}"/>
                </a:ext>
              </a:extLst>
            </p:cNvPr>
            <p:cNvGrpSpPr>
              <a:grpSpLocks/>
            </p:cNvGrpSpPr>
            <p:nvPr/>
          </p:nvGrpSpPr>
          <p:grpSpPr bwMode="auto">
            <a:xfrm>
              <a:off x="188" y="2278"/>
              <a:ext cx="5281" cy="1380"/>
              <a:chOff x="188" y="2278"/>
              <a:chExt cx="5281" cy="1380"/>
            </a:xfrm>
          </p:grpSpPr>
          <p:sp>
            <p:nvSpPr>
              <p:cNvPr id="766" name="Rectangle 6">
                <a:extLst>
                  <a:ext uri="{FF2B5EF4-FFF2-40B4-BE49-F238E27FC236}">
                    <a16:creationId xmlns:a16="http://schemas.microsoft.com/office/drawing/2014/main" id="{4E787B59-7484-4CD9-AA5F-A8753DEAC1E8}"/>
                  </a:ext>
                </a:extLst>
              </p:cNvPr>
              <p:cNvSpPr>
                <a:spLocks noChangeArrowheads="1"/>
              </p:cNvSpPr>
              <p:nvPr/>
            </p:nvSpPr>
            <p:spPr bwMode="auto">
              <a:xfrm>
                <a:off x="304" y="2344"/>
                <a:ext cx="5100" cy="117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7" name="Rectangle 7">
                <a:extLst>
                  <a:ext uri="{FF2B5EF4-FFF2-40B4-BE49-F238E27FC236}">
                    <a16:creationId xmlns:a16="http://schemas.microsoft.com/office/drawing/2014/main" id="{14ECA991-2606-4E2C-8993-00CA43E6A715}"/>
                  </a:ext>
                </a:extLst>
              </p:cNvPr>
              <p:cNvSpPr>
                <a:spLocks noChangeArrowheads="1"/>
              </p:cNvSpPr>
              <p:nvPr/>
            </p:nvSpPr>
            <p:spPr bwMode="auto">
              <a:xfrm>
                <a:off x="5328" y="3526"/>
                <a:ext cx="14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768" name="Rectangle 8">
                <a:extLst>
                  <a:ext uri="{FF2B5EF4-FFF2-40B4-BE49-F238E27FC236}">
                    <a16:creationId xmlns:a16="http://schemas.microsoft.com/office/drawing/2014/main" id="{EFE9E752-3851-4DC4-B82D-92B2323D5B94}"/>
                  </a:ext>
                </a:extLst>
              </p:cNvPr>
              <p:cNvSpPr>
                <a:spLocks noChangeArrowheads="1"/>
              </p:cNvSpPr>
              <p:nvPr/>
            </p:nvSpPr>
            <p:spPr bwMode="auto">
              <a:xfrm>
                <a:off x="304" y="3526"/>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769" name="Rectangle 10">
                <a:extLst>
                  <a:ext uri="{FF2B5EF4-FFF2-40B4-BE49-F238E27FC236}">
                    <a16:creationId xmlns:a16="http://schemas.microsoft.com/office/drawing/2014/main" id="{6E8EF110-5D7C-4F14-B415-CD82B9C46DB3}"/>
                  </a:ext>
                </a:extLst>
              </p:cNvPr>
              <p:cNvSpPr>
                <a:spLocks noChangeArrowheads="1"/>
              </p:cNvSpPr>
              <p:nvPr/>
            </p:nvSpPr>
            <p:spPr bwMode="auto">
              <a:xfrm>
                <a:off x="352" y="2278"/>
                <a:ext cx="58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770" name="Rectangle 11">
                <a:extLst>
                  <a:ext uri="{FF2B5EF4-FFF2-40B4-BE49-F238E27FC236}">
                    <a16:creationId xmlns:a16="http://schemas.microsoft.com/office/drawing/2014/main" id="{BFB5E2A8-6D65-4E9B-8904-F643902796D2}"/>
                  </a:ext>
                </a:extLst>
              </p:cNvPr>
              <p:cNvSpPr>
                <a:spLocks noChangeArrowheads="1"/>
              </p:cNvSpPr>
              <p:nvPr/>
            </p:nvSpPr>
            <p:spPr bwMode="auto">
              <a:xfrm rot="16200000">
                <a:off x="236" y="2306"/>
                <a:ext cx="9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a:t>
                </a:r>
                <a:endParaRPr lang="en-US" altLang="en-US"/>
              </a:p>
            </p:txBody>
          </p:sp>
          <p:sp>
            <p:nvSpPr>
              <p:cNvPr id="771" name="Rectangle 12">
                <a:extLst>
                  <a:ext uri="{FF2B5EF4-FFF2-40B4-BE49-F238E27FC236}">
                    <a16:creationId xmlns:a16="http://schemas.microsoft.com/office/drawing/2014/main" id="{5682C228-9D98-498C-8DCF-B0B7B650D3B5}"/>
                  </a:ext>
                </a:extLst>
              </p:cNvPr>
              <p:cNvSpPr>
                <a:spLocks noChangeArrowheads="1"/>
              </p:cNvSpPr>
              <p:nvPr/>
            </p:nvSpPr>
            <p:spPr bwMode="auto">
              <a:xfrm rot="16200000">
                <a:off x="260" y="3431"/>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772" name="Rectangle 15">
                <a:extLst>
                  <a:ext uri="{FF2B5EF4-FFF2-40B4-BE49-F238E27FC236}">
                    <a16:creationId xmlns:a16="http://schemas.microsoft.com/office/drawing/2014/main" id="{3596F958-DF92-4CC4-9EE6-663824A6692C}"/>
                  </a:ext>
                </a:extLst>
              </p:cNvPr>
              <p:cNvSpPr>
                <a:spLocks noChangeArrowheads="1"/>
              </p:cNvSpPr>
              <p:nvPr/>
            </p:nvSpPr>
            <p:spPr bwMode="auto">
              <a:xfrm rot="16200000">
                <a:off x="-49" y="2807"/>
                <a:ext cx="57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773" name="Line 17">
                <a:extLst>
                  <a:ext uri="{FF2B5EF4-FFF2-40B4-BE49-F238E27FC236}">
                    <a16:creationId xmlns:a16="http://schemas.microsoft.com/office/drawing/2014/main" id="{BB69410F-96EE-4AAE-BA99-A7DF1D14B9F4}"/>
                  </a:ext>
                </a:extLst>
              </p:cNvPr>
              <p:cNvSpPr>
                <a:spLocks noChangeShapeType="1"/>
              </p:cNvSpPr>
              <p:nvPr/>
            </p:nvSpPr>
            <p:spPr bwMode="auto">
              <a:xfrm flipH="1">
                <a:off x="5368" y="24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4" name="Line 18">
                <a:extLst>
                  <a:ext uri="{FF2B5EF4-FFF2-40B4-BE49-F238E27FC236}">
                    <a16:creationId xmlns:a16="http://schemas.microsoft.com/office/drawing/2014/main" id="{02FDEF8A-AF9D-465D-AF4C-4D28DF6ADFA8}"/>
                  </a:ext>
                </a:extLst>
              </p:cNvPr>
              <p:cNvSpPr>
                <a:spLocks noChangeShapeType="1"/>
              </p:cNvSpPr>
              <p:nvPr/>
            </p:nvSpPr>
            <p:spPr bwMode="auto">
              <a:xfrm>
                <a:off x="304" y="24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5" name="Line 19">
                <a:extLst>
                  <a:ext uri="{FF2B5EF4-FFF2-40B4-BE49-F238E27FC236}">
                    <a16:creationId xmlns:a16="http://schemas.microsoft.com/office/drawing/2014/main" id="{6671366D-1F91-48DB-AA62-A8B6F37BB6D9}"/>
                  </a:ext>
                </a:extLst>
              </p:cNvPr>
              <p:cNvSpPr>
                <a:spLocks noChangeShapeType="1"/>
              </p:cNvSpPr>
              <p:nvPr/>
            </p:nvSpPr>
            <p:spPr bwMode="auto">
              <a:xfrm flipV="1">
                <a:off x="81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6" name="Line 20">
                <a:extLst>
                  <a:ext uri="{FF2B5EF4-FFF2-40B4-BE49-F238E27FC236}">
                    <a16:creationId xmlns:a16="http://schemas.microsoft.com/office/drawing/2014/main" id="{0A820423-C1F9-4285-AE5F-5CEF26967BD5}"/>
                  </a:ext>
                </a:extLst>
              </p:cNvPr>
              <p:cNvSpPr>
                <a:spLocks noChangeShapeType="1"/>
              </p:cNvSpPr>
              <p:nvPr/>
            </p:nvSpPr>
            <p:spPr bwMode="auto">
              <a:xfrm>
                <a:off x="81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7" name="Line 21">
                <a:extLst>
                  <a:ext uri="{FF2B5EF4-FFF2-40B4-BE49-F238E27FC236}">
                    <a16:creationId xmlns:a16="http://schemas.microsoft.com/office/drawing/2014/main" id="{7C2650C1-1AFE-428E-A0C4-A47A427D4320}"/>
                  </a:ext>
                </a:extLst>
              </p:cNvPr>
              <p:cNvSpPr>
                <a:spLocks noChangeShapeType="1"/>
              </p:cNvSpPr>
              <p:nvPr/>
            </p:nvSpPr>
            <p:spPr bwMode="auto">
              <a:xfrm flipH="1">
                <a:off x="5368" y="25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8" name="Line 22">
                <a:extLst>
                  <a:ext uri="{FF2B5EF4-FFF2-40B4-BE49-F238E27FC236}">
                    <a16:creationId xmlns:a16="http://schemas.microsoft.com/office/drawing/2014/main" id="{028A962E-D2BF-4DA3-BC3B-5CB2D5AE713E}"/>
                  </a:ext>
                </a:extLst>
              </p:cNvPr>
              <p:cNvSpPr>
                <a:spLocks noChangeShapeType="1"/>
              </p:cNvSpPr>
              <p:nvPr/>
            </p:nvSpPr>
            <p:spPr bwMode="auto">
              <a:xfrm>
                <a:off x="304" y="25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9" name="Line 23">
                <a:extLst>
                  <a:ext uri="{FF2B5EF4-FFF2-40B4-BE49-F238E27FC236}">
                    <a16:creationId xmlns:a16="http://schemas.microsoft.com/office/drawing/2014/main" id="{8DB20351-A28D-4922-A511-C46F0FF96424}"/>
                  </a:ext>
                </a:extLst>
              </p:cNvPr>
              <p:cNvSpPr>
                <a:spLocks noChangeShapeType="1"/>
              </p:cNvSpPr>
              <p:nvPr/>
            </p:nvSpPr>
            <p:spPr bwMode="auto">
              <a:xfrm flipV="1">
                <a:off x="132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0" name="Line 24">
                <a:extLst>
                  <a:ext uri="{FF2B5EF4-FFF2-40B4-BE49-F238E27FC236}">
                    <a16:creationId xmlns:a16="http://schemas.microsoft.com/office/drawing/2014/main" id="{380529B5-D75E-414A-BF6B-A18D92EAB8F3}"/>
                  </a:ext>
                </a:extLst>
              </p:cNvPr>
              <p:cNvSpPr>
                <a:spLocks noChangeShapeType="1"/>
              </p:cNvSpPr>
              <p:nvPr/>
            </p:nvSpPr>
            <p:spPr bwMode="auto">
              <a:xfrm>
                <a:off x="132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1" name="Line 25">
                <a:extLst>
                  <a:ext uri="{FF2B5EF4-FFF2-40B4-BE49-F238E27FC236}">
                    <a16:creationId xmlns:a16="http://schemas.microsoft.com/office/drawing/2014/main" id="{8AC613BA-902E-412E-9400-808FBFDEB7AB}"/>
                  </a:ext>
                </a:extLst>
              </p:cNvPr>
              <p:cNvSpPr>
                <a:spLocks noChangeShapeType="1"/>
              </p:cNvSpPr>
              <p:nvPr/>
            </p:nvSpPr>
            <p:spPr bwMode="auto">
              <a:xfrm flipH="1">
                <a:off x="5368" y="26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2" name="Line 26">
                <a:extLst>
                  <a:ext uri="{FF2B5EF4-FFF2-40B4-BE49-F238E27FC236}">
                    <a16:creationId xmlns:a16="http://schemas.microsoft.com/office/drawing/2014/main" id="{83FE0A73-8E3B-44DF-A310-3531B677122B}"/>
                  </a:ext>
                </a:extLst>
              </p:cNvPr>
              <p:cNvSpPr>
                <a:spLocks noChangeShapeType="1"/>
              </p:cNvSpPr>
              <p:nvPr/>
            </p:nvSpPr>
            <p:spPr bwMode="auto">
              <a:xfrm>
                <a:off x="304" y="26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3" name="Line 27">
                <a:extLst>
                  <a:ext uri="{FF2B5EF4-FFF2-40B4-BE49-F238E27FC236}">
                    <a16:creationId xmlns:a16="http://schemas.microsoft.com/office/drawing/2014/main" id="{14EE3B16-05B6-4E8F-B93F-35DF17AF9AD2}"/>
                  </a:ext>
                </a:extLst>
              </p:cNvPr>
              <p:cNvSpPr>
                <a:spLocks noChangeShapeType="1"/>
              </p:cNvSpPr>
              <p:nvPr/>
            </p:nvSpPr>
            <p:spPr bwMode="auto">
              <a:xfrm flipV="1">
                <a:off x="183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4" name="Line 28">
                <a:extLst>
                  <a:ext uri="{FF2B5EF4-FFF2-40B4-BE49-F238E27FC236}">
                    <a16:creationId xmlns:a16="http://schemas.microsoft.com/office/drawing/2014/main" id="{8A5E7C33-9BCA-4BB1-ACA3-4EC482CEA38E}"/>
                  </a:ext>
                </a:extLst>
              </p:cNvPr>
              <p:cNvSpPr>
                <a:spLocks noChangeShapeType="1"/>
              </p:cNvSpPr>
              <p:nvPr/>
            </p:nvSpPr>
            <p:spPr bwMode="auto">
              <a:xfrm>
                <a:off x="183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5" name="Line 29">
                <a:extLst>
                  <a:ext uri="{FF2B5EF4-FFF2-40B4-BE49-F238E27FC236}">
                    <a16:creationId xmlns:a16="http://schemas.microsoft.com/office/drawing/2014/main" id="{C01FC44E-BA23-42FF-8771-17C4C4749608}"/>
                  </a:ext>
                </a:extLst>
              </p:cNvPr>
              <p:cNvSpPr>
                <a:spLocks noChangeShapeType="1"/>
              </p:cNvSpPr>
              <p:nvPr/>
            </p:nvSpPr>
            <p:spPr bwMode="auto">
              <a:xfrm flipH="1">
                <a:off x="5368" y="28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6" name="Line 30">
                <a:extLst>
                  <a:ext uri="{FF2B5EF4-FFF2-40B4-BE49-F238E27FC236}">
                    <a16:creationId xmlns:a16="http://schemas.microsoft.com/office/drawing/2014/main" id="{94970514-3C38-4961-9178-10E95E3130CE}"/>
                  </a:ext>
                </a:extLst>
              </p:cNvPr>
              <p:cNvSpPr>
                <a:spLocks noChangeShapeType="1"/>
              </p:cNvSpPr>
              <p:nvPr/>
            </p:nvSpPr>
            <p:spPr bwMode="auto">
              <a:xfrm>
                <a:off x="304" y="28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7" name="Line 31">
                <a:extLst>
                  <a:ext uri="{FF2B5EF4-FFF2-40B4-BE49-F238E27FC236}">
                    <a16:creationId xmlns:a16="http://schemas.microsoft.com/office/drawing/2014/main" id="{1D6CF884-BA24-4CD4-9B84-A5D7B58009B2}"/>
                  </a:ext>
                </a:extLst>
              </p:cNvPr>
              <p:cNvSpPr>
                <a:spLocks noChangeShapeType="1"/>
              </p:cNvSpPr>
              <p:nvPr/>
            </p:nvSpPr>
            <p:spPr bwMode="auto">
              <a:xfrm flipV="1">
                <a:off x="234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8" name="Line 32">
                <a:extLst>
                  <a:ext uri="{FF2B5EF4-FFF2-40B4-BE49-F238E27FC236}">
                    <a16:creationId xmlns:a16="http://schemas.microsoft.com/office/drawing/2014/main" id="{CAFA1A8F-BEF1-4C30-9A22-B27FD059AF44}"/>
                  </a:ext>
                </a:extLst>
              </p:cNvPr>
              <p:cNvSpPr>
                <a:spLocks noChangeShapeType="1"/>
              </p:cNvSpPr>
              <p:nvPr/>
            </p:nvSpPr>
            <p:spPr bwMode="auto">
              <a:xfrm>
                <a:off x="234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9" name="Line 33">
                <a:extLst>
                  <a:ext uri="{FF2B5EF4-FFF2-40B4-BE49-F238E27FC236}">
                    <a16:creationId xmlns:a16="http://schemas.microsoft.com/office/drawing/2014/main" id="{0F1816E2-6E1E-4A42-B2C3-5E62C3356A6E}"/>
                  </a:ext>
                </a:extLst>
              </p:cNvPr>
              <p:cNvSpPr>
                <a:spLocks noChangeShapeType="1"/>
              </p:cNvSpPr>
              <p:nvPr/>
            </p:nvSpPr>
            <p:spPr bwMode="auto">
              <a:xfrm flipH="1">
                <a:off x="5368" y="293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0" name="Line 34">
                <a:extLst>
                  <a:ext uri="{FF2B5EF4-FFF2-40B4-BE49-F238E27FC236}">
                    <a16:creationId xmlns:a16="http://schemas.microsoft.com/office/drawing/2014/main" id="{9F4FA4B5-55EE-44CC-9177-B222DED2642C}"/>
                  </a:ext>
                </a:extLst>
              </p:cNvPr>
              <p:cNvSpPr>
                <a:spLocks noChangeShapeType="1"/>
              </p:cNvSpPr>
              <p:nvPr/>
            </p:nvSpPr>
            <p:spPr bwMode="auto">
              <a:xfrm>
                <a:off x="304" y="293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1" name="Line 35">
                <a:extLst>
                  <a:ext uri="{FF2B5EF4-FFF2-40B4-BE49-F238E27FC236}">
                    <a16:creationId xmlns:a16="http://schemas.microsoft.com/office/drawing/2014/main" id="{550DA056-30E7-4BA9-82BB-DD756DEB2212}"/>
                  </a:ext>
                </a:extLst>
              </p:cNvPr>
              <p:cNvSpPr>
                <a:spLocks noChangeShapeType="1"/>
              </p:cNvSpPr>
              <p:nvPr/>
            </p:nvSpPr>
            <p:spPr bwMode="auto">
              <a:xfrm flipV="1">
                <a:off x="285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2" name="Line 36">
                <a:extLst>
                  <a:ext uri="{FF2B5EF4-FFF2-40B4-BE49-F238E27FC236}">
                    <a16:creationId xmlns:a16="http://schemas.microsoft.com/office/drawing/2014/main" id="{B4B61A0D-0474-42F8-91C5-EBBF106B786F}"/>
                  </a:ext>
                </a:extLst>
              </p:cNvPr>
              <p:cNvSpPr>
                <a:spLocks noChangeShapeType="1"/>
              </p:cNvSpPr>
              <p:nvPr/>
            </p:nvSpPr>
            <p:spPr bwMode="auto">
              <a:xfrm>
                <a:off x="285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3" name="Line 37">
                <a:extLst>
                  <a:ext uri="{FF2B5EF4-FFF2-40B4-BE49-F238E27FC236}">
                    <a16:creationId xmlns:a16="http://schemas.microsoft.com/office/drawing/2014/main" id="{EFF9F799-F34D-47B2-B2AF-35F96B43290F}"/>
                  </a:ext>
                </a:extLst>
              </p:cNvPr>
              <p:cNvSpPr>
                <a:spLocks noChangeShapeType="1"/>
              </p:cNvSpPr>
              <p:nvPr/>
            </p:nvSpPr>
            <p:spPr bwMode="auto">
              <a:xfrm flipH="1">
                <a:off x="5368" y="304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4" name="Line 38">
                <a:extLst>
                  <a:ext uri="{FF2B5EF4-FFF2-40B4-BE49-F238E27FC236}">
                    <a16:creationId xmlns:a16="http://schemas.microsoft.com/office/drawing/2014/main" id="{51F0FC00-7135-442F-9767-E53D08958046}"/>
                  </a:ext>
                </a:extLst>
              </p:cNvPr>
              <p:cNvSpPr>
                <a:spLocks noChangeShapeType="1"/>
              </p:cNvSpPr>
              <p:nvPr/>
            </p:nvSpPr>
            <p:spPr bwMode="auto">
              <a:xfrm>
                <a:off x="304" y="304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5" name="Line 39">
                <a:extLst>
                  <a:ext uri="{FF2B5EF4-FFF2-40B4-BE49-F238E27FC236}">
                    <a16:creationId xmlns:a16="http://schemas.microsoft.com/office/drawing/2014/main" id="{2CDD99A7-EA27-4D76-A37D-86D608C77AE7}"/>
                  </a:ext>
                </a:extLst>
              </p:cNvPr>
              <p:cNvSpPr>
                <a:spLocks noChangeShapeType="1"/>
              </p:cNvSpPr>
              <p:nvPr/>
            </p:nvSpPr>
            <p:spPr bwMode="auto">
              <a:xfrm flipV="1">
                <a:off x="336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6" name="Line 40">
                <a:extLst>
                  <a:ext uri="{FF2B5EF4-FFF2-40B4-BE49-F238E27FC236}">
                    <a16:creationId xmlns:a16="http://schemas.microsoft.com/office/drawing/2014/main" id="{8E0FCA43-842A-46EE-AD63-A0B960E6EC32}"/>
                  </a:ext>
                </a:extLst>
              </p:cNvPr>
              <p:cNvSpPr>
                <a:spLocks noChangeShapeType="1"/>
              </p:cNvSpPr>
              <p:nvPr/>
            </p:nvSpPr>
            <p:spPr bwMode="auto">
              <a:xfrm>
                <a:off x="336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7" name="Line 41">
                <a:extLst>
                  <a:ext uri="{FF2B5EF4-FFF2-40B4-BE49-F238E27FC236}">
                    <a16:creationId xmlns:a16="http://schemas.microsoft.com/office/drawing/2014/main" id="{95D60115-3C79-4FBB-AF49-C58AB2FFB8A4}"/>
                  </a:ext>
                </a:extLst>
              </p:cNvPr>
              <p:cNvSpPr>
                <a:spLocks noChangeShapeType="1"/>
              </p:cNvSpPr>
              <p:nvPr/>
            </p:nvSpPr>
            <p:spPr bwMode="auto">
              <a:xfrm flipH="1">
                <a:off x="5368" y="316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8" name="Line 42">
                <a:extLst>
                  <a:ext uri="{FF2B5EF4-FFF2-40B4-BE49-F238E27FC236}">
                    <a16:creationId xmlns:a16="http://schemas.microsoft.com/office/drawing/2014/main" id="{6D559FD5-FEAF-43CF-81E1-7604C14493A3}"/>
                  </a:ext>
                </a:extLst>
              </p:cNvPr>
              <p:cNvSpPr>
                <a:spLocks noChangeShapeType="1"/>
              </p:cNvSpPr>
              <p:nvPr/>
            </p:nvSpPr>
            <p:spPr bwMode="auto">
              <a:xfrm>
                <a:off x="304" y="316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9" name="Line 43">
                <a:extLst>
                  <a:ext uri="{FF2B5EF4-FFF2-40B4-BE49-F238E27FC236}">
                    <a16:creationId xmlns:a16="http://schemas.microsoft.com/office/drawing/2014/main" id="{A8587ACC-284E-41CB-95D1-15413076726F}"/>
                  </a:ext>
                </a:extLst>
              </p:cNvPr>
              <p:cNvSpPr>
                <a:spLocks noChangeShapeType="1"/>
              </p:cNvSpPr>
              <p:nvPr/>
            </p:nvSpPr>
            <p:spPr bwMode="auto">
              <a:xfrm flipV="1">
                <a:off x="387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0" name="Line 44">
                <a:extLst>
                  <a:ext uri="{FF2B5EF4-FFF2-40B4-BE49-F238E27FC236}">
                    <a16:creationId xmlns:a16="http://schemas.microsoft.com/office/drawing/2014/main" id="{D75BF080-7DF4-4AC1-A9BE-664452E5E03B}"/>
                  </a:ext>
                </a:extLst>
              </p:cNvPr>
              <p:cNvSpPr>
                <a:spLocks noChangeShapeType="1"/>
              </p:cNvSpPr>
              <p:nvPr/>
            </p:nvSpPr>
            <p:spPr bwMode="auto">
              <a:xfrm>
                <a:off x="387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1" name="Line 45">
                <a:extLst>
                  <a:ext uri="{FF2B5EF4-FFF2-40B4-BE49-F238E27FC236}">
                    <a16:creationId xmlns:a16="http://schemas.microsoft.com/office/drawing/2014/main" id="{7AE91CAA-2894-431E-A2E8-C4D68960F023}"/>
                  </a:ext>
                </a:extLst>
              </p:cNvPr>
              <p:cNvSpPr>
                <a:spLocks noChangeShapeType="1"/>
              </p:cNvSpPr>
              <p:nvPr/>
            </p:nvSpPr>
            <p:spPr bwMode="auto">
              <a:xfrm flipH="1">
                <a:off x="5368" y="328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2" name="Line 46">
                <a:extLst>
                  <a:ext uri="{FF2B5EF4-FFF2-40B4-BE49-F238E27FC236}">
                    <a16:creationId xmlns:a16="http://schemas.microsoft.com/office/drawing/2014/main" id="{4C5DAF7D-60A3-49B3-9BFA-4B8F3E99F035}"/>
                  </a:ext>
                </a:extLst>
              </p:cNvPr>
              <p:cNvSpPr>
                <a:spLocks noChangeShapeType="1"/>
              </p:cNvSpPr>
              <p:nvPr/>
            </p:nvSpPr>
            <p:spPr bwMode="auto">
              <a:xfrm>
                <a:off x="304" y="328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3" name="Line 47">
                <a:extLst>
                  <a:ext uri="{FF2B5EF4-FFF2-40B4-BE49-F238E27FC236}">
                    <a16:creationId xmlns:a16="http://schemas.microsoft.com/office/drawing/2014/main" id="{4B49A6A7-671C-41D1-8C8B-142E0E23D977}"/>
                  </a:ext>
                </a:extLst>
              </p:cNvPr>
              <p:cNvSpPr>
                <a:spLocks noChangeShapeType="1"/>
              </p:cNvSpPr>
              <p:nvPr/>
            </p:nvSpPr>
            <p:spPr bwMode="auto">
              <a:xfrm flipV="1">
                <a:off x="438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4" name="Line 48">
                <a:extLst>
                  <a:ext uri="{FF2B5EF4-FFF2-40B4-BE49-F238E27FC236}">
                    <a16:creationId xmlns:a16="http://schemas.microsoft.com/office/drawing/2014/main" id="{844D2E41-E29B-4893-B76A-E0B8649775E3}"/>
                  </a:ext>
                </a:extLst>
              </p:cNvPr>
              <p:cNvSpPr>
                <a:spLocks noChangeShapeType="1"/>
              </p:cNvSpPr>
              <p:nvPr/>
            </p:nvSpPr>
            <p:spPr bwMode="auto">
              <a:xfrm>
                <a:off x="438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5" name="Line 49">
                <a:extLst>
                  <a:ext uri="{FF2B5EF4-FFF2-40B4-BE49-F238E27FC236}">
                    <a16:creationId xmlns:a16="http://schemas.microsoft.com/office/drawing/2014/main" id="{71E25884-8A51-4CF7-9A31-4622E56BE232}"/>
                  </a:ext>
                </a:extLst>
              </p:cNvPr>
              <p:cNvSpPr>
                <a:spLocks noChangeShapeType="1"/>
              </p:cNvSpPr>
              <p:nvPr/>
            </p:nvSpPr>
            <p:spPr bwMode="auto">
              <a:xfrm flipH="1">
                <a:off x="5368" y="34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6" name="Line 50">
                <a:extLst>
                  <a:ext uri="{FF2B5EF4-FFF2-40B4-BE49-F238E27FC236}">
                    <a16:creationId xmlns:a16="http://schemas.microsoft.com/office/drawing/2014/main" id="{0B49F981-B160-4797-994F-B863D0DF58A0}"/>
                  </a:ext>
                </a:extLst>
              </p:cNvPr>
              <p:cNvSpPr>
                <a:spLocks noChangeShapeType="1"/>
              </p:cNvSpPr>
              <p:nvPr/>
            </p:nvSpPr>
            <p:spPr bwMode="auto">
              <a:xfrm>
                <a:off x="304" y="34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7" name="Line 51">
                <a:extLst>
                  <a:ext uri="{FF2B5EF4-FFF2-40B4-BE49-F238E27FC236}">
                    <a16:creationId xmlns:a16="http://schemas.microsoft.com/office/drawing/2014/main" id="{7E03ECB4-3BED-4BCD-AAA3-2BE1CFF0768A}"/>
                  </a:ext>
                </a:extLst>
              </p:cNvPr>
              <p:cNvSpPr>
                <a:spLocks noChangeShapeType="1"/>
              </p:cNvSpPr>
              <p:nvPr/>
            </p:nvSpPr>
            <p:spPr bwMode="auto">
              <a:xfrm flipV="1">
                <a:off x="489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8" name="Line 52">
                <a:extLst>
                  <a:ext uri="{FF2B5EF4-FFF2-40B4-BE49-F238E27FC236}">
                    <a16:creationId xmlns:a16="http://schemas.microsoft.com/office/drawing/2014/main" id="{137C04D1-6035-43FF-9261-62F5D5608661}"/>
                  </a:ext>
                </a:extLst>
              </p:cNvPr>
              <p:cNvSpPr>
                <a:spLocks noChangeShapeType="1"/>
              </p:cNvSpPr>
              <p:nvPr/>
            </p:nvSpPr>
            <p:spPr bwMode="auto">
              <a:xfrm>
                <a:off x="489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9" name="Freeform 53">
                <a:extLst>
                  <a:ext uri="{FF2B5EF4-FFF2-40B4-BE49-F238E27FC236}">
                    <a16:creationId xmlns:a16="http://schemas.microsoft.com/office/drawing/2014/main" id="{40E7FFD6-42D5-4136-B29C-A21E7A297F6A}"/>
                  </a:ext>
                </a:extLst>
              </p:cNvPr>
              <p:cNvSpPr>
                <a:spLocks/>
              </p:cNvSpPr>
              <p:nvPr/>
            </p:nvSpPr>
            <p:spPr bwMode="auto">
              <a:xfrm>
                <a:off x="304" y="2854"/>
                <a:ext cx="5100" cy="360"/>
              </a:xfrm>
              <a:custGeom>
                <a:avLst/>
                <a:gdLst>
                  <a:gd name="T0" fmla="*/ 72 w 5100"/>
                  <a:gd name="T1" fmla="*/ 102 h 360"/>
                  <a:gd name="T2" fmla="*/ 180 w 5100"/>
                  <a:gd name="T3" fmla="*/ 174 h 360"/>
                  <a:gd name="T4" fmla="*/ 228 w 5100"/>
                  <a:gd name="T5" fmla="*/ 168 h 360"/>
                  <a:gd name="T6" fmla="*/ 330 w 5100"/>
                  <a:gd name="T7" fmla="*/ 132 h 360"/>
                  <a:gd name="T8" fmla="*/ 408 w 5100"/>
                  <a:gd name="T9" fmla="*/ 0 h 360"/>
                  <a:gd name="T10" fmla="*/ 480 w 5100"/>
                  <a:gd name="T11" fmla="*/ 120 h 360"/>
                  <a:gd name="T12" fmla="*/ 588 w 5100"/>
                  <a:gd name="T13" fmla="*/ 210 h 360"/>
                  <a:gd name="T14" fmla="*/ 636 w 5100"/>
                  <a:gd name="T15" fmla="*/ 210 h 360"/>
                  <a:gd name="T16" fmla="*/ 738 w 5100"/>
                  <a:gd name="T17" fmla="*/ 180 h 360"/>
                  <a:gd name="T18" fmla="*/ 816 w 5100"/>
                  <a:gd name="T19" fmla="*/ 42 h 360"/>
                  <a:gd name="T20" fmla="*/ 882 w 5100"/>
                  <a:gd name="T21" fmla="*/ 150 h 360"/>
                  <a:gd name="T22" fmla="*/ 990 w 5100"/>
                  <a:gd name="T23" fmla="*/ 216 h 360"/>
                  <a:gd name="T24" fmla="*/ 1038 w 5100"/>
                  <a:gd name="T25" fmla="*/ 210 h 360"/>
                  <a:gd name="T26" fmla="*/ 1140 w 5100"/>
                  <a:gd name="T27" fmla="*/ 174 h 360"/>
                  <a:gd name="T28" fmla="*/ 1218 w 5100"/>
                  <a:gd name="T29" fmla="*/ 30 h 360"/>
                  <a:gd name="T30" fmla="*/ 1290 w 5100"/>
                  <a:gd name="T31" fmla="*/ 156 h 360"/>
                  <a:gd name="T32" fmla="*/ 1398 w 5100"/>
                  <a:gd name="T33" fmla="*/ 246 h 360"/>
                  <a:gd name="T34" fmla="*/ 1446 w 5100"/>
                  <a:gd name="T35" fmla="*/ 246 h 360"/>
                  <a:gd name="T36" fmla="*/ 1548 w 5100"/>
                  <a:gd name="T37" fmla="*/ 216 h 360"/>
                  <a:gd name="T38" fmla="*/ 1626 w 5100"/>
                  <a:gd name="T39" fmla="*/ 66 h 360"/>
                  <a:gd name="T40" fmla="*/ 1692 w 5100"/>
                  <a:gd name="T41" fmla="*/ 180 h 360"/>
                  <a:gd name="T42" fmla="*/ 1806 w 5100"/>
                  <a:gd name="T43" fmla="*/ 252 h 360"/>
                  <a:gd name="T44" fmla="*/ 1854 w 5100"/>
                  <a:gd name="T45" fmla="*/ 246 h 360"/>
                  <a:gd name="T46" fmla="*/ 1956 w 5100"/>
                  <a:gd name="T47" fmla="*/ 210 h 360"/>
                  <a:gd name="T48" fmla="*/ 2034 w 5100"/>
                  <a:gd name="T49" fmla="*/ 60 h 360"/>
                  <a:gd name="T50" fmla="*/ 2100 w 5100"/>
                  <a:gd name="T51" fmla="*/ 186 h 360"/>
                  <a:gd name="T52" fmla="*/ 2208 w 5100"/>
                  <a:gd name="T53" fmla="*/ 282 h 360"/>
                  <a:gd name="T54" fmla="*/ 2256 w 5100"/>
                  <a:gd name="T55" fmla="*/ 276 h 360"/>
                  <a:gd name="T56" fmla="*/ 2358 w 5100"/>
                  <a:gd name="T57" fmla="*/ 240 h 360"/>
                  <a:gd name="T58" fmla="*/ 2436 w 5100"/>
                  <a:gd name="T59" fmla="*/ 78 h 360"/>
                  <a:gd name="T60" fmla="*/ 2508 w 5100"/>
                  <a:gd name="T61" fmla="*/ 198 h 360"/>
                  <a:gd name="T62" fmla="*/ 2604 w 5100"/>
                  <a:gd name="T63" fmla="*/ 276 h 360"/>
                  <a:gd name="T64" fmla="*/ 2664 w 5100"/>
                  <a:gd name="T65" fmla="*/ 270 h 360"/>
                  <a:gd name="T66" fmla="*/ 2766 w 5100"/>
                  <a:gd name="T67" fmla="*/ 240 h 360"/>
                  <a:gd name="T68" fmla="*/ 2844 w 5100"/>
                  <a:gd name="T69" fmla="*/ 84 h 360"/>
                  <a:gd name="T70" fmla="*/ 2910 w 5100"/>
                  <a:gd name="T71" fmla="*/ 216 h 360"/>
                  <a:gd name="T72" fmla="*/ 3012 w 5100"/>
                  <a:gd name="T73" fmla="*/ 312 h 360"/>
                  <a:gd name="T74" fmla="*/ 3072 w 5100"/>
                  <a:gd name="T75" fmla="*/ 300 h 360"/>
                  <a:gd name="T76" fmla="*/ 3174 w 5100"/>
                  <a:gd name="T77" fmla="*/ 258 h 360"/>
                  <a:gd name="T78" fmla="*/ 3252 w 5100"/>
                  <a:gd name="T79" fmla="*/ 84 h 360"/>
                  <a:gd name="T80" fmla="*/ 3318 w 5100"/>
                  <a:gd name="T81" fmla="*/ 210 h 360"/>
                  <a:gd name="T82" fmla="*/ 3420 w 5100"/>
                  <a:gd name="T83" fmla="*/ 306 h 360"/>
                  <a:gd name="T84" fmla="*/ 3474 w 5100"/>
                  <a:gd name="T85" fmla="*/ 300 h 360"/>
                  <a:gd name="T86" fmla="*/ 3576 w 5100"/>
                  <a:gd name="T87" fmla="*/ 276 h 360"/>
                  <a:gd name="T88" fmla="*/ 3654 w 5100"/>
                  <a:gd name="T89" fmla="*/ 114 h 360"/>
                  <a:gd name="T90" fmla="*/ 3726 w 5100"/>
                  <a:gd name="T91" fmla="*/ 240 h 360"/>
                  <a:gd name="T92" fmla="*/ 3822 w 5100"/>
                  <a:gd name="T93" fmla="*/ 324 h 360"/>
                  <a:gd name="T94" fmla="*/ 3882 w 5100"/>
                  <a:gd name="T95" fmla="*/ 306 h 360"/>
                  <a:gd name="T96" fmla="*/ 3984 w 5100"/>
                  <a:gd name="T97" fmla="*/ 270 h 360"/>
                  <a:gd name="T98" fmla="*/ 4062 w 5100"/>
                  <a:gd name="T99" fmla="*/ 90 h 360"/>
                  <a:gd name="T100" fmla="*/ 4128 w 5100"/>
                  <a:gd name="T101" fmla="*/ 228 h 360"/>
                  <a:gd name="T102" fmla="*/ 4230 w 5100"/>
                  <a:gd name="T103" fmla="*/ 336 h 360"/>
                  <a:gd name="T104" fmla="*/ 4284 w 5100"/>
                  <a:gd name="T105" fmla="*/ 324 h 360"/>
                  <a:gd name="T106" fmla="*/ 4374 w 5100"/>
                  <a:gd name="T107" fmla="*/ 312 h 360"/>
                  <a:gd name="T108" fmla="*/ 4464 w 5100"/>
                  <a:gd name="T109" fmla="*/ 120 h 360"/>
                  <a:gd name="T110" fmla="*/ 4530 w 5100"/>
                  <a:gd name="T111" fmla="*/ 234 h 360"/>
                  <a:gd name="T112" fmla="*/ 4632 w 5100"/>
                  <a:gd name="T113" fmla="*/ 336 h 360"/>
                  <a:gd name="T114" fmla="*/ 4686 w 5100"/>
                  <a:gd name="T115" fmla="*/ 318 h 360"/>
                  <a:gd name="T116" fmla="*/ 4782 w 5100"/>
                  <a:gd name="T117" fmla="*/ 312 h 360"/>
                  <a:gd name="T118" fmla="*/ 4872 w 5100"/>
                  <a:gd name="T119" fmla="*/ 138 h 360"/>
                  <a:gd name="T120" fmla="*/ 4938 w 5100"/>
                  <a:gd name="T121" fmla="*/ 246 h 360"/>
                  <a:gd name="T122" fmla="*/ 5028 w 5100"/>
                  <a:gd name="T123" fmla="*/ 354 h 360"/>
                  <a:gd name="T124" fmla="*/ 5094 w 5100"/>
                  <a:gd name="T125" fmla="*/ 33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360">
                    <a:moveTo>
                      <a:pt x="0" y="12"/>
                    </a:moveTo>
                    <a:lnTo>
                      <a:pt x="0" y="6"/>
                    </a:lnTo>
                    <a:lnTo>
                      <a:pt x="0" y="6"/>
                    </a:lnTo>
                    <a:lnTo>
                      <a:pt x="0" y="0"/>
                    </a:lnTo>
                    <a:lnTo>
                      <a:pt x="0" y="0"/>
                    </a:lnTo>
                    <a:lnTo>
                      <a:pt x="0" y="12"/>
                    </a:lnTo>
                    <a:lnTo>
                      <a:pt x="6" y="24"/>
                    </a:lnTo>
                    <a:lnTo>
                      <a:pt x="6" y="54"/>
                    </a:lnTo>
                    <a:lnTo>
                      <a:pt x="6" y="66"/>
                    </a:lnTo>
                    <a:lnTo>
                      <a:pt x="6" y="78"/>
                    </a:lnTo>
                    <a:lnTo>
                      <a:pt x="6" y="90"/>
                    </a:lnTo>
                    <a:lnTo>
                      <a:pt x="6" y="78"/>
                    </a:lnTo>
                    <a:lnTo>
                      <a:pt x="12" y="66"/>
                    </a:lnTo>
                    <a:lnTo>
                      <a:pt x="12" y="54"/>
                    </a:lnTo>
                    <a:lnTo>
                      <a:pt x="12" y="24"/>
                    </a:lnTo>
                    <a:lnTo>
                      <a:pt x="12" y="12"/>
                    </a:lnTo>
                    <a:lnTo>
                      <a:pt x="12" y="0"/>
                    </a:lnTo>
                    <a:lnTo>
                      <a:pt x="18" y="6"/>
                    </a:lnTo>
                    <a:lnTo>
                      <a:pt x="18" y="6"/>
                    </a:lnTo>
                    <a:lnTo>
                      <a:pt x="18" y="6"/>
                    </a:lnTo>
                    <a:lnTo>
                      <a:pt x="18" y="12"/>
                    </a:lnTo>
                    <a:lnTo>
                      <a:pt x="18" y="12"/>
                    </a:lnTo>
                    <a:lnTo>
                      <a:pt x="18" y="12"/>
                    </a:lnTo>
                    <a:lnTo>
                      <a:pt x="24" y="18"/>
                    </a:lnTo>
                    <a:lnTo>
                      <a:pt x="24" y="18"/>
                    </a:lnTo>
                    <a:lnTo>
                      <a:pt x="24" y="24"/>
                    </a:lnTo>
                    <a:lnTo>
                      <a:pt x="24" y="24"/>
                    </a:lnTo>
                    <a:lnTo>
                      <a:pt x="24" y="24"/>
                    </a:lnTo>
                    <a:lnTo>
                      <a:pt x="24" y="30"/>
                    </a:lnTo>
                    <a:lnTo>
                      <a:pt x="30" y="30"/>
                    </a:lnTo>
                    <a:lnTo>
                      <a:pt x="30" y="30"/>
                    </a:lnTo>
                    <a:lnTo>
                      <a:pt x="30" y="36"/>
                    </a:lnTo>
                    <a:lnTo>
                      <a:pt x="30" y="36"/>
                    </a:lnTo>
                    <a:lnTo>
                      <a:pt x="30" y="36"/>
                    </a:lnTo>
                    <a:lnTo>
                      <a:pt x="42" y="54"/>
                    </a:lnTo>
                    <a:lnTo>
                      <a:pt x="42" y="60"/>
                    </a:lnTo>
                    <a:lnTo>
                      <a:pt x="42" y="60"/>
                    </a:lnTo>
                    <a:lnTo>
                      <a:pt x="42" y="60"/>
                    </a:lnTo>
                    <a:lnTo>
                      <a:pt x="48" y="66"/>
                    </a:lnTo>
                    <a:lnTo>
                      <a:pt x="48" y="66"/>
                    </a:lnTo>
                    <a:lnTo>
                      <a:pt x="48" y="66"/>
                    </a:lnTo>
                    <a:lnTo>
                      <a:pt x="60" y="84"/>
                    </a:lnTo>
                    <a:lnTo>
                      <a:pt x="60" y="84"/>
                    </a:lnTo>
                    <a:lnTo>
                      <a:pt x="60" y="84"/>
                    </a:lnTo>
                    <a:lnTo>
                      <a:pt x="60" y="90"/>
                    </a:lnTo>
                    <a:lnTo>
                      <a:pt x="60" y="90"/>
                    </a:lnTo>
                    <a:lnTo>
                      <a:pt x="60" y="90"/>
                    </a:lnTo>
                    <a:lnTo>
                      <a:pt x="66" y="90"/>
                    </a:lnTo>
                    <a:lnTo>
                      <a:pt x="66" y="96"/>
                    </a:lnTo>
                    <a:lnTo>
                      <a:pt x="66" y="96"/>
                    </a:lnTo>
                    <a:lnTo>
                      <a:pt x="66" y="96"/>
                    </a:lnTo>
                    <a:lnTo>
                      <a:pt x="66" y="96"/>
                    </a:lnTo>
                    <a:lnTo>
                      <a:pt x="66" y="102"/>
                    </a:lnTo>
                    <a:lnTo>
                      <a:pt x="72" y="102"/>
                    </a:lnTo>
                    <a:lnTo>
                      <a:pt x="72" y="102"/>
                    </a:lnTo>
                    <a:lnTo>
                      <a:pt x="72" y="102"/>
                    </a:lnTo>
                    <a:lnTo>
                      <a:pt x="84" y="120"/>
                    </a:lnTo>
                    <a:lnTo>
                      <a:pt x="84" y="120"/>
                    </a:lnTo>
                    <a:lnTo>
                      <a:pt x="84" y="120"/>
                    </a:lnTo>
                    <a:lnTo>
                      <a:pt x="84" y="120"/>
                    </a:lnTo>
                    <a:lnTo>
                      <a:pt x="84" y="120"/>
                    </a:lnTo>
                    <a:lnTo>
                      <a:pt x="84" y="126"/>
                    </a:lnTo>
                    <a:lnTo>
                      <a:pt x="90" y="126"/>
                    </a:lnTo>
                    <a:lnTo>
                      <a:pt x="96" y="138"/>
                    </a:lnTo>
                    <a:lnTo>
                      <a:pt x="102" y="138"/>
                    </a:lnTo>
                    <a:lnTo>
                      <a:pt x="102" y="138"/>
                    </a:lnTo>
                    <a:lnTo>
                      <a:pt x="102" y="138"/>
                    </a:lnTo>
                    <a:lnTo>
                      <a:pt x="102" y="138"/>
                    </a:lnTo>
                    <a:lnTo>
                      <a:pt x="102" y="138"/>
                    </a:lnTo>
                    <a:lnTo>
                      <a:pt x="102" y="144"/>
                    </a:lnTo>
                    <a:lnTo>
                      <a:pt x="108" y="144"/>
                    </a:lnTo>
                    <a:lnTo>
                      <a:pt x="108" y="144"/>
                    </a:lnTo>
                    <a:lnTo>
                      <a:pt x="108" y="144"/>
                    </a:lnTo>
                    <a:lnTo>
                      <a:pt x="108" y="144"/>
                    </a:lnTo>
                    <a:lnTo>
                      <a:pt x="108" y="144"/>
                    </a:lnTo>
                    <a:lnTo>
                      <a:pt x="108" y="150"/>
                    </a:lnTo>
                    <a:lnTo>
                      <a:pt x="114" y="150"/>
                    </a:lnTo>
                    <a:lnTo>
                      <a:pt x="114" y="150"/>
                    </a:lnTo>
                    <a:lnTo>
                      <a:pt x="120" y="156"/>
                    </a:lnTo>
                    <a:lnTo>
                      <a:pt x="126" y="156"/>
                    </a:lnTo>
                    <a:lnTo>
                      <a:pt x="126" y="156"/>
                    </a:lnTo>
                    <a:lnTo>
                      <a:pt x="126" y="156"/>
                    </a:lnTo>
                    <a:lnTo>
                      <a:pt x="126" y="156"/>
                    </a:lnTo>
                    <a:lnTo>
                      <a:pt x="126" y="162"/>
                    </a:lnTo>
                    <a:lnTo>
                      <a:pt x="126" y="162"/>
                    </a:lnTo>
                    <a:lnTo>
                      <a:pt x="138" y="168"/>
                    </a:lnTo>
                    <a:lnTo>
                      <a:pt x="138" y="168"/>
                    </a:lnTo>
                    <a:lnTo>
                      <a:pt x="138" y="168"/>
                    </a:lnTo>
                    <a:lnTo>
                      <a:pt x="144" y="168"/>
                    </a:lnTo>
                    <a:lnTo>
                      <a:pt x="144" y="168"/>
                    </a:lnTo>
                    <a:lnTo>
                      <a:pt x="144" y="168"/>
                    </a:lnTo>
                    <a:lnTo>
                      <a:pt x="144" y="168"/>
                    </a:lnTo>
                    <a:lnTo>
                      <a:pt x="144" y="168"/>
                    </a:lnTo>
                    <a:lnTo>
                      <a:pt x="144" y="168"/>
                    </a:lnTo>
                    <a:lnTo>
                      <a:pt x="150" y="168"/>
                    </a:lnTo>
                    <a:lnTo>
                      <a:pt x="150" y="168"/>
                    </a:lnTo>
                    <a:lnTo>
                      <a:pt x="150" y="168"/>
                    </a:lnTo>
                    <a:lnTo>
                      <a:pt x="150" y="168"/>
                    </a:lnTo>
                    <a:lnTo>
                      <a:pt x="150" y="168"/>
                    </a:lnTo>
                    <a:lnTo>
                      <a:pt x="150" y="168"/>
                    </a:lnTo>
                    <a:lnTo>
                      <a:pt x="162" y="174"/>
                    </a:lnTo>
                    <a:lnTo>
                      <a:pt x="162" y="174"/>
                    </a:lnTo>
                    <a:lnTo>
                      <a:pt x="168" y="174"/>
                    </a:lnTo>
                    <a:lnTo>
                      <a:pt x="168" y="174"/>
                    </a:lnTo>
                    <a:lnTo>
                      <a:pt x="168" y="174"/>
                    </a:lnTo>
                    <a:lnTo>
                      <a:pt x="168" y="174"/>
                    </a:lnTo>
                    <a:lnTo>
                      <a:pt x="168" y="174"/>
                    </a:lnTo>
                    <a:lnTo>
                      <a:pt x="180" y="174"/>
                    </a:lnTo>
                    <a:lnTo>
                      <a:pt x="180" y="174"/>
                    </a:lnTo>
                    <a:lnTo>
                      <a:pt x="180" y="174"/>
                    </a:lnTo>
                    <a:lnTo>
                      <a:pt x="180" y="174"/>
                    </a:lnTo>
                    <a:lnTo>
                      <a:pt x="186" y="174"/>
                    </a:lnTo>
                    <a:lnTo>
                      <a:pt x="186" y="174"/>
                    </a:lnTo>
                    <a:lnTo>
                      <a:pt x="186" y="168"/>
                    </a:lnTo>
                    <a:lnTo>
                      <a:pt x="186" y="168"/>
                    </a:lnTo>
                    <a:lnTo>
                      <a:pt x="186" y="168"/>
                    </a:lnTo>
                    <a:lnTo>
                      <a:pt x="186" y="168"/>
                    </a:lnTo>
                    <a:lnTo>
                      <a:pt x="192" y="168"/>
                    </a:lnTo>
                    <a:lnTo>
                      <a:pt x="192" y="168"/>
                    </a:lnTo>
                    <a:lnTo>
                      <a:pt x="192" y="168"/>
                    </a:lnTo>
                    <a:lnTo>
                      <a:pt x="192" y="168"/>
                    </a:lnTo>
                    <a:lnTo>
                      <a:pt x="192" y="168"/>
                    </a:lnTo>
                    <a:lnTo>
                      <a:pt x="192" y="168"/>
                    </a:lnTo>
                    <a:lnTo>
                      <a:pt x="198" y="168"/>
                    </a:lnTo>
                    <a:lnTo>
                      <a:pt x="198" y="168"/>
                    </a:lnTo>
                    <a:lnTo>
                      <a:pt x="198" y="168"/>
                    </a:lnTo>
                    <a:lnTo>
                      <a:pt x="198" y="168"/>
                    </a:lnTo>
                    <a:lnTo>
                      <a:pt x="198" y="168"/>
                    </a:lnTo>
                    <a:lnTo>
                      <a:pt x="198" y="168"/>
                    </a:lnTo>
                    <a:lnTo>
                      <a:pt x="198" y="168"/>
                    </a:lnTo>
                    <a:lnTo>
                      <a:pt x="204" y="168"/>
                    </a:lnTo>
                    <a:lnTo>
                      <a:pt x="204" y="168"/>
                    </a:lnTo>
                    <a:lnTo>
                      <a:pt x="204" y="162"/>
                    </a:lnTo>
                    <a:lnTo>
                      <a:pt x="204" y="162"/>
                    </a:lnTo>
                    <a:lnTo>
                      <a:pt x="204" y="162"/>
                    </a:lnTo>
                    <a:lnTo>
                      <a:pt x="204" y="162"/>
                    </a:lnTo>
                    <a:lnTo>
                      <a:pt x="204" y="162"/>
                    </a:lnTo>
                    <a:lnTo>
                      <a:pt x="204" y="156"/>
                    </a:lnTo>
                    <a:lnTo>
                      <a:pt x="204" y="144"/>
                    </a:lnTo>
                    <a:lnTo>
                      <a:pt x="210" y="132"/>
                    </a:lnTo>
                    <a:lnTo>
                      <a:pt x="210" y="114"/>
                    </a:lnTo>
                    <a:lnTo>
                      <a:pt x="210" y="102"/>
                    </a:lnTo>
                    <a:lnTo>
                      <a:pt x="210" y="84"/>
                    </a:lnTo>
                    <a:lnTo>
                      <a:pt x="210" y="78"/>
                    </a:lnTo>
                    <a:lnTo>
                      <a:pt x="210" y="78"/>
                    </a:lnTo>
                    <a:lnTo>
                      <a:pt x="210" y="84"/>
                    </a:lnTo>
                    <a:lnTo>
                      <a:pt x="210" y="102"/>
                    </a:lnTo>
                    <a:lnTo>
                      <a:pt x="216" y="114"/>
                    </a:lnTo>
                    <a:lnTo>
                      <a:pt x="216" y="132"/>
                    </a:lnTo>
                    <a:lnTo>
                      <a:pt x="216" y="144"/>
                    </a:lnTo>
                    <a:lnTo>
                      <a:pt x="216" y="156"/>
                    </a:lnTo>
                    <a:lnTo>
                      <a:pt x="216" y="162"/>
                    </a:lnTo>
                    <a:lnTo>
                      <a:pt x="216" y="162"/>
                    </a:lnTo>
                    <a:lnTo>
                      <a:pt x="216" y="162"/>
                    </a:lnTo>
                    <a:lnTo>
                      <a:pt x="216" y="162"/>
                    </a:lnTo>
                    <a:lnTo>
                      <a:pt x="222" y="168"/>
                    </a:lnTo>
                    <a:lnTo>
                      <a:pt x="222" y="168"/>
                    </a:lnTo>
                    <a:lnTo>
                      <a:pt x="222" y="168"/>
                    </a:lnTo>
                    <a:lnTo>
                      <a:pt x="222" y="168"/>
                    </a:lnTo>
                    <a:lnTo>
                      <a:pt x="222" y="168"/>
                    </a:lnTo>
                    <a:lnTo>
                      <a:pt x="222" y="168"/>
                    </a:lnTo>
                    <a:lnTo>
                      <a:pt x="228" y="168"/>
                    </a:lnTo>
                    <a:lnTo>
                      <a:pt x="228" y="168"/>
                    </a:lnTo>
                    <a:lnTo>
                      <a:pt x="228" y="168"/>
                    </a:lnTo>
                    <a:lnTo>
                      <a:pt x="228" y="168"/>
                    </a:lnTo>
                    <a:lnTo>
                      <a:pt x="228" y="168"/>
                    </a:lnTo>
                    <a:lnTo>
                      <a:pt x="228" y="168"/>
                    </a:lnTo>
                    <a:lnTo>
                      <a:pt x="234" y="168"/>
                    </a:lnTo>
                    <a:lnTo>
                      <a:pt x="234" y="168"/>
                    </a:lnTo>
                    <a:lnTo>
                      <a:pt x="234" y="168"/>
                    </a:lnTo>
                    <a:lnTo>
                      <a:pt x="234" y="168"/>
                    </a:lnTo>
                    <a:lnTo>
                      <a:pt x="246" y="174"/>
                    </a:lnTo>
                    <a:lnTo>
                      <a:pt x="246" y="174"/>
                    </a:lnTo>
                    <a:lnTo>
                      <a:pt x="246" y="174"/>
                    </a:lnTo>
                    <a:lnTo>
                      <a:pt x="246" y="174"/>
                    </a:lnTo>
                    <a:lnTo>
                      <a:pt x="246" y="174"/>
                    </a:lnTo>
                    <a:lnTo>
                      <a:pt x="252" y="174"/>
                    </a:lnTo>
                    <a:lnTo>
                      <a:pt x="252" y="174"/>
                    </a:lnTo>
                    <a:lnTo>
                      <a:pt x="264" y="174"/>
                    </a:lnTo>
                    <a:lnTo>
                      <a:pt x="264" y="174"/>
                    </a:lnTo>
                    <a:lnTo>
                      <a:pt x="264" y="174"/>
                    </a:lnTo>
                    <a:lnTo>
                      <a:pt x="264" y="174"/>
                    </a:lnTo>
                    <a:lnTo>
                      <a:pt x="264" y="174"/>
                    </a:lnTo>
                    <a:lnTo>
                      <a:pt x="264" y="168"/>
                    </a:lnTo>
                    <a:lnTo>
                      <a:pt x="270" y="168"/>
                    </a:lnTo>
                    <a:lnTo>
                      <a:pt x="270" y="168"/>
                    </a:lnTo>
                    <a:lnTo>
                      <a:pt x="270" y="168"/>
                    </a:lnTo>
                    <a:lnTo>
                      <a:pt x="270" y="168"/>
                    </a:lnTo>
                    <a:lnTo>
                      <a:pt x="270" y="168"/>
                    </a:lnTo>
                    <a:lnTo>
                      <a:pt x="270" y="168"/>
                    </a:lnTo>
                    <a:lnTo>
                      <a:pt x="270" y="168"/>
                    </a:lnTo>
                    <a:lnTo>
                      <a:pt x="276" y="168"/>
                    </a:lnTo>
                    <a:lnTo>
                      <a:pt x="276" y="168"/>
                    </a:lnTo>
                    <a:lnTo>
                      <a:pt x="288" y="162"/>
                    </a:lnTo>
                    <a:lnTo>
                      <a:pt x="288" y="162"/>
                    </a:lnTo>
                    <a:lnTo>
                      <a:pt x="288" y="162"/>
                    </a:lnTo>
                    <a:lnTo>
                      <a:pt x="288" y="162"/>
                    </a:lnTo>
                    <a:lnTo>
                      <a:pt x="288" y="162"/>
                    </a:lnTo>
                    <a:lnTo>
                      <a:pt x="288" y="162"/>
                    </a:lnTo>
                    <a:lnTo>
                      <a:pt x="288" y="162"/>
                    </a:lnTo>
                    <a:lnTo>
                      <a:pt x="300" y="156"/>
                    </a:lnTo>
                    <a:lnTo>
                      <a:pt x="300" y="156"/>
                    </a:lnTo>
                    <a:lnTo>
                      <a:pt x="306" y="156"/>
                    </a:lnTo>
                    <a:lnTo>
                      <a:pt x="306" y="150"/>
                    </a:lnTo>
                    <a:lnTo>
                      <a:pt x="306" y="150"/>
                    </a:lnTo>
                    <a:lnTo>
                      <a:pt x="306" y="150"/>
                    </a:lnTo>
                    <a:lnTo>
                      <a:pt x="306" y="150"/>
                    </a:lnTo>
                    <a:lnTo>
                      <a:pt x="306" y="150"/>
                    </a:lnTo>
                    <a:lnTo>
                      <a:pt x="312" y="150"/>
                    </a:lnTo>
                    <a:lnTo>
                      <a:pt x="312" y="150"/>
                    </a:lnTo>
                    <a:lnTo>
                      <a:pt x="312" y="144"/>
                    </a:lnTo>
                    <a:lnTo>
                      <a:pt x="312" y="144"/>
                    </a:lnTo>
                    <a:lnTo>
                      <a:pt x="312" y="144"/>
                    </a:lnTo>
                    <a:lnTo>
                      <a:pt x="312" y="144"/>
                    </a:lnTo>
                    <a:lnTo>
                      <a:pt x="318" y="144"/>
                    </a:lnTo>
                    <a:lnTo>
                      <a:pt x="324" y="132"/>
                    </a:lnTo>
                    <a:lnTo>
                      <a:pt x="324" y="132"/>
                    </a:lnTo>
                    <a:lnTo>
                      <a:pt x="330" y="132"/>
                    </a:lnTo>
                    <a:lnTo>
                      <a:pt x="330" y="132"/>
                    </a:lnTo>
                    <a:lnTo>
                      <a:pt x="330" y="132"/>
                    </a:lnTo>
                    <a:lnTo>
                      <a:pt x="330" y="126"/>
                    </a:lnTo>
                    <a:lnTo>
                      <a:pt x="330" y="126"/>
                    </a:lnTo>
                    <a:lnTo>
                      <a:pt x="342" y="114"/>
                    </a:lnTo>
                    <a:lnTo>
                      <a:pt x="342" y="114"/>
                    </a:lnTo>
                    <a:lnTo>
                      <a:pt x="342" y="114"/>
                    </a:lnTo>
                    <a:lnTo>
                      <a:pt x="342" y="108"/>
                    </a:lnTo>
                    <a:lnTo>
                      <a:pt x="348" y="108"/>
                    </a:lnTo>
                    <a:lnTo>
                      <a:pt x="348" y="108"/>
                    </a:lnTo>
                    <a:lnTo>
                      <a:pt x="348" y="108"/>
                    </a:lnTo>
                    <a:lnTo>
                      <a:pt x="348" y="108"/>
                    </a:lnTo>
                    <a:lnTo>
                      <a:pt x="348" y="102"/>
                    </a:lnTo>
                    <a:lnTo>
                      <a:pt x="348" y="102"/>
                    </a:lnTo>
                    <a:lnTo>
                      <a:pt x="354" y="102"/>
                    </a:lnTo>
                    <a:lnTo>
                      <a:pt x="354" y="102"/>
                    </a:lnTo>
                    <a:lnTo>
                      <a:pt x="354" y="96"/>
                    </a:lnTo>
                    <a:lnTo>
                      <a:pt x="354" y="96"/>
                    </a:lnTo>
                    <a:lnTo>
                      <a:pt x="354" y="96"/>
                    </a:lnTo>
                    <a:lnTo>
                      <a:pt x="366" y="78"/>
                    </a:lnTo>
                    <a:lnTo>
                      <a:pt x="366" y="78"/>
                    </a:lnTo>
                    <a:lnTo>
                      <a:pt x="366" y="78"/>
                    </a:lnTo>
                    <a:lnTo>
                      <a:pt x="372" y="72"/>
                    </a:lnTo>
                    <a:lnTo>
                      <a:pt x="372" y="72"/>
                    </a:lnTo>
                    <a:lnTo>
                      <a:pt x="372" y="72"/>
                    </a:lnTo>
                    <a:lnTo>
                      <a:pt x="372" y="72"/>
                    </a:lnTo>
                    <a:lnTo>
                      <a:pt x="384" y="54"/>
                    </a:lnTo>
                    <a:lnTo>
                      <a:pt x="384" y="48"/>
                    </a:lnTo>
                    <a:lnTo>
                      <a:pt x="384" y="48"/>
                    </a:lnTo>
                    <a:lnTo>
                      <a:pt x="384" y="48"/>
                    </a:lnTo>
                    <a:lnTo>
                      <a:pt x="384" y="42"/>
                    </a:lnTo>
                    <a:lnTo>
                      <a:pt x="390" y="42"/>
                    </a:lnTo>
                    <a:lnTo>
                      <a:pt x="390" y="42"/>
                    </a:lnTo>
                    <a:lnTo>
                      <a:pt x="390" y="42"/>
                    </a:lnTo>
                    <a:lnTo>
                      <a:pt x="390" y="36"/>
                    </a:lnTo>
                    <a:lnTo>
                      <a:pt x="390" y="36"/>
                    </a:lnTo>
                    <a:lnTo>
                      <a:pt x="390" y="36"/>
                    </a:lnTo>
                    <a:lnTo>
                      <a:pt x="390" y="30"/>
                    </a:lnTo>
                    <a:lnTo>
                      <a:pt x="396" y="30"/>
                    </a:lnTo>
                    <a:lnTo>
                      <a:pt x="396" y="30"/>
                    </a:lnTo>
                    <a:lnTo>
                      <a:pt x="396" y="24"/>
                    </a:lnTo>
                    <a:lnTo>
                      <a:pt x="396" y="24"/>
                    </a:lnTo>
                    <a:lnTo>
                      <a:pt x="396" y="24"/>
                    </a:lnTo>
                    <a:lnTo>
                      <a:pt x="396" y="18"/>
                    </a:lnTo>
                    <a:lnTo>
                      <a:pt x="396" y="18"/>
                    </a:lnTo>
                    <a:lnTo>
                      <a:pt x="402" y="18"/>
                    </a:lnTo>
                    <a:lnTo>
                      <a:pt x="402" y="18"/>
                    </a:lnTo>
                    <a:lnTo>
                      <a:pt x="402" y="12"/>
                    </a:lnTo>
                    <a:lnTo>
                      <a:pt x="402" y="12"/>
                    </a:lnTo>
                    <a:lnTo>
                      <a:pt x="402" y="12"/>
                    </a:lnTo>
                    <a:lnTo>
                      <a:pt x="402" y="6"/>
                    </a:lnTo>
                    <a:lnTo>
                      <a:pt x="408" y="6"/>
                    </a:lnTo>
                    <a:lnTo>
                      <a:pt x="408" y="6"/>
                    </a:lnTo>
                    <a:lnTo>
                      <a:pt x="408" y="0"/>
                    </a:lnTo>
                    <a:lnTo>
                      <a:pt x="408" y="0"/>
                    </a:lnTo>
                    <a:lnTo>
                      <a:pt x="408" y="0"/>
                    </a:lnTo>
                    <a:lnTo>
                      <a:pt x="408" y="0"/>
                    </a:lnTo>
                    <a:lnTo>
                      <a:pt x="408" y="12"/>
                    </a:lnTo>
                    <a:lnTo>
                      <a:pt x="408" y="24"/>
                    </a:lnTo>
                    <a:lnTo>
                      <a:pt x="408" y="36"/>
                    </a:lnTo>
                    <a:lnTo>
                      <a:pt x="414" y="54"/>
                    </a:lnTo>
                    <a:lnTo>
                      <a:pt x="414" y="72"/>
                    </a:lnTo>
                    <a:lnTo>
                      <a:pt x="414" y="84"/>
                    </a:lnTo>
                    <a:lnTo>
                      <a:pt x="414" y="90"/>
                    </a:lnTo>
                    <a:lnTo>
                      <a:pt x="414" y="90"/>
                    </a:lnTo>
                    <a:lnTo>
                      <a:pt x="414" y="84"/>
                    </a:lnTo>
                    <a:lnTo>
                      <a:pt x="414" y="72"/>
                    </a:lnTo>
                    <a:lnTo>
                      <a:pt x="414" y="54"/>
                    </a:lnTo>
                    <a:lnTo>
                      <a:pt x="420" y="42"/>
                    </a:lnTo>
                    <a:lnTo>
                      <a:pt x="420" y="24"/>
                    </a:lnTo>
                    <a:lnTo>
                      <a:pt x="420" y="12"/>
                    </a:lnTo>
                    <a:lnTo>
                      <a:pt x="420" y="6"/>
                    </a:lnTo>
                    <a:lnTo>
                      <a:pt x="420" y="6"/>
                    </a:lnTo>
                    <a:lnTo>
                      <a:pt x="420" y="6"/>
                    </a:lnTo>
                    <a:lnTo>
                      <a:pt x="420" y="6"/>
                    </a:lnTo>
                    <a:lnTo>
                      <a:pt x="420" y="12"/>
                    </a:lnTo>
                    <a:lnTo>
                      <a:pt x="426" y="12"/>
                    </a:lnTo>
                    <a:lnTo>
                      <a:pt x="426" y="12"/>
                    </a:lnTo>
                    <a:lnTo>
                      <a:pt x="426" y="18"/>
                    </a:lnTo>
                    <a:lnTo>
                      <a:pt x="426" y="18"/>
                    </a:lnTo>
                    <a:lnTo>
                      <a:pt x="426" y="24"/>
                    </a:lnTo>
                    <a:lnTo>
                      <a:pt x="426" y="24"/>
                    </a:lnTo>
                    <a:lnTo>
                      <a:pt x="432" y="24"/>
                    </a:lnTo>
                    <a:lnTo>
                      <a:pt x="432" y="30"/>
                    </a:lnTo>
                    <a:lnTo>
                      <a:pt x="432" y="30"/>
                    </a:lnTo>
                    <a:lnTo>
                      <a:pt x="432" y="36"/>
                    </a:lnTo>
                    <a:lnTo>
                      <a:pt x="432" y="36"/>
                    </a:lnTo>
                    <a:lnTo>
                      <a:pt x="432" y="36"/>
                    </a:lnTo>
                    <a:lnTo>
                      <a:pt x="438" y="42"/>
                    </a:lnTo>
                    <a:lnTo>
                      <a:pt x="438" y="42"/>
                    </a:lnTo>
                    <a:lnTo>
                      <a:pt x="438" y="42"/>
                    </a:lnTo>
                    <a:lnTo>
                      <a:pt x="450" y="66"/>
                    </a:lnTo>
                    <a:lnTo>
                      <a:pt x="450" y="72"/>
                    </a:lnTo>
                    <a:lnTo>
                      <a:pt x="450" y="72"/>
                    </a:lnTo>
                    <a:lnTo>
                      <a:pt x="450" y="72"/>
                    </a:lnTo>
                    <a:lnTo>
                      <a:pt x="450" y="72"/>
                    </a:lnTo>
                    <a:lnTo>
                      <a:pt x="450" y="78"/>
                    </a:lnTo>
                    <a:lnTo>
                      <a:pt x="456" y="78"/>
                    </a:lnTo>
                    <a:lnTo>
                      <a:pt x="462" y="96"/>
                    </a:lnTo>
                    <a:lnTo>
                      <a:pt x="468" y="102"/>
                    </a:lnTo>
                    <a:lnTo>
                      <a:pt x="468" y="102"/>
                    </a:lnTo>
                    <a:lnTo>
                      <a:pt x="468" y="102"/>
                    </a:lnTo>
                    <a:lnTo>
                      <a:pt x="468" y="108"/>
                    </a:lnTo>
                    <a:lnTo>
                      <a:pt x="468" y="108"/>
                    </a:lnTo>
                    <a:lnTo>
                      <a:pt x="468" y="108"/>
                    </a:lnTo>
                    <a:lnTo>
                      <a:pt x="474" y="114"/>
                    </a:lnTo>
                    <a:lnTo>
                      <a:pt x="474" y="114"/>
                    </a:lnTo>
                    <a:lnTo>
                      <a:pt x="474" y="114"/>
                    </a:lnTo>
                    <a:lnTo>
                      <a:pt x="474" y="114"/>
                    </a:lnTo>
                    <a:lnTo>
                      <a:pt x="474" y="120"/>
                    </a:lnTo>
                    <a:lnTo>
                      <a:pt x="474" y="120"/>
                    </a:lnTo>
                    <a:lnTo>
                      <a:pt x="480" y="120"/>
                    </a:lnTo>
                    <a:lnTo>
                      <a:pt x="480" y="120"/>
                    </a:lnTo>
                    <a:lnTo>
                      <a:pt x="486" y="138"/>
                    </a:lnTo>
                    <a:lnTo>
                      <a:pt x="492" y="138"/>
                    </a:lnTo>
                    <a:lnTo>
                      <a:pt x="492" y="144"/>
                    </a:lnTo>
                    <a:lnTo>
                      <a:pt x="492" y="144"/>
                    </a:lnTo>
                    <a:lnTo>
                      <a:pt x="492" y="144"/>
                    </a:lnTo>
                    <a:lnTo>
                      <a:pt x="492" y="144"/>
                    </a:lnTo>
                    <a:lnTo>
                      <a:pt x="492" y="144"/>
                    </a:lnTo>
                    <a:lnTo>
                      <a:pt x="504" y="162"/>
                    </a:lnTo>
                    <a:lnTo>
                      <a:pt x="504" y="162"/>
                    </a:lnTo>
                    <a:lnTo>
                      <a:pt x="504" y="162"/>
                    </a:lnTo>
                    <a:lnTo>
                      <a:pt x="510" y="162"/>
                    </a:lnTo>
                    <a:lnTo>
                      <a:pt x="510" y="168"/>
                    </a:lnTo>
                    <a:lnTo>
                      <a:pt x="510" y="168"/>
                    </a:lnTo>
                    <a:lnTo>
                      <a:pt x="510" y="168"/>
                    </a:lnTo>
                    <a:lnTo>
                      <a:pt x="510" y="168"/>
                    </a:lnTo>
                    <a:lnTo>
                      <a:pt x="510" y="168"/>
                    </a:lnTo>
                    <a:lnTo>
                      <a:pt x="516" y="168"/>
                    </a:lnTo>
                    <a:lnTo>
                      <a:pt x="516" y="174"/>
                    </a:lnTo>
                    <a:lnTo>
                      <a:pt x="516" y="174"/>
                    </a:lnTo>
                    <a:lnTo>
                      <a:pt x="516" y="174"/>
                    </a:lnTo>
                    <a:lnTo>
                      <a:pt x="516" y="174"/>
                    </a:lnTo>
                    <a:lnTo>
                      <a:pt x="516" y="174"/>
                    </a:lnTo>
                    <a:lnTo>
                      <a:pt x="528" y="186"/>
                    </a:lnTo>
                    <a:lnTo>
                      <a:pt x="528" y="186"/>
                    </a:lnTo>
                    <a:lnTo>
                      <a:pt x="528" y="186"/>
                    </a:lnTo>
                    <a:lnTo>
                      <a:pt x="534" y="186"/>
                    </a:lnTo>
                    <a:lnTo>
                      <a:pt x="534" y="186"/>
                    </a:lnTo>
                    <a:lnTo>
                      <a:pt x="534" y="192"/>
                    </a:lnTo>
                    <a:lnTo>
                      <a:pt x="534" y="192"/>
                    </a:lnTo>
                    <a:lnTo>
                      <a:pt x="546" y="198"/>
                    </a:lnTo>
                    <a:lnTo>
                      <a:pt x="546" y="198"/>
                    </a:lnTo>
                    <a:lnTo>
                      <a:pt x="546" y="198"/>
                    </a:lnTo>
                    <a:lnTo>
                      <a:pt x="546" y="198"/>
                    </a:lnTo>
                    <a:lnTo>
                      <a:pt x="552" y="198"/>
                    </a:lnTo>
                    <a:lnTo>
                      <a:pt x="552" y="198"/>
                    </a:lnTo>
                    <a:lnTo>
                      <a:pt x="552" y="204"/>
                    </a:lnTo>
                    <a:lnTo>
                      <a:pt x="552" y="204"/>
                    </a:lnTo>
                    <a:lnTo>
                      <a:pt x="552" y="204"/>
                    </a:lnTo>
                    <a:lnTo>
                      <a:pt x="552" y="204"/>
                    </a:lnTo>
                    <a:lnTo>
                      <a:pt x="558" y="204"/>
                    </a:lnTo>
                    <a:lnTo>
                      <a:pt x="558" y="204"/>
                    </a:lnTo>
                    <a:lnTo>
                      <a:pt x="558" y="204"/>
                    </a:lnTo>
                    <a:lnTo>
                      <a:pt x="558" y="204"/>
                    </a:lnTo>
                    <a:lnTo>
                      <a:pt x="558" y="204"/>
                    </a:lnTo>
                    <a:lnTo>
                      <a:pt x="570" y="210"/>
                    </a:lnTo>
                    <a:lnTo>
                      <a:pt x="570" y="210"/>
                    </a:lnTo>
                    <a:lnTo>
                      <a:pt x="570" y="210"/>
                    </a:lnTo>
                    <a:lnTo>
                      <a:pt x="570" y="210"/>
                    </a:lnTo>
                    <a:lnTo>
                      <a:pt x="576" y="210"/>
                    </a:lnTo>
                    <a:lnTo>
                      <a:pt x="576" y="210"/>
                    </a:lnTo>
                    <a:lnTo>
                      <a:pt x="576" y="210"/>
                    </a:lnTo>
                    <a:lnTo>
                      <a:pt x="588" y="210"/>
                    </a:lnTo>
                    <a:lnTo>
                      <a:pt x="588" y="210"/>
                    </a:lnTo>
                    <a:lnTo>
                      <a:pt x="588" y="210"/>
                    </a:lnTo>
                    <a:lnTo>
                      <a:pt x="588" y="210"/>
                    </a:lnTo>
                    <a:lnTo>
                      <a:pt x="588" y="210"/>
                    </a:lnTo>
                    <a:lnTo>
                      <a:pt x="588" y="210"/>
                    </a:lnTo>
                    <a:lnTo>
                      <a:pt x="594" y="210"/>
                    </a:lnTo>
                    <a:lnTo>
                      <a:pt x="594" y="210"/>
                    </a:lnTo>
                    <a:lnTo>
                      <a:pt x="594" y="210"/>
                    </a:lnTo>
                    <a:lnTo>
                      <a:pt x="594" y="210"/>
                    </a:lnTo>
                    <a:lnTo>
                      <a:pt x="594" y="210"/>
                    </a:lnTo>
                    <a:lnTo>
                      <a:pt x="594" y="210"/>
                    </a:lnTo>
                    <a:lnTo>
                      <a:pt x="600" y="210"/>
                    </a:lnTo>
                    <a:lnTo>
                      <a:pt x="600" y="210"/>
                    </a:lnTo>
                    <a:lnTo>
                      <a:pt x="600" y="210"/>
                    </a:lnTo>
                    <a:lnTo>
                      <a:pt x="600" y="210"/>
                    </a:lnTo>
                    <a:lnTo>
                      <a:pt x="600" y="210"/>
                    </a:lnTo>
                    <a:lnTo>
                      <a:pt x="600" y="210"/>
                    </a:lnTo>
                    <a:lnTo>
                      <a:pt x="606" y="210"/>
                    </a:lnTo>
                    <a:lnTo>
                      <a:pt x="606" y="210"/>
                    </a:lnTo>
                    <a:lnTo>
                      <a:pt x="606" y="204"/>
                    </a:lnTo>
                    <a:lnTo>
                      <a:pt x="606" y="204"/>
                    </a:lnTo>
                    <a:lnTo>
                      <a:pt x="606" y="204"/>
                    </a:lnTo>
                    <a:lnTo>
                      <a:pt x="606" y="204"/>
                    </a:lnTo>
                    <a:lnTo>
                      <a:pt x="606" y="204"/>
                    </a:lnTo>
                    <a:lnTo>
                      <a:pt x="612" y="204"/>
                    </a:lnTo>
                    <a:lnTo>
                      <a:pt x="612" y="204"/>
                    </a:lnTo>
                    <a:lnTo>
                      <a:pt x="612" y="204"/>
                    </a:lnTo>
                    <a:lnTo>
                      <a:pt x="612" y="204"/>
                    </a:lnTo>
                    <a:lnTo>
                      <a:pt x="612" y="204"/>
                    </a:lnTo>
                    <a:lnTo>
                      <a:pt x="612" y="198"/>
                    </a:lnTo>
                    <a:lnTo>
                      <a:pt x="612" y="186"/>
                    </a:lnTo>
                    <a:lnTo>
                      <a:pt x="612" y="174"/>
                    </a:lnTo>
                    <a:lnTo>
                      <a:pt x="612" y="156"/>
                    </a:lnTo>
                    <a:lnTo>
                      <a:pt x="612" y="144"/>
                    </a:lnTo>
                    <a:lnTo>
                      <a:pt x="618" y="132"/>
                    </a:lnTo>
                    <a:lnTo>
                      <a:pt x="618" y="126"/>
                    </a:lnTo>
                    <a:lnTo>
                      <a:pt x="618" y="126"/>
                    </a:lnTo>
                    <a:lnTo>
                      <a:pt x="618" y="132"/>
                    </a:lnTo>
                    <a:lnTo>
                      <a:pt x="618" y="144"/>
                    </a:lnTo>
                    <a:lnTo>
                      <a:pt x="618" y="156"/>
                    </a:lnTo>
                    <a:lnTo>
                      <a:pt x="618" y="174"/>
                    </a:lnTo>
                    <a:lnTo>
                      <a:pt x="624" y="186"/>
                    </a:lnTo>
                    <a:lnTo>
                      <a:pt x="624" y="198"/>
                    </a:lnTo>
                    <a:lnTo>
                      <a:pt x="624" y="204"/>
                    </a:lnTo>
                    <a:lnTo>
                      <a:pt x="624" y="204"/>
                    </a:lnTo>
                    <a:lnTo>
                      <a:pt x="624" y="204"/>
                    </a:lnTo>
                    <a:lnTo>
                      <a:pt x="624" y="210"/>
                    </a:lnTo>
                    <a:lnTo>
                      <a:pt x="624" y="210"/>
                    </a:lnTo>
                    <a:lnTo>
                      <a:pt x="624" y="210"/>
                    </a:lnTo>
                    <a:lnTo>
                      <a:pt x="630" y="210"/>
                    </a:lnTo>
                    <a:lnTo>
                      <a:pt x="630" y="210"/>
                    </a:lnTo>
                    <a:lnTo>
                      <a:pt x="630" y="210"/>
                    </a:lnTo>
                    <a:lnTo>
                      <a:pt x="630" y="210"/>
                    </a:lnTo>
                    <a:lnTo>
                      <a:pt x="630" y="210"/>
                    </a:lnTo>
                    <a:lnTo>
                      <a:pt x="630" y="210"/>
                    </a:lnTo>
                    <a:lnTo>
                      <a:pt x="636" y="210"/>
                    </a:lnTo>
                    <a:lnTo>
                      <a:pt x="636" y="210"/>
                    </a:lnTo>
                    <a:lnTo>
                      <a:pt x="636" y="210"/>
                    </a:lnTo>
                    <a:lnTo>
                      <a:pt x="636" y="216"/>
                    </a:lnTo>
                    <a:lnTo>
                      <a:pt x="636" y="216"/>
                    </a:lnTo>
                    <a:lnTo>
                      <a:pt x="636" y="216"/>
                    </a:lnTo>
                    <a:lnTo>
                      <a:pt x="642" y="216"/>
                    </a:lnTo>
                    <a:lnTo>
                      <a:pt x="642" y="216"/>
                    </a:lnTo>
                    <a:lnTo>
                      <a:pt x="654" y="216"/>
                    </a:lnTo>
                    <a:lnTo>
                      <a:pt x="654" y="216"/>
                    </a:lnTo>
                    <a:lnTo>
                      <a:pt x="654" y="216"/>
                    </a:lnTo>
                    <a:lnTo>
                      <a:pt x="654" y="216"/>
                    </a:lnTo>
                    <a:lnTo>
                      <a:pt x="654" y="216"/>
                    </a:lnTo>
                    <a:lnTo>
                      <a:pt x="654" y="216"/>
                    </a:lnTo>
                    <a:lnTo>
                      <a:pt x="654" y="216"/>
                    </a:lnTo>
                    <a:lnTo>
                      <a:pt x="666" y="216"/>
                    </a:lnTo>
                    <a:lnTo>
                      <a:pt x="666" y="216"/>
                    </a:lnTo>
                    <a:lnTo>
                      <a:pt x="672" y="216"/>
                    </a:lnTo>
                    <a:lnTo>
                      <a:pt x="672" y="216"/>
                    </a:lnTo>
                    <a:lnTo>
                      <a:pt x="672" y="216"/>
                    </a:lnTo>
                    <a:lnTo>
                      <a:pt x="672" y="216"/>
                    </a:lnTo>
                    <a:lnTo>
                      <a:pt x="672" y="216"/>
                    </a:lnTo>
                    <a:lnTo>
                      <a:pt x="672" y="216"/>
                    </a:lnTo>
                    <a:lnTo>
                      <a:pt x="678" y="216"/>
                    </a:lnTo>
                    <a:lnTo>
                      <a:pt x="678" y="216"/>
                    </a:lnTo>
                    <a:lnTo>
                      <a:pt x="678" y="216"/>
                    </a:lnTo>
                    <a:lnTo>
                      <a:pt x="678" y="216"/>
                    </a:lnTo>
                    <a:lnTo>
                      <a:pt x="678" y="216"/>
                    </a:lnTo>
                    <a:lnTo>
                      <a:pt x="678" y="216"/>
                    </a:lnTo>
                    <a:lnTo>
                      <a:pt x="684" y="216"/>
                    </a:lnTo>
                    <a:lnTo>
                      <a:pt x="690" y="210"/>
                    </a:lnTo>
                    <a:lnTo>
                      <a:pt x="690" y="210"/>
                    </a:lnTo>
                    <a:lnTo>
                      <a:pt x="696" y="210"/>
                    </a:lnTo>
                    <a:lnTo>
                      <a:pt x="696" y="210"/>
                    </a:lnTo>
                    <a:lnTo>
                      <a:pt x="696" y="210"/>
                    </a:lnTo>
                    <a:lnTo>
                      <a:pt x="696" y="210"/>
                    </a:lnTo>
                    <a:lnTo>
                      <a:pt x="696" y="210"/>
                    </a:lnTo>
                    <a:lnTo>
                      <a:pt x="708" y="204"/>
                    </a:lnTo>
                    <a:lnTo>
                      <a:pt x="708" y="204"/>
                    </a:lnTo>
                    <a:lnTo>
                      <a:pt x="708" y="204"/>
                    </a:lnTo>
                    <a:lnTo>
                      <a:pt x="708" y="198"/>
                    </a:lnTo>
                    <a:lnTo>
                      <a:pt x="714" y="198"/>
                    </a:lnTo>
                    <a:lnTo>
                      <a:pt x="714" y="198"/>
                    </a:lnTo>
                    <a:lnTo>
                      <a:pt x="714" y="198"/>
                    </a:lnTo>
                    <a:lnTo>
                      <a:pt x="714" y="198"/>
                    </a:lnTo>
                    <a:lnTo>
                      <a:pt x="714" y="198"/>
                    </a:lnTo>
                    <a:lnTo>
                      <a:pt x="714" y="198"/>
                    </a:lnTo>
                    <a:lnTo>
                      <a:pt x="720" y="198"/>
                    </a:lnTo>
                    <a:lnTo>
                      <a:pt x="720" y="192"/>
                    </a:lnTo>
                    <a:lnTo>
                      <a:pt x="720" y="192"/>
                    </a:lnTo>
                    <a:lnTo>
                      <a:pt x="720" y="192"/>
                    </a:lnTo>
                    <a:lnTo>
                      <a:pt x="720" y="192"/>
                    </a:lnTo>
                    <a:lnTo>
                      <a:pt x="732" y="180"/>
                    </a:lnTo>
                    <a:lnTo>
                      <a:pt x="732" y="180"/>
                    </a:lnTo>
                    <a:lnTo>
                      <a:pt x="732" y="180"/>
                    </a:lnTo>
                    <a:lnTo>
                      <a:pt x="732" y="180"/>
                    </a:lnTo>
                    <a:lnTo>
                      <a:pt x="738" y="180"/>
                    </a:lnTo>
                    <a:lnTo>
                      <a:pt x="738" y="174"/>
                    </a:lnTo>
                    <a:lnTo>
                      <a:pt x="738" y="174"/>
                    </a:lnTo>
                    <a:lnTo>
                      <a:pt x="750" y="162"/>
                    </a:lnTo>
                    <a:lnTo>
                      <a:pt x="750" y="162"/>
                    </a:lnTo>
                    <a:lnTo>
                      <a:pt x="750" y="162"/>
                    </a:lnTo>
                    <a:lnTo>
                      <a:pt x="750" y="156"/>
                    </a:lnTo>
                    <a:lnTo>
                      <a:pt x="750" y="156"/>
                    </a:lnTo>
                    <a:lnTo>
                      <a:pt x="756" y="156"/>
                    </a:lnTo>
                    <a:lnTo>
                      <a:pt x="756" y="156"/>
                    </a:lnTo>
                    <a:lnTo>
                      <a:pt x="756" y="150"/>
                    </a:lnTo>
                    <a:lnTo>
                      <a:pt x="756" y="150"/>
                    </a:lnTo>
                    <a:lnTo>
                      <a:pt x="756" y="150"/>
                    </a:lnTo>
                    <a:lnTo>
                      <a:pt x="756" y="150"/>
                    </a:lnTo>
                    <a:lnTo>
                      <a:pt x="762" y="144"/>
                    </a:lnTo>
                    <a:lnTo>
                      <a:pt x="762" y="144"/>
                    </a:lnTo>
                    <a:lnTo>
                      <a:pt x="762" y="144"/>
                    </a:lnTo>
                    <a:lnTo>
                      <a:pt x="762" y="144"/>
                    </a:lnTo>
                    <a:lnTo>
                      <a:pt x="774" y="126"/>
                    </a:lnTo>
                    <a:lnTo>
                      <a:pt x="774" y="126"/>
                    </a:lnTo>
                    <a:lnTo>
                      <a:pt x="774" y="120"/>
                    </a:lnTo>
                    <a:lnTo>
                      <a:pt x="774" y="120"/>
                    </a:lnTo>
                    <a:lnTo>
                      <a:pt x="774" y="120"/>
                    </a:lnTo>
                    <a:lnTo>
                      <a:pt x="780" y="120"/>
                    </a:lnTo>
                    <a:lnTo>
                      <a:pt x="780" y="114"/>
                    </a:lnTo>
                    <a:lnTo>
                      <a:pt x="786" y="96"/>
                    </a:lnTo>
                    <a:lnTo>
                      <a:pt x="792" y="96"/>
                    </a:lnTo>
                    <a:lnTo>
                      <a:pt x="792" y="90"/>
                    </a:lnTo>
                    <a:lnTo>
                      <a:pt x="792" y="90"/>
                    </a:lnTo>
                    <a:lnTo>
                      <a:pt x="792" y="90"/>
                    </a:lnTo>
                    <a:lnTo>
                      <a:pt x="792" y="84"/>
                    </a:lnTo>
                    <a:lnTo>
                      <a:pt x="792" y="84"/>
                    </a:lnTo>
                    <a:lnTo>
                      <a:pt x="798" y="84"/>
                    </a:lnTo>
                    <a:lnTo>
                      <a:pt x="798" y="78"/>
                    </a:lnTo>
                    <a:lnTo>
                      <a:pt x="798" y="78"/>
                    </a:lnTo>
                    <a:lnTo>
                      <a:pt x="798" y="78"/>
                    </a:lnTo>
                    <a:lnTo>
                      <a:pt x="798" y="72"/>
                    </a:lnTo>
                    <a:lnTo>
                      <a:pt x="798" y="72"/>
                    </a:lnTo>
                    <a:lnTo>
                      <a:pt x="804" y="72"/>
                    </a:lnTo>
                    <a:lnTo>
                      <a:pt x="804" y="66"/>
                    </a:lnTo>
                    <a:lnTo>
                      <a:pt x="804" y="66"/>
                    </a:lnTo>
                    <a:lnTo>
                      <a:pt x="804" y="66"/>
                    </a:lnTo>
                    <a:lnTo>
                      <a:pt x="804" y="66"/>
                    </a:lnTo>
                    <a:lnTo>
                      <a:pt x="804" y="60"/>
                    </a:lnTo>
                    <a:lnTo>
                      <a:pt x="804" y="60"/>
                    </a:lnTo>
                    <a:lnTo>
                      <a:pt x="804" y="60"/>
                    </a:lnTo>
                    <a:lnTo>
                      <a:pt x="804" y="60"/>
                    </a:lnTo>
                    <a:lnTo>
                      <a:pt x="810" y="54"/>
                    </a:lnTo>
                    <a:lnTo>
                      <a:pt x="810" y="54"/>
                    </a:lnTo>
                    <a:lnTo>
                      <a:pt x="810" y="54"/>
                    </a:lnTo>
                    <a:lnTo>
                      <a:pt x="810" y="48"/>
                    </a:lnTo>
                    <a:lnTo>
                      <a:pt x="810" y="48"/>
                    </a:lnTo>
                    <a:lnTo>
                      <a:pt x="810" y="48"/>
                    </a:lnTo>
                    <a:lnTo>
                      <a:pt x="816" y="42"/>
                    </a:lnTo>
                    <a:lnTo>
                      <a:pt x="816" y="42"/>
                    </a:lnTo>
                    <a:lnTo>
                      <a:pt x="816" y="42"/>
                    </a:lnTo>
                    <a:lnTo>
                      <a:pt x="816" y="42"/>
                    </a:lnTo>
                    <a:lnTo>
                      <a:pt x="816" y="48"/>
                    </a:lnTo>
                    <a:lnTo>
                      <a:pt x="816" y="66"/>
                    </a:lnTo>
                    <a:lnTo>
                      <a:pt x="816" y="78"/>
                    </a:lnTo>
                    <a:lnTo>
                      <a:pt x="816" y="96"/>
                    </a:lnTo>
                    <a:lnTo>
                      <a:pt x="816" y="108"/>
                    </a:lnTo>
                    <a:lnTo>
                      <a:pt x="816" y="126"/>
                    </a:lnTo>
                    <a:lnTo>
                      <a:pt x="822" y="132"/>
                    </a:lnTo>
                    <a:lnTo>
                      <a:pt x="822" y="132"/>
                    </a:lnTo>
                    <a:lnTo>
                      <a:pt x="822" y="126"/>
                    </a:lnTo>
                    <a:lnTo>
                      <a:pt x="822" y="108"/>
                    </a:lnTo>
                    <a:lnTo>
                      <a:pt x="822" y="96"/>
                    </a:lnTo>
                    <a:lnTo>
                      <a:pt x="822" y="78"/>
                    </a:lnTo>
                    <a:lnTo>
                      <a:pt x="822" y="66"/>
                    </a:lnTo>
                    <a:lnTo>
                      <a:pt x="828" y="48"/>
                    </a:lnTo>
                    <a:lnTo>
                      <a:pt x="828" y="42"/>
                    </a:lnTo>
                    <a:lnTo>
                      <a:pt x="828" y="42"/>
                    </a:lnTo>
                    <a:lnTo>
                      <a:pt x="828" y="42"/>
                    </a:lnTo>
                    <a:lnTo>
                      <a:pt x="828" y="48"/>
                    </a:lnTo>
                    <a:lnTo>
                      <a:pt x="828" y="48"/>
                    </a:lnTo>
                    <a:lnTo>
                      <a:pt x="828" y="48"/>
                    </a:lnTo>
                    <a:lnTo>
                      <a:pt x="828" y="54"/>
                    </a:lnTo>
                    <a:lnTo>
                      <a:pt x="834" y="54"/>
                    </a:lnTo>
                    <a:lnTo>
                      <a:pt x="834" y="60"/>
                    </a:lnTo>
                    <a:lnTo>
                      <a:pt x="834" y="60"/>
                    </a:lnTo>
                    <a:lnTo>
                      <a:pt x="834" y="60"/>
                    </a:lnTo>
                    <a:lnTo>
                      <a:pt x="834" y="66"/>
                    </a:lnTo>
                    <a:lnTo>
                      <a:pt x="834" y="66"/>
                    </a:lnTo>
                    <a:lnTo>
                      <a:pt x="840" y="66"/>
                    </a:lnTo>
                    <a:lnTo>
                      <a:pt x="840" y="72"/>
                    </a:lnTo>
                    <a:lnTo>
                      <a:pt x="840" y="72"/>
                    </a:lnTo>
                    <a:lnTo>
                      <a:pt x="840" y="72"/>
                    </a:lnTo>
                    <a:lnTo>
                      <a:pt x="840" y="78"/>
                    </a:lnTo>
                    <a:lnTo>
                      <a:pt x="846" y="78"/>
                    </a:lnTo>
                    <a:lnTo>
                      <a:pt x="846" y="84"/>
                    </a:lnTo>
                    <a:lnTo>
                      <a:pt x="852" y="102"/>
                    </a:lnTo>
                    <a:lnTo>
                      <a:pt x="858" y="102"/>
                    </a:lnTo>
                    <a:lnTo>
                      <a:pt x="858" y="108"/>
                    </a:lnTo>
                    <a:lnTo>
                      <a:pt x="858" y="108"/>
                    </a:lnTo>
                    <a:lnTo>
                      <a:pt x="858" y="108"/>
                    </a:lnTo>
                    <a:lnTo>
                      <a:pt x="858" y="108"/>
                    </a:lnTo>
                    <a:lnTo>
                      <a:pt x="858" y="114"/>
                    </a:lnTo>
                    <a:lnTo>
                      <a:pt x="870" y="132"/>
                    </a:lnTo>
                    <a:lnTo>
                      <a:pt x="870" y="132"/>
                    </a:lnTo>
                    <a:lnTo>
                      <a:pt x="870" y="132"/>
                    </a:lnTo>
                    <a:lnTo>
                      <a:pt x="876" y="138"/>
                    </a:lnTo>
                    <a:lnTo>
                      <a:pt x="876" y="138"/>
                    </a:lnTo>
                    <a:lnTo>
                      <a:pt x="876" y="138"/>
                    </a:lnTo>
                    <a:lnTo>
                      <a:pt x="876" y="138"/>
                    </a:lnTo>
                    <a:lnTo>
                      <a:pt x="876" y="144"/>
                    </a:lnTo>
                    <a:lnTo>
                      <a:pt x="876" y="144"/>
                    </a:lnTo>
                    <a:lnTo>
                      <a:pt x="882" y="144"/>
                    </a:lnTo>
                    <a:lnTo>
                      <a:pt x="882" y="144"/>
                    </a:lnTo>
                    <a:lnTo>
                      <a:pt x="882" y="150"/>
                    </a:lnTo>
                    <a:lnTo>
                      <a:pt x="882" y="150"/>
                    </a:lnTo>
                    <a:lnTo>
                      <a:pt x="882" y="150"/>
                    </a:lnTo>
                    <a:lnTo>
                      <a:pt x="882" y="150"/>
                    </a:lnTo>
                    <a:lnTo>
                      <a:pt x="894" y="168"/>
                    </a:lnTo>
                    <a:lnTo>
                      <a:pt x="894" y="168"/>
                    </a:lnTo>
                    <a:lnTo>
                      <a:pt x="894" y="168"/>
                    </a:lnTo>
                    <a:lnTo>
                      <a:pt x="900" y="168"/>
                    </a:lnTo>
                    <a:lnTo>
                      <a:pt x="900" y="174"/>
                    </a:lnTo>
                    <a:lnTo>
                      <a:pt x="900" y="174"/>
                    </a:lnTo>
                    <a:lnTo>
                      <a:pt x="900" y="174"/>
                    </a:lnTo>
                    <a:lnTo>
                      <a:pt x="912" y="186"/>
                    </a:lnTo>
                    <a:lnTo>
                      <a:pt x="912" y="186"/>
                    </a:lnTo>
                    <a:lnTo>
                      <a:pt x="912" y="186"/>
                    </a:lnTo>
                    <a:lnTo>
                      <a:pt x="912" y="186"/>
                    </a:lnTo>
                    <a:lnTo>
                      <a:pt x="912" y="192"/>
                    </a:lnTo>
                    <a:lnTo>
                      <a:pt x="918" y="192"/>
                    </a:lnTo>
                    <a:lnTo>
                      <a:pt x="918" y="192"/>
                    </a:lnTo>
                    <a:lnTo>
                      <a:pt x="918" y="192"/>
                    </a:lnTo>
                    <a:lnTo>
                      <a:pt x="918" y="192"/>
                    </a:lnTo>
                    <a:lnTo>
                      <a:pt x="918" y="192"/>
                    </a:lnTo>
                    <a:lnTo>
                      <a:pt x="918" y="198"/>
                    </a:lnTo>
                    <a:lnTo>
                      <a:pt x="924" y="198"/>
                    </a:lnTo>
                    <a:lnTo>
                      <a:pt x="924" y="198"/>
                    </a:lnTo>
                    <a:lnTo>
                      <a:pt x="924" y="198"/>
                    </a:lnTo>
                    <a:lnTo>
                      <a:pt x="924" y="198"/>
                    </a:lnTo>
                    <a:lnTo>
                      <a:pt x="936" y="204"/>
                    </a:lnTo>
                    <a:lnTo>
                      <a:pt x="936" y="204"/>
                    </a:lnTo>
                    <a:lnTo>
                      <a:pt x="936" y="210"/>
                    </a:lnTo>
                    <a:lnTo>
                      <a:pt x="936" y="210"/>
                    </a:lnTo>
                    <a:lnTo>
                      <a:pt x="942" y="210"/>
                    </a:lnTo>
                    <a:lnTo>
                      <a:pt x="942" y="210"/>
                    </a:lnTo>
                    <a:lnTo>
                      <a:pt x="942" y="210"/>
                    </a:lnTo>
                    <a:lnTo>
                      <a:pt x="954" y="216"/>
                    </a:lnTo>
                    <a:lnTo>
                      <a:pt x="954" y="216"/>
                    </a:lnTo>
                    <a:lnTo>
                      <a:pt x="954" y="216"/>
                    </a:lnTo>
                    <a:lnTo>
                      <a:pt x="954" y="216"/>
                    </a:lnTo>
                    <a:lnTo>
                      <a:pt x="954" y="216"/>
                    </a:lnTo>
                    <a:lnTo>
                      <a:pt x="954" y="216"/>
                    </a:lnTo>
                    <a:lnTo>
                      <a:pt x="960" y="216"/>
                    </a:lnTo>
                    <a:lnTo>
                      <a:pt x="960" y="216"/>
                    </a:lnTo>
                    <a:lnTo>
                      <a:pt x="960" y="216"/>
                    </a:lnTo>
                    <a:lnTo>
                      <a:pt x="960" y="216"/>
                    </a:lnTo>
                    <a:lnTo>
                      <a:pt x="960" y="216"/>
                    </a:lnTo>
                    <a:lnTo>
                      <a:pt x="960" y="216"/>
                    </a:lnTo>
                    <a:lnTo>
                      <a:pt x="966" y="216"/>
                    </a:lnTo>
                    <a:lnTo>
                      <a:pt x="966" y="216"/>
                    </a:lnTo>
                    <a:lnTo>
                      <a:pt x="966" y="222"/>
                    </a:lnTo>
                    <a:lnTo>
                      <a:pt x="978" y="222"/>
                    </a:lnTo>
                    <a:lnTo>
                      <a:pt x="978" y="222"/>
                    </a:lnTo>
                    <a:lnTo>
                      <a:pt x="978" y="222"/>
                    </a:lnTo>
                    <a:lnTo>
                      <a:pt x="978" y="222"/>
                    </a:lnTo>
                    <a:lnTo>
                      <a:pt x="978" y="222"/>
                    </a:lnTo>
                    <a:lnTo>
                      <a:pt x="978" y="222"/>
                    </a:lnTo>
                    <a:lnTo>
                      <a:pt x="984" y="222"/>
                    </a:lnTo>
                    <a:lnTo>
                      <a:pt x="990" y="216"/>
                    </a:lnTo>
                    <a:lnTo>
                      <a:pt x="990" y="216"/>
                    </a:lnTo>
                    <a:lnTo>
                      <a:pt x="996" y="216"/>
                    </a:lnTo>
                    <a:lnTo>
                      <a:pt x="996" y="216"/>
                    </a:lnTo>
                    <a:lnTo>
                      <a:pt x="996" y="216"/>
                    </a:lnTo>
                    <a:lnTo>
                      <a:pt x="996" y="216"/>
                    </a:lnTo>
                    <a:lnTo>
                      <a:pt x="996" y="216"/>
                    </a:lnTo>
                    <a:lnTo>
                      <a:pt x="996" y="216"/>
                    </a:lnTo>
                    <a:lnTo>
                      <a:pt x="1002" y="216"/>
                    </a:lnTo>
                    <a:lnTo>
                      <a:pt x="1002" y="216"/>
                    </a:lnTo>
                    <a:lnTo>
                      <a:pt x="1002" y="216"/>
                    </a:lnTo>
                    <a:lnTo>
                      <a:pt x="1002" y="216"/>
                    </a:lnTo>
                    <a:lnTo>
                      <a:pt x="1002" y="216"/>
                    </a:lnTo>
                    <a:lnTo>
                      <a:pt x="1002" y="216"/>
                    </a:lnTo>
                    <a:lnTo>
                      <a:pt x="1008" y="216"/>
                    </a:lnTo>
                    <a:lnTo>
                      <a:pt x="1008" y="216"/>
                    </a:lnTo>
                    <a:lnTo>
                      <a:pt x="1008" y="216"/>
                    </a:lnTo>
                    <a:lnTo>
                      <a:pt x="1008" y="210"/>
                    </a:lnTo>
                    <a:lnTo>
                      <a:pt x="1008" y="210"/>
                    </a:lnTo>
                    <a:lnTo>
                      <a:pt x="1008" y="210"/>
                    </a:lnTo>
                    <a:lnTo>
                      <a:pt x="1014" y="210"/>
                    </a:lnTo>
                    <a:lnTo>
                      <a:pt x="1014" y="210"/>
                    </a:lnTo>
                    <a:lnTo>
                      <a:pt x="1014" y="210"/>
                    </a:lnTo>
                    <a:lnTo>
                      <a:pt x="1014" y="210"/>
                    </a:lnTo>
                    <a:lnTo>
                      <a:pt x="1014" y="210"/>
                    </a:lnTo>
                    <a:lnTo>
                      <a:pt x="1014" y="210"/>
                    </a:lnTo>
                    <a:lnTo>
                      <a:pt x="1014" y="210"/>
                    </a:lnTo>
                    <a:lnTo>
                      <a:pt x="1014" y="210"/>
                    </a:lnTo>
                    <a:lnTo>
                      <a:pt x="1014" y="210"/>
                    </a:lnTo>
                    <a:lnTo>
                      <a:pt x="1020" y="204"/>
                    </a:lnTo>
                    <a:lnTo>
                      <a:pt x="1020" y="198"/>
                    </a:lnTo>
                    <a:lnTo>
                      <a:pt x="1020" y="186"/>
                    </a:lnTo>
                    <a:lnTo>
                      <a:pt x="1020" y="174"/>
                    </a:lnTo>
                    <a:lnTo>
                      <a:pt x="1020" y="156"/>
                    </a:lnTo>
                    <a:lnTo>
                      <a:pt x="1020" y="144"/>
                    </a:lnTo>
                    <a:lnTo>
                      <a:pt x="1020" y="132"/>
                    </a:lnTo>
                    <a:lnTo>
                      <a:pt x="1020" y="126"/>
                    </a:lnTo>
                    <a:lnTo>
                      <a:pt x="1026" y="126"/>
                    </a:lnTo>
                    <a:lnTo>
                      <a:pt x="1026" y="132"/>
                    </a:lnTo>
                    <a:lnTo>
                      <a:pt x="1026" y="144"/>
                    </a:lnTo>
                    <a:lnTo>
                      <a:pt x="1026" y="156"/>
                    </a:lnTo>
                    <a:lnTo>
                      <a:pt x="1026" y="174"/>
                    </a:lnTo>
                    <a:lnTo>
                      <a:pt x="1026" y="186"/>
                    </a:lnTo>
                    <a:lnTo>
                      <a:pt x="1026" y="198"/>
                    </a:lnTo>
                    <a:lnTo>
                      <a:pt x="1026" y="204"/>
                    </a:lnTo>
                    <a:lnTo>
                      <a:pt x="1032" y="210"/>
                    </a:lnTo>
                    <a:lnTo>
                      <a:pt x="1032" y="210"/>
                    </a:lnTo>
                    <a:lnTo>
                      <a:pt x="1032" y="210"/>
                    </a:lnTo>
                    <a:lnTo>
                      <a:pt x="1032" y="210"/>
                    </a:lnTo>
                    <a:lnTo>
                      <a:pt x="1032" y="210"/>
                    </a:lnTo>
                    <a:lnTo>
                      <a:pt x="1032" y="210"/>
                    </a:lnTo>
                    <a:lnTo>
                      <a:pt x="1038" y="210"/>
                    </a:lnTo>
                    <a:lnTo>
                      <a:pt x="1038" y="210"/>
                    </a:lnTo>
                    <a:lnTo>
                      <a:pt x="1038" y="210"/>
                    </a:lnTo>
                    <a:lnTo>
                      <a:pt x="1038" y="210"/>
                    </a:lnTo>
                    <a:lnTo>
                      <a:pt x="1038" y="210"/>
                    </a:lnTo>
                    <a:lnTo>
                      <a:pt x="1038" y="210"/>
                    </a:lnTo>
                    <a:lnTo>
                      <a:pt x="1044" y="216"/>
                    </a:lnTo>
                    <a:lnTo>
                      <a:pt x="1044" y="216"/>
                    </a:lnTo>
                    <a:lnTo>
                      <a:pt x="1044" y="216"/>
                    </a:lnTo>
                    <a:lnTo>
                      <a:pt x="1044" y="216"/>
                    </a:lnTo>
                    <a:lnTo>
                      <a:pt x="1044" y="216"/>
                    </a:lnTo>
                    <a:lnTo>
                      <a:pt x="1044" y="216"/>
                    </a:lnTo>
                    <a:lnTo>
                      <a:pt x="1050" y="216"/>
                    </a:lnTo>
                    <a:lnTo>
                      <a:pt x="1056" y="216"/>
                    </a:lnTo>
                    <a:lnTo>
                      <a:pt x="1056" y="216"/>
                    </a:lnTo>
                    <a:lnTo>
                      <a:pt x="1062" y="216"/>
                    </a:lnTo>
                    <a:lnTo>
                      <a:pt x="1062" y="216"/>
                    </a:lnTo>
                    <a:lnTo>
                      <a:pt x="1062" y="216"/>
                    </a:lnTo>
                    <a:lnTo>
                      <a:pt x="1062" y="216"/>
                    </a:lnTo>
                    <a:lnTo>
                      <a:pt x="1062" y="216"/>
                    </a:lnTo>
                    <a:lnTo>
                      <a:pt x="1074" y="216"/>
                    </a:lnTo>
                    <a:lnTo>
                      <a:pt x="1074" y="216"/>
                    </a:lnTo>
                    <a:lnTo>
                      <a:pt x="1074" y="216"/>
                    </a:lnTo>
                    <a:lnTo>
                      <a:pt x="1074" y="216"/>
                    </a:lnTo>
                    <a:lnTo>
                      <a:pt x="1080" y="216"/>
                    </a:lnTo>
                    <a:lnTo>
                      <a:pt x="1080" y="216"/>
                    </a:lnTo>
                    <a:lnTo>
                      <a:pt x="1080" y="216"/>
                    </a:lnTo>
                    <a:lnTo>
                      <a:pt x="1080" y="216"/>
                    </a:lnTo>
                    <a:lnTo>
                      <a:pt x="1080" y="216"/>
                    </a:lnTo>
                    <a:lnTo>
                      <a:pt x="1080" y="216"/>
                    </a:lnTo>
                    <a:lnTo>
                      <a:pt x="1086" y="216"/>
                    </a:lnTo>
                    <a:lnTo>
                      <a:pt x="1086" y="216"/>
                    </a:lnTo>
                    <a:lnTo>
                      <a:pt x="1086" y="216"/>
                    </a:lnTo>
                    <a:lnTo>
                      <a:pt x="1086" y="216"/>
                    </a:lnTo>
                    <a:lnTo>
                      <a:pt x="1086" y="216"/>
                    </a:lnTo>
                    <a:lnTo>
                      <a:pt x="1098" y="210"/>
                    </a:lnTo>
                    <a:lnTo>
                      <a:pt x="1098" y="210"/>
                    </a:lnTo>
                    <a:lnTo>
                      <a:pt x="1098" y="210"/>
                    </a:lnTo>
                    <a:lnTo>
                      <a:pt x="1098" y="210"/>
                    </a:lnTo>
                    <a:lnTo>
                      <a:pt x="1104" y="204"/>
                    </a:lnTo>
                    <a:lnTo>
                      <a:pt x="1104" y="204"/>
                    </a:lnTo>
                    <a:lnTo>
                      <a:pt x="1104" y="204"/>
                    </a:lnTo>
                    <a:lnTo>
                      <a:pt x="1116" y="198"/>
                    </a:lnTo>
                    <a:lnTo>
                      <a:pt x="1116" y="198"/>
                    </a:lnTo>
                    <a:lnTo>
                      <a:pt x="1116" y="198"/>
                    </a:lnTo>
                    <a:lnTo>
                      <a:pt x="1116" y="198"/>
                    </a:lnTo>
                    <a:lnTo>
                      <a:pt x="1116" y="198"/>
                    </a:lnTo>
                    <a:lnTo>
                      <a:pt x="1122" y="192"/>
                    </a:lnTo>
                    <a:lnTo>
                      <a:pt x="1122" y="192"/>
                    </a:lnTo>
                    <a:lnTo>
                      <a:pt x="1122" y="192"/>
                    </a:lnTo>
                    <a:lnTo>
                      <a:pt x="1122" y="192"/>
                    </a:lnTo>
                    <a:lnTo>
                      <a:pt x="1122" y="192"/>
                    </a:lnTo>
                    <a:lnTo>
                      <a:pt x="1122" y="192"/>
                    </a:lnTo>
                    <a:lnTo>
                      <a:pt x="1128" y="192"/>
                    </a:lnTo>
                    <a:lnTo>
                      <a:pt x="1128" y="186"/>
                    </a:lnTo>
                    <a:lnTo>
                      <a:pt x="1128" y="186"/>
                    </a:lnTo>
                    <a:lnTo>
                      <a:pt x="1128" y="186"/>
                    </a:lnTo>
                    <a:lnTo>
                      <a:pt x="1140" y="174"/>
                    </a:lnTo>
                    <a:lnTo>
                      <a:pt x="1140" y="174"/>
                    </a:lnTo>
                    <a:lnTo>
                      <a:pt x="1140" y="174"/>
                    </a:lnTo>
                    <a:lnTo>
                      <a:pt x="1140" y="174"/>
                    </a:lnTo>
                    <a:lnTo>
                      <a:pt x="1140" y="168"/>
                    </a:lnTo>
                    <a:lnTo>
                      <a:pt x="1146" y="168"/>
                    </a:lnTo>
                    <a:lnTo>
                      <a:pt x="1146" y="168"/>
                    </a:lnTo>
                    <a:lnTo>
                      <a:pt x="1152" y="156"/>
                    </a:lnTo>
                    <a:lnTo>
                      <a:pt x="1158" y="156"/>
                    </a:lnTo>
                    <a:lnTo>
                      <a:pt x="1158" y="150"/>
                    </a:lnTo>
                    <a:lnTo>
                      <a:pt x="1158" y="150"/>
                    </a:lnTo>
                    <a:lnTo>
                      <a:pt x="1158" y="150"/>
                    </a:lnTo>
                    <a:lnTo>
                      <a:pt x="1158" y="150"/>
                    </a:lnTo>
                    <a:lnTo>
                      <a:pt x="1158" y="144"/>
                    </a:lnTo>
                    <a:lnTo>
                      <a:pt x="1164" y="144"/>
                    </a:lnTo>
                    <a:lnTo>
                      <a:pt x="1164" y="144"/>
                    </a:lnTo>
                    <a:lnTo>
                      <a:pt x="1164" y="144"/>
                    </a:lnTo>
                    <a:lnTo>
                      <a:pt x="1164" y="138"/>
                    </a:lnTo>
                    <a:lnTo>
                      <a:pt x="1164" y="138"/>
                    </a:lnTo>
                    <a:lnTo>
                      <a:pt x="1164" y="138"/>
                    </a:lnTo>
                    <a:lnTo>
                      <a:pt x="1170" y="138"/>
                    </a:lnTo>
                    <a:lnTo>
                      <a:pt x="1170" y="132"/>
                    </a:lnTo>
                    <a:lnTo>
                      <a:pt x="1182" y="114"/>
                    </a:lnTo>
                    <a:lnTo>
                      <a:pt x="1182" y="114"/>
                    </a:lnTo>
                    <a:lnTo>
                      <a:pt x="1182" y="114"/>
                    </a:lnTo>
                    <a:lnTo>
                      <a:pt x="1182" y="114"/>
                    </a:lnTo>
                    <a:lnTo>
                      <a:pt x="1182" y="108"/>
                    </a:lnTo>
                    <a:lnTo>
                      <a:pt x="1182" y="108"/>
                    </a:lnTo>
                    <a:lnTo>
                      <a:pt x="1182" y="108"/>
                    </a:lnTo>
                    <a:lnTo>
                      <a:pt x="1194" y="84"/>
                    </a:lnTo>
                    <a:lnTo>
                      <a:pt x="1194" y="84"/>
                    </a:lnTo>
                    <a:lnTo>
                      <a:pt x="1194" y="84"/>
                    </a:lnTo>
                    <a:lnTo>
                      <a:pt x="1200" y="78"/>
                    </a:lnTo>
                    <a:lnTo>
                      <a:pt x="1200" y="78"/>
                    </a:lnTo>
                    <a:lnTo>
                      <a:pt x="1200" y="78"/>
                    </a:lnTo>
                    <a:lnTo>
                      <a:pt x="1200" y="72"/>
                    </a:lnTo>
                    <a:lnTo>
                      <a:pt x="1200" y="72"/>
                    </a:lnTo>
                    <a:lnTo>
                      <a:pt x="1200" y="72"/>
                    </a:lnTo>
                    <a:lnTo>
                      <a:pt x="1206" y="66"/>
                    </a:lnTo>
                    <a:lnTo>
                      <a:pt x="1206" y="66"/>
                    </a:lnTo>
                    <a:lnTo>
                      <a:pt x="1206" y="66"/>
                    </a:lnTo>
                    <a:lnTo>
                      <a:pt x="1206" y="60"/>
                    </a:lnTo>
                    <a:lnTo>
                      <a:pt x="1206" y="60"/>
                    </a:lnTo>
                    <a:lnTo>
                      <a:pt x="1206" y="60"/>
                    </a:lnTo>
                    <a:lnTo>
                      <a:pt x="1212" y="54"/>
                    </a:lnTo>
                    <a:lnTo>
                      <a:pt x="1212" y="54"/>
                    </a:lnTo>
                    <a:lnTo>
                      <a:pt x="1212" y="54"/>
                    </a:lnTo>
                    <a:lnTo>
                      <a:pt x="1212" y="54"/>
                    </a:lnTo>
                    <a:lnTo>
                      <a:pt x="1212" y="48"/>
                    </a:lnTo>
                    <a:lnTo>
                      <a:pt x="1212" y="48"/>
                    </a:lnTo>
                    <a:lnTo>
                      <a:pt x="1212" y="42"/>
                    </a:lnTo>
                    <a:lnTo>
                      <a:pt x="1218" y="42"/>
                    </a:lnTo>
                    <a:lnTo>
                      <a:pt x="1218" y="42"/>
                    </a:lnTo>
                    <a:lnTo>
                      <a:pt x="1218" y="36"/>
                    </a:lnTo>
                    <a:lnTo>
                      <a:pt x="1218" y="36"/>
                    </a:lnTo>
                    <a:lnTo>
                      <a:pt x="1218" y="36"/>
                    </a:lnTo>
                    <a:lnTo>
                      <a:pt x="1218" y="30"/>
                    </a:lnTo>
                    <a:lnTo>
                      <a:pt x="1218" y="30"/>
                    </a:lnTo>
                    <a:lnTo>
                      <a:pt x="1218" y="30"/>
                    </a:lnTo>
                    <a:lnTo>
                      <a:pt x="1218" y="30"/>
                    </a:lnTo>
                    <a:lnTo>
                      <a:pt x="1224" y="42"/>
                    </a:lnTo>
                    <a:lnTo>
                      <a:pt x="1224" y="54"/>
                    </a:lnTo>
                    <a:lnTo>
                      <a:pt x="1224" y="72"/>
                    </a:lnTo>
                    <a:lnTo>
                      <a:pt x="1224" y="84"/>
                    </a:lnTo>
                    <a:lnTo>
                      <a:pt x="1224" y="102"/>
                    </a:lnTo>
                    <a:lnTo>
                      <a:pt x="1224" y="114"/>
                    </a:lnTo>
                    <a:lnTo>
                      <a:pt x="1224" y="126"/>
                    </a:lnTo>
                    <a:lnTo>
                      <a:pt x="1224" y="126"/>
                    </a:lnTo>
                    <a:lnTo>
                      <a:pt x="1230" y="114"/>
                    </a:lnTo>
                    <a:lnTo>
                      <a:pt x="1230" y="102"/>
                    </a:lnTo>
                    <a:lnTo>
                      <a:pt x="1230" y="84"/>
                    </a:lnTo>
                    <a:lnTo>
                      <a:pt x="1230" y="72"/>
                    </a:lnTo>
                    <a:lnTo>
                      <a:pt x="1230" y="54"/>
                    </a:lnTo>
                    <a:lnTo>
                      <a:pt x="1230" y="42"/>
                    </a:lnTo>
                    <a:lnTo>
                      <a:pt x="1230" y="36"/>
                    </a:lnTo>
                    <a:lnTo>
                      <a:pt x="1230" y="30"/>
                    </a:lnTo>
                    <a:lnTo>
                      <a:pt x="1236" y="36"/>
                    </a:lnTo>
                    <a:lnTo>
                      <a:pt x="1236" y="36"/>
                    </a:lnTo>
                    <a:lnTo>
                      <a:pt x="1236" y="36"/>
                    </a:lnTo>
                    <a:lnTo>
                      <a:pt x="1236" y="42"/>
                    </a:lnTo>
                    <a:lnTo>
                      <a:pt x="1236" y="42"/>
                    </a:lnTo>
                    <a:lnTo>
                      <a:pt x="1236" y="48"/>
                    </a:lnTo>
                    <a:lnTo>
                      <a:pt x="1242" y="48"/>
                    </a:lnTo>
                    <a:lnTo>
                      <a:pt x="1242" y="54"/>
                    </a:lnTo>
                    <a:lnTo>
                      <a:pt x="1242" y="54"/>
                    </a:lnTo>
                    <a:lnTo>
                      <a:pt x="1242" y="54"/>
                    </a:lnTo>
                    <a:lnTo>
                      <a:pt x="1242" y="60"/>
                    </a:lnTo>
                    <a:lnTo>
                      <a:pt x="1242" y="60"/>
                    </a:lnTo>
                    <a:lnTo>
                      <a:pt x="1248" y="66"/>
                    </a:lnTo>
                    <a:lnTo>
                      <a:pt x="1248" y="66"/>
                    </a:lnTo>
                    <a:lnTo>
                      <a:pt x="1248" y="72"/>
                    </a:lnTo>
                    <a:lnTo>
                      <a:pt x="1248" y="72"/>
                    </a:lnTo>
                    <a:lnTo>
                      <a:pt x="1248" y="72"/>
                    </a:lnTo>
                    <a:lnTo>
                      <a:pt x="1248" y="78"/>
                    </a:lnTo>
                    <a:lnTo>
                      <a:pt x="1260" y="102"/>
                    </a:lnTo>
                    <a:lnTo>
                      <a:pt x="1260" y="102"/>
                    </a:lnTo>
                    <a:lnTo>
                      <a:pt x="1260" y="102"/>
                    </a:lnTo>
                    <a:lnTo>
                      <a:pt x="1266" y="108"/>
                    </a:lnTo>
                    <a:lnTo>
                      <a:pt x="1266" y="108"/>
                    </a:lnTo>
                    <a:lnTo>
                      <a:pt x="1266" y="108"/>
                    </a:lnTo>
                    <a:lnTo>
                      <a:pt x="1266" y="114"/>
                    </a:lnTo>
                    <a:lnTo>
                      <a:pt x="1278" y="132"/>
                    </a:lnTo>
                    <a:lnTo>
                      <a:pt x="1278" y="138"/>
                    </a:lnTo>
                    <a:lnTo>
                      <a:pt x="1278" y="138"/>
                    </a:lnTo>
                    <a:lnTo>
                      <a:pt x="1278" y="138"/>
                    </a:lnTo>
                    <a:lnTo>
                      <a:pt x="1278" y="144"/>
                    </a:lnTo>
                    <a:lnTo>
                      <a:pt x="1284" y="144"/>
                    </a:lnTo>
                    <a:lnTo>
                      <a:pt x="1284" y="144"/>
                    </a:lnTo>
                    <a:lnTo>
                      <a:pt x="1284" y="144"/>
                    </a:lnTo>
                    <a:lnTo>
                      <a:pt x="1284" y="150"/>
                    </a:lnTo>
                    <a:lnTo>
                      <a:pt x="1284" y="150"/>
                    </a:lnTo>
                    <a:lnTo>
                      <a:pt x="1284" y="150"/>
                    </a:lnTo>
                    <a:lnTo>
                      <a:pt x="1290" y="156"/>
                    </a:lnTo>
                    <a:lnTo>
                      <a:pt x="1290" y="156"/>
                    </a:lnTo>
                    <a:lnTo>
                      <a:pt x="1290" y="156"/>
                    </a:lnTo>
                    <a:lnTo>
                      <a:pt x="1290" y="162"/>
                    </a:lnTo>
                    <a:lnTo>
                      <a:pt x="1302" y="174"/>
                    </a:lnTo>
                    <a:lnTo>
                      <a:pt x="1302" y="180"/>
                    </a:lnTo>
                    <a:lnTo>
                      <a:pt x="1302" y="180"/>
                    </a:lnTo>
                    <a:lnTo>
                      <a:pt x="1302" y="180"/>
                    </a:lnTo>
                    <a:lnTo>
                      <a:pt x="1302" y="180"/>
                    </a:lnTo>
                    <a:lnTo>
                      <a:pt x="1308" y="180"/>
                    </a:lnTo>
                    <a:lnTo>
                      <a:pt x="1308" y="186"/>
                    </a:lnTo>
                    <a:lnTo>
                      <a:pt x="1320" y="198"/>
                    </a:lnTo>
                    <a:lnTo>
                      <a:pt x="1320" y="198"/>
                    </a:lnTo>
                    <a:lnTo>
                      <a:pt x="1320" y="204"/>
                    </a:lnTo>
                    <a:lnTo>
                      <a:pt x="1320" y="204"/>
                    </a:lnTo>
                    <a:lnTo>
                      <a:pt x="1320" y="204"/>
                    </a:lnTo>
                    <a:lnTo>
                      <a:pt x="1320" y="204"/>
                    </a:lnTo>
                    <a:lnTo>
                      <a:pt x="1326" y="204"/>
                    </a:lnTo>
                    <a:lnTo>
                      <a:pt x="1326" y="210"/>
                    </a:lnTo>
                    <a:lnTo>
                      <a:pt x="1326" y="210"/>
                    </a:lnTo>
                    <a:lnTo>
                      <a:pt x="1326" y="210"/>
                    </a:lnTo>
                    <a:lnTo>
                      <a:pt x="1326" y="210"/>
                    </a:lnTo>
                    <a:lnTo>
                      <a:pt x="1326" y="210"/>
                    </a:lnTo>
                    <a:lnTo>
                      <a:pt x="1332" y="210"/>
                    </a:lnTo>
                    <a:lnTo>
                      <a:pt x="1332" y="216"/>
                    </a:lnTo>
                    <a:lnTo>
                      <a:pt x="1332" y="216"/>
                    </a:lnTo>
                    <a:lnTo>
                      <a:pt x="1344" y="222"/>
                    </a:lnTo>
                    <a:lnTo>
                      <a:pt x="1344" y="228"/>
                    </a:lnTo>
                    <a:lnTo>
                      <a:pt x="1344" y="228"/>
                    </a:lnTo>
                    <a:lnTo>
                      <a:pt x="1344" y="228"/>
                    </a:lnTo>
                    <a:lnTo>
                      <a:pt x="1344" y="228"/>
                    </a:lnTo>
                    <a:lnTo>
                      <a:pt x="1344" y="228"/>
                    </a:lnTo>
                    <a:lnTo>
                      <a:pt x="1350" y="228"/>
                    </a:lnTo>
                    <a:lnTo>
                      <a:pt x="1356" y="234"/>
                    </a:lnTo>
                    <a:lnTo>
                      <a:pt x="1356" y="234"/>
                    </a:lnTo>
                    <a:lnTo>
                      <a:pt x="1362" y="240"/>
                    </a:lnTo>
                    <a:lnTo>
                      <a:pt x="1362" y="240"/>
                    </a:lnTo>
                    <a:lnTo>
                      <a:pt x="1362" y="240"/>
                    </a:lnTo>
                    <a:lnTo>
                      <a:pt x="1362" y="240"/>
                    </a:lnTo>
                    <a:lnTo>
                      <a:pt x="1362" y="240"/>
                    </a:lnTo>
                    <a:lnTo>
                      <a:pt x="1362" y="240"/>
                    </a:lnTo>
                    <a:lnTo>
                      <a:pt x="1368" y="240"/>
                    </a:lnTo>
                    <a:lnTo>
                      <a:pt x="1368" y="240"/>
                    </a:lnTo>
                    <a:lnTo>
                      <a:pt x="1368" y="240"/>
                    </a:lnTo>
                    <a:lnTo>
                      <a:pt x="1368" y="240"/>
                    </a:lnTo>
                    <a:lnTo>
                      <a:pt x="1368" y="240"/>
                    </a:lnTo>
                    <a:lnTo>
                      <a:pt x="1368" y="240"/>
                    </a:lnTo>
                    <a:lnTo>
                      <a:pt x="1374" y="246"/>
                    </a:lnTo>
                    <a:lnTo>
                      <a:pt x="1380" y="246"/>
                    </a:lnTo>
                    <a:lnTo>
                      <a:pt x="1386" y="246"/>
                    </a:lnTo>
                    <a:lnTo>
                      <a:pt x="1386" y="246"/>
                    </a:lnTo>
                    <a:lnTo>
                      <a:pt x="1386" y="246"/>
                    </a:lnTo>
                    <a:lnTo>
                      <a:pt x="1386" y="246"/>
                    </a:lnTo>
                    <a:lnTo>
                      <a:pt x="1386" y="246"/>
                    </a:lnTo>
                    <a:lnTo>
                      <a:pt x="1386" y="246"/>
                    </a:lnTo>
                    <a:lnTo>
                      <a:pt x="1398" y="246"/>
                    </a:lnTo>
                    <a:lnTo>
                      <a:pt x="1398" y="246"/>
                    </a:lnTo>
                    <a:lnTo>
                      <a:pt x="1398" y="246"/>
                    </a:lnTo>
                    <a:lnTo>
                      <a:pt x="1404" y="246"/>
                    </a:lnTo>
                    <a:lnTo>
                      <a:pt x="1404" y="246"/>
                    </a:lnTo>
                    <a:lnTo>
                      <a:pt x="1404" y="246"/>
                    </a:lnTo>
                    <a:lnTo>
                      <a:pt x="1404" y="246"/>
                    </a:lnTo>
                    <a:lnTo>
                      <a:pt x="1404" y="246"/>
                    </a:lnTo>
                    <a:lnTo>
                      <a:pt x="1404" y="246"/>
                    </a:lnTo>
                    <a:lnTo>
                      <a:pt x="1410" y="246"/>
                    </a:lnTo>
                    <a:lnTo>
                      <a:pt x="1410" y="246"/>
                    </a:lnTo>
                    <a:lnTo>
                      <a:pt x="1410" y="246"/>
                    </a:lnTo>
                    <a:lnTo>
                      <a:pt x="1410" y="246"/>
                    </a:lnTo>
                    <a:lnTo>
                      <a:pt x="1410" y="246"/>
                    </a:lnTo>
                    <a:lnTo>
                      <a:pt x="1410" y="246"/>
                    </a:lnTo>
                    <a:lnTo>
                      <a:pt x="1416" y="246"/>
                    </a:lnTo>
                    <a:lnTo>
                      <a:pt x="1416" y="246"/>
                    </a:lnTo>
                    <a:lnTo>
                      <a:pt x="1416" y="246"/>
                    </a:lnTo>
                    <a:lnTo>
                      <a:pt x="1416" y="246"/>
                    </a:lnTo>
                    <a:lnTo>
                      <a:pt x="1416" y="240"/>
                    </a:lnTo>
                    <a:lnTo>
                      <a:pt x="1416" y="240"/>
                    </a:lnTo>
                    <a:lnTo>
                      <a:pt x="1422" y="240"/>
                    </a:lnTo>
                    <a:lnTo>
                      <a:pt x="1422" y="240"/>
                    </a:lnTo>
                    <a:lnTo>
                      <a:pt x="1422" y="240"/>
                    </a:lnTo>
                    <a:lnTo>
                      <a:pt x="1422" y="240"/>
                    </a:lnTo>
                    <a:lnTo>
                      <a:pt x="1422" y="240"/>
                    </a:lnTo>
                    <a:lnTo>
                      <a:pt x="1422" y="240"/>
                    </a:lnTo>
                    <a:lnTo>
                      <a:pt x="1422" y="240"/>
                    </a:lnTo>
                    <a:lnTo>
                      <a:pt x="1422" y="240"/>
                    </a:lnTo>
                    <a:lnTo>
                      <a:pt x="1422" y="240"/>
                    </a:lnTo>
                    <a:lnTo>
                      <a:pt x="1422" y="228"/>
                    </a:lnTo>
                    <a:lnTo>
                      <a:pt x="1428" y="222"/>
                    </a:lnTo>
                    <a:lnTo>
                      <a:pt x="1428" y="204"/>
                    </a:lnTo>
                    <a:lnTo>
                      <a:pt x="1428" y="192"/>
                    </a:lnTo>
                    <a:lnTo>
                      <a:pt x="1428" y="180"/>
                    </a:lnTo>
                    <a:lnTo>
                      <a:pt x="1428" y="168"/>
                    </a:lnTo>
                    <a:lnTo>
                      <a:pt x="1428" y="156"/>
                    </a:lnTo>
                    <a:lnTo>
                      <a:pt x="1428" y="156"/>
                    </a:lnTo>
                    <a:lnTo>
                      <a:pt x="1428" y="168"/>
                    </a:lnTo>
                    <a:lnTo>
                      <a:pt x="1434" y="180"/>
                    </a:lnTo>
                    <a:lnTo>
                      <a:pt x="1434" y="192"/>
                    </a:lnTo>
                    <a:lnTo>
                      <a:pt x="1434" y="210"/>
                    </a:lnTo>
                    <a:lnTo>
                      <a:pt x="1434" y="222"/>
                    </a:lnTo>
                    <a:lnTo>
                      <a:pt x="1434" y="234"/>
                    </a:lnTo>
                    <a:lnTo>
                      <a:pt x="1434" y="240"/>
                    </a:lnTo>
                    <a:lnTo>
                      <a:pt x="1434" y="240"/>
                    </a:lnTo>
                    <a:lnTo>
                      <a:pt x="1434" y="240"/>
                    </a:lnTo>
                    <a:lnTo>
                      <a:pt x="1440" y="240"/>
                    </a:lnTo>
                    <a:lnTo>
                      <a:pt x="1440" y="240"/>
                    </a:lnTo>
                    <a:lnTo>
                      <a:pt x="1440" y="246"/>
                    </a:lnTo>
                    <a:lnTo>
                      <a:pt x="1440" y="246"/>
                    </a:lnTo>
                    <a:lnTo>
                      <a:pt x="1440" y="246"/>
                    </a:lnTo>
                    <a:lnTo>
                      <a:pt x="1440" y="246"/>
                    </a:lnTo>
                    <a:lnTo>
                      <a:pt x="1446" y="246"/>
                    </a:lnTo>
                    <a:lnTo>
                      <a:pt x="1446" y="246"/>
                    </a:lnTo>
                    <a:lnTo>
                      <a:pt x="1446" y="246"/>
                    </a:lnTo>
                    <a:lnTo>
                      <a:pt x="1446" y="246"/>
                    </a:lnTo>
                    <a:lnTo>
                      <a:pt x="1446" y="246"/>
                    </a:lnTo>
                    <a:lnTo>
                      <a:pt x="1446" y="246"/>
                    </a:lnTo>
                    <a:lnTo>
                      <a:pt x="1452" y="252"/>
                    </a:lnTo>
                    <a:lnTo>
                      <a:pt x="1452" y="252"/>
                    </a:lnTo>
                    <a:lnTo>
                      <a:pt x="1452" y="252"/>
                    </a:lnTo>
                    <a:lnTo>
                      <a:pt x="1452" y="252"/>
                    </a:lnTo>
                    <a:lnTo>
                      <a:pt x="1452" y="252"/>
                    </a:lnTo>
                    <a:lnTo>
                      <a:pt x="1464" y="252"/>
                    </a:lnTo>
                    <a:lnTo>
                      <a:pt x="1464" y="252"/>
                    </a:lnTo>
                    <a:lnTo>
                      <a:pt x="1464" y="252"/>
                    </a:lnTo>
                    <a:lnTo>
                      <a:pt x="1464" y="252"/>
                    </a:lnTo>
                    <a:lnTo>
                      <a:pt x="1470" y="252"/>
                    </a:lnTo>
                    <a:lnTo>
                      <a:pt x="1470" y="252"/>
                    </a:lnTo>
                    <a:lnTo>
                      <a:pt x="1470" y="258"/>
                    </a:lnTo>
                    <a:lnTo>
                      <a:pt x="1482" y="258"/>
                    </a:lnTo>
                    <a:lnTo>
                      <a:pt x="1482" y="258"/>
                    </a:lnTo>
                    <a:lnTo>
                      <a:pt x="1482" y="258"/>
                    </a:lnTo>
                    <a:lnTo>
                      <a:pt x="1482" y="258"/>
                    </a:lnTo>
                    <a:lnTo>
                      <a:pt x="1482" y="258"/>
                    </a:lnTo>
                    <a:lnTo>
                      <a:pt x="1482" y="258"/>
                    </a:lnTo>
                    <a:lnTo>
                      <a:pt x="1488" y="252"/>
                    </a:lnTo>
                    <a:lnTo>
                      <a:pt x="1488" y="252"/>
                    </a:lnTo>
                    <a:lnTo>
                      <a:pt x="1488" y="252"/>
                    </a:lnTo>
                    <a:lnTo>
                      <a:pt x="1488" y="252"/>
                    </a:lnTo>
                    <a:lnTo>
                      <a:pt x="1488" y="252"/>
                    </a:lnTo>
                    <a:lnTo>
                      <a:pt x="1488" y="252"/>
                    </a:lnTo>
                    <a:lnTo>
                      <a:pt x="1494" y="252"/>
                    </a:lnTo>
                    <a:lnTo>
                      <a:pt x="1494" y="252"/>
                    </a:lnTo>
                    <a:lnTo>
                      <a:pt x="1494" y="252"/>
                    </a:lnTo>
                    <a:lnTo>
                      <a:pt x="1506" y="252"/>
                    </a:lnTo>
                    <a:lnTo>
                      <a:pt x="1506" y="246"/>
                    </a:lnTo>
                    <a:lnTo>
                      <a:pt x="1506" y="246"/>
                    </a:lnTo>
                    <a:lnTo>
                      <a:pt x="1506" y="246"/>
                    </a:lnTo>
                    <a:lnTo>
                      <a:pt x="1506" y="246"/>
                    </a:lnTo>
                    <a:lnTo>
                      <a:pt x="1506" y="246"/>
                    </a:lnTo>
                    <a:lnTo>
                      <a:pt x="1512" y="246"/>
                    </a:lnTo>
                    <a:lnTo>
                      <a:pt x="1518" y="240"/>
                    </a:lnTo>
                    <a:lnTo>
                      <a:pt x="1524" y="240"/>
                    </a:lnTo>
                    <a:lnTo>
                      <a:pt x="1524" y="240"/>
                    </a:lnTo>
                    <a:lnTo>
                      <a:pt x="1524" y="240"/>
                    </a:lnTo>
                    <a:lnTo>
                      <a:pt x="1524" y="234"/>
                    </a:lnTo>
                    <a:lnTo>
                      <a:pt x="1524" y="234"/>
                    </a:lnTo>
                    <a:lnTo>
                      <a:pt x="1524" y="234"/>
                    </a:lnTo>
                    <a:lnTo>
                      <a:pt x="1530" y="234"/>
                    </a:lnTo>
                    <a:lnTo>
                      <a:pt x="1530" y="234"/>
                    </a:lnTo>
                    <a:lnTo>
                      <a:pt x="1530" y="234"/>
                    </a:lnTo>
                    <a:lnTo>
                      <a:pt x="1530" y="234"/>
                    </a:lnTo>
                    <a:lnTo>
                      <a:pt x="1530" y="228"/>
                    </a:lnTo>
                    <a:lnTo>
                      <a:pt x="1530" y="228"/>
                    </a:lnTo>
                    <a:lnTo>
                      <a:pt x="1536" y="228"/>
                    </a:lnTo>
                    <a:lnTo>
                      <a:pt x="1536" y="228"/>
                    </a:lnTo>
                    <a:lnTo>
                      <a:pt x="1542" y="216"/>
                    </a:lnTo>
                    <a:lnTo>
                      <a:pt x="1548" y="216"/>
                    </a:lnTo>
                    <a:lnTo>
                      <a:pt x="1548" y="216"/>
                    </a:lnTo>
                    <a:lnTo>
                      <a:pt x="1548" y="216"/>
                    </a:lnTo>
                    <a:lnTo>
                      <a:pt x="1548" y="210"/>
                    </a:lnTo>
                    <a:lnTo>
                      <a:pt x="1548" y="210"/>
                    </a:lnTo>
                    <a:lnTo>
                      <a:pt x="1548" y="210"/>
                    </a:lnTo>
                    <a:lnTo>
                      <a:pt x="1560" y="198"/>
                    </a:lnTo>
                    <a:lnTo>
                      <a:pt x="1560" y="198"/>
                    </a:lnTo>
                    <a:lnTo>
                      <a:pt x="1560" y="192"/>
                    </a:lnTo>
                    <a:lnTo>
                      <a:pt x="1566" y="192"/>
                    </a:lnTo>
                    <a:lnTo>
                      <a:pt x="1566" y="192"/>
                    </a:lnTo>
                    <a:lnTo>
                      <a:pt x="1566" y="192"/>
                    </a:lnTo>
                    <a:lnTo>
                      <a:pt x="1566" y="186"/>
                    </a:lnTo>
                    <a:lnTo>
                      <a:pt x="1566" y="186"/>
                    </a:lnTo>
                    <a:lnTo>
                      <a:pt x="1566" y="186"/>
                    </a:lnTo>
                    <a:lnTo>
                      <a:pt x="1572" y="186"/>
                    </a:lnTo>
                    <a:lnTo>
                      <a:pt x="1572" y="180"/>
                    </a:lnTo>
                    <a:lnTo>
                      <a:pt x="1572" y="180"/>
                    </a:lnTo>
                    <a:lnTo>
                      <a:pt x="1572" y="180"/>
                    </a:lnTo>
                    <a:lnTo>
                      <a:pt x="1572" y="174"/>
                    </a:lnTo>
                    <a:lnTo>
                      <a:pt x="1572" y="174"/>
                    </a:lnTo>
                    <a:lnTo>
                      <a:pt x="1584" y="156"/>
                    </a:lnTo>
                    <a:lnTo>
                      <a:pt x="1584" y="156"/>
                    </a:lnTo>
                    <a:lnTo>
                      <a:pt x="1590" y="156"/>
                    </a:lnTo>
                    <a:lnTo>
                      <a:pt x="1590" y="150"/>
                    </a:lnTo>
                    <a:lnTo>
                      <a:pt x="1590" y="150"/>
                    </a:lnTo>
                    <a:lnTo>
                      <a:pt x="1590" y="150"/>
                    </a:lnTo>
                    <a:lnTo>
                      <a:pt x="1590" y="144"/>
                    </a:lnTo>
                    <a:lnTo>
                      <a:pt x="1602" y="126"/>
                    </a:lnTo>
                    <a:lnTo>
                      <a:pt x="1602" y="126"/>
                    </a:lnTo>
                    <a:lnTo>
                      <a:pt x="1602" y="120"/>
                    </a:lnTo>
                    <a:lnTo>
                      <a:pt x="1602" y="120"/>
                    </a:lnTo>
                    <a:lnTo>
                      <a:pt x="1608" y="120"/>
                    </a:lnTo>
                    <a:lnTo>
                      <a:pt x="1608" y="114"/>
                    </a:lnTo>
                    <a:lnTo>
                      <a:pt x="1608" y="114"/>
                    </a:lnTo>
                    <a:lnTo>
                      <a:pt x="1608" y="108"/>
                    </a:lnTo>
                    <a:lnTo>
                      <a:pt x="1608" y="108"/>
                    </a:lnTo>
                    <a:lnTo>
                      <a:pt x="1608" y="108"/>
                    </a:lnTo>
                    <a:lnTo>
                      <a:pt x="1614" y="102"/>
                    </a:lnTo>
                    <a:lnTo>
                      <a:pt x="1614" y="102"/>
                    </a:lnTo>
                    <a:lnTo>
                      <a:pt x="1614" y="102"/>
                    </a:lnTo>
                    <a:lnTo>
                      <a:pt x="1614" y="96"/>
                    </a:lnTo>
                    <a:lnTo>
                      <a:pt x="1614" y="96"/>
                    </a:lnTo>
                    <a:lnTo>
                      <a:pt x="1614" y="96"/>
                    </a:lnTo>
                    <a:lnTo>
                      <a:pt x="1614" y="90"/>
                    </a:lnTo>
                    <a:lnTo>
                      <a:pt x="1614" y="90"/>
                    </a:lnTo>
                    <a:lnTo>
                      <a:pt x="1620" y="90"/>
                    </a:lnTo>
                    <a:lnTo>
                      <a:pt x="1620" y="90"/>
                    </a:lnTo>
                    <a:lnTo>
                      <a:pt x="1620" y="84"/>
                    </a:lnTo>
                    <a:lnTo>
                      <a:pt x="1620" y="84"/>
                    </a:lnTo>
                    <a:lnTo>
                      <a:pt x="1620" y="84"/>
                    </a:lnTo>
                    <a:lnTo>
                      <a:pt x="1620" y="78"/>
                    </a:lnTo>
                    <a:lnTo>
                      <a:pt x="1620" y="78"/>
                    </a:lnTo>
                    <a:lnTo>
                      <a:pt x="1626" y="78"/>
                    </a:lnTo>
                    <a:lnTo>
                      <a:pt x="1626" y="72"/>
                    </a:lnTo>
                    <a:lnTo>
                      <a:pt x="1626" y="72"/>
                    </a:lnTo>
                    <a:lnTo>
                      <a:pt x="1626" y="66"/>
                    </a:lnTo>
                    <a:lnTo>
                      <a:pt x="1626" y="66"/>
                    </a:lnTo>
                    <a:lnTo>
                      <a:pt x="1626" y="66"/>
                    </a:lnTo>
                    <a:lnTo>
                      <a:pt x="1626" y="66"/>
                    </a:lnTo>
                    <a:lnTo>
                      <a:pt x="1626" y="78"/>
                    </a:lnTo>
                    <a:lnTo>
                      <a:pt x="1626" y="90"/>
                    </a:lnTo>
                    <a:lnTo>
                      <a:pt x="1632" y="102"/>
                    </a:lnTo>
                    <a:lnTo>
                      <a:pt x="1632" y="120"/>
                    </a:lnTo>
                    <a:lnTo>
                      <a:pt x="1632" y="138"/>
                    </a:lnTo>
                    <a:lnTo>
                      <a:pt x="1632" y="150"/>
                    </a:lnTo>
                    <a:lnTo>
                      <a:pt x="1632" y="156"/>
                    </a:lnTo>
                    <a:lnTo>
                      <a:pt x="1632" y="156"/>
                    </a:lnTo>
                    <a:lnTo>
                      <a:pt x="1632" y="150"/>
                    </a:lnTo>
                    <a:lnTo>
                      <a:pt x="1632" y="138"/>
                    </a:lnTo>
                    <a:lnTo>
                      <a:pt x="1638" y="120"/>
                    </a:lnTo>
                    <a:lnTo>
                      <a:pt x="1638" y="102"/>
                    </a:lnTo>
                    <a:lnTo>
                      <a:pt x="1638" y="90"/>
                    </a:lnTo>
                    <a:lnTo>
                      <a:pt x="1638" y="78"/>
                    </a:lnTo>
                    <a:lnTo>
                      <a:pt x="1638" y="66"/>
                    </a:lnTo>
                    <a:lnTo>
                      <a:pt x="1638" y="66"/>
                    </a:lnTo>
                    <a:lnTo>
                      <a:pt x="1638" y="66"/>
                    </a:lnTo>
                    <a:lnTo>
                      <a:pt x="1638" y="72"/>
                    </a:lnTo>
                    <a:lnTo>
                      <a:pt x="1644" y="72"/>
                    </a:lnTo>
                    <a:lnTo>
                      <a:pt x="1644" y="78"/>
                    </a:lnTo>
                    <a:lnTo>
                      <a:pt x="1644" y="78"/>
                    </a:lnTo>
                    <a:lnTo>
                      <a:pt x="1644" y="78"/>
                    </a:lnTo>
                    <a:lnTo>
                      <a:pt x="1644" y="84"/>
                    </a:lnTo>
                    <a:lnTo>
                      <a:pt x="1644" y="84"/>
                    </a:lnTo>
                    <a:lnTo>
                      <a:pt x="1650" y="90"/>
                    </a:lnTo>
                    <a:lnTo>
                      <a:pt x="1650" y="90"/>
                    </a:lnTo>
                    <a:lnTo>
                      <a:pt x="1650" y="90"/>
                    </a:lnTo>
                    <a:lnTo>
                      <a:pt x="1650" y="96"/>
                    </a:lnTo>
                    <a:lnTo>
                      <a:pt x="1650" y="96"/>
                    </a:lnTo>
                    <a:lnTo>
                      <a:pt x="1650" y="102"/>
                    </a:lnTo>
                    <a:lnTo>
                      <a:pt x="1656" y="102"/>
                    </a:lnTo>
                    <a:lnTo>
                      <a:pt x="1656" y="102"/>
                    </a:lnTo>
                    <a:lnTo>
                      <a:pt x="1656" y="108"/>
                    </a:lnTo>
                    <a:lnTo>
                      <a:pt x="1656" y="108"/>
                    </a:lnTo>
                    <a:lnTo>
                      <a:pt x="1668" y="132"/>
                    </a:lnTo>
                    <a:lnTo>
                      <a:pt x="1668" y="132"/>
                    </a:lnTo>
                    <a:lnTo>
                      <a:pt x="1668" y="132"/>
                    </a:lnTo>
                    <a:lnTo>
                      <a:pt x="1668" y="138"/>
                    </a:lnTo>
                    <a:lnTo>
                      <a:pt x="1668" y="138"/>
                    </a:lnTo>
                    <a:lnTo>
                      <a:pt x="1674" y="138"/>
                    </a:lnTo>
                    <a:lnTo>
                      <a:pt x="1674" y="144"/>
                    </a:lnTo>
                    <a:lnTo>
                      <a:pt x="1686" y="162"/>
                    </a:lnTo>
                    <a:lnTo>
                      <a:pt x="1686" y="162"/>
                    </a:lnTo>
                    <a:lnTo>
                      <a:pt x="1686" y="162"/>
                    </a:lnTo>
                    <a:lnTo>
                      <a:pt x="1686" y="168"/>
                    </a:lnTo>
                    <a:lnTo>
                      <a:pt x="1686" y="168"/>
                    </a:lnTo>
                    <a:lnTo>
                      <a:pt x="1686" y="168"/>
                    </a:lnTo>
                    <a:lnTo>
                      <a:pt x="1692" y="174"/>
                    </a:lnTo>
                    <a:lnTo>
                      <a:pt x="1692" y="174"/>
                    </a:lnTo>
                    <a:lnTo>
                      <a:pt x="1692" y="174"/>
                    </a:lnTo>
                    <a:lnTo>
                      <a:pt x="1692" y="174"/>
                    </a:lnTo>
                    <a:lnTo>
                      <a:pt x="1692" y="180"/>
                    </a:lnTo>
                    <a:lnTo>
                      <a:pt x="1692" y="180"/>
                    </a:lnTo>
                    <a:lnTo>
                      <a:pt x="1698" y="180"/>
                    </a:lnTo>
                    <a:lnTo>
                      <a:pt x="1698" y="180"/>
                    </a:lnTo>
                    <a:lnTo>
                      <a:pt x="1698" y="186"/>
                    </a:lnTo>
                    <a:lnTo>
                      <a:pt x="1710" y="198"/>
                    </a:lnTo>
                    <a:lnTo>
                      <a:pt x="1710" y="198"/>
                    </a:lnTo>
                    <a:lnTo>
                      <a:pt x="1710" y="204"/>
                    </a:lnTo>
                    <a:lnTo>
                      <a:pt x="1710" y="204"/>
                    </a:lnTo>
                    <a:lnTo>
                      <a:pt x="1710" y="204"/>
                    </a:lnTo>
                    <a:lnTo>
                      <a:pt x="1710" y="204"/>
                    </a:lnTo>
                    <a:lnTo>
                      <a:pt x="1710" y="204"/>
                    </a:lnTo>
                    <a:lnTo>
                      <a:pt x="1722" y="216"/>
                    </a:lnTo>
                    <a:lnTo>
                      <a:pt x="1722" y="222"/>
                    </a:lnTo>
                    <a:lnTo>
                      <a:pt x="1728" y="222"/>
                    </a:lnTo>
                    <a:lnTo>
                      <a:pt x="1728" y="222"/>
                    </a:lnTo>
                    <a:lnTo>
                      <a:pt x="1728" y="222"/>
                    </a:lnTo>
                    <a:lnTo>
                      <a:pt x="1728" y="222"/>
                    </a:lnTo>
                    <a:lnTo>
                      <a:pt x="1728" y="228"/>
                    </a:lnTo>
                    <a:lnTo>
                      <a:pt x="1728" y="228"/>
                    </a:lnTo>
                    <a:lnTo>
                      <a:pt x="1734" y="228"/>
                    </a:lnTo>
                    <a:lnTo>
                      <a:pt x="1734" y="228"/>
                    </a:lnTo>
                    <a:lnTo>
                      <a:pt x="1734" y="228"/>
                    </a:lnTo>
                    <a:lnTo>
                      <a:pt x="1734" y="228"/>
                    </a:lnTo>
                    <a:lnTo>
                      <a:pt x="1734" y="228"/>
                    </a:lnTo>
                    <a:lnTo>
                      <a:pt x="1734" y="234"/>
                    </a:lnTo>
                    <a:lnTo>
                      <a:pt x="1740" y="234"/>
                    </a:lnTo>
                    <a:lnTo>
                      <a:pt x="1746" y="240"/>
                    </a:lnTo>
                    <a:lnTo>
                      <a:pt x="1746" y="240"/>
                    </a:lnTo>
                    <a:lnTo>
                      <a:pt x="1752" y="240"/>
                    </a:lnTo>
                    <a:lnTo>
                      <a:pt x="1752" y="240"/>
                    </a:lnTo>
                    <a:lnTo>
                      <a:pt x="1752" y="240"/>
                    </a:lnTo>
                    <a:lnTo>
                      <a:pt x="1752" y="246"/>
                    </a:lnTo>
                    <a:lnTo>
                      <a:pt x="1752" y="246"/>
                    </a:lnTo>
                    <a:lnTo>
                      <a:pt x="1764" y="252"/>
                    </a:lnTo>
                    <a:lnTo>
                      <a:pt x="1764" y="252"/>
                    </a:lnTo>
                    <a:lnTo>
                      <a:pt x="1764" y="252"/>
                    </a:lnTo>
                    <a:lnTo>
                      <a:pt x="1764" y="252"/>
                    </a:lnTo>
                    <a:lnTo>
                      <a:pt x="1770" y="252"/>
                    </a:lnTo>
                    <a:lnTo>
                      <a:pt x="1770" y="252"/>
                    </a:lnTo>
                    <a:lnTo>
                      <a:pt x="1770" y="252"/>
                    </a:lnTo>
                    <a:lnTo>
                      <a:pt x="1770" y="252"/>
                    </a:lnTo>
                    <a:lnTo>
                      <a:pt x="1770" y="252"/>
                    </a:lnTo>
                    <a:lnTo>
                      <a:pt x="1770" y="252"/>
                    </a:lnTo>
                    <a:lnTo>
                      <a:pt x="1776" y="252"/>
                    </a:lnTo>
                    <a:lnTo>
                      <a:pt x="1776" y="252"/>
                    </a:lnTo>
                    <a:lnTo>
                      <a:pt x="1776" y="252"/>
                    </a:lnTo>
                    <a:lnTo>
                      <a:pt x="1776" y="252"/>
                    </a:lnTo>
                    <a:lnTo>
                      <a:pt x="1776" y="252"/>
                    </a:lnTo>
                    <a:lnTo>
                      <a:pt x="1788" y="252"/>
                    </a:lnTo>
                    <a:lnTo>
                      <a:pt x="1788" y="252"/>
                    </a:lnTo>
                    <a:lnTo>
                      <a:pt x="1788" y="252"/>
                    </a:lnTo>
                    <a:lnTo>
                      <a:pt x="1794" y="252"/>
                    </a:lnTo>
                    <a:lnTo>
                      <a:pt x="1794" y="252"/>
                    </a:lnTo>
                    <a:lnTo>
                      <a:pt x="1794" y="252"/>
                    </a:lnTo>
                    <a:lnTo>
                      <a:pt x="1794" y="252"/>
                    </a:lnTo>
                    <a:lnTo>
                      <a:pt x="1806" y="252"/>
                    </a:lnTo>
                    <a:lnTo>
                      <a:pt x="1806" y="252"/>
                    </a:lnTo>
                    <a:lnTo>
                      <a:pt x="1806" y="252"/>
                    </a:lnTo>
                    <a:lnTo>
                      <a:pt x="1806" y="252"/>
                    </a:lnTo>
                    <a:lnTo>
                      <a:pt x="1806" y="252"/>
                    </a:lnTo>
                    <a:lnTo>
                      <a:pt x="1812" y="252"/>
                    </a:lnTo>
                    <a:lnTo>
                      <a:pt x="1812" y="252"/>
                    </a:lnTo>
                    <a:lnTo>
                      <a:pt x="1812" y="252"/>
                    </a:lnTo>
                    <a:lnTo>
                      <a:pt x="1812" y="246"/>
                    </a:lnTo>
                    <a:lnTo>
                      <a:pt x="1812" y="246"/>
                    </a:lnTo>
                    <a:lnTo>
                      <a:pt x="1812" y="246"/>
                    </a:lnTo>
                    <a:lnTo>
                      <a:pt x="1818" y="246"/>
                    </a:lnTo>
                    <a:lnTo>
                      <a:pt x="1818" y="246"/>
                    </a:lnTo>
                    <a:lnTo>
                      <a:pt x="1818" y="246"/>
                    </a:lnTo>
                    <a:lnTo>
                      <a:pt x="1818" y="246"/>
                    </a:lnTo>
                    <a:lnTo>
                      <a:pt x="1818" y="246"/>
                    </a:lnTo>
                    <a:lnTo>
                      <a:pt x="1818" y="246"/>
                    </a:lnTo>
                    <a:lnTo>
                      <a:pt x="1824" y="246"/>
                    </a:lnTo>
                    <a:lnTo>
                      <a:pt x="1824" y="246"/>
                    </a:lnTo>
                    <a:lnTo>
                      <a:pt x="1824" y="246"/>
                    </a:lnTo>
                    <a:lnTo>
                      <a:pt x="1824" y="240"/>
                    </a:lnTo>
                    <a:lnTo>
                      <a:pt x="1824" y="240"/>
                    </a:lnTo>
                    <a:lnTo>
                      <a:pt x="1824" y="240"/>
                    </a:lnTo>
                    <a:lnTo>
                      <a:pt x="1824" y="240"/>
                    </a:lnTo>
                    <a:lnTo>
                      <a:pt x="1830" y="240"/>
                    </a:lnTo>
                    <a:lnTo>
                      <a:pt x="1830" y="240"/>
                    </a:lnTo>
                    <a:lnTo>
                      <a:pt x="1830" y="240"/>
                    </a:lnTo>
                    <a:lnTo>
                      <a:pt x="1830" y="240"/>
                    </a:lnTo>
                    <a:lnTo>
                      <a:pt x="1830" y="240"/>
                    </a:lnTo>
                    <a:lnTo>
                      <a:pt x="1830" y="234"/>
                    </a:lnTo>
                    <a:lnTo>
                      <a:pt x="1830" y="228"/>
                    </a:lnTo>
                    <a:lnTo>
                      <a:pt x="1830" y="216"/>
                    </a:lnTo>
                    <a:lnTo>
                      <a:pt x="1830" y="204"/>
                    </a:lnTo>
                    <a:lnTo>
                      <a:pt x="1836" y="192"/>
                    </a:lnTo>
                    <a:lnTo>
                      <a:pt x="1836" y="174"/>
                    </a:lnTo>
                    <a:lnTo>
                      <a:pt x="1836" y="162"/>
                    </a:lnTo>
                    <a:lnTo>
                      <a:pt x="1836" y="156"/>
                    </a:lnTo>
                    <a:lnTo>
                      <a:pt x="1836" y="156"/>
                    </a:lnTo>
                    <a:lnTo>
                      <a:pt x="1836" y="162"/>
                    </a:lnTo>
                    <a:lnTo>
                      <a:pt x="1836" y="174"/>
                    </a:lnTo>
                    <a:lnTo>
                      <a:pt x="1836" y="192"/>
                    </a:lnTo>
                    <a:lnTo>
                      <a:pt x="1842" y="204"/>
                    </a:lnTo>
                    <a:lnTo>
                      <a:pt x="1842" y="216"/>
                    </a:lnTo>
                    <a:lnTo>
                      <a:pt x="1842" y="228"/>
                    </a:lnTo>
                    <a:lnTo>
                      <a:pt x="1842" y="234"/>
                    </a:lnTo>
                    <a:lnTo>
                      <a:pt x="1842" y="240"/>
                    </a:lnTo>
                    <a:lnTo>
                      <a:pt x="1842" y="240"/>
                    </a:lnTo>
                    <a:lnTo>
                      <a:pt x="1842" y="240"/>
                    </a:lnTo>
                    <a:lnTo>
                      <a:pt x="1842" y="240"/>
                    </a:lnTo>
                    <a:lnTo>
                      <a:pt x="1848" y="240"/>
                    </a:lnTo>
                    <a:lnTo>
                      <a:pt x="1848" y="240"/>
                    </a:lnTo>
                    <a:lnTo>
                      <a:pt x="1848" y="240"/>
                    </a:lnTo>
                    <a:lnTo>
                      <a:pt x="1848" y="240"/>
                    </a:lnTo>
                    <a:lnTo>
                      <a:pt x="1848" y="246"/>
                    </a:lnTo>
                    <a:lnTo>
                      <a:pt x="1848" y="246"/>
                    </a:lnTo>
                    <a:lnTo>
                      <a:pt x="1854" y="246"/>
                    </a:lnTo>
                    <a:lnTo>
                      <a:pt x="1854" y="246"/>
                    </a:lnTo>
                    <a:lnTo>
                      <a:pt x="1854" y="246"/>
                    </a:lnTo>
                    <a:lnTo>
                      <a:pt x="1854" y="246"/>
                    </a:lnTo>
                    <a:lnTo>
                      <a:pt x="1854" y="246"/>
                    </a:lnTo>
                    <a:lnTo>
                      <a:pt x="1854" y="246"/>
                    </a:lnTo>
                    <a:lnTo>
                      <a:pt x="1860" y="246"/>
                    </a:lnTo>
                    <a:lnTo>
                      <a:pt x="1860" y="246"/>
                    </a:lnTo>
                    <a:lnTo>
                      <a:pt x="1860" y="246"/>
                    </a:lnTo>
                    <a:lnTo>
                      <a:pt x="1872" y="252"/>
                    </a:lnTo>
                    <a:lnTo>
                      <a:pt x="1872" y="252"/>
                    </a:lnTo>
                    <a:lnTo>
                      <a:pt x="1872" y="252"/>
                    </a:lnTo>
                    <a:lnTo>
                      <a:pt x="1872" y="252"/>
                    </a:lnTo>
                    <a:lnTo>
                      <a:pt x="1872" y="252"/>
                    </a:lnTo>
                    <a:lnTo>
                      <a:pt x="1872" y="252"/>
                    </a:lnTo>
                    <a:lnTo>
                      <a:pt x="1878" y="252"/>
                    </a:lnTo>
                    <a:lnTo>
                      <a:pt x="1884" y="252"/>
                    </a:lnTo>
                    <a:lnTo>
                      <a:pt x="1890" y="252"/>
                    </a:lnTo>
                    <a:lnTo>
                      <a:pt x="1890" y="252"/>
                    </a:lnTo>
                    <a:lnTo>
                      <a:pt x="1890" y="252"/>
                    </a:lnTo>
                    <a:lnTo>
                      <a:pt x="1890" y="252"/>
                    </a:lnTo>
                    <a:lnTo>
                      <a:pt x="1890" y="252"/>
                    </a:lnTo>
                    <a:lnTo>
                      <a:pt x="1890" y="252"/>
                    </a:lnTo>
                    <a:lnTo>
                      <a:pt x="1896" y="252"/>
                    </a:lnTo>
                    <a:lnTo>
                      <a:pt x="1896" y="252"/>
                    </a:lnTo>
                    <a:lnTo>
                      <a:pt x="1896" y="252"/>
                    </a:lnTo>
                    <a:lnTo>
                      <a:pt x="1896" y="252"/>
                    </a:lnTo>
                    <a:lnTo>
                      <a:pt x="1896" y="246"/>
                    </a:lnTo>
                    <a:lnTo>
                      <a:pt x="1896" y="246"/>
                    </a:lnTo>
                    <a:lnTo>
                      <a:pt x="1902" y="246"/>
                    </a:lnTo>
                    <a:lnTo>
                      <a:pt x="1902" y="246"/>
                    </a:lnTo>
                    <a:lnTo>
                      <a:pt x="1908" y="246"/>
                    </a:lnTo>
                    <a:lnTo>
                      <a:pt x="1914" y="246"/>
                    </a:lnTo>
                    <a:lnTo>
                      <a:pt x="1914" y="240"/>
                    </a:lnTo>
                    <a:lnTo>
                      <a:pt x="1914" y="240"/>
                    </a:lnTo>
                    <a:lnTo>
                      <a:pt x="1914" y="240"/>
                    </a:lnTo>
                    <a:lnTo>
                      <a:pt x="1914" y="240"/>
                    </a:lnTo>
                    <a:lnTo>
                      <a:pt x="1914" y="240"/>
                    </a:lnTo>
                    <a:lnTo>
                      <a:pt x="1926" y="234"/>
                    </a:lnTo>
                    <a:lnTo>
                      <a:pt x="1926" y="234"/>
                    </a:lnTo>
                    <a:lnTo>
                      <a:pt x="1926" y="234"/>
                    </a:lnTo>
                    <a:lnTo>
                      <a:pt x="1932" y="228"/>
                    </a:lnTo>
                    <a:lnTo>
                      <a:pt x="1932" y="228"/>
                    </a:lnTo>
                    <a:lnTo>
                      <a:pt x="1932" y="228"/>
                    </a:lnTo>
                    <a:lnTo>
                      <a:pt x="1932" y="228"/>
                    </a:lnTo>
                    <a:lnTo>
                      <a:pt x="1932" y="228"/>
                    </a:lnTo>
                    <a:lnTo>
                      <a:pt x="1932" y="228"/>
                    </a:lnTo>
                    <a:lnTo>
                      <a:pt x="1938" y="228"/>
                    </a:lnTo>
                    <a:lnTo>
                      <a:pt x="1938" y="222"/>
                    </a:lnTo>
                    <a:lnTo>
                      <a:pt x="1938" y="222"/>
                    </a:lnTo>
                    <a:lnTo>
                      <a:pt x="1938" y="222"/>
                    </a:lnTo>
                    <a:lnTo>
                      <a:pt x="1938" y="222"/>
                    </a:lnTo>
                    <a:lnTo>
                      <a:pt x="1938" y="222"/>
                    </a:lnTo>
                    <a:lnTo>
                      <a:pt x="1950" y="210"/>
                    </a:lnTo>
                    <a:lnTo>
                      <a:pt x="1950" y="210"/>
                    </a:lnTo>
                    <a:lnTo>
                      <a:pt x="1956" y="210"/>
                    </a:lnTo>
                    <a:lnTo>
                      <a:pt x="1956" y="204"/>
                    </a:lnTo>
                    <a:lnTo>
                      <a:pt x="1956" y="204"/>
                    </a:lnTo>
                    <a:lnTo>
                      <a:pt x="1956" y="204"/>
                    </a:lnTo>
                    <a:lnTo>
                      <a:pt x="1956" y="204"/>
                    </a:lnTo>
                    <a:lnTo>
                      <a:pt x="1968" y="186"/>
                    </a:lnTo>
                    <a:lnTo>
                      <a:pt x="1968" y="186"/>
                    </a:lnTo>
                    <a:lnTo>
                      <a:pt x="1968" y="186"/>
                    </a:lnTo>
                    <a:lnTo>
                      <a:pt x="1968" y="186"/>
                    </a:lnTo>
                    <a:lnTo>
                      <a:pt x="1974" y="180"/>
                    </a:lnTo>
                    <a:lnTo>
                      <a:pt x="1974" y="180"/>
                    </a:lnTo>
                    <a:lnTo>
                      <a:pt x="1974" y="180"/>
                    </a:lnTo>
                    <a:lnTo>
                      <a:pt x="1974" y="180"/>
                    </a:lnTo>
                    <a:lnTo>
                      <a:pt x="1974" y="174"/>
                    </a:lnTo>
                    <a:lnTo>
                      <a:pt x="1974" y="174"/>
                    </a:lnTo>
                    <a:lnTo>
                      <a:pt x="1980" y="174"/>
                    </a:lnTo>
                    <a:lnTo>
                      <a:pt x="1980" y="174"/>
                    </a:lnTo>
                    <a:lnTo>
                      <a:pt x="1980" y="168"/>
                    </a:lnTo>
                    <a:lnTo>
                      <a:pt x="1980" y="168"/>
                    </a:lnTo>
                    <a:lnTo>
                      <a:pt x="1980" y="168"/>
                    </a:lnTo>
                    <a:lnTo>
                      <a:pt x="1992" y="150"/>
                    </a:lnTo>
                    <a:lnTo>
                      <a:pt x="1992" y="144"/>
                    </a:lnTo>
                    <a:lnTo>
                      <a:pt x="1992" y="144"/>
                    </a:lnTo>
                    <a:lnTo>
                      <a:pt x="1992" y="144"/>
                    </a:lnTo>
                    <a:lnTo>
                      <a:pt x="1998" y="144"/>
                    </a:lnTo>
                    <a:lnTo>
                      <a:pt x="1998" y="138"/>
                    </a:lnTo>
                    <a:lnTo>
                      <a:pt x="1998" y="138"/>
                    </a:lnTo>
                    <a:lnTo>
                      <a:pt x="2010" y="114"/>
                    </a:lnTo>
                    <a:lnTo>
                      <a:pt x="2010" y="114"/>
                    </a:lnTo>
                    <a:lnTo>
                      <a:pt x="2010" y="114"/>
                    </a:lnTo>
                    <a:lnTo>
                      <a:pt x="2010" y="108"/>
                    </a:lnTo>
                    <a:lnTo>
                      <a:pt x="2010" y="108"/>
                    </a:lnTo>
                    <a:lnTo>
                      <a:pt x="2010" y="108"/>
                    </a:lnTo>
                    <a:lnTo>
                      <a:pt x="2016" y="102"/>
                    </a:lnTo>
                    <a:lnTo>
                      <a:pt x="2016" y="102"/>
                    </a:lnTo>
                    <a:lnTo>
                      <a:pt x="2016" y="102"/>
                    </a:lnTo>
                    <a:lnTo>
                      <a:pt x="2016" y="96"/>
                    </a:lnTo>
                    <a:lnTo>
                      <a:pt x="2016" y="96"/>
                    </a:lnTo>
                    <a:lnTo>
                      <a:pt x="2016" y="90"/>
                    </a:lnTo>
                    <a:lnTo>
                      <a:pt x="2022" y="90"/>
                    </a:lnTo>
                    <a:lnTo>
                      <a:pt x="2022" y="90"/>
                    </a:lnTo>
                    <a:lnTo>
                      <a:pt x="2022" y="84"/>
                    </a:lnTo>
                    <a:lnTo>
                      <a:pt x="2022" y="84"/>
                    </a:lnTo>
                    <a:lnTo>
                      <a:pt x="2022" y="84"/>
                    </a:lnTo>
                    <a:lnTo>
                      <a:pt x="2022" y="78"/>
                    </a:lnTo>
                    <a:lnTo>
                      <a:pt x="2022" y="78"/>
                    </a:lnTo>
                    <a:lnTo>
                      <a:pt x="2022" y="78"/>
                    </a:lnTo>
                    <a:lnTo>
                      <a:pt x="2028" y="72"/>
                    </a:lnTo>
                    <a:lnTo>
                      <a:pt x="2028" y="72"/>
                    </a:lnTo>
                    <a:lnTo>
                      <a:pt x="2028" y="72"/>
                    </a:lnTo>
                    <a:lnTo>
                      <a:pt x="2028" y="66"/>
                    </a:lnTo>
                    <a:lnTo>
                      <a:pt x="2028" y="66"/>
                    </a:lnTo>
                    <a:lnTo>
                      <a:pt x="2028" y="60"/>
                    </a:lnTo>
                    <a:lnTo>
                      <a:pt x="2034" y="60"/>
                    </a:lnTo>
                    <a:lnTo>
                      <a:pt x="2034" y="60"/>
                    </a:lnTo>
                    <a:lnTo>
                      <a:pt x="2034" y="60"/>
                    </a:lnTo>
                    <a:lnTo>
                      <a:pt x="2034" y="60"/>
                    </a:lnTo>
                    <a:lnTo>
                      <a:pt x="2034" y="60"/>
                    </a:lnTo>
                    <a:lnTo>
                      <a:pt x="2034" y="66"/>
                    </a:lnTo>
                    <a:lnTo>
                      <a:pt x="2034" y="78"/>
                    </a:lnTo>
                    <a:lnTo>
                      <a:pt x="2034" y="96"/>
                    </a:lnTo>
                    <a:lnTo>
                      <a:pt x="2034" y="114"/>
                    </a:lnTo>
                    <a:lnTo>
                      <a:pt x="2034" y="126"/>
                    </a:lnTo>
                    <a:lnTo>
                      <a:pt x="2040" y="144"/>
                    </a:lnTo>
                    <a:lnTo>
                      <a:pt x="2040" y="150"/>
                    </a:lnTo>
                    <a:lnTo>
                      <a:pt x="2040" y="150"/>
                    </a:lnTo>
                    <a:lnTo>
                      <a:pt x="2040" y="144"/>
                    </a:lnTo>
                    <a:lnTo>
                      <a:pt x="2040" y="132"/>
                    </a:lnTo>
                    <a:lnTo>
                      <a:pt x="2040" y="114"/>
                    </a:lnTo>
                    <a:lnTo>
                      <a:pt x="2040" y="96"/>
                    </a:lnTo>
                    <a:lnTo>
                      <a:pt x="2046" y="84"/>
                    </a:lnTo>
                    <a:lnTo>
                      <a:pt x="2046" y="66"/>
                    </a:lnTo>
                    <a:lnTo>
                      <a:pt x="2046" y="60"/>
                    </a:lnTo>
                    <a:lnTo>
                      <a:pt x="2046" y="60"/>
                    </a:lnTo>
                    <a:lnTo>
                      <a:pt x="2046" y="60"/>
                    </a:lnTo>
                    <a:lnTo>
                      <a:pt x="2046" y="66"/>
                    </a:lnTo>
                    <a:lnTo>
                      <a:pt x="2046" y="66"/>
                    </a:lnTo>
                    <a:lnTo>
                      <a:pt x="2046" y="66"/>
                    </a:lnTo>
                    <a:lnTo>
                      <a:pt x="2052" y="72"/>
                    </a:lnTo>
                    <a:lnTo>
                      <a:pt x="2052" y="72"/>
                    </a:lnTo>
                    <a:lnTo>
                      <a:pt x="2052" y="78"/>
                    </a:lnTo>
                    <a:lnTo>
                      <a:pt x="2052" y="78"/>
                    </a:lnTo>
                    <a:lnTo>
                      <a:pt x="2052" y="84"/>
                    </a:lnTo>
                    <a:lnTo>
                      <a:pt x="2052" y="84"/>
                    </a:lnTo>
                    <a:lnTo>
                      <a:pt x="2058" y="90"/>
                    </a:lnTo>
                    <a:lnTo>
                      <a:pt x="2058" y="90"/>
                    </a:lnTo>
                    <a:lnTo>
                      <a:pt x="2058" y="96"/>
                    </a:lnTo>
                    <a:lnTo>
                      <a:pt x="2058" y="96"/>
                    </a:lnTo>
                    <a:lnTo>
                      <a:pt x="2058" y="96"/>
                    </a:lnTo>
                    <a:lnTo>
                      <a:pt x="2058" y="102"/>
                    </a:lnTo>
                    <a:lnTo>
                      <a:pt x="2064" y="102"/>
                    </a:lnTo>
                    <a:lnTo>
                      <a:pt x="2064" y="108"/>
                    </a:lnTo>
                    <a:lnTo>
                      <a:pt x="2076" y="132"/>
                    </a:lnTo>
                    <a:lnTo>
                      <a:pt x="2076" y="132"/>
                    </a:lnTo>
                    <a:lnTo>
                      <a:pt x="2076" y="138"/>
                    </a:lnTo>
                    <a:lnTo>
                      <a:pt x="2076" y="138"/>
                    </a:lnTo>
                    <a:lnTo>
                      <a:pt x="2076" y="138"/>
                    </a:lnTo>
                    <a:lnTo>
                      <a:pt x="2076" y="144"/>
                    </a:lnTo>
                    <a:lnTo>
                      <a:pt x="2076" y="144"/>
                    </a:lnTo>
                    <a:lnTo>
                      <a:pt x="2088" y="168"/>
                    </a:lnTo>
                    <a:lnTo>
                      <a:pt x="2088" y="168"/>
                    </a:lnTo>
                    <a:lnTo>
                      <a:pt x="2094" y="168"/>
                    </a:lnTo>
                    <a:lnTo>
                      <a:pt x="2094" y="174"/>
                    </a:lnTo>
                    <a:lnTo>
                      <a:pt x="2094" y="174"/>
                    </a:lnTo>
                    <a:lnTo>
                      <a:pt x="2094" y="174"/>
                    </a:lnTo>
                    <a:lnTo>
                      <a:pt x="2094" y="180"/>
                    </a:lnTo>
                    <a:lnTo>
                      <a:pt x="2094" y="180"/>
                    </a:lnTo>
                    <a:lnTo>
                      <a:pt x="2100" y="180"/>
                    </a:lnTo>
                    <a:lnTo>
                      <a:pt x="2100" y="186"/>
                    </a:lnTo>
                    <a:lnTo>
                      <a:pt x="2100" y="186"/>
                    </a:lnTo>
                    <a:lnTo>
                      <a:pt x="2100" y="186"/>
                    </a:lnTo>
                    <a:lnTo>
                      <a:pt x="2100" y="192"/>
                    </a:lnTo>
                    <a:lnTo>
                      <a:pt x="2100" y="192"/>
                    </a:lnTo>
                    <a:lnTo>
                      <a:pt x="2106" y="192"/>
                    </a:lnTo>
                    <a:lnTo>
                      <a:pt x="2112" y="210"/>
                    </a:lnTo>
                    <a:lnTo>
                      <a:pt x="2112" y="210"/>
                    </a:lnTo>
                    <a:lnTo>
                      <a:pt x="2118" y="216"/>
                    </a:lnTo>
                    <a:lnTo>
                      <a:pt x="2118" y="216"/>
                    </a:lnTo>
                    <a:lnTo>
                      <a:pt x="2118" y="216"/>
                    </a:lnTo>
                    <a:lnTo>
                      <a:pt x="2118" y="216"/>
                    </a:lnTo>
                    <a:lnTo>
                      <a:pt x="2118" y="222"/>
                    </a:lnTo>
                    <a:lnTo>
                      <a:pt x="2130" y="234"/>
                    </a:lnTo>
                    <a:lnTo>
                      <a:pt x="2130" y="234"/>
                    </a:lnTo>
                    <a:lnTo>
                      <a:pt x="2130" y="234"/>
                    </a:lnTo>
                    <a:lnTo>
                      <a:pt x="2130" y="240"/>
                    </a:lnTo>
                    <a:lnTo>
                      <a:pt x="2136" y="240"/>
                    </a:lnTo>
                    <a:lnTo>
                      <a:pt x="2136" y="240"/>
                    </a:lnTo>
                    <a:lnTo>
                      <a:pt x="2136" y="240"/>
                    </a:lnTo>
                    <a:lnTo>
                      <a:pt x="2136" y="240"/>
                    </a:lnTo>
                    <a:lnTo>
                      <a:pt x="2136" y="246"/>
                    </a:lnTo>
                    <a:lnTo>
                      <a:pt x="2136" y="246"/>
                    </a:lnTo>
                    <a:lnTo>
                      <a:pt x="2142" y="246"/>
                    </a:lnTo>
                    <a:lnTo>
                      <a:pt x="2142" y="246"/>
                    </a:lnTo>
                    <a:lnTo>
                      <a:pt x="2142" y="246"/>
                    </a:lnTo>
                    <a:lnTo>
                      <a:pt x="2142" y="252"/>
                    </a:lnTo>
                    <a:lnTo>
                      <a:pt x="2142" y="252"/>
                    </a:lnTo>
                    <a:lnTo>
                      <a:pt x="2154" y="258"/>
                    </a:lnTo>
                    <a:lnTo>
                      <a:pt x="2154" y="264"/>
                    </a:lnTo>
                    <a:lnTo>
                      <a:pt x="2154" y="264"/>
                    </a:lnTo>
                    <a:lnTo>
                      <a:pt x="2160" y="264"/>
                    </a:lnTo>
                    <a:lnTo>
                      <a:pt x="2160" y="264"/>
                    </a:lnTo>
                    <a:lnTo>
                      <a:pt x="2160" y="264"/>
                    </a:lnTo>
                    <a:lnTo>
                      <a:pt x="2160" y="264"/>
                    </a:lnTo>
                    <a:lnTo>
                      <a:pt x="2172" y="270"/>
                    </a:lnTo>
                    <a:lnTo>
                      <a:pt x="2172" y="270"/>
                    </a:lnTo>
                    <a:lnTo>
                      <a:pt x="2172" y="276"/>
                    </a:lnTo>
                    <a:lnTo>
                      <a:pt x="2172" y="276"/>
                    </a:lnTo>
                    <a:lnTo>
                      <a:pt x="2172" y="276"/>
                    </a:lnTo>
                    <a:lnTo>
                      <a:pt x="2178" y="276"/>
                    </a:lnTo>
                    <a:lnTo>
                      <a:pt x="2178" y="276"/>
                    </a:lnTo>
                    <a:lnTo>
                      <a:pt x="2178" y="276"/>
                    </a:lnTo>
                    <a:lnTo>
                      <a:pt x="2178" y="276"/>
                    </a:lnTo>
                    <a:lnTo>
                      <a:pt x="2178" y="276"/>
                    </a:lnTo>
                    <a:lnTo>
                      <a:pt x="2178" y="276"/>
                    </a:lnTo>
                    <a:lnTo>
                      <a:pt x="2184" y="276"/>
                    </a:lnTo>
                    <a:lnTo>
                      <a:pt x="2184" y="276"/>
                    </a:lnTo>
                    <a:lnTo>
                      <a:pt x="2184" y="276"/>
                    </a:lnTo>
                    <a:lnTo>
                      <a:pt x="2184" y="276"/>
                    </a:lnTo>
                    <a:lnTo>
                      <a:pt x="2196" y="282"/>
                    </a:lnTo>
                    <a:lnTo>
                      <a:pt x="2196" y="282"/>
                    </a:lnTo>
                    <a:lnTo>
                      <a:pt x="2196" y="282"/>
                    </a:lnTo>
                    <a:lnTo>
                      <a:pt x="2196" y="282"/>
                    </a:lnTo>
                    <a:lnTo>
                      <a:pt x="2196" y="282"/>
                    </a:lnTo>
                    <a:lnTo>
                      <a:pt x="2202" y="282"/>
                    </a:lnTo>
                    <a:lnTo>
                      <a:pt x="2202" y="282"/>
                    </a:lnTo>
                    <a:lnTo>
                      <a:pt x="2208" y="282"/>
                    </a:lnTo>
                    <a:lnTo>
                      <a:pt x="2214" y="282"/>
                    </a:lnTo>
                    <a:lnTo>
                      <a:pt x="2214" y="282"/>
                    </a:lnTo>
                    <a:lnTo>
                      <a:pt x="2214" y="282"/>
                    </a:lnTo>
                    <a:lnTo>
                      <a:pt x="2214" y="282"/>
                    </a:lnTo>
                    <a:lnTo>
                      <a:pt x="2214" y="282"/>
                    </a:lnTo>
                    <a:lnTo>
                      <a:pt x="2214" y="282"/>
                    </a:lnTo>
                    <a:lnTo>
                      <a:pt x="2220" y="282"/>
                    </a:lnTo>
                    <a:lnTo>
                      <a:pt x="2220" y="276"/>
                    </a:lnTo>
                    <a:lnTo>
                      <a:pt x="2220" y="276"/>
                    </a:lnTo>
                    <a:lnTo>
                      <a:pt x="2220" y="276"/>
                    </a:lnTo>
                    <a:lnTo>
                      <a:pt x="2220" y="276"/>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0"/>
                    </a:lnTo>
                    <a:lnTo>
                      <a:pt x="2232" y="270"/>
                    </a:lnTo>
                    <a:lnTo>
                      <a:pt x="2238" y="270"/>
                    </a:lnTo>
                    <a:lnTo>
                      <a:pt x="2238" y="270"/>
                    </a:lnTo>
                    <a:lnTo>
                      <a:pt x="2238" y="270"/>
                    </a:lnTo>
                    <a:lnTo>
                      <a:pt x="2238" y="270"/>
                    </a:lnTo>
                    <a:lnTo>
                      <a:pt x="2238" y="264"/>
                    </a:lnTo>
                    <a:lnTo>
                      <a:pt x="2238" y="252"/>
                    </a:lnTo>
                    <a:lnTo>
                      <a:pt x="2238" y="240"/>
                    </a:lnTo>
                    <a:lnTo>
                      <a:pt x="2238" y="222"/>
                    </a:lnTo>
                    <a:lnTo>
                      <a:pt x="2238" y="210"/>
                    </a:lnTo>
                    <a:lnTo>
                      <a:pt x="2238" y="198"/>
                    </a:lnTo>
                    <a:lnTo>
                      <a:pt x="2244" y="192"/>
                    </a:lnTo>
                    <a:lnTo>
                      <a:pt x="2244" y="192"/>
                    </a:lnTo>
                    <a:lnTo>
                      <a:pt x="2244" y="198"/>
                    </a:lnTo>
                    <a:lnTo>
                      <a:pt x="2244" y="210"/>
                    </a:lnTo>
                    <a:lnTo>
                      <a:pt x="2244" y="222"/>
                    </a:lnTo>
                    <a:lnTo>
                      <a:pt x="2244" y="240"/>
                    </a:lnTo>
                    <a:lnTo>
                      <a:pt x="2244" y="252"/>
                    </a:lnTo>
                    <a:lnTo>
                      <a:pt x="2250" y="264"/>
                    </a:lnTo>
                    <a:lnTo>
                      <a:pt x="2250" y="270"/>
                    </a:lnTo>
                    <a:lnTo>
                      <a:pt x="2250" y="270"/>
                    </a:lnTo>
                    <a:lnTo>
                      <a:pt x="2250" y="270"/>
                    </a:lnTo>
                    <a:lnTo>
                      <a:pt x="2250" y="270"/>
                    </a:lnTo>
                    <a:lnTo>
                      <a:pt x="2250" y="276"/>
                    </a:lnTo>
                    <a:lnTo>
                      <a:pt x="2250" y="276"/>
                    </a:lnTo>
                    <a:lnTo>
                      <a:pt x="2256" y="276"/>
                    </a:lnTo>
                    <a:lnTo>
                      <a:pt x="2256" y="276"/>
                    </a:lnTo>
                    <a:lnTo>
                      <a:pt x="2256" y="276"/>
                    </a:lnTo>
                    <a:lnTo>
                      <a:pt x="2256" y="276"/>
                    </a:lnTo>
                    <a:lnTo>
                      <a:pt x="2256" y="276"/>
                    </a:lnTo>
                    <a:lnTo>
                      <a:pt x="2256" y="276"/>
                    </a:lnTo>
                    <a:lnTo>
                      <a:pt x="2262" y="276"/>
                    </a:lnTo>
                    <a:lnTo>
                      <a:pt x="2262" y="282"/>
                    </a:lnTo>
                    <a:lnTo>
                      <a:pt x="2262" y="282"/>
                    </a:lnTo>
                    <a:lnTo>
                      <a:pt x="2262" y="282"/>
                    </a:lnTo>
                    <a:lnTo>
                      <a:pt x="2262" y="282"/>
                    </a:lnTo>
                    <a:lnTo>
                      <a:pt x="2262" y="282"/>
                    </a:lnTo>
                    <a:lnTo>
                      <a:pt x="2268" y="282"/>
                    </a:lnTo>
                    <a:lnTo>
                      <a:pt x="2268" y="282"/>
                    </a:lnTo>
                    <a:lnTo>
                      <a:pt x="2274" y="288"/>
                    </a:lnTo>
                    <a:lnTo>
                      <a:pt x="2280" y="288"/>
                    </a:lnTo>
                    <a:lnTo>
                      <a:pt x="2280" y="288"/>
                    </a:lnTo>
                    <a:lnTo>
                      <a:pt x="2280" y="288"/>
                    </a:lnTo>
                    <a:lnTo>
                      <a:pt x="2280" y="288"/>
                    </a:lnTo>
                    <a:lnTo>
                      <a:pt x="2280" y="288"/>
                    </a:lnTo>
                    <a:lnTo>
                      <a:pt x="2280" y="288"/>
                    </a:lnTo>
                    <a:lnTo>
                      <a:pt x="2292" y="288"/>
                    </a:lnTo>
                    <a:lnTo>
                      <a:pt x="2292" y="288"/>
                    </a:lnTo>
                    <a:lnTo>
                      <a:pt x="2292" y="288"/>
                    </a:lnTo>
                    <a:lnTo>
                      <a:pt x="2298" y="288"/>
                    </a:lnTo>
                    <a:lnTo>
                      <a:pt x="2298" y="288"/>
                    </a:lnTo>
                    <a:lnTo>
                      <a:pt x="2298" y="288"/>
                    </a:lnTo>
                    <a:lnTo>
                      <a:pt x="2298" y="288"/>
                    </a:lnTo>
                    <a:lnTo>
                      <a:pt x="2298" y="288"/>
                    </a:lnTo>
                    <a:lnTo>
                      <a:pt x="2298" y="288"/>
                    </a:lnTo>
                    <a:lnTo>
                      <a:pt x="2304" y="282"/>
                    </a:lnTo>
                    <a:lnTo>
                      <a:pt x="2304" y="282"/>
                    </a:lnTo>
                    <a:lnTo>
                      <a:pt x="2304" y="282"/>
                    </a:lnTo>
                    <a:lnTo>
                      <a:pt x="2304" y="282"/>
                    </a:lnTo>
                    <a:lnTo>
                      <a:pt x="2304" y="282"/>
                    </a:lnTo>
                    <a:lnTo>
                      <a:pt x="2304" y="282"/>
                    </a:lnTo>
                    <a:lnTo>
                      <a:pt x="2316" y="282"/>
                    </a:lnTo>
                    <a:lnTo>
                      <a:pt x="2316" y="276"/>
                    </a:lnTo>
                    <a:lnTo>
                      <a:pt x="2316" y="276"/>
                    </a:lnTo>
                    <a:lnTo>
                      <a:pt x="2322" y="276"/>
                    </a:lnTo>
                    <a:lnTo>
                      <a:pt x="2322" y="276"/>
                    </a:lnTo>
                    <a:lnTo>
                      <a:pt x="2322" y="276"/>
                    </a:lnTo>
                    <a:lnTo>
                      <a:pt x="2322" y="276"/>
                    </a:lnTo>
                    <a:lnTo>
                      <a:pt x="2334" y="270"/>
                    </a:lnTo>
                    <a:lnTo>
                      <a:pt x="2334" y="270"/>
                    </a:lnTo>
                    <a:lnTo>
                      <a:pt x="2334" y="264"/>
                    </a:lnTo>
                    <a:lnTo>
                      <a:pt x="2334" y="264"/>
                    </a:lnTo>
                    <a:lnTo>
                      <a:pt x="2340" y="264"/>
                    </a:lnTo>
                    <a:lnTo>
                      <a:pt x="2340" y="264"/>
                    </a:lnTo>
                    <a:lnTo>
                      <a:pt x="2340" y="264"/>
                    </a:lnTo>
                    <a:lnTo>
                      <a:pt x="2340" y="264"/>
                    </a:lnTo>
                    <a:lnTo>
                      <a:pt x="2340" y="264"/>
                    </a:lnTo>
                    <a:lnTo>
                      <a:pt x="2340" y="258"/>
                    </a:lnTo>
                    <a:lnTo>
                      <a:pt x="2340" y="258"/>
                    </a:lnTo>
                    <a:lnTo>
                      <a:pt x="2346" y="258"/>
                    </a:lnTo>
                    <a:lnTo>
                      <a:pt x="2346" y="258"/>
                    </a:lnTo>
                    <a:lnTo>
                      <a:pt x="2346" y="258"/>
                    </a:lnTo>
                    <a:lnTo>
                      <a:pt x="2346" y="258"/>
                    </a:lnTo>
                    <a:lnTo>
                      <a:pt x="2358" y="240"/>
                    </a:lnTo>
                    <a:lnTo>
                      <a:pt x="2358" y="240"/>
                    </a:lnTo>
                    <a:lnTo>
                      <a:pt x="2358" y="240"/>
                    </a:lnTo>
                    <a:lnTo>
                      <a:pt x="2358" y="240"/>
                    </a:lnTo>
                    <a:lnTo>
                      <a:pt x="2364" y="240"/>
                    </a:lnTo>
                    <a:lnTo>
                      <a:pt x="2364" y="240"/>
                    </a:lnTo>
                    <a:lnTo>
                      <a:pt x="2364" y="234"/>
                    </a:lnTo>
                    <a:lnTo>
                      <a:pt x="2376" y="222"/>
                    </a:lnTo>
                    <a:lnTo>
                      <a:pt x="2376" y="216"/>
                    </a:lnTo>
                    <a:lnTo>
                      <a:pt x="2376" y="216"/>
                    </a:lnTo>
                    <a:lnTo>
                      <a:pt x="2376" y="216"/>
                    </a:lnTo>
                    <a:lnTo>
                      <a:pt x="2376" y="216"/>
                    </a:lnTo>
                    <a:lnTo>
                      <a:pt x="2376" y="210"/>
                    </a:lnTo>
                    <a:lnTo>
                      <a:pt x="2382" y="210"/>
                    </a:lnTo>
                    <a:lnTo>
                      <a:pt x="2382" y="210"/>
                    </a:lnTo>
                    <a:lnTo>
                      <a:pt x="2382" y="210"/>
                    </a:lnTo>
                    <a:lnTo>
                      <a:pt x="2382" y="204"/>
                    </a:lnTo>
                    <a:lnTo>
                      <a:pt x="2382" y="204"/>
                    </a:lnTo>
                    <a:lnTo>
                      <a:pt x="2382" y="204"/>
                    </a:lnTo>
                    <a:lnTo>
                      <a:pt x="2388" y="198"/>
                    </a:lnTo>
                    <a:lnTo>
                      <a:pt x="2388" y="198"/>
                    </a:lnTo>
                    <a:lnTo>
                      <a:pt x="2388" y="198"/>
                    </a:lnTo>
                    <a:lnTo>
                      <a:pt x="2400" y="174"/>
                    </a:lnTo>
                    <a:lnTo>
                      <a:pt x="2400" y="174"/>
                    </a:lnTo>
                    <a:lnTo>
                      <a:pt x="2400" y="174"/>
                    </a:lnTo>
                    <a:lnTo>
                      <a:pt x="2400" y="174"/>
                    </a:lnTo>
                    <a:lnTo>
                      <a:pt x="2400" y="168"/>
                    </a:lnTo>
                    <a:lnTo>
                      <a:pt x="2400" y="168"/>
                    </a:lnTo>
                    <a:lnTo>
                      <a:pt x="2406" y="168"/>
                    </a:lnTo>
                    <a:lnTo>
                      <a:pt x="2412" y="144"/>
                    </a:lnTo>
                    <a:lnTo>
                      <a:pt x="2412" y="138"/>
                    </a:lnTo>
                    <a:lnTo>
                      <a:pt x="2418" y="138"/>
                    </a:lnTo>
                    <a:lnTo>
                      <a:pt x="2418" y="138"/>
                    </a:lnTo>
                    <a:lnTo>
                      <a:pt x="2418" y="132"/>
                    </a:lnTo>
                    <a:lnTo>
                      <a:pt x="2418" y="132"/>
                    </a:lnTo>
                    <a:lnTo>
                      <a:pt x="2418" y="126"/>
                    </a:lnTo>
                    <a:lnTo>
                      <a:pt x="2418" y="126"/>
                    </a:lnTo>
                    <a:lnTo>
                      <a:pt x="2424" y="126"/>
                    </a:lnTo>
                    <a:lnTo>
                      <a:pt x="2424" y="120"/>
                    </a:lnTo>
                    <a:lnTo>
                      <a:pt x="2424" y="120"/>
                    </a:lnTo>
                    <a:lnTo>
                      <a:pt x="2424" y="114"/>
                    </a:lnTo>
                    <a:lnTo>
                      <a:pt x="2424" y="114"/>
                    </a:lnTo>
                    <a:lnTo>
                      <a:pt x="2424" y="114"/>
                    </a:lnTo>
                    <a:lnTo>
                      <a:pt x="2430" y="108"/>
                    </a:lnTo>
                    <a:lnTo>
                      <a:pt x="2430" y="108"/>
                    </a:lnTo>
                    <a:lnTo>
                      <a:pt x="2430" y="108"/>
                    </a:lnTo>
                    <a:lnTo>
                      <a:pt x="2430" y="102"/>
                    </a:lnTo>
                    <a:lnTo>
                      <a:pt x="2430" y="102"/>
                    </a:lnTo>
                    <a:lnTo>
                      <a:pt x="2430" y="102"/>
                    </a:lnTo>
                    <a:lnTo>
                      <a:pt x="2430" y="102"/>
                    </a:lnTo>
                    <a:lnTo>
                      <a:pt x="2430" y="96"/>
                    </a:lnTo>
                    <a:lnTo>
                      <a:pt x="2436" y="96"/>
                    </a:lnTo>
                    <a:lnTo>
                      <a:pt x="2436" y="90"/>
                    </a:lnTo>
                    <a:lnTo>
                      <a:pt x="2436" y="90"/>
                    </a:lnTo>
                    <a:lnTo>
                      <a:pt x="2436" y="90"/>
                    </a:lnTo>
                    <a:lnTo>
                      <a:pt x="2436" y="84"/>
                    </a:lnTo>
                    <a:lnTo>
                      <a:pt x="2436" y="84"/>
                    </a:lnTo>
                    <a:lnTo>
                      <a:pt x="2436" y="78"/>
                    </a:lnTo>
                    <a:lnTo>
                      <a:pt x="2436" y="78"/>
                    </a:lnTo>
                    <a:lnTo>
                      <a:pt x="2442" y="78"/>
                    </a:lnTo>
                    <a:lnTo>
                      <a:pt x="2442" y="78"/>
                    </a:lnTo>
                    <a:lnTo>
                      <a:pt x="2442" y="90"/>
                    </a:lnTo>
                    <a:lnTo>
                      <a:pt x="2442" y="102"/>
                    </a:lnTo>
                    <a:lnTo>
                      <a:pt x="2442" y="120"/>
                    </a:lnTo>
                    <a:lnTo>
                      <a:pt x="2442" y="132"/>
                    </a:lnTo>
                    <a:lnTo>
                      <a:pt x="2442" y="150"/>
                    </a:lnTo>
                    <a:lnTo>
                      <a:pt x="2442" y="162"/>
                    </a:lnTo>
                    <a:lnTo>
                      <a:pt x="2442" y="174"/>
                    </a:lnTo>
                    <a:lnTo>
                      <a:pt x="2448" y="174"/>
                    </a:lnTo>
                    <a:lnTo>
                      <a:pt x="2448" y="162"/>
                    </a:lnTo>
                    <a:lnTo>
                      <a:pt x="2448" y="150"/>
                    </a:lnTo>
                    <a:lnTo>
                      <a:pt x="2448" y="132"/>
                    </a:lnTo>
                    <a:lnTo>
                      <a:pt x="2448" y="114"/>
                    </a:lnTo>
                    <a:lnTo>
                      <a:pt x="2448" y="102"/>
                    </a:lnTo>
                    <a:lnTo>
                      <a:pt x="2448" y="90"/>
                    </a:lnTo>
                    <a:lnTo>
                      <a:pt x="2454" y="78"/>
                    </a:lnTo>
                    <a:lnTo>
                      <a:pt x="2454" y="78"/>
                    </a:lnTo>
                    <a:lnTo>
                      <a:pt x="2454" y="78"/>
                    </a:lnTo>
                    <a:lnTo>
                      <a:pt x="2454" y="84"/>
                    </a:lnTo>
                    <a:lnTo>
                      <a:pt x="2454" y="84"/>
                    </a:lnTo>
                    <a:lnTo>
                      <a:pt x="2454" y="90"/>
                    </a:lnTo>
                    <a:lnTo>
                      <a:pt x="2454" y="90"/>
                    </a:lnTo>
                    <a:lnTo>
                      <a:pt x="2460" y="90"/>
                    </a:lnTo>
                    <a:lnTo>
                      <a:pt x="2460" y="96"/>
                    </a:lnTo>
                    <a:lnTo>
                      <a:pt x="2460" y="96"/>
                    </a:lnTo>
                    <a:lnTo>
                      <a:pt x="2460" y="102"/>
                    </a:lnTo>
                    <a:lnTo>
                      <a:pt x="2460" y="102"/>
                    </a:lnTo>
                    <a:lnTo>
                      <a:pt x="2460" y="108"/>
                    </a:lnTo>
                    <a:lnTo>
                      <a:pt x="2466" y="108"/>
                    </a:lnTo>
                    <a:lnTo>
                      <a:pt x="2466" y="108"/>
                    </a:lnTo>
                    <a:lnTo>
                      <a:pt x="2466" y="114"/>
                    </a:lnTo>
                    <a:lnTo>
                      <a:pt x="2466" y="114"/>
                    </a:lnTo>
                    <a:lnTo>
                      <a:pt x="2466" y="120"/>
                    </a:lnTo>
                    <a:lnTo>
                      <a:pt x="2466" y="120"/>
                    </a:lnTo>
                    <a:lnTo>
                      <a:pt x="2472" y="120"/>
                    </a:lnTo>
                    <a:lnTo>
                      <a:pt x="2478" y="144"/>
                    </a:lnTo>
                    <a:lnTo>
                      <a:pt x="2478" y="150"/>
                    </a:lnTo>
                    <a:lnTo>
                      <a:pt x="2484" y="150"/>
                    </a:lnTo>
                    <a:lnTo>
                      <a:pt x="2484" y="150"/>
                    </a:lnTo>
                    <a:lnTo>
                      <a:pt x="2484" y="156"/>
                    </a:lnTo>
                    <a:lnTo>
                      <a:pt x="2484" y="156"/>
                    </a:lnTo>
                    <a:lnTo>
                      <a:pt x="2484" y="156"/>
                    </a:lnTo>
                    <a:lnTo>
                      <a:pt x="2496" y="180"/>
                    </a:lnTo>
                    <a:lnTo>
                      <a:pt x="2496" y="180"/>
                    </a:lnTo>
                    <a:lnTo>
                      <a:pt x="2496" y="180"/>
                    </a:lnTo>
                    <a:lnTo>
                      <a:pt x="2496" y="186"/>
                    </a:lnTo>
                    <a:lnTo>
                      <a:pt x="2502" y="186"/>
                    </a:lnTo>
                    <a:lnTo>
                      <a:pt x="2502" y="186"/>
                    </a:lnTo>
                    <a:lnTo>
                      <a:pt x="2502" y="192"/>
                    </a:lnTo>
                    <a:lnTo>
                      <a:pt x="2502" y="192"/>
                    </a:lnTo>
                    <a:lnTo>
                      <a:pt x="2502" y="192"/>
                    </a:lnTo>
                    <a:lnTo>
                      <a:pt x="2502" y="198"/>
                    </a:lnTo>
                    <a:lnTo>
                      <a:pt x="2508" y="198"/>
                    </a:lnTo>
                    <a:lnTo>
                      <a:pt x="2508" y="198"/>
                    </a:lnTo>
                    <a:lnTo>
                      <a:pt x="2508" y="198"/>
                    </a:lnTo>
                    <a:lnTo>
                      <a:pt x="2508" y="204"/>
                    </a:lnTo>
                    <a:lnTo>
                      <a:pt x="2508" y="204"/>
                    </a:lnTo>
                    <a:lnTo>
                      <a:pt x="2520" y="222"/>
                    </a:lnTo>
                    <a:lnTo>
                      <a:pt x="2520" y="222"/>
                    </a:lnTo>
                    <a:lnTo>
                      <a:pt x="2520" y="222"/>
                    </a:lnTo>
                    <a:lnTo>
                      <a:pt x="2520" y="222"/>
                    </a:lnTo>
                    <a:lnTo>
                      <a:pt x="2526" y="228"/>
                    </a:lnTo>
                    <a:lnTo>
                      <a:pt x="2526" y="228"/>
                    </a:lnTo>
                    <a:lnTo>
                      <a:pt x="2526" y="228"/>
                    </a:lnTo>
                    <a:lnTo>
                      <a:pt x="2538" y="240"/>
                    </a:lnTo>
                    <a:lnTo>
                      <a:pt x="2538" y="240"/>
                    </a:lnTo>
                    <a:lnTo>
                      <a:pt x="2538" y="246"/>
                    </a:lnTo>
                    <a:lnTo>
                      <a:pt x="2538" y="246"/>
                    </a:lnTo>
                    <a:lnTo>
                      <a:pt x="2538" y="246"/>
                    </a:lnTo>
                    <a:lnTo>
                      <a:pt x="2544" y="246"/>
                    </a:lnTo>
                    <a:lnTo>
                      <a:pt x="2544" y="246"/>
                    </a:lnTo>
                    <a:lnTo>
                      <a:pt x="2544" y="246"/>
                    </a:lnTo>
                    <a:lnTo>
                      <a:pt x="2544" y="252"/>
                    </a:lnTo>
                    <a:lnTo>
                      <a:pt x="2544" y="252"/>
                    </a:lnTo>
                    <a:lnTo>
                      <a:pt x="2544" y="252"/>
                    </a:lnTo>
                    <a:lnTo>
                      <a:pt x="2550" y="252"/>
                    </a:lnTo>
                    <a:lnTo>
                      <a:pt x="2550" y="252"/>
                    </a:lnTo>
                    <a:lnTo>
                      <a:pt x="2550" y="252"/>
                    </a:lnTo>
                    <a:lnTo>
                      <a:pt x="2550" y="258"/>
                    </a:lnTo>
                    <a:lnTo>
                      <a:pt x="2562" y="264"/>
                    </a:lnTo>
                    <a:lnTo>
                      <a:pt x="2562" y="264"/>
                    </a:lnTo>
                    <a:lnTo>
                      <a:pt x="2562" y="264"/>
                    </a:lnTo>
                    <a:lnTo>
                      <a:pt x="2562" y="264"/>
                    </a:lnTo>
                    <a:lnTo>
                      <a:pt x="2562" y="264"/>
                    </a:lnTo>
                    <a:lnTo>
                      <a:pt x="2568" y="270"/>
                    </a:lnTo>
                    <a:lnTo>
                      <a:pt x="2568" y="270"/>
                    </a:lnTo>
                    <a:lnTo>
                      <a:pt x="2574" y="276"/>
                    </a:lnTo>
                    <a:lnTo>
                      <a:pt x="2580" y="276"/>
                    </a:lnTo>
                    <a:lnTo>
                      <a:pt x="2580" y="276"/>
                    </a:lnTo>
                    <a:lnTo>
                      <a:pt x="2580" y="276"/>
                    </a:lnTo>
                    <a:lnTo>
                      <a:pt x="2580" y="276"/>
                    </a:lnTo>
                    <a:lnTo>
                      <a:pt x="2580" y="276"/>
                    </a:lnTo>
                    <a:lnTo>
                      <a:pt x="2580" y="276"/>
                    </a:lnTo>
                    <a:lnTo>
                      <a:pt x="2586" y="276"/>
                    </a:lnTo>
                    <a:lnTo>
                      <a:pt x="2586" y="276"/>
                    </a:lnTo>
                    <a:lnTo>
                      <a:pt x="2586" y="276"/>
                    </a:lnTo>
                    <a:lnTo>
                      <a:pt x="2586" y="276"/>
                    </a:lnTo>
                    <a:lnTo>
                      <a:pt x="2586" y="276"/>
                    </a:lnTo>
                    <a:lnTo>
                      <a:pt x="2586" y="276"/>
                    </a:lnTo>
                    <a:lnTo>
                      <a:pt x="2592" y="276"/>
                    </a:lnTo>
                    <a:lnTo>
                      <a:pt x="2592" y="276"/>
                    </a:lnTo>
                    <a:lnTo>
                      <a:pt x="2604" y="276"/>
                    </a:lnTo>
                    <a:lnTo>
                      <a:pt x="2604" y="276"/>
                    </a:lnTo>
                    <a:lnTo>
                      <a:pt x="2604" y="276"/>
                    </a:lnTo>
                    <a:lnTo>
                      <a:pt x="2604" y="276"/>
                    </a:lnTo>
                    <a:lnTo>
                      <a:pt x="2604" y="276"/>
                    </a:lnTo>
                    <a:lnTo>
                      <a:pt x="2604" y="276"/>
                    </a:lnTo>
                    <a:lnTo>
                      <a:pt x="2604" y="276"/>
                    </a:lnTo>
                    <a:lnTo>
                      <a:pt x="2616" y="276"/>
                    </a:lnTo>
                    <a:lnTo>
                      <a:pt x="2616" y="276"/>
                    </a:lnTo>
                    <a:lnTo>
                      <a:pt x="2622" y="276"/>
                    </a:lnTo>
                    <a:lnTo>
                      <a:pt x="2622" y="276"/>
                    </a:lnTo>
                    <a:lnTo>
                      <a:pt x="2622" y="276"/>
                    </a:lnTo>
                    <a:lnTo>
                      <a:pt x="2622" y="276"/>
                    </a:lnTo>
                    <a:lnTo>
                      <a:pt x="2622" y="276"/>
                    </a:lnTo>
                    <a:lnTo>
                      <a:pt x="2622" y="276"/>
                    </a:lnTo>
                    <a:lnTo>
                      <a:pt x="2628" y="276"/>
                    </a:lnTo>
                    <a:lnTo>
                      <a:pt x="2628" y="276"/>
                    </a:lnTo>
                    <a:lnTo>
                      <a:pt x="2628" y="270"/>
                    </a:lnTo>
                    <a:lnTo>
                      <a:pt x="2628" y="270"/>
                    </a:lnTo>
                    <a:lnTo>
                      <a:pt x="2628" y="270"/>
                    </a:lnTo>
                    <a:lnTo>
                      <a:pt x="2628" y="270"/>
                    </a:lnTo>
                    <a:lnTo>
                      <a:pt x="2634" y="270"/>
                    </a:lnTo>
                    <a:lnTo>
                      <a:pt x="2634" y="270"/>
                    </a:lnTo>
                    <a:lnTo>
                      <a:pt x="2634" y="270"/>
                    </a:lnTo>
                    <a:lnTo>
                      <a:pt x="2634" y="270"/>
                    </a:lnTo>
                    <a:lnTo>
                      <a:pt x="2634" y="270"/>
                    </a:lnTo>
                    <a:lnTo>
                      <a:pt x="2634" y="270"/>
                    </a:lnTo>
                    <a:lnTo>
                      <a:pt x="2640" y="270"/>
                    </a:lnTo>
                    <a:lnTo>
                      <a:pt x="2640" y="264"/>
                    </a:lnTo>
                    <a:lnTo>
                      <a:pt x="2640" y="264"/>
                    </a:lnTo>
                    <a:lnTo>
                      <a:pt x="2640" y="264"/>
                    </a:lnTo>
                    <a:lnTo>
                      <a:pt x="2640" y="264"/>
                    </a:lnTo>
                    <a:lnTo>
                      <a:pt x="2640" y="264"/>
                    </a:lnTo>
                    <a:lnTo>
                      <a:pt x="2640" y="264"/>
                    </a:lnTo>
                    <a:lnTo>
                      <a:pt x="2640" y="264"/>
                    </a:lnTo>
                    <a:lnTo>
                      <a:pt x="2640" y="264"/>
                    </a:lnTo>
                    <a:lnTo>
                      <a:pt x="2640" y="258"/>
                    </a:lnTo>
                    <a:lnTo>
                      <a:pt x="2646" y="252"/>
                    </a:lnTo>
                    <a:lnTo>
                      <a:pt x="2646" y="240"/>
                    </a:lnTo>
                    <a:lnTo>
                      <a:pt x="2646" y="228"/>
                    </a:lnTo>
                    <a:lnTo>
                      <a:pt x="2646" y="216"/>
                    </a:lnTo>
                    <a:lnTo>
                      <a:pt x="2646" y="198"/>
                    </a:lnTo>
                    <a:lnTo>
                      <a:pt x="2646" y="186"/>
                    </a:lnTo>
                    <a:lnTo>
                      <a:pt x="2646" y="180"/>
                    </a:lnTo>
                    <a:lnTo>
                      <a:pt x="2652" y="180"/>
                    </a:lnTo>
                    <a:lnTo>
                      <a:pt x="2652" y="186"/>
                    </a:lnTo>
                    <a:lnTo>
                      <a:pt x="2652" y="198"/>
                    </a:lnTo>
                    <a:lnTo>
                      <a:pt x="2652" y="216"/>
                    </a:lnTo>
                    <a:lnTo>
                      <a:pt x="2652" y="228"/>
                    </a:lnTo>
                    <a:lnTo>
                      <a:pt x="2652" y="240"/>
                    </a:lnTo>
                    <a:lnTo>
                      <a:pt x="2652" y="252"/>
                    </a:lnTo>
                    <a:lnTo>
                      <a:pt x="2652" y="264"/>
                    </a:lnTo>
                    <a:lnTo>
                      <a:pt x="2652" y="264"/>
                    </a:lnTo>
                    <a:lnTo>
                      <a:pt x="2658" y="264"/>
                    </a:lnTo>
                    <a:lnTo>
                      <a:pt x="2658" y="264"/>
                    </a:lnTo>
                    <a:lnTo>
                      <a:pt x="2658" y="264"/>
                    </a:lnTo>
                    <a:lnTo>
                      <a:pt x="2658" y="264"/>
                    </a:lnTo>
                    <a:lnTo>
                      <a:pt x="2658" y="270"/>
                    </a:lnTo>
                    <a:lnTo>
                      <a:pt x="2658" y="270"/>
                    </a:lnTo>
                    <a:lnTo>
                      <a:pt x="2664" y="270"/>
                    </a:lnTo>
                    <a:lnTo>
                      <a:pt x="2664" y="270"/>
                    </a:lnTo>
                    <a:lnTo>
                      <a:pt x="2664" y="270"/>
                    </a:lnTo>
                    <a:lnTo>
                      <a:pt x="2664" y="270"/>
                    </a:lnTo>
                    <a:lnTo>
                      <a:pt x="2664" y="270"/>
                    </a:lnTo>
                    <a:lnTo>
                      <a:pt x="2664" y="270"/>
                    </a:lnTo>
                    <a:lnTo>
                      <a:pt x="2670" y="270"/>
                    </a:lnTo>
                    <a:lnTo>
                      <a:pt x="2670" y="270"/>
                    </a:lnTo>
                    <a:lnTo>
                      <a:pt x="2670" y="276"/>
                    </a:lnTo>
                    <a:lnTo>
                      <a:pt x="2670" y="276"/>
                    </a:lnTo>
                    <a:lnTo>
                      <a:pt x="2670" y="276"/>
                    </a:lnTo>
                    <a:lnTo>
                      <a:pt x="2670" y="276"/>
                    </a:lnTo>
                    <a:lnTo>
                      <a:pt x="2682" y="276"/>
                    </a:lnTo>
                    <a:lnTo>
                      <a:pt x="2682" y="276"/>
                    </a:lnTo>
                    <a:lnTo>
                      <a:pt x="2682" y="282"/>
                    </a:lnTo>
                    <a:lnTo>
                      <a:pt x="2688" y="282"/>
                    </a:lnTo>
                    <a:lnTo>
                      <a:pt x="2688" y="282"/>
                    </a:lnTo>
                    <a:lnTo>
                      <a:pt x="2688" y="282"/>
                    </a:lnTo>
                    <a:lnTo>
                      <a:pt x="2688" y="282"/>
                    </a:lnTo>
                    <a:lnTo>
                      <a:pt x="2700" y="282"/>
                    </a:lnTo>
                    <a:lnTo>
                      <a:pt x="2700" y="282"/>
                    </a:lnTo>
                    <a:lnTo>
                      <a:pt x="2700" y="282"/>
                    </a:lnTo>
                    <a:lnTo>
                      <a:pt x="2700" y="282"/>
                    </a:lnTo>
                    <a:lnTo>
                      <a:pt x="2700" y="282"/>
                    </a:lnTo>
                    <a:lnTo>
                      <a:pt x="2706" y="282"/>
                    </a:lnTo>
                    <a:lnTo>
                      <a:pt x="2706" y="282"/>
                    </a:lnTo>
                    <a:lnTo>
                      <a:pt x="2706" y="282"/>
                    </a:lnTo>
                    <a:lnTo>
                      <a:pt x="2706" y="282"/>
                    </a:lnTo>
                    <a:lnTo>
                      <a:pt x="2706" y="282"/>
                    </a:lnTo>
                    <a:lnTo>
                      <a:pt x="2706" y="282"/>
                    </a:lnTo>
                    <a:lnTo>
                      <a:pt x="2712" y="282"/>
                    </a:lnTo>
                    <a:lnTo>
                      <a:pt x="2712" y="282"/>
                    </a:lnTo>
                    <a:lnTo>
                      <a:pt x="2712" y="276"/>
                    </a:lnTo>
                    <a:lnTo>
                      <a:pt x="2712" y="276"/>
                    </a:lnTo>
                    <a:lnTo>
                      <a:pt x="2724" y="276"/>
                    </a:lnTo>
                    <a:lnTo>
                      <a:pt x="2724" y="276"/>
                    </a:lnTo>
                    <a:lnTo>
                      <a:pt x="2724" y="276"/>
                    </a:lnTo>
                    <a:lnTo>
                      <a:pt x="2724" y="276"/>
                    </a:lnTo>
                    <a:lnTo>
                      <a:pt x="2724" y="276"/>
                    </a:lnTo>
                    <a:lnTo>
                      <a:pt x="2730" y="270"/>
                    </a:lnTo>
                    <a:lnTo>
                      <a:pt x="2730" y="270"/>
                    </a:lnTo>
                    <a:lnTo>
                      <a:pt x="2742" y="264"/>
                    </a:lnTo>
                    <a:lnTo>
                      <a:pt x="2742" y="264"/>
                    </a:lnTo>
                    <a:lnTo>
                      <a:pt x="2742" y="264"/>
                    </a:lnTo>
                    <a:lnTo>
                      <a:pt x="2742" y="264"/>
                    </a:lnTo>
                    <a:lnTo>
                      <a:pt x="2742" y="264"/>
                    </a:lnTo>
                    <a:lnTo>
                      <a:pt x="2742" y="264"/>
                    </a:lnTo>
                    <a:lnTo>
                      <a:pt x="2748" y="258"/>
                    </a:lnTo>
                    <a:lnTo>
                      <a:pt x="2748" y="258"/>
                    </a:lnTo>
                    <a:lnTo>
                      <a:pt x="2748" y="258"/>
                    </a:lnTo>
                    <a:lnTo>
                      <a:pt x="2748" y="258"/>
                    </a:lnTo>
                    <a:lnTo>
                      <a:pt x="2748" y="258"/>
                    </a:lnTo>
                    <a:lnTo>
                      <a:pt x="2748" y="258"/>
                    </a:lnTo>
                    <a:lnTo>
                      <a:pt x="2754" y="258"/>
                    </a:lnTo>
                    <a:lnTo>
                      <a:pt x="2754" y="252"/>
                    </a:lnTo>
                    <a:lnTo>
                      <a:pt x="2754" y="252"/>
                    </a:lnTo>
                    <a:lnTo>
                      <a:pt x="2766" y="240"/>
                    </a:lnTo>
                    <a:lnTo>
                      <a:pt x="2766" y="240"/>
                    </a:lnTo>
                    <a:lnTo>
                      <a:pt x="2766" y="240"/>
                    </a:lnTo>
                    <a:lnTo>
                      <a:pt x="2766" y="240"/>
                    </a:lnTo>
                    <a:lnTo>
                      <a:pt x="2766" y="240"/>
                    </a:lnTo>
                    <a:lnTo>
                      <a:pt x="2766" y="234"/>
                    </a:lnTo>
                    <a:lnTo>
                      <a:pt x="2772" y="234"/>
                    </a:lnTo>
                    <a:lnTo>
                      <a:pt x="2778" y="222"/>
                    </a:lnTo>
                    <a:lnTo>
                      <a:pt x="2778" y="216"/>
                    </a:lnTo>
                    <a:lnTo>
                      <a:pt x="2784" y="216"/>
                    </a:lnTo>
                    <a:lnTo>
                      <a:pt x="2784" y="216"/>
                    </a:lnTo>
                    <a:lnTo>
                      <a:pt x="2784" y="216"/>
                    </a:lnTo>
                    <a:lnTo>
                      <a:pt x="2784" y="210"/>
                    </a:lnTo>
                    <a:lnTo>
                      <a:pt x="2784" y="210"/>
                    </a:lnTo>
                    <a:lnTo>
                      <a:pt x="2784" y="210"/>
                    </a:lnTo>
                    <a:lnTo>
                      <a:pt x="2790" y="210"/>
                    </a:lnTo>
                    <a:lnTo>
                      <a:pt x="2790" y="204"/>
                    </a:lnTo>
                    <a:lnTo>
                      <a:pt x="2790" y="204"/>
                    </a:lnTo>
                    <a:lnTo>
                      <a:pt x="2790" y="204"/>
                    </a:lnTo>
                    <a:lnTo>
                      <a:pt x="2790" y="204"/>
                    </a:lnTo>
                    <a:lnTo>
                      <a:pt x="2790" y="198"/>
                    </a:lnTo>
                    <a:lnTo>
                      <a:pt x="2796" y="198"/>
                    </a:lnTo>
                    <a:lnTo>
                      <a:pt x="2802" y="180"/>
                    </a:lnTo>
                    <a:lnTo>
                      <a:pt x="2808" y="180"/>
                    </a:lnTo>
                    <a:lnTo>
                      <a:pt x="2808" y="174"/>
                    </a:lnTo>
                    <a:lnTo>
                      <a:pt x="2808" y="174"/>
                    </a:lnTo>
                    <a:lnTo>
                      <a:pt x="2808" y="174"/>
                    </a:lnTo>
                    <a:lnTo>
                      <a:pt x="2808" y="168"/>
                    </a:lnTo>
                    <a:lnTo>
                      <a:pt x="2808" y="168"/>
                    </a:lnTo>
                    <a:lnTo>
                      <a:pt x="2820" y="144"/>
                    </a:lnTo>
                    <a:lnTo>
                      <a:pt x="2820" y="144"/>
                    </a:lnTo>
                    <a:lnTo>
                      <a:pt x="2820" y="144"/>
                    </a:lnTo>
                    <a:lnTo>
                      <a:pt x="2826" y="138"/>
                    </a:lnTo>
                    <a:lnTo>
                      <a:pt x="2826" y="138"/>
                    </a:lnTo>
                    <a:lnTo>
                      <a:pt x="2826" y="138"/>
                    </a:lnTo>
                    <a:lnTo>
                      <a:pt x="2826" y="132"/>
                    </a:lnTo>
                    <a:lnTo>
                      <a:pt x="2826" y="132"/>
                    </a:lnTo>
                    <a:lnTo>
                      <a:pt x="2826" y="126"/>
                    </a:lnTo>
                    <a:lnTo>
                      <a:pt x="2826" y="126"/>
                    </a:lnTo>
                    <a:lnTo>
                      <a:pt x="2832" y="126"/>
                    </a:lnTo>
                    <a:lnTo>
                      <a:pt x="2832" y="120"/>
                    </a:lnTo>
                    <a:lnTo>
                      <a:pt x="2832" y="120"/>
                    </a:lnTo>
                    <a:lnTo>
                      <a:pt x="2832" y="120"/>
                    </a:lnTo>
                    <a:lnTo>
                      <a:pt x="2832" y="114"/>
                    </a:lnTo>
                    <a:lnTo>
                      <a:pt x="2832" y="114"/>
                    </a:lnTo>
                    <a:lnTo>
                      <a:pt x="2838" y="108"/>
                    </a:lnTo>
                    <a:lnTo>
                      <a:pt x="2838" y="108"/>
                    </a:lnTo>
                    <a:lnTo>
                      <a:pt x="2838" y="108"/>
                    </a:lnTo>
                    <a:lnTo>
                      <a:pt x="2838" y="108"/>
                    </a:lnTo>
                    <a:lnTo>
                      <a:pt x="2838" y="102"/>
                    </a:lnTo>
                    <a:lnTo>
                      <a:pt x="2838" y="102"/>
                    </a:lnTo>
                    <a:lnTo>
                      <a:pt x="2838" y="96"/>
                    </a:lnTo>
                    <a:lnTo>
                      <a:pt x="2844" y="96"/>
                    </a:lnTo>
                    <a:lnTo>
                      <a:pt x="2844" y="96"/>
                    </a:lnTo>
                    <a:lnTo>
                      <a:pt x="2844" y="90"/>
                    </a:lnTo>
                    <a:lnTo>
                      <a:pt x="2844" y="90"/>
                    </a:lnTo>
                    <a:lnTo>
                      <a:pt x="2844" y="84"/>
                    </a:lnTo>
                    <a:lnTo>
                      <a:pt x="2844" y="84"/>
                    </a:lnTo>
                    <a:lnTo>
                      <a:pt x="2844" y="84"/>
                    </a:lnTo>
                    <a:lnTo>
                      <a:pt x="2844" y="84"/>
                    </a:lnTo>
                    <a:lnTo>
                      <a:pt x="2844" y="96"/>
                    </a:lnTo>
                    <a:lnTo>
                      <a:pt x="2850" y="108"/>
                    </a:lnTo>
                    <a:lnTo>
                      <a:pt x="2850" y="126"/>
                    </a:lnTo>
                    <a:lnTo>
                      <a:pt x="2850" y="138"/>
                    </a:lnTo>
                    <a:lnTo>
                      <a:pt x="2850" y="156"/>
                    </a:lnTo>
                    <a:lnTo>
                      <a:pt x="2850" y="174"/>
                    </a:lnTo>
                    <a:lnTo>
                      <a:pt x="2850" y="180"/>
                    </a:lnTo>
                    <a:lnTo>
                      <a:pt x="2850" y="180"/>
                    </a:lnTo>
                    <a:lnTo>
                      <a:pt x="2856" y="174"/>
                    </a:lnTo>
                    <a:lnTo>
                      <a:pt x="2856" y="156"/>
                    </a:lnTo>
                    <a:lnTo>
                      <a:pt x="2856" y="144"/>
                    </a:lnTo>
                    <a:lnTo>
                      <a:pt x="2856" y="126"/>
                    </a:lnTo>
                    <a:lnTo>
                      <a:pt x="2856" y="108"/>
                    </a:lnTo>
                    <a:lnTo>
                      <a:pt x="2856" y="96"/>
                    </a:lnTo>
                    <a:lnTo>
                      <a:pt x="2856" y="90"/>
                    </a:lnTo>
                    <a:lnTo>
                      <a:pt x="2856" y="84"/>
                    </a:lnTo>
                    <a:lnTo>
                      <a:pt x="2856" y="90"/>
                    </a:lnTo>
                    <a:lnTo>
                      <a:pt x="2862" y="90"/>
                    </a:lnTo>
                    <a:lnTo>
                      <a:pt x="2862" y="96"/>
                    </a:lnTo>
                    <a:lnTo>
                      <a:pt x="2862" y="96"/>
                    </a:lnTo>
                    <a:lnTo>
                      <a:pt x="2862" y="102"/>
                    </a:lnTo>
                    <a:lnTo>
                      <a:pt x="2862" y="102"/>
                    </a:lnTo>
                    <a:lnTo>
                      <a:pt x="2862" y="108"/>
                    </a:lnTo>
                    <a:lnTo>
                      <a:pt x="2868" y="108"/>
                    </a:lnTo>
                    <a:lnTo>
                      <a:pt x="2868" y="114"/>
                    </a:lnTo>
                    <a:lnTo>
                      <a:pt x="2868" y="114"/>
                    </a:lnTo>
                    <a:lnTo>
                      <a:pt x="2868" y="114"/>
                    </a:lnTo>
                    <a:lnTo>
                      <a:pt x="2868" y="120"/>
                    </a:lnTo>
                    <a:lnTo>
                      <a:pt x="2868" y="120"/>
                    </a:lnTo>
                    <a:lnTo>
                      <a:pt x="2874" y="126"/>
                    </a:lnTo>
                    <a:lnTo>
                      <a:pt x="2874" y="126"/>
                    </a:lnTo>
                    <a:lnTo>
                      <a:pt x="2874" y="132"/>
                    </a:lnTo>
                    <a:lnTo>
                      <a:pt x="2874" y="132"/>
                    </a:lnTo>
                    <a:lnTo>
                      <a:pt x="2874" y="138"/>
                    </a:lnTo>
                    <a:lnTo>
                      <a:pt x="2886" y="162"/>
                    </a:lnTo>
                    <a:lnTo>
                      <a:pt x="2886" y="162"/>
                    </a:lnTo>
                    <a:lnTo>
                      <a:pt x="2886" y="168"/>
                    </a:lnTo>
                    <a:lnTo>
                      <a:pt x="2886" y="168"/>
                    </a:lnTo>
                    <a:lnTo>
                      <a:pt x="2892" y="168"/>
                    </a:lnTo>
                    <a:lnTo>
                      <a:pt x="2892" y="174"/>
                    </a:lnTo>
                    <a:lnTo>
                      <a:pt x="2892" y="174"/>
                    </a:lnTo>
                    <a:lnTo>
                      <a:pt x="2904" y="198"/>
                    </a:lnTo>
                    <a:lnTo>
                      <a:pt x="2904" y="198"/>
                    </a:lnTo>
                    <a:lnTo>
                      <a:pt x="2904" y="204"/>
                    </a:lnTo>
                    <a:lnTo>
                      <a:pt x="2904" y="204"/>
                    </a:lnTo>
                    <a:lnTo>
                      <a:pt x="2904" y="204"/>
                    </a:lnTo>
                    <a:lnTo>
                      <a:pt x="2910" y="210"/>
                    </a:lnTo>
                    <a:lnTo>
                      <a:pt x="2910" y="210"/>
                    </a:lnTo>
                    <a:lnTo>
                      <a:pt x="2910" y="210"/>
                    </a:lnTo>
                    <a:lnTo>
                      <a:pt x="2910" y="216"/>
                    </a:lnTo>
                    <a:lnTo>
                      <a:pt x="2910" y="216"/>
                    </a:lnTo>
                    <a:lnTo>
                      <a:pt x="2910" y="216"/>
                    </a:lnTo>
                    <a:lnTo>
                      <a:pt x="2916" y="222"/>
                    </a:lnTo>
                    <a:lnTo>
                      <a:pt x="2916" y="222"/>
                    </a:lnTo>
                    <a:lnTo>
                      <a:pt x="2916" y="222"/>
                    </a:lnTo>
                    <a:lnTo>
                      <a:pt x="2916" y="228"/>
                    </a:lnTo>
                    <a:lnTo>
                      <a:pt x="2928" y="246"/>
                    </a:lnTo>
                    <a:lnTo>
                      <a:pt x="2928" y="246"/>
                    </a:lnTo>
                    <a:lnTo>
                      <a:pt x="2928" y="246"/>
                    </a:lnTo>
                    <a:lnTo>
                      <a:pt x="2928" y="246"/>
                    </a:lnTo>
                    <a:lnTo>
                      <a:pt x="2928" y="246"/>
                    </a:lnTo>
                    <a:lnTo>
                      <a:pt x="2934" y="252"/>
                    </a:lnTo>
                    <a:lnTo>
                      <a:pt x="2934" y="252"/>
                    </a:lnTo>
                    <a:lnTo>
                      <a:pt x="2940" y="264"/>
                    </a:lnTo>
                    <a:lnTo>
                      <a:pt x="2946" y="270"/>
                    </a:lnTo>
                    <a:lnTo>
                      <a:pt x="2946" y="270"/>
                    </a:lnTo>
                    <a:lnTo>
                      <a:pt x="2946" y="270"/>
                    </a:lnTo>
                    <a:lnTo>
                      <a:pt x="2946" y="270"/>
                    </a:lnTo>
                    <a:lnTo>
                      <a:pt x="2946" y="270"/>
                    </a:lnTo>
                    <a:lnTo>
                      <a:pt x="2946" y="276"/>
                    </a:lnTo>
                    <a:lnTo>
                      <a:pt x="2952" y="276"/>
                    </a:lnTo>
                    <a:lnTo>
                      <a:pt x="2952" y="276"/>
                    </a:lnTo>
                    <a:lnTo>
                      <a:pt x="2952" y="276"/>
                    </a:lnTo>
                    <a:lnTo>
                      <a:pt x="2952" y="276"/>
                    </a:lnTo>
                    <a:lnTo>
                      <a:pt x="2952" y="282"/>
                    </a:lnTo>
                    <a:lnTo>
                      <a:pt x="2952" y="282"/>
                    </a:lnTo>
                    <a:lnTo>
                      <a:pt x="2958" y="282"/>
                    </a:lnTo>
                    <a:lnTo>
                      <a:pt x="2958" y="282"/>
                    </a:lnTo>
                    <a:lnTo>
                      <a:pt x="2970" y="294"/>
                    </a:lnTo>
                    <a:lnTo>
                      <a:pt x="2970" y="294"/>
                    </a:lnTo>
                    <a:lnTo>
                      <a:pt x="2970" y="294"/>
                    </a:lnTo>
                    <a:lnTo>
                      <a:pt x="2970" y="294"/>
                    </a:lnTo>
                    <a:lnTo>
                      <a:pt x="2970" y="294"/>
                    </a:lnTo>
                    <a:lnTo>
                      <a:pt x="2970" y="294"/>
                    </a:lnTo>
                    <a:lnTo>
                      <a:pt x="2970" y="294"/>
                    </a:lnTo>
                    <a:lnTo>
                      <a:pt x="2982" y="306"/>
                    </a:lnTo>
                    <a:lnTo>
                      <a:pt x="2982" y="306"/>
                    </a:lnTo>
                    <a:lnTo>
                      <a:pt x="2982" y="306"/>
                    </a:lnTo>
                    <a:lnTo>
                      <a:pt x="2988" y="306"/>
                    </a:lnTo>
                    <a:lnTo>
                      <a:pt x="2988" y="306"/>
                    </a:lnTo>
                    <a:lnTo>
                      <a:pt x="2988" y="306"/>
                    </a:lnTo>
                    <a:lnTo>
                      <a:pt x="2988" y="306"/>
                    </a:lnTo>
                    <a:lnTo>
                      <a:pt x="2988" y="306"/>
                    </a:lnTo>
                    <a:lnTo>
                      <a:pt x="2988" y="306"/>
                    </a:lnTo>
                    <a:lnTo>
                      <a:pt x="2994" y="306"/>
                    </a:lnTo>
                    <a:lnTo>
                      <a:pt x="2994" y="306"/>
                    </a:lnTo>
                    <a:lnTo>
                      <a:pt x="2994" y="306"/>
                    </a:lnTo>
                    <a:lnTo>
                      <a:pt x="2994" y="306"/>
                    </a:lnTo>
                    <a:lnTo>
                      <a:pt x="2994" y="306"/>
                    </a:lnTo>
                    <a:lnTo>
                      <a:pt x="2994" y="306"/>
                    </a:lnTo>
                    <a:lnTo>
                      <a:pt x="3006" y="312"/>
                    </a:lnTo>
                    <a:lnTo>
                      <a:pt x="3006" y="312"/>
                    </a:lnTo>
                    <a:lnTo>
                      <a:pt x="3012" y="312"/>
                    </a:lnTo>
                    <a:lnTo>
                      <a:pt x="3012" y="312"/>
                    </a:lnTo>
                    <a:lnTo>
                      <a:pt x="3012" y="312"/>
                    </a:lnTo>
                    <a:lnTo>
                      <a:pt x="3012" y="312"/>
                    </a:lnTo>
                    <a:lnTo>
                      <a:pt x="3012" y="312"/>
                    </a:lnTo>
                    <a:lnTo>
                      <a:pt x="3024" y="306"/>
                    </a:lnTo>
                    <a:lnTo>
                      <a:pt x="3024" y="306"/>
                    </a:lnTo>
                    <a:lnTo>
                      <a:pt x="3024" y="306"/>
                    </a:lnTo>
                    <a:lnTo>
                      <a:pt x="3024" y="306"/>
                    </a:lnTo>
                    <a:lnTo>
                      <a:pt x="3030" y="306"/>
                    </a:lnTo>
                    <a:lnTo>
                      <a:pt x="3030" y="306"/>
                    </a:lnTo>
                    <a:lnTo>
                      <a:pt x="3030" y="306"/>
                    </a:lnTo>
                    <a:lnTo>
                      <a:pt x="3030" y="306"/>
                    </a:lnTo>
                    <a:lnTo>
                      <a:pt x="3030" y="306"/>
                    </a:lnTo>
                    <a:lnTo>
                      <a:pt x="3030" y="306"/>
                    </a:lnTo>
                    <a:lnTo>
                      <a:pt x="3036" y="306"/>
                    </a:lnTo>
                    <a:lnTo>
                      <a:pt x="3036" y="306"/>
                    </a:lnTo>
                    <a:lnTo>
                      <a:pt x="3036" y="306"/>
                    </a:lnTo>
                    <a:lnTo>
                      <a:pt x="3036" y="300"/>
                    </a:lnTo>
                    <a:lnTo>
                      <a:pt x="3036" y="300"/>
                    </a:lnTo>
                    <a:lnTo>
                      <a:pt x="3036" y="300"/>
                    </a:lnTo>
                    <a:lnTo>
                      <a:pt x="3042" y="300"/>
                    </a:lnTo>
                    <a:lnTo>
                      <a:pt x="3042" y="300"/>
                    </a:lnTo>
                    <a:lnTo>
                      <a:pt x="3042" y="300"/>
                    </a:lnTo>
                    <a:lnTo>
                      <a:pt x="3042" y="300"/>
                    </a:lnTo>
                    <a:lnTo>
                      <a:pt x="3042" y="300"/>
                    </a:lnTo>
                    <a:lnTo>
                      <a:pt x="3042" y="300"/>
                    </a:lnTo>
                    <a:lnTo>
                      <a:pt x="3042" y="300"/>
                    </a:lnTo>
                    <a:lnTo>
                      <a:pt x="3048" y="300"/>
                    </a:lnTo>
                    <a:lnTo>
                      <a:pt x="3048" y="294"/>
                    </a:lnTo>
                    <a:lnTo>
                      <a:pt x="3048" y="294"/>
                    </a:lnTo>
                    <a:lnTo>
                      <a:pt x="3048" y="294"/>
                    </a:lnTo>
                    <a:lnTo>
                      <a:pt x="3048" y="294"/>
                    </a:lnTo>
                    <a:lnTo>
                      <a:pt x="3048" y="294"/>
                    </a:lnTo>
                    <a:lnTo>
                      <a:pt x="3048" y="294"/>
                    </a:lnTo>
                    <a:lnTo>
                      <a:pt x="3048" y="288"/>
                    </a:lnTo>
                    <a:lnTo>
                      <a:pt x="3048" y="276"/>
                    </a:lnTo>
                    <a:lnTo>
                      <a:pt x="3054" y="258"/>
                    </a:lnTo>
                    <a:lnTo>
                      <a:pt x="3054" y="246"/>
                    </a:lnTo>
                    <a:lnTo>
                      <a:pt x="3054" y="234"/>
                    </a:lnTo>
                    <a:lnTo>
                      <a:pt x="3054" y="222"/>
                    </a:lnTo>
                    <a:lnTo>
                      <a:pt x="3054" y="210"/>
                    </a:lnTo>
                    <a:lnTo>
                      <a:pt x="3054" y="210"/>
                    </a:lnTo>
                    <a:lnTo>
                      <a:pt x="3054" y="222"/>
                    </a:lnTo>
                    <a:lnTo>
                      <a:pt x="3060" y="234"/>
                    </a:lnTo>
                    <a:lnTo>
                      <a:pt x="3060" y="246"/>
                    </a:lnTo>
                    <a:lnTo>
                      <a:pt x="3060" y="258"/>
                    </a:lnTo>
                    <a:lnTo>
                      <a:pt x="3060" y="276"/>
                    </a:lnTo>
                    <a:lnTo>
                      <a:pt x="3060" y="288"/>
                    </a:lnTo>
                    <a:lnTo>
                      <a:pt x="3060" y="294"/>
                    </a:lnTo>
                    <a:lnTo>
                      <a:pt x="3060" y="294"/>
                    </a:lnTo>
                    <a:lnTo>
                      <a:pt x="3060" y="294"/>
                    </a:lnTo>
                    <a:lnTo>
                      <a:pt x="3060" y="294"/>
                    </a:lnTo>
                    <a:lnTo>
                      <a:pt x="3066" y="294"/>
                    </a:lnTo>
                    <a:lnTo>
                      <a:pt x="3066" y="294"/>
                    </a:lnTo>
                    <a:lnTo>
                      <a:pt x="3066" y="300"/>
                    </a:lnTo>
                    <a:lnTo>
                      <a:pt x="3066" y="300"/>
                    </a:lnTo>
                    <a:lnTo>
                      <a:pt x="3066" y="300"/>
                    </a:lnTo>
                    <a:lnTo>
                      <a:pt x="3066" y="300"/>
                    </a:lnTo>
                    <a:lnTo>
                      <a:pt x="3072" y="300"/>
                    </a:lnTo>
                    <a:lnTo>
                      <a:pt x="3072" y="300"/>
                    </a:lnTo>
                    <a:lnTo>
                      <a:pt x="3072" y="300"/>
                    </a:lnTo>
                    <a:lnTo>
                      <a:pt x="3072" y="300"/>
                    </a:lnTo>
                    <a:lnTo>
                      <a:pt x="3072" y="300"/>
                    </a:lnTo>
                    <a:lnTo>
                      <a:pt x="3072" y="300"/>
                    </a:lnTo>
                    <a:lnTo>
                      <a:pt x="3078" y="300"/>
                    </a:lnTo>
                    <a:lnTo>
                      <a:pt x="3078" y="306"/>
                    </a:lnTo>
                    <a:lnTo>
                      <a:pt x="3078" y="306"/>
                    </a:lnTo>
                    <a:lnTo>
                      <a:pt x="3078" y="306"/>
                    </a:lnTo>
                    <a:lnTo>
                      <a:pt x="3090" y="306"/>
                    </a:lnTo>
                    <a:lnTo>
                      <a:pt x="3090" y="306"/>
                    </a:lnTo>
                    <a:lnTo>
                      <a:pt x="3090" y="306"/>
                    </a:lnTo>
                    <a:lnTo>
                      <a:pt x="3090" y="306"/>
                    </a:lnTo>
                    <a:lnTo>
                      <a:pt x="3090" y="306"/>
                    </a:lnTo>
                    <a:lnTo>
                      <a:pt x="3096" y="306"/>
                    </a:lnTo>
                    <a:lnTo>
                      <a:pt x="3096" y="306"/>
                    </a:lnTo>
                    <a:lnTo>
                      <a:pt x="3108" y="306"/>
                    </a:lnTo>
                    <a:lnTo>
                      <a:pt x="3108" y="306"/>
                    </a:lnTo>
                    <a:lnTo>
                      <a:pt x="3108" y="306"/>
                    </a:lnTo>
                    <a:lnTo>
                      <a:pt x="3108" y="306"/>
                    </a:lnTo>
                    <a:lnTo>
                      <a:pt x="3108" y="306"/>
                    </a:lnTo>
                    <a:lnTo>
                      <a:pt x="3108" y="306"/>
                    </a:lnTo>
                    <a:lnTo>
                      <a:pt x="3114" y="306"/>
                    </a:lnTo>
                    <a:lnTo>
                      <a:pt x="3114" y="306"/>
                    </a:lnTo>
                    <a:lnTo>
                      <a:pt x="3114" y="306"/>
                    </a:lnTo>
                    <a:lnTo>
                      <a:pt x="3114" y="306"/>
                    </a:lnTo>
                    <a:lnTo>
                      <a:pt x="3114" y="306"/>
                    </a:lnTo>
                    <a:lnTo>
                      <a:pt x="3114" y="306"/>
                    </a:lnTo>
                    <a:lnTo>
                      <a:pt x="3120" y="306"/>
                    </a:lnTo>
                    <a:lnTo>
                      <a:pt x="3120" y="306"/>
                    </a:lnTo>
                    <a:lnTo>
                      <a:pt x="3120" y="306"/>
                    </a:lnTo>
                    <a:lnTo>
                      <a:pt x="3132" y="300"/>
                    </a:lnTo>
                    <a:lnTo>
                      <a:pt x="3132" y="300"/>
                    </a:lnTo>
                    <a:lnTo>
                      <a:pt x="3132" y="294"/>
                    </a:lnTo>
                    <a:lnTo>
                      <a:pt x="3132" y="294"/>
                    </a:lnTo>
                    <a:lnTo>
                      <a:pt x="3132" y="294"/>
                    </a:lnTo>
                    <a:lnTo>
                      <a:pt x="3132" y="294"/>
                    </a:lnTo>
                    <a:lnTo>
                      <a:pt x="3138" y="294"/>
                    </a:lnTo>
                    <a:lnTo>
                      <a:pt x="3144" y="288"/>
                    </a:lnTo>
                    <a:lnTo>
                      <a:pt x="3144" y="282"/>
                    </a:lnTo>
                    <a:lnTo>
                      <a:pt x="3150" y="282"/>
                    </a:lnTo>
                    <a:lnTo>
                      <a:pt x="3150" y="282"/>
                    </a:lnTo>
                    <a:lnTo>
                      <a:pt x="3150" y="282"/>
                    </a:lnTo>
                    <a:lnTo>
                      <a:pt x="3150" y="282"/>
                    </a:lnTo>
                    <a:lnTo>
                      <a:pt x="3150" y="282"/>
                    </a:lnTo>
                    <a:lnTo>
                      <a:pt x="3150" y="276"/>
                    </a:lnTo>
                    <a:lnTo>
                      <a:pt x="3156" y="276"/>
                    </a:lnTo>
                    <a:lnTo>
                      <a:pt x="3156" y="276"/>
                    </a:lnTo>
                    <a:lnTo>
                      <a:pt x="3156" y="276"/>
                    </a:lnTo>
                    <a:lnTo>
                      <a:pt x="3156" y="276"/>
                    </a:lnTo>
                    <a:lnTo>
                      <a:pt x="3156" y="276"/>
                    </a:lnTo>
                    <a:lnTo>
                      <a:pt x="3156" y="270"/>
                    </a:lnTo>
                    <a:lnTo>
                      <a:pt x="3162" y="270"/>
                    </a:lnTo>
                    <a:lnTo>
                      <a:pt x="3168" y="258"/>
                    </a:lnTo>
                    <a:lnTo>
                      <a:pt x="3174" y="258"/>
                    </a:lnTo>
                    <a:lnTo>
                      <a:pt x="3174" y="252"/>
                    </a:lnTo>
                    <a:lnTo>
                      <a:pt x="3174" y="252"/>
                    </a:lnTo>
                    <a:lnTo>
                      <a:pt x="3174" y="252"/>
                    </a:lnTo>
                    <a:lnTo>
                      <a:pt x="3174" y="252"/>
                    </a:lnTo>
                    <a:lnTo>
                      <a:pt x="3174" y="252"/>
                    </a:lnTo>
                    <a:lnTo>
                      <a:pt x="3186" y="234"/>
                    </a:lnTo>
                    <a:lnTo>
                      <a:pt x="3186" y="228"/>
                    </a:lnTo>
                    <a:lnTo>
                      <a:pt x="3186" y="228"/>
                    </a:lnTo>
                    <a:lnTo>
                      <a:pt x="3192" y="228"/>
                    </a:lnTo>
                    <a:lnTo>
                      <a:pt x="3192" y="228"/>
                    </a:lnTo>
                    <a:lnTo>
                      <a:pt x="3192" y="222"/>
                    </a:lnTo>
                    <a:lnTo>
                      <a:pt x="3192" y="222"/>
                    </a:lnTo>
                    <a:lnTo>
                      <a:pt x="3192" y="222"/>
                    </a:lnTo>
                    <a:lnTo>
                      <a:pt x="3192" y="216"/>
                    </a:lnTo>
                    <a:lnTo>
                      <a:pt x="3198" y="216"/>
                    </a:lnTo>
                    <a:lnTo>
                      <a:pt x="3198" y="216"/>
                    </a:lnTo>
                    <a:lnTo>
                      <a:pt x="3198" y="210"/>
                    </a:lnTo>
                    <a:lnTo>
                      <a:pt x="3198" y="210"/>
                    </a:lnTo>
                    <a:lnTo>
                      <a:pt x="3198" y="210"/>
                    </a:lnTo>
                    <a:lnTo>
                      <a:pt x="3198" y="204"/>
                    </a:lnTo>
                    <a:lnTo>
                      <a:pt x="3210" y="186"/>
                    </a:lnTo>
                    <a:lnTo>
                      <a:pt x="3210" y="180"/>
                    </a:lnTo>
                    <a:lnTo>
                      <a:pt x="3210" y="180"/>
                    </a:lnTo>
                    <a:lnTo>
                      <a:pt x="3216" y="180"/>
                    </a:lnTo>
                    <a:lnTo>
                      <a:pt x="3216" y="180"/>
                    </a:lnTo>
                    <a:lnTo>
                      <a:pt x="3216" y="174"/>
                    </a:lnTo>
                    <a:lnTo>
                      <a:pt x="3216" y="174"/>
                    </a:lnTo>
                    <a:lnTo>
                      <a:pt x="3228" y="150"/>
                    </a:lnTo>
                    <a:lnTo>
                      <a:pt x="3228" y="144"/>
                    </a:lnTo>
                    <a:lnTo>
                      <a:pt x="3228" y="144"/>
                    </a:lnTo>
                    <a:lnTo>
                      <a:pt x="3228" y="138"/>
                    </a:lnTo>
                    <a:lnTo>
                      <a:pt x="3228" y="138"/>
                    </a:lnTo>
                    <a:lnTo>
                      <a:pt x="3234" y="138"/>
                    </a:lnTo>
                    <a:lnTo>
                      <a:pt x="3234" y="132"/>
                    </a:lnTo>
                    <a:lnTo>
                      <a:pt x="3234" y="132"/>
                    </a:lnTo>
                    <a:lnTo>
                      <a:pt x="3234" y="126"/>
                    </a:lnTo>
                    <a:lnTo>
                      <a:pt x="3234" y="126"/>
                    </a:lnTo>
                    <a:lnTo>
                      <a:pt x="3234" y="120"/>
                    </a:lnTo>
                    <a:lnTo>
                      <a:pt x="3240" y="120"/>
                    </a:lnTo>
                    <a:lnTo>
                      <a:pt x="3240" y="114"/>
                    </a:lnTo>
                    <a:lnTo>
                      <a:pt x="3240" y="114"/>
                    </a:lnTo>
                    <a:lnTo>
                      <a:pt x="3240" y="114"/>
                    </a:lnTo>
                    <a:lnTo>
                      <a:pt x="3240" y="114"/>
                    </a:lnTo>
                    <a:lnTo>
                      <a:pt x="3240" y="108"/>
                    </a:lnTo>
                    <a:lnTo>
                      <a:pt x="3240" y="108"/>
                    </a:lnTo>
                    <a:lnTo>
                      <a:pt x="3240" y="102"/>
                    </a:lnTo>
                    <a:lnTo>
                      <a:pt x="3240" y="102"/>
                    </a:lnTo>
                    <a:lnTo>
                      <a:pt x="3246" y="102"/>
                    </a:lnTo>
                    <a:lnTo>
                      <a:pt x="3246" y="102"/>
                    </a:lnTo>
                    <a:lnTo>
                      <a:pt x="3246" y="96"/>
                    </a:lnTo>
                    <a:lnTo>
                      <a:pt x="3246" y="96"/>
                    </a:lnTo>
                    <a:lnTo>
                      <a:pt x="3246" y="90"/>
                    </a:lnTo>
                    <a:lnTo>
                      <a:pt x="3246" y="90"/>
                    </a:lnTo>
                    <a:lnTo>
                      <a:pt x="3252" y="84"/>
                    </a:lnTo>
                    <a:lnTo>
                      <a:pt x="3252" y="84"/>
                    </a:lnTo>
                    <a:lnTo>
                      <a:pt x="3252" y="78"/>
                    </a:lnTo>
                    <a:lnTo>
                      <a:pt x="3252" y="78"/>
                    </a:lnTo>
                    <a:lnTo>
                      <a:pt x="3252" y="78"/>
                    </a:lnTo>
                    <a:lnTo>
                      <a:pt x="3252" y="78"/>
                    </a:lnTo>
                    <a:lnTo>
                      <a:pt x="3252" y="90"/>
                    </a:lnTo>
                    <a:lnTo>
                      <a:pt x="3252" y="102"/>
                    </a:lnTo>
                    <a:lnTo>
                      <a:pt x="3252" y="120"/>
                    </a:lnTo>
                    <a:lnTo>
                      <a:pt x="3258" y="138"/>
                    </a:lnTo>
                    <a:lnTo>
                      <a:pt x="3258" y="150"/>
                    </a:lnTo>
                    <a:lnTo>
                      <a:pt x="3258" y="168"/>
                    </a:lnTo>
                    <a:lnTo>
                      <a:pt x="3258" y="174"/>
                    </a:lnTo>
                    <a:lnTo>
                      <a:pt x="3258" y="174"/>
                    </a:lnTo>
                    <a:lnTo>
                      <a:pt x="3258" y="168"/>
                    </a:lnTo>
                    <a:lnTo>
                      <a:pt x="3258" y="150"/>
                    </a:lnTo>
                    <a:lnTo>
                      <a:pt x="3258" y="138"/>
                    </a:lnTo>
                    <a:lnTo>
                      <a:pt x="3264" y="120"/>
                    </a:lnTo>
                    <a:lnTo>
                      <a:pt x="3264" y="102"/>
                    </a:lnTo>
                    <a:lnTo>
                      <a:pt x="3264" y="90"/>
                    </a:lnTo>
                    <a:lnTo>
                      <a:pt x="3264" y="78"/>
                    </a:lnTo>
                    <a:lnTo>
                      <a:pt x="3264" y="78"/>
                    </a:lnTo>
                    <a:lnTo>
                      <a:pt x="3264" y="78"/>
                    </a:lnTo>
                    <a:lnTo>
                      <a:pt x="3264" y="84"/>
                    </a:lnTo>
                    <a:lnTo>
                      <a:pt x="3264" y="84"/>
                    </a:lnTo>
                    <a:lnTo>
                      <a:pt x="3270" y="90"/>
                    </a:lnTo>
                    <a:lnTo>
                      <a:pt x="3270" y="90"/>
                    </a:lnTo>
                    <a:lnTo>
                      <a:pt x="3270" y="96"/>
                    </a:lnTo>
                    <a:lnTo>
                      <a:pt x="3270" y="96"/>
                    </a:lnTo>
                    <a:lnTo>
                      <a:pt x="3270" y="102"/>
                    </a:lnTo>
                    <a:lnTo>
                      <a:pt x="3270" y="102"/>
                    </a:lnTo>
                    <a:lnTo>
                      <a:pt x="3276" y="108"/>
                    </a:lnTo>
                    <a:lnTo>
                      <a:pt x="3276" y="108"/>
                    </a:lnTo>
                    <a:lnTo>
                      <a:pt x="3276" y="114"/>
                    </a:lnTo>
                    <a:lnTo>
                      <a:pt x="3276" y="114"/>
                    </a:lnTo>
                    <a:lnTo>
                      <a:pt x="3276" y="114"/>
                    </a:lnTo>
                    <a:lnTo>
                      <a:pt x="3276" y="120"/>
                    </a:lnTo>
                    <a:lnTo>
                      <a:pt x="3282" y="120"/>
                    </a:lnTo>
                    <a:lnTo>
                      <a:pt x="3282" y="126"/>
                    </a:lnTo>
                    <a:lnTo>
                      <a:pt x="3282" y="126"/>
                    </a:lnTo>
                    <a:lnTo>
                      <a:pt x="3294" y="156"/>
                    </a:lnTo>
                    <a:lnTo>
                      <a:pt x="3294" y="156"/>
                    </a:lnTo>
                    <a:lnTo>
                      <a:pt x="3294" y="156"/>
                    </a:lnTo>
                    <a:lnTo>
                      <a:pt x="3294" y="162"/>
                    </a:lnTo>
                    <a:lnTo>
                      <a:pt x="3294" y="162"/>
                    </a:lnTo>
                    <a:lnTo>
                      <a:pt x="3294" y="162"/>
                    </a:lnTo>
                    <a:lnTo>
                      <a:pt x="3300" y="168"/>
                    </a:lnTo>
                    <a:lnTo>
                      <a:pt x="3306" y="192"/>
                    </a:lnTo>
                    <a:lnTo>
                      <a:pt x="3312" y="192"/>
                    </a:lnTo>
                    <a:lnTo>
                      <a:pt x="3312" y="192"/>
                    </a:lnTo>
                    <a:lnTo>
                      <a:pt x="3312" y="198"/>
                    </a:lnTo>
                    <a:lnTo>
                      <a:pt x="3312" y="198"/>
                    </a:lnTo>
                    <a:lnTo>
                      <a:pt x="3312" y="198"/>
                    </a:lnTo>
                    <a:lnTo>
                      <a:pt x="3312" y="204"/>
                    </a:lnTo>
                    <a:lnTo>
                      <a:pt x="3318" y="204"/>
                    </a:lnTo>
                    <a:lnTo>
                      <a:pt x="3318" y="204"/>
                    </a:lnTo>
                    <a:lnTo>
                      <a:pt x="3318" y="210"/>
                    </a:lnTo>
                    <a:lnTo>
                      <a:pt x="3318" y="210"/>
                    </a:lnTo>
                    <a:lnTo>
                      <a:pt x="3318" y="210"/>
                    </a:lnTo>
                    <a:lnTo>
                      <a:pt x="3318" y="216"/>
                    </a:lnTo>
                    <a:lnTo>
                      <a:pt x="3324" y="216"/>
                    </a:lnTo>
                    <a:lnTo>
                      <a:pt x="3324" y="216"/>
                    </a:lnTo>
                    <a:lnTo>
                      <a:pt x="3330" y="234"/>
                    </a:lnTo>
                    <a:lnTo>
                      <a:pt x="3336" y="234"/>
                    </a:lnTo>
                    <a:lnTo>
                      <a:pt x="3336" y="240"/>
                    </a:lnTo>
                    <a:lnTo>
                      <a:pt x="3336" y="240"/>
                    </a:lnTo>
                    <a:lnTo>
                      <a:pt x="3336" y="240"/>
                    </a:lnTo>
                    <a:lnTo>
                      <a:pt x="3336" y="240"/>
                    </a:lnTo>
                    <a:lnTo>
                      <a:pt x="3336" y="246"/>
                    </a:lnTo>
                    <a:lnTo>
                      <a:pt x="3348" y="258"/>
                    </a:lnTo>
                    <a:lnTo>
                      <a:pt x="3348" y="258"/>
                    </a:lnTo>
                    <a:lnTo>
                      <a:pt x="3348" y="264"/>
                    </a:lnTo>
                    <a:lnTo>
                      <a:pt x="3354" y="264"/>
                    </a:lnTo>
                    <a:lnTo>
                      <a:pt x="3354" y="264"/>
                    </a:lnTo>
                    <a:lnTo>
                      <a:pt x="3354" y="264"/>
                    </a:lnTo>
                    <a:lnTo>
                      <a:pt x="3354" y="264"/>
                    </a:lnTo>
                    <a:lnTo>
                      <a:pt x="3354" y="270"/>
                    </a:lnTo>
                    <a:lnTo>
                      <a:pt x="3354" y="270"/>
                    </a:lnTo>
                    <a:lnTo>
                      <a:pt x="3360" y="270"/>
                    </a:lnTo>
                    <a:lnTo>
                      <a:pt x="3360" y="270"/>
                    </a:lnTo>
                    <a:lnTo>
                      <a:pt x="3360" y="270"/>
                    </a:lnTo>
                    <a:lnTo>
                      <a:pt x="3360" y="276"/>
                    </a:lnTo>
                    <a:lnTo>
                      <a:pt x="3360" y="276"/>
                    </a:lnTo>
                    <a:lnTo>
                      <a:pt x="3360" y="276"/>
                    </a:lnTo>
                    <a:lnTo>
                      <a:pt x="3372" y="288"/>
                    </a:lnTo>
                    <a:lnTo>
                      <a:pt x="3372" y="288"/>
                    </a:lnTo>
                    <a:lnTo>
                      <a:pt x="3378" y="288"/>
                    </a:lnTo>
                    <a:lnTo>
                      <a:pt x="3378" y="288"/>
                    </a:lnTo>
                    <a:lnTo>
                      <a:pt x="3378" y="288"/>
                    </a:lnTo>
                    <a:lnTo>
                      <a:pt x="3378" y="288"/>
                    </a:lnTo>
                    <a:lnTo>
                      <a:pt x="3378" y="288"/>
                    </a:lnTo>
                    <a:lnTo>
                      <a:pt x="3390" y="294"/>
                    </a:lnTo>
                    <a:lnTo>
                      <a:pt x="3390" y="294"/>
                    </a:lnTo>
                    <a:lnTo>
                      <a:pt x="3390" y="300"/>
                    </a:lnTo>
                    <a:lnTo>
                      <a:pt x="3390" y="300"/>
                    </a:lnTo>
                    <a:lnTo>
                      <a:pt x="3396" y="300"/>
                    </a:lnTo>
                    <a:lnTo>
                      <a:pt x="3396" y="300"/>
                    </a:lnTo>
                    <a:lnTo>
                      <a:pt x="3396" y="300"/>
                    </a:lnTo>
                    <a:lnTo>
                      <a:pt x="3396" y="300"/>
                    </a:lnTo>
                    <a:lnTo>
                      <a:pt x="3396" y="300"/>
                    </a:lnTo>
                    <a:lnTo>
                      <a:pt x="3396" y="300"/>
                    </a:lnTo>
                    <a:lnTo>
                      <a:pt x="3402" y="300"/>
                    </a:lnTo>
                    <a:lnTo>
                      <a:pt x="3402" y="300"/>
                    </a:lnTo>
                    <a:lnTo>
                      <a:pt x="3402" y="300"/>
                    </a:lnTo>
                    <a:lnTo>
                      <a:pt x="3402" y="300"/>
                    </a:lnTo>
                    <a:lnTo>
                      <a:pt x="3402" y="300"/>
                    </a:lnTo>
                    <a:lnTo>
                      <a:pt x="3414" y="306"/>
                    </a:lnTo>
                    <a:lnTo>
                      <a:pt x="3414" y="306"/>
                    </a:lnTo>
                    <a:lnTo>
                      <a:pt x="3414" y="306"/>
                    </a:lnTo>
                    <a:lnTo>
                      <a:pt x="3414" y="306"/>
                    </a:lnTo>
                    <a:lnTo>
                      <a:pt x="3420" y="306"/>
                    </a:lnTo>
                    <a:lnTo>
                      <a:pt x="3420" y="306"/>
                    </a:lnTo>
                    <a:lnTo>
                      <a:pt x="3420" y="306"/>
                    </a:lnTo>
                    <a:lnTo>
                      <a:pt x="3432" y="300"/>
                    </a:lnTo>
                    <a:lnTo>
                      <a:pt x="3432" y="300"/>
                    </a:lnTo>
                    <a:lnTo>
                      <a:pt x="3432" y="300"/>
                    </a:lnTo>
                    <a:lnTo>
                      <a:pt x="3432" y="300"/>
                    </a:lnTo>
                    <a:lnTo>
                      <a:pt x="3432" y="300"/>
                    </a:lnTo>
                    <a:lnTo>
                      <a:pt x="3432" y="300"/>
                    </a:lnTo>
                    <a:lnTo>
                      <a:pt x="3438" y="300"/>
                    </a:lnTo>
                    <a:lnTo>
                      <a:pt x="3438" y="300"/>
                    </a:lnTo>
                    <a:lnTo>
                      <a:pt x="3438" y="300"/>
                    </a:lnTo>
                    <a:lnTo>
                      <a:pt x="3438" y="300"/>
                    </a:lnTo>
                    <a:lnTo>
                      <a:pt x="3438" y="300"/>
                    </a:lnTo>
                    <a:lnTo>
                      <a:pt x="3438" y="300"/>
                    </a:lnTo>
                    <a:lnTo>
                      <a:pt x="3444" y="300"/>
                    </a:lnTo>
                    <a:lnTo>
                      <a:pt x="3444" y="300"/>
                    </a:lnTo>
                    <a:lnTo>
                      <a:pt x="3444" y="300"/>
                    </a:lnTo>
                    <a:lnTo>
                      <a:pt x="3444" y="294"/>
                    </a:lnTo>
                    <a:lnTo>
                      <a:pt x="3444" y="294"/>
                    </a:lnTo>
                    <a:lnTo>
                      <a:pt x="3444" y="294"/>
                    </a:lnTo>
                    <a:lnTo>
                      <a:pt x="3450" y="294"/>
                    </a:lnTo>
                    <a:lnTo>
                      <a:pt x="3450" y="294"/>
                    </a:lnTo>
                    <a:lnTo>
                      <a:pt x="3450" y="294"/>
                    </a:lnTo>
                    <a:lnTo>
                      <a:pt x="3450" y="294"/>
                    </a:lnTo>
                    <a:lnTo>
                      <a:pt x="3450" y="294"/>
                    </a:lnTo>
                    <a:lnTo>
                      <a:pt x="3450" y="294"/>
                    </a:lnTo>
                    <a:lnTo>
                      <a:pt x="3450" y="294"/>
                    </a:lnTo>
                    <a:lnTo>
                      <a:pt x="3456" y="294"/>
                    </a:lnTo>
                    <a:lnTo>
                      <a:pt x="3456" y="288"/>
                    </a:lnTo>
                    <a:lnTo>
                      <a:pt x="3456" y="288"/>
                    </a:lnTo>
                    <a:lnTo>
                      <a:pt x="3456" y="288"/>
                    </a:lnTo>
                    <a:lnTo>
                      <a:pt x="3456" y="288"/>
                    </a:lnTo>
                    <a:lnTo>
                      <a:pt x="3456" y="282"/>
                    </a:lnTo>
                    <a:lnTo>
                      <a:pt x="3456" y="270"/>
                    </a:lnTo>
                    <a:lnTo>
                      <a:pt x="3456" y="258"/>
                    </a:lnTo>
                    <a:lnTo>
                      <a:pt x="3456" y="240"/>
                    </a:lnTo>
                    <a:lnTo>
                      <a:pt x="3462" y="228"/>
                    </a:lnTo>
                    <a:lnTo>
                      <a:pt x="3462" y="216"/>
                    </a:lnTo>
                    <a:lnTo>
                      <a:pt x="3462" y="204"/>
                    </a:lnTo>
                    <a:lnTo>
                      <a:pt x="3462" y="204"/>
                    </a:lnTo>
                    <a:lnTo>
                      <a:pt x="3462" y="216"/>
                    </a:lnTo>
                    <a:lnTo>
                      <a:pt x="3462" y="228"/>
                    </a:lnTo>
                    <a:lnTo>
                      <a:pt x="3462" y="240"/>
                    </a:lnTo>
                    <a:lnTo>
                      <a:pt x="3462" y="258"/>
                    </a:lnTo>
                    <a:lnTo>
                      <a:pt x="3468" y="270"/>
                    </a:lnTo>
                    <a:lnTo>
                      <a:pt x="3468" y="282"/>
                    </a:lnTo>
                    <a:lnTo>
                      <a:pt x="3468" y="288"/>
                    </a:lnTo>
                    <a:lnTo>
                      <a:pt x="3468" y="294"/>
                    </a:lnTo>
                    <a:lnTo>
                      <a:pt x="3468" y="294"/>
                    </a:lnTo>
                    <a:lnTo>
                      <a:pt x="3468" y="294"/>
                    </a:lnTo>
                    <a:lnTo>
                      <a:pt x="3468" y="294"/>
                    </a:lnTo>
                    <a:lnTo>
                      <a:pt x="3468" y="294"/>
                    </a:lnTo>
                    <a:lnTo>
                      <a:pt x="3474" y="294"/>
                    </a:lnTo>
                    <a:lnTo>
                      <a:pt x="3474" y="294"/>
                    </a:lnTo>
                    <a:lnTo>
                      <a:pt x="3474" y="300"/>
                    </a:lnTo>
                    <a:lnTo>
                      <a:pt x="3474" y="300"/>
                    </a:lnTo>
                    <a:lnTo>
                      <a:pt x="3474" y="300"/>
                    </a:lnTo>
                    <a:lnTo>
                      <a:pt x="3480" y="300"/>
                    </a:lnTo>
                    <a:lnTo>
                      <a:pt x="3480" y="300"/>
                    </a:lnTo>
                    <a:lnTo>
                      <a:pt x="3480" y="300"/>
                    </a:lnTo>
                    <a:lnTo>
                      <a:pt x="3480" y="300"/>
                    </a:lnTo>
                    <a:lnTo>
                      <a:pt x="3480" y="300"/>
                    </a:lnTo>
                    <a:lnTo>
                      <a:pt x="3480" y="300"/>
                    </a:lnTo>
                    <a:lnTo>
                      <a:pt x="3486" y="306"/>
                    </a:lnTo>
                    <a:lnTo>
                      <a:pt x="3486" y="306"/>
                    </a:lnTo>
                    <a:lnTo>
                      <a:pt x="3486" y="306"/>
                    </a:lnTo>
                    <a:lnTo>
                      <a:pt x="3498" y="312"/>
                    </a:lnTo>
                    <a:lnTo>
                      <a:pt x="3498" y="312"/>
                    </a:lnTo>
                    <a:lnTo>
                      <a:pt x="3498" y="312"/>
                    </a:lnTo>
                    <a:lnTo>
                      <a:pt x="3498" y="312"/>
                    </a:lnTo>
                    <a:lnTo>
                      <a:pt x="3498" y="312"/>
                    </a:lnTo>
                    <a:lnTo>
                      <a:pt x="3498" y="312"/>
                    </a:lnTo>
                    <a:lnTo>
                      <a:pt x="3498" y="312"/>
                    </a:lnTo>
                    <a:lnTo>
                      <a:pt x="3510" y="312"/>
                    </a:lnTo>
                    <a:lnTo>
                      <a:pt x="3510" y="312"/>
                    </a:lnTo>
                    <a:lnTo>
                      <a:pt x="3516" y="312"/>
                    </a:lnTo>
                    <a:lnTo>
                      <a:pt x="3516" y="312"/>
                    </a:lnTo>
                    <a:lnTo>
                      <a:pt x="3516" y="312"/>
                    </a:lnTo>
                    <a:lnTo>
                      <a:pt x="3516" y="312"/>
                    </a:lnTo>
                    <a:lnTo>
                      <a:pt x="3516" y="312"/>
                    </a:lnTo>
                    <a:lnTo>
                      <a:pt x="3516" y="312"/>
                    </a:lnTo>
                    <a:lnTo>
                      <a:pt x="3522" y="312"/>
                    </a:lnTo>
                    <a:lnTo>
                      <a:pt x="3522" y="312"/>
                    </a:lnTo>
                    <a:lnTo>
                      <a:pt x="3522" y="312"/>
                    </a:lnTo>
                    <a:lnTo>
                      <a:pt x="3522" y="312"/>
                    </a:lnTo>
                    <a:lnTo>
                      <a:pt x="3522" y="312"/>
                    </a:lnTo>
                    <a:lnTo>
                      <a:pt x="3522" y="312"/>
                    </a:lnTo>
                    <a:lnTo>
                      <a:pt x="3528" y="312"/>
                    </a:lnTo>
                    <a:lnTo>
                      <a:pt x="3534" y="306"/>
                    </a:lnTo>
                    <a:lnTo>
                      <a:pt x="3534" y="306"/>
                    </a:lnTo>
                    <a:lnTo>
                      <a:pt x="3540" y="306"/>
                    </a:lnTo>
                    <a:lnTo>
                      <a:pt x="3540" y="306"/>
                    </a:lnTo>
                    <a:lnTo>
                      <a:pt x="3540" y="306"/>
                    </a:lnTo>
                    <a:lnTo>
                      <a:pt x="3540" y="306"/>
                    </a:lnTo>
                    <a:lnTo>
                      <a:pt x="3540" y="306"/>
                    </a:lnTo>
                    <a:lnTo>
                      <a:pt x="3552" y="300"/>
                    </a:lnTo>
                    <a:lnTo>
                      <a:pt x="3552" y="300"/>
                    </a:lnTo>
                    <a:lnTo>
                      <a:pt x="3552" y="300"/>
                    </a:lnTo>
                    <a:lnTo>
                      <a:pt x="3552" y="294"/>
                    </a:lnTo>
                    <a:lnTo>
                      <a:pt x="3558" y="294"/>
                    </a:lnTo>
                    <a:lnTo>
                      <a:pt x="3558" y="294"/>
                    </a:lnTo>
                    <a:lnTo>
                      <a:pt x="3558" y="294"/>
                    </a:lnTo>
                    <a:lnTo>
                      <a:pt x="3558" y="294"/>
                    </a:lnTo>
                    <a:lnTo>
                      <a:pt x="3558" y="294"/>
                    </a:lnTo>
                    <a:lnTo>
                      <a:pt x="3558" y="294"/>
                    </a:lnTo>
                    <a:lnTo>
                      <a:pt x="3564" y="288"/>
                    </a:lnTo>
                    <a:lnTo>
                      <a:pt x="3564" y="288"/>
                    </a:lnTo>
                    <a:lnTo>
                      <a:pt x="3564" y="288"/>
                    </a:lnTo>
                    <a:lnTo>
                      <a:pt x="3564" y="288"/>
                    </a:lnTo>
                    <a:lnTo>
                      <a:pt x="3564" y="288"/>
                    </a:lnTo>
                    <a:lnTo>
                      <a:pt x="3576" y="276"/>
                    </a:lnTo>
                    <a:lnTo>
                      <a:pt x="3576" y="276"/>
                    </a:lnTo>
                    <a:lnTo>
                      <a:pt x="3576" y="270"/>
                    </a:lnTo>
                    <a:lnTo>
                      <a:pt x="3582" y="270"/>
                    </a:lnTo>
                    <a:lnTo>
                      <a:pt x="3582" y="270"/>
                    </a:lnTo>
                    <a:lnTo>
                      <a:pt x="3582" y="270"/>
                    </a:lnTo>
                    <a:lnTo>
                      <a:pt x="3582" y="270"/>
                    </a:lnTo>
                    <a:lnTo>
                      <a:pt x="3594" y="252"/>
                    </a:lnTo>
                    <a:lnTo>
                      <a:pt x="3594" y="252"/>
                    </a:lnTo>
                    <a:lnTo>
                      <a:pt x="3594" y="252"/>
                    </a:lnTo>
                    <a:lnTo>
                      <a:pt x="3594" y="246"/>
                    </a:lnTo>
                    <a:lnTo>
                      <a:pt x="3594" y="246"/>
                    </a:lnTo>
                    <a:lnTo>
                      <a:pt x="3600" y="246"/>
                    </a:lnTo>
                    <a:lnTo>
                      <a:pt x="3600" y="240"/>
                    </a:lnTo>
                    <a:lnTo>
                      <a:pt x="3600" y="240"/>
                    </a:lnTo>
                    <a:lnTo>
                      <a:pt x="3600" y="240"/>
                    </a:lnTo>
                    <a:lnTo>
                      <a:pt x="3600" y="240"/>
                    </a:lnTo>
                    <a:lnTo>
                      <a:pt x="3600" y="234"/>
                    </a:lnTo>
                    <a:lnTo>
                      <a:pt x="3606" y="234"/>
                    </a:lnTo>
                    <a:lnTo>
                      <a:pt x="3606" y="234"/>
                    </a:lnTo>
                    <a:lnTo>
                      <a:pt x="3606" y="228"/>
                    </a:lnTo>
                    <a:lnTo>
                      <a:pt x="3606" y="228"/>
                    </a:lnTo>
                    <a:lnTo>
                      <a:pt x="3618" y="210"/>
                    </a:lnTo>
                    <a:lnTo>
                      <a:pt x="3618" y="204"/>
                    </a:lnTo>
                    <a:lnTo>
                      <a:pt x="3618" y="204"/>
                    </a:lnTo>
                    <a:lnTo>
                      <a:pt x="3618" y="204"/>
                    </a:lnTo>
                    <a:lnTo>
                      <a:pt x="3618" y="204"/>
                    </a:lnTo>
                    <a:lnTo>
                      <a:pt x="3624" y="198"/>
                    </a:lnTo>
                    <a:lnTo>
                      <a:pt x="3624" y="198"/>
                    </a:lnTo>
                    <a:lnTo>
                      <a:pt x="3630" y="174"/>
                    </a:lnTo>
                    <a:lnTo>
                      <a:pt x="3636" y="174"/>
                    </a:lnTo>
                    <a:lnTo>
                      <a:pt x="3636" y="168"/>
                    </a:lnTo>
                    <a:lnTo>
                      <a:pt x="3636" y="168"/>
                    </a:lnTo>
                    <a:lnTo>
                      <a:pt x="3636" y="162"/>
                    </a:lnTo>
                    <a:lnTo>
                      <a:pt x="3636" y="162"/>
                    </a:lnTo>
                    <a:lnTo>
                      <a:pt x="3636" y="162"/>
                    </a:lnTo>
                    <a:lnTo>
                      <a:pt x="3642" y="156"/>
                    </a:lnTo>
                    <a:lnTo>
                      <a:pt x="3642" y="156"/>
                    </a:lnTo>
                    <a:lnTo>
                      <a:pt x="3642" y="150"/>
                    </a:lnTo>
                    <a:lnTo>
                      <a:pt x="3642" y="150"/>
                    </a:lnTo>
                    <a:lnTo>
                      <a:pt x="3642" y="150"/>
                    </a:lnTo>
                    <a:lnTo>
                      <a:pt x="3642" y="144"/>
                    </a:lnTo>
                    <a:lnTo>
                      <a:pt x="3648" y="144"/>
                    </a:lnTo>
                    <a:lnTo>
                      <a:pt x="3648" y="138"/>
                    </a:lnTo>
                    <a:lnTo>
                      <a:pt x="3648" y="138"/>
                    </a:lnTo>
                    <a:lnTo>
                      <a:pt x="3648" y="138"/>
                    </a:lnTo>
                    <a:lnTo>
                      <a:pt x="3648" y="132"/>
                    </a:lnTo>
                    <a:lnTo>
                      <a:pt x="3648" y="132"/>
                    </a:lnTo>
                    <a:lnTo>
                      <a:pt x="3648" y="132"/>
                    </a:lnTo>
                    <a:lnTo>
                      <a:pt x="3654" y="126"/>
                    </a:lnTo>
                    <a:lnTo>
                      <a:pt x="3654" y="126"/>
                    </a:lnTo>
                    <a:lnTo>
                      <a:pt x="3654" y="120"/>
                    </a:lnTo>
                    <a:lnTo>
                      <a:pt x="3654" y="120"/>
                    </a:lnTo>
                    <a:lnTo>
                      <a:pt x="3654" y="120"/>
                    </a:lnTo>
                    <a:lnTo>
                      <a:pt x="3654" y="114"/>
                    </a:lnTo>
                    <a:lnTo>
                      <a:pt x="3654" y="114"/>
                    </a:lnTo>
                    <a:lnTo>
                      <a:pt x="3660" y="108"/>
                    </a:lnTo>
                    <a:lnTo>
                      <a:pt x="3660" y="108"/>
                    </a:lnTo>
                    <a:lnTo>
                      <a:pt x="3660" y="108"/>
                    </a:lnTo>
                    <a:lnTo>
                      <a:pt x="3660" y="108"/>
                    </a:lnTo>
                    <a:lnTo>
                      <a:pt x="3660" y="120"/>
                    </a:lnTo>
                    <a:lnTo>
                      <a:pt x="3660" y="132"/>
                    </a:lnTo>
                    <a:lnTo>
                      <a:pt x="3660" y="150"/>
                    </a:lnTo>
                    <a:lnTo>
                      <a:pt x="3660" y="162"/>
                    </a:lnTo>
                    <a:lnTo>
                      <a:pt x="3660" y="180"/>
                    </a:lnTo>
                    <a:lnTo>
                      <a:pt x="3666" y="192"/>
                    </a:lnTo>
                    <a:lnTo>
                      <a:pt x="3666" y="204"/>
                    </a:lnTo>
                    <a:lnTo>
                      <a:pt x="3666" y="204"/>
                    </a:lnTo>
                    <a:lnTo>
                      <a:pt x="3666" y="198"/>
                    </a:lnTo>
                    <a:lnTo>
                      <a:pt x="3666" y="180"/>
                    </a:lnTo>
                    <a:lnTo>
                      <a:pt x="3666" y="162"/>
                    </a:lnTo>
                    <a:lnTo>
                      <a:pt x="3666" y="150"/>
                    </a:lnTo>
                    <a:lnTo>
                      <a:pt x="3666" y="132"/>
                    </a:lnTo>
                    <a:lnTo>
                      <a:pt x="3672" y="120"/>
                    </a:lnTo>
                    <a:lnTo>
                      <a:pt x="3672" y="108"/>
                    </a:lnTo>
                    <a:lnTo>
                      <a:pt x="3672" y="108"/>
                    </a:lnTo>
                    <a:lnTo>
                      <a:pt x="3672" y="108"/>
                    </a:lnTo>
                    <a:lnTo>
                      <a:pt x="3672" y="114"/>
                    </a:lnTo>
                    <a:lnTo>
                      <a:pt x="3672" y="114"/>
                    </a:lnTo>
                    <a:lnTo>
                      <a:pt x="3672" y="120"/>
                    </a:lnTo>
                    <a:lnTo>
                      <a:pt x="3678" y="120"/>
                    </a:lnTo>
                    <a:lnTo>
                      <a:pt x="3678" y="126"/>
                    </a:lnTo>
                    <a:lnTo>
                      <a:pt x="3678" y="126"/>
                    </a:lnTo>
                    <a:lnTo>
                      <a:pt x="3678" y="132"/>
                    </a:lnTo>
                    <a:lnTo>
                      <a:pt x="3678" y="132"/>
                    </a:lnTo>
                    <a:lnTo>
                      <a:pt x="3678" y="138"/>
                    </a:lnTo>
                    <a:lnTo>
                      <a:pt x="3684" y="138"/>
                    </a:lnTo>
                    <a:lnTo>
                      <a:pt x="3684" y="144"/>
                    </a:lnTo>
                    <a:lnTo>
                      <a:pt x="3684" y="144"/>
                    </a:lnTo>
                    <a:lnTo>
                      <a:pt x="3684" y="150"/>
                    </a:lnTo>
                    <a:lnTo>
                      <a:pt x="3684" y="150"/>
                    </a:lnTo>
                    <a:lnTo>
                      <a:pt x="3684" y="156"/>
                    </a:lnTo>
                    <a:lnTo>
                      <a:pt x="3690" y="156"/>
                    </a:lnTo>
                    <a:lnTo>
                      <a:pt x="3690" y="156"/>
                    </a:lnTo>
                    <a:lnTo>
                      <a:pt x="3696" y="186"/>
                    </a:lnTo>
                    <a:lnTo>
                      <a:pt x="3702" y="186"/>
                    </a:lnTo>
                    <a:lnTo>
                      <a:pt x="3702" y="192"/>
                    </a:lnTo>
                    <a:lnTo>
                      <a:pt x="3702" y="192"/>
                    </a:lnTo>
                    <a:lnTo>
                      <a:pt x="3702" y="192"/>
                    </a:lnTo>
                    <a:lnTo>
                      <a:pt x="3702" y="198"/>
                    </a:lnTo>
                    <a:lnTo>
                      <a:pt x="3702" y="198"/>
                    </a:lnTo>
                    <a:lnTo>
                      <a:pt x="3714" y="222"/>
                    </a:lnTo>
                    <a:lnTo>
                      <a:pt x="3714" y="222"/>
                    </a:lnTo>
                    <a:lnTo>
                      <a:pt x="3714" y="222"/>
                    </a:lnTo>
                    <a:lnTo>
                      <a:pt x="3720" y="228"/>
                    </a:lnTo>
                    <a:lnTo>
                      <a:pt x="3720" y="228"/>
                    </a:lnTo>
                    <a:lnTo>
                      <a:pt x="3720" y="228"/>
                    </a:lnTo>
                    <a:lnTo>
                      <a:pt x="3720" y="234"/>
                    </a:lnTo>
                    <a:lnTo>
                      <a:pt x="3720" y="234"/>
                    </a:lnTo>
                    <a:lnTo>
                      <a:pt x="3720" y="234"/>
                    </a:lnTo>
                    <a:lnTo>
                      <a:pt x="3726" y="240"/>
                    </a:lnTo>
                    <a:lnTo>
                      <a:pt x="3726" y="240"/>
                    </a:lnTo>
                    <a:lnTo>
                      <a:pt x="3726" y="240"/>
                    </a:lnTo>
                    <a:lnTo>
                      <a:pt x="3726" y="246"/>
                    </a:lnTo>
                    <a:lnTo>
                      <a:pt x="3726" y="246"/>
                    </a:lnTo>
                    <a:lnTo>
                      <a:pt x="3726" y="246"/>
                    </a:lnTo>
                    <a:lnTo>
                      <a:pt x="3738" y="264"/>
                    </a:lnTo>
                    <a:lnTo>
                      <a:pt x="3738" y="264"/>
                    </a:lnTo>
                    <a:lnTo>
                      <a:pt x="3744" y="270"/>
                    </a:lnTo>
                    <a:lnTo>
                      <a:pt x="3744" y="270"/>
                    </a:lnTo>
                    <a:lnTo>
                      <a:pt x="3744" y="270"/>
                    </a:lnTo>
                    <a:lnTo>
                      <a:pt x="3744" y="270"/>
                    </a:lnTo>
                    <a:lnTo>
                      <a:pt x="3744" y="276"/>
                    </a:lnTo>
                    <a:lnTo>
                      <a:pt x="3756" y="288"/>
                    </a:lnTo>
                    <a:lnTo>
                      <a:pt x="3756" y="288"/>
                    </a:lnTo>
                    <a:lnTo>
                      <a:pt x="3756" y="288"/>
                    </a:lnTo>
                    <a:lnTo>
                      <a:pt x="3756" y="294"/>
                    </a:lnTo>
                    <a:lnTo>
                      <a:pt x="3762" y="294"/>
                    </a:lnTo>
                    <a:lnTo>
                      <a:pt x="3762" y="294"/>
                    </a:lnTo>
                    <a:lnTo>
                      <a:pt x="3762" y="294"/>
                    </a:lnTo>
                    <a:lnTo>
                      <a:pt x="3762" y="294"/>
                    </a:lnTo>
                    <a:lnTo>
                      <a:pt x="3762" y="300"/>
                    </a:lnTo>
                    <a:lnTo>
                      <a:pt x="3762" y="300"/>
                    </a:lnTo>
                    <a:lnTo>
                      <a:pt x="3768" y="300"/>
                    </a:lnTo>
                    <a:lnTo>
                      <a:pt x="3768" y="300"/>
                    </a:lnTo>
                    <a:lnTo>
                      <a:pt x="3768" y="300"/>
                    </a:lnTo>
                    <a:lnTo>
                      <a:pt x="3768" y="300"/>
                    </a:lnTo>
                    <a:lnTo>
                      <a:pt x="3768" y="306"/>
                    </a:lnTo>
                    <a:lnTo>
                      <a:pt x="3780" y="312"/>
                    </a:lnTo>
                    <a:lnTo>
                      <a:pt x="3780" y="312"/>
                    </a:lnTo>
                    <a:lnTo>
                      <a:pt x="3780" y="312"/>
                    </a:lnTo>
                    <a:lnTo>
                      <a:pt x="3780" y="312"/>
                    </a:lnTo>
                    <a:lnTo>
                      <a:pt x="3786" y="312"/>
                    </a:lnTo>
                    <a:lnTo>
                      <a:pt x="3786" y="318"/>
                    </a:lnTo>
                    <a:lnTo>
                      <a:pt x="3786" y="318"/>
                    </a:lnTo>
                    <a:lnTo>
                      <a:pt x="3798" y="324"/>
                    </a:lnTo>
                    <a:lnTo>
                      <a:pt x="3798" y="324"/>
                    </a:lnTo>
                    <a:lnTo>
                      <a:pt x="3798" y="324"/>
                    </a:lnTo>
                    <a:lnTo>
                      <a:pt x="3798" y="324"/>
                    </a:lnTo>
                    <a:lnTo>
                      <a:pt x="3798" y="324"/>
                    </a:lnTo>
                    <a:lnTo>
                      <a:pt x="3798" y="324"/>
                    </a:lnTo>
                    <a:lnTo>
                      <a:pt x="3804" y="324"/>
                    </a:lnTo>
                    <a:lnTo>
                      <a:pt x="3804" y="324"/>
                    </a:lnTo>
                    <a:lnTo>
                      <a:pt x="3804" y="324"/>
                    </a:lnTo>
                    <a:lnTo>
                      <a:pt x="3804" y="324"/>
                    </a:lnTo>
                    <a:lnTo>
                      <a:pt x="3804" y="324"/>
                    </a:lnTo>
                    <a:lnTo>
                      <a:pt x="3804" y="324"/>
                    </a:lnTo>
                    <a:lnTo>
                      <a:pt x="3810" y="324"/>
                    </a:lnTo>
                    <a:lnTo>
                      <a:pt x="3810" y="324"/>
                    </a:lnTo>
                    <a:lnTo>
                      <a:pt x="3810" y="324"/>
                    </a:lnTo>
                    <a:lnTo>
                      <a:pt x="3822" y="324"/>
                    </a:lnTo>
                    <a:lnTo>
                      <a:pt x="3822" y="324"/>
                    </a:lnTo>
                    <a:lnTo>
                      <a:pt x="3822" y="324"/>
                    </a:lnTo>
                    <a:lnTo>
                      <a:pt x="3822" y="324"/>
                    </a:lnTo>
                    <a:lnTo>
                      <a:pt x="3822" y="324"/>
                    </a:lnTo>
                    <a:lnTo>
                      <a:pt x="3822" y="324"/>
                    </a:lnTo>
                    <a:lnTo>
                      <a:pt x="3828" y="324"/>
                    </a:lnTo>
                    <a:lnTo>
                      <a:pt x="3834" y="324"/>
                    </a:lnTo>
                    <a:lnTo>
                      <a:pt x="3834" y="324"/>
                    </a:lnTo>
                    <a:lnTo>
                      <a:pt x="3840" y="318"/>
                    </a:lnTo>
                    <a:lnTo>
                      <a:pt x="3840" y="318"/>
                    </a:lnTo>
                    <a:lnTo>
                      <a:pt x="3840" y="318"/>
                    </a:lnTo>
                    <a:lnTo>
                      <a:pt x="3840" y="318"/>
                    </a:lnTo>
                    <a:lnTo>
                      <a:pt x="3840" y="318"/>
                    </a:lnTo>
                    <a:lnTo>
                      <a:pt x="3840" y="318"/>
                    </a:lnTo>
                    <a:lnTo>
                      <a:pt x="3846" y="318"/>
                    </a:lnTo>
                    <a:lnTo>
                      <a:pt x="3846" y="318"/>
                    </a:lnTo>
                    <a:lnTo>
                      <a:pt x="3846" y="318"/>
                    </a:lnTo>
                    <a:lnTo>
                      <a:pt x="3846" y="318"/>
                    </a:lnTo>
                    <a:lnTo>
                      <a:pt x="3846" y="318"/>
                    </a:lnTo>
                    <a:lnTo>
                      <a:pt x="3846" y="312"/>
                    </a:lnTo>
                    <a:lnTo>
                      <a:pt x="3852" y="312"/>
                    </a:lnTo>
                    <a:lnTo>
                      <a:pt x="3852" y="312"/>
                    </a:lnTo>
                    <a:lnTo>
                      <a:pt x="3852" y="312"/>
                    </a:lnTo>
                    <a:lnTo>
                      <a:pt x="3852" y="312"/>
                    </a:lnTo>
                    <a:lnTo>
                      <a:pt x="3852" y="312"/>
                    </a:lnTo>
                    <a:lnTo>
                      <a:pt x="3852" y="312"/>
                    </a:lnTo>
                    <a:lnTo>
                      <a:pt x="3858" y="312"/>
                    </a:lnTo>
                    <a:lnTo>
                      <a:pt x="3858" y="306"/>
                    </a:lnTo>
                    <a:lnTo>
                      <a:pt x="3858" y="306"/>
                    </a:lnTo>
                    <a:lnTo>
                      <a:pt x="3858" y="306"/>
                    </a:lnTo>
                    <a:lnTo>
                      <a:pt x="3858" y="306"/>
                    </a:lnTo>
                    <a:lnTo>
                      <a:pt x="3858" y="306"/>
                    </a:lnTo>
                    <a:lnTo>
                      <a:pt x="3858" y="306"/>
                    </a:lnTo>
                    <a:lnTo>
                      <a:pt x="3858" y="306"/>
                    </a:lnTo>
                    <a:lnTo>
                      <a:pt x="3864" y="306"/>
                    </a:lnTo>
                    <a:lnTo>
                      <a:pt x="3864" y="300"/>
                    </a:lnTo>
                    <a:lnTo>
                      <a:pt x="3864" y="294"/>
                    </a:lnTo>
                    <a:lnTo>
                      <a:pt x="3864" y="282"/>
                    </a:lnTo>
                    <a:lnTo>
                      <a:pt x="3864" y="270"/>
                    </a:lnTo>
                    <a:lnTo>
                      <a:pt x="3864" y="258"/>
                    </a:lnTo>
                    <a:lnTo>
                      <a:pt x="3864" y="240"/>
                    </a:lnTo>
                    <a:lnTo>
                      <a:pt x="3864" y="228"/>
                    </a:lnTo>
                    <a:lnTo>
                      <a:pt x="3870" y="222"/>
                    </a:lnTo>
                    <a:lnTo>
                      <a:pt x="3870" y="222"/>
                    </a:lnTo>
                    <a:lnTo>
                      <a:pt x="3870" y="228"/>
                    </a:lnTo>
                    <a:lnTo>
                      <a:pt x="3870" y="240"/>
                    </a:lnTo>
                    <a:lnTo>
                      <a:pt x="3870" y="258"/>
                    </a:lnTo>
                    <a:lnTo>
                      <a:pt x="3870" y="270"/>
                    </a:lnTo>
                    <a:lnTo>
                      <a:pt x="3870" y="282"/>
                    </a:lnTo>
                    <a:lnTo>
                      <a:pt x="3870" y="294"/>
                    </a:lnTo>
                    <a:lnTo>
                      <a:pt x="3876" y="300"/>
                    </a:lnTo>
                    <a:lnTo>
                      <a:pt x="3876" y="306"/>
                    </a:lnTo>
                    <a:lnTo>
                      <a:pt x="3876" y="306"/>
                    </a:lnTo>
                    <a:lnTo>
                      <a:pt x="3876" y="306"/>
                    </a:lnTo>
                    <a:lnTo>
                      <a:pt x="3876" y="306"/>
                    </a:lnTo>
                    <a:lnTo>
                      <a:pt x="3876" y="306"/>
                    </a:lnTo>
                    <a:lnTo>
                      <a:pt x="3876" y="306"/>
                    </a:lnTo>
                    <a:lnTo>
                      <a:pt x="3882" y="306"/>
                    </a:lnTo>
                    <a:lnTo>
                      <a:pt x="3882" y="306"/>
                    </a:lnTo>
                    <a:lnTo>
                      <a:pt x="3882" y="306"/>
                    </a:lnTo>
                    <a:lnTo>
                      <a:pt x="3882" y="312"/>
                    </a:lnTo>
                    <a:lnTo>
                      <a:pt x="3882" y="312"/>
                    </a:lnTo>
                    <a:lnTo>
                      <a:pt x="3882" y="312"/>
                    </a:lnTo>
                    <a:lnTo>
                      <a:pt x="3888" y="312"/>
                    </a:lnTo>
                    <a:lnTo>
                      <a:pt x="3888" y="312"/>
                    </a:lnTo>
                    <a:lnTo>
                      <a:pt x="3888" y="312"/>
                    </a:lnTo>
                    <a:lnTo>
                      <a:pt x="3888" y="312"/>
                    </a:lnTo>
                    <a:lnTo>
                      <a:pt x="3888" y="312"/>
                    </a:lnTo>
                    <a:lnTo>
                      <a:pt x="3888" y="312"/>
                    </a:lnTo>
                    <a:lnTo>
                      <a:pt x="3894" y="312"/>
                    </a:lnTo>
                    <a:lnTo>
                      <a:pt x="3900" y="318"/>
                    </a:lnTo>
                    <a:lnTo>
                      <a:pt x="3900" y="318"/>
                    </a:lnTo>
                    <a:lnTo>
                      <a:pt x="3906" y="318"/>
                    </a:lnTo>
                    <a:lnTo>
                      <a:pt x="3906" y="318"/>
                    </a:lnTo>
                    <a:lnTo>
                      <a:pt x="3906" y="318"/>
                    </a:lnTo>
                    <a:lnTo>
                      <a:pt x="3906" y="318"/>
                    </a:lnTo>
                    <a:lnTo>
                      <a:pt x="3906" y="318"/>
                    </a:lnTo>
                    <a:lnTo>
                      <a:pt x="3918" y="318"/>
                    </a:lnTo>
                    <a:lnTo>
                      <a:pt x="3918" y="318"/>
                    </a:lnTo>
                    <a:lnTo>
                      <a:pt x="3918" y="318"/>
                    </a:lnTo>
                    <a:lnTo>
                      <a:pt x="3918" y="318"/>
                    </a:lnTo>
                    <a:lnTo>
                      <a:pt x="3924" y="318"/>
                    </a:lnTo>
                    <a:lnTo>
                      <a:pt x="3924" y="318"/>
                    </a:lnTo>
                    <a:lnTo>
                      <a:pt x="3924" y="318"/>
                    </a:lnTo>
                    <a:lnTo>
                      <a:pt x="3924" y="318"/>
                    </a:lnTo>
                    <a:lnTo>
                      <a:pt x="3924" y="318"/>
                    </a:lnTo>
                    <a:lnTo>
                      <a:pt x="3924" y="318"/>
                    </a:lnTo>
                    <a:lnTo>
                      <a:pt x="3930" y="318"/>
                    </a:lnTo>
                    <a:lnTo>
                      <a:pt x="3930" y="318"/>
                    </a:lnTo>
                    <a:lnTo>
                      <a:pt x="3930" y="312"/>
                    </a:lnTo>
                    <a:lnTo>
                      <a:pt x="3930" y="312"/>
                    </a:lnTo>
                    <a:lnTo>
                      <a:pt x="3930" y="312"/>
                    </a:lnTo>
                    <a:lnTo>
                      <a:pt x="3942" y="306"/>
                    </a:lnTo>
                    <a:lnTo>
                      <a:pt x="3942" y="306"/>
                    </a:lnTo>
                    <a:lnTo>
                      <a:pt x="3942" y="306"/>
                    </a:lnTo>
                    <a:lnTo>
                      <a:pt x="3948" y="306"/>
                    </a:lnTo>
                    <a:lnTo>
                      <a:pt x="3948" y="306"/>
                    </a:lnTo>
                    <a:lnTo>
                      <a:pt x="3948" y="306"/>
                    </a:lnTo>
                    <a:lnTo>
                      <a:pt x="3948" y="306"/>
                    </a:lnTo>
                    <a:lnTo>
                      <a:pt x="3960" y="294"/>
                    </a:lnTo>
                    <a:lnTo>
                      <a:pt x="3960" y="294"/>
                    </a:lnTo>
                    <a:lnTo>
                      <a:pt x="3960" y="294"/>
                    </a:lnTo>
                    <a:lnTo>
                      <a:pt x="3960" y="294"/>
                    </a:lnTo>
                    <a:lnTo>
                      <a:pt x="3960" y="294"/>
                    </a:lnTo>
                    <a:lnTo>
                      <a:pt x="3966" y="294"/>
                    </a:lnTo>
                    <a:lnTo>
                      <a:pt x="3966" y="288"/>
                    </a:lnTo>
                    <a:lnTo>
                      <a:pt x="3966" y="288"/>
                    </a:lnTo>
                    <a:lnTo>
                      <a:pt x="3966" y="288"/>
                    </a:lnTo>
                    <a:lnTo>
                      <a:pt x="3966" y="288"/>
                    </a:lnTo>
                    <a:lnTo>
                      <a:pt x="3966" y="288"/>
                    </a:lnTo>
                    <a:lnTo>
                      <a:pt x="3972" y="282"/>
                    </a:lnTo>
                    <a:lnTo>
                      <a:pt x="3972" y="282"/>
                    </a:lnTo>
                    <a:lnTo>
                      <a:pt x="3972" y="282"/>
                    </a:lnTo>
                    <a:lnTo>
                      <a:pt x="3972" y="282"/>
                    </a:lnTo>
                    <a:lnTo>
                      <a:pt x="3984" y="270"/>
                    </a:lnTo>
                    <a:lnTo>
                      <a:pt x="3984" y="264"/>
                    </a:lnTo>
                    <a:lnTo>
                      <a:pt x="3984" y="264"/>
                    </a:lnTo>
                    <a:lnTo>
                      <a:pt x="3984" y="264"/>
                    </a:lnTo>
                    <a:lnTo>
                      <a:pt x="3984" y="264"/>
                    </a:lnTo>
                    <a:lnTo>
                      <a:pt x="3990" y="258"/>
                    </a:lnTo>
                    <a:lnTo>
                      <a:pt x="3990" y="258"/>
                    </a:lnTo>
                    <a:lnTo>
                      <a:pt x="3996" y="240"/>
                    </a:lnTo>
                    <a:lnTo>
                      <a:pt x="4002" y="240"/>
                    </a:lnTo>
                    <a:lnTo>
                      <a:pt x="4002" y="240"/>
                    </a:lnTo>
                    <a:lnTo>
                      <a:pt x="4002" y="234"/>
                    </a:lnTo>
                    <a:lnTo>
                      <a:pt x="4002" y="234"/>
                    </a:lnTo>
                    <a:lnTo>
                      <a:pt x="4002" y="234"/>
                    </a:lnTo>
                    <a:lnTo>
                      <a:pt x="4002" y="234"/>
                    </a:lnTo>
                    <a:lnTo>
                      <a:pt x="4008" y="228"/>
                    </a:lnTo>
                    <a:lnTo>
                      <a:pt x="4008" y="228"/>
                    </a:lnTo>
                    <a:lnTo>
                      <a:pt x="4008" y="228"/>
                    </a:lnTo>
                    <a:lnTo>
                      <a:pt x="4008" y="222"/>
                    </a:lnTo>
                    <a:lnTo>
                      <a:pt x="4008" y="222"/>
                    </a:lnTo>
                    <a:lnTo>
                      <a:pt x="4008" y="222"/>
                    </a:lnTo>
                    <a:lnTo>
                      <a:pt x="4014" y="216"/>
                    </a:lnTo>
                    <a:lnTo>
                      <a:pt x="4014" y="216"/>
                    </a:lnTo>
                    <a:lnTo>
                      <a:pt x="4026" y="192"/>
                    </a:lnTo>
                    <a:lnTo>
                      <a:pt x="4026" y="192"/>
                    </a:lnTo>
                    <a:lnTo>
                      <a:pt x="4026" y="192"/>
                    </a:lnTo>
                    <a:lnTo>
                      <a:pt x="4026" y="186"/>
                    </a:lnTo>
                    <a:lnTo>
                      <a:pt x="4026" y="186"/>
                    </a:lnTo>
                    <a:lnTo>
                      <a:pt x="4026" y="186"/>
                    </a:lnTo>
                    <a:lnTo>
                      <a:pt x="4026" y="180"/>
                    </a:lnTo>
                    <a:lnTo>
                      <a:pt x="4038" y="156"/>
                    </a:lnTo>
                    <a:lnTo>
                      <a:pt x="4038" y="150"/>
                    </a:lnTo>
                    <a:lnTo>
                      <a:pt x="4044" y="150"/>
                    </a:lnTo>
                    <a:lnTo>
                      <a:pt x="4044" y="150"/>
                    </a:lnTo>
                    <a:lnTo>
                      <a:pt x="4044" y="144"/>
                    </a:lnTo>
                    <a:lnTo>
                      <a:pt x="4044" y="144"/>
                    </a:lnTo>
                    <a:lnTo>
                      <a:pt x="4044" y="138"/>
                    </a:lnTo>
                    <a:lnTo>
                      <a:pt x="4044" y="138"/>
                    </a:lnTo>
                    <a:lnTo>
                      <a:pt x="4050" y="132"/>
                    </a:lnTo>
                    <a:lnTo>
                      <a:pt x="4050" y="132"/>
                    </a:lnTo>
                    <a:lnTo>
                      <a:pt x="4050" y="132"/>
                    </a:lnTo>
                    <a:lnTo>
                      <a:pt x="4050" y="126"/>
                    </a:lnTo>
                    <a:lnTo>
                      <a:pt x="4050" y="126"/>
                    </a:lnTo>
                    <a:lnTo>
                      <a:pt x="4050" y="120"/>
                    </a:lnTo>
                    <a:lnTo>
                      <a:pt x="4050" y="120"/>
                    </a:lnTo>
                    <a:lnTo>
                      <a:pt x="4050" y="120"/>
                    </a:lnTo>
                    <a:lnTo>
                      <a:pt x="4056" y="114"/>
                    </a:lnTo>
                    <a:lnTo>
                      <a:pt x="4056" y="114"/>
                    </a:lnTo>
                    <a:lnTo>
                      <a:pt x="4056" y="108"/>
                    </a:lnTo>
                    <a:lnTo>
                      <a:pt x="4056" y="108"/>
                    </a:lnTo>
                    <a:lnTo>
                      <a:pt x="4056" y="108"/>
                    </a:lnTo>
                    <a:lnTo>
                      <a:pt x="4056" y="108"/>
                    </a:lnTo>
                    <a:lnTo>
                      <a:pt x="4056" y="102"/>
                    </a:lnTo>
                    <a:lnTo>
                      <a:pt x="4062" y="102"/>
                    </a:lnTo>
                    <a:lnTo>
                      <a:pt x="4062" y="96"/>
                    </a:lnTo>
                    <a:lnTo>
                      <a:pt x="4062" y="96"/>
                    </a:lnTo>
                    <a:lnTo>
                      <a:pt x="4062" y="90"/>
                    </a:lnTo>
                    <a:lnTo>
                      <a:pt x="4062" y="90"/>
                    </a:lnTo>
                    <a:lnTo>
                      <a:pt x="4062" y="84"/>
                    </a:lnTo>
                    <a:lnTo>
                      <a:pt x="4062" y="84"/>
                    </a:lnTo>
                    <a:lnTo>
                      <a:pt x="4062" y="84"/>
                    </a:lnTo>
                    <a:lnTo>
                      <a:pt x="4068" y="84"/>
                    </a:lnTo>
                    <a:lnTo>
                      <a:pt x="4068" y="96"/>
                    </a:lnTo>
                    <a:lnTo>
                      <a:pt x="4068" y="108"/>
                    </a:lnTo>
                    <a:lnTo>
                      <a:pt x="4068" y="126"/>
                    </a:lnTo>
                    <a:lnTo>
                      <a:pt x="4068" y="144"/>
                    </a:lnTo>
                    <a:lnTo>
                      <a:pt x="4068" y="162"/>
                    </a:lnTo>
                    <a:lnTo>
                      <a:pt x="4068" y="174"/>
                    </a:lnTo>
                    <a:lnTo>
                      <a:pt x="4068" y="186"/>
                    </a:lnTo>
                    <a:lnTo>
                      <a:pt x="4074" y="186"/>
                    </a:lnTo>
                    <a:lnTo>
                      <a:pt x="4074" y="174"/>
                    </a:lnTo>
                    <a:lnTo>
                      <a:pt x="4074" y="162"/>
                    </a:lnTo>
                    <a:lnTo>
                      <a:pt x="4074" y="144"/>
                    </a:lnTo>
                    <a:lnTo>
                      <a:pt x="4074" y="126"/>
                    </a:lnTo>
                    <a:lnTo>
                      <a:pt x="4074" y="108"/>
                    </a:lnTo>
                    <a:lnTo>
                      <a:pt x="4074" y="96"/>
                    </a:lnTo>
                    <a:lnTo>
                      <a:pt x="4074" y="90"/>
                    </a:lnTo>
                    <a:lnTo>
                      <a:pt x="4080" y="84"/>
                    </a:lnTo>
                    <a:lnTo>
                      <a:pt x="4080" y="90"/>
                    </a:lnTo>
                    <a:lnTo>
                      <a:pt x="4080" y="90"/>
                    </a:lnTo>
                    <a:lnTo>
                      <a:pt x="4080" y="96"/>
                    </a:lnTo>
                    <a:lnTo>
                      <a:pt x="4080" y="96"/>
                    </a:lnTo>
                    <a:lnTo>
                      <a:pt x="4080" y="102"/>
                    </a:lnTo>
                    <a:lnTo>
                      <a:pt x="4080" y="102"/>
                    </a:lnTo>
                    <a:lnTo>
                      <a:pt x="4086" y="108"/>
                    </a:lnTo>
                    <a:lnTo>
                      <a:pt x="4086" y="108"/>
                    </a:lnTo>
                    <a:lnTo>
                      <a:pt x="4086" y="114"/>
                    </a:lnTo>
                    <a:lnTo>
                      <a:pt x="4086" y="114"/>
                    </a:lnTo>
                    <a:lnTo>
                      <a:pt x="4086" y="120"/>
                    </a:lnTo>
                    <a:lnTo>
                      <a:pt x="4086" y="120"/>
                    </a:lnTo>
                    <a:lnTo>
                      <a:pt x="4092" y="126"/>
                    </a:lnTo>
                    <a:lnTo>
                      <a:pt x="4092" y="126"/>
                    </a:lnTo>
                    <a:lnTo>
                      <a:pt x="4092" y="132"/>
                    </a:lnTo>
                    <a:lnTo>
                      <a:pt x="4092" y="132"/>
                    </a:lnTo>
                    <a:lnTo>
                      <a:pt x="4092" y="138"/>
                    </a:lnTo>
                    <a:lnTo>
                      <a:pt x="4092" y="138"/>
                    </a:lnTo>
                    <a:lnTo>
                      <a:pt x="4104" y="168"/>
                    </a:lnTo>
                    <a:lnTo>
                      <a:pt x="4104" y="174"/>
                    </a:lnTo>
                    <a:lnTo>
                      <a:pt x="4104" y="174"/>
                    </a:lnTo>
                    <a:lnTo>
                      <a:pt x="4110" y="174"/>
                    </a:lnTo>
                    <a:lnTo>
                      <a:pt x="4110" y="180"/>
                    </a:lnTo>
                    <a:lnTo>
                      <a:pt x="4110" y="180"/>
                    </a:lnTo>
                    <a:lnTo>
                      <a:pt x="4110" y="180"/>
                    </a:lnTo>
                    <a:lnTo>
                      <a:pt x="4122" y="210"/>
                    </a:lnTo>
                    <a:lnTo>
                      <a:pt x="4122" y="210"/>
                    </a:lnTo>
                    <a:lnTo>
                      <a:pt x="4122" y="216"/>
                    </a:lnTo>
                    <a:lnTo>
                      <a:pt x="4122" y="216"/>
                    </a:lnTo>
                    <a:lnTo>
                      <a:pt x="4122" y="216"/>
                    </a:lnTo>
                    <a:lnTo>
                      <a:pt x="4128" y="222"/>
                    </a:lnTo>
                    <a:lnTo>
                      <a:pt x="4128" y="222"/>
                    </a:lnTo>
                    <a:lnTo>
                      <a:pt x="4128" y="222"/>
                    </a:lnTo>
                    <a:lnTo>
                      <a:pt x="4128" y="228"/>
                    </a:lnTo>
                    <a:lnTo>
                      <a:pt x="4128" y="228"/>
                    </a:lnTo>
                    <a:lnTo>
                      <a:pt x="4128" y="228"/>
                    </a:lnTo>
                    <a:lnTo>
                      <a:pt x="4134" y="234"/>
                    </a:lnTo>
                    <a:lnTo>
                      <a:pt x="4134" y="234"/>
                    </a:lnTo>
                    <a:lnTo>
                      <a:pt x="4134" y="234"/>
                    </a:lnTo>
                    <a:lnTo>
                      <a:pt x="4134" y="240"/>
                    </a:lnTo>
                    <a:lnTo>
                      <a:pt x="4146" y="258"/>
                    </a:lnTo>
                    <a:lnTo>
                      <a:pt x="4146" y="258"/>
                    </a:lnTo>
                    <a:lnTo>
                      <a:pt x="4146" y="264"/>
                    </a:lnTo>
                    <a:lnTo>
                      <a:pt x="4146" y="264"/>
                    </a:lnTo>
                    <a:lnTo>
                      <a:pt x="4152" y="264"/>
                    </a:lnTo>
                    <a:lnTo>
                      <a:pt x="4152" y="264"/>
                    </a:lnTo>
                    <a:lnTo>
                      <a:pt x="4152" y="270"/>
                    </a:lnTo>
                    <a:lnTo>
                      <a:pt x="4164" y="288"/>
                    </a:lnTo>
                    <a:lnTo>
                      <a:pt x="4164" y="288"/>
                    </a:lnTo>
                    <a:lnTo>
                      <a:pt x="4164" y="288"/>
                    </a:lnTo>
                    <a:lnTo>
                      <a:pt x="4164" y="288"/>
                    </a:lnTo>
                    <a:lnTo>
                      <a:pt x="4164" y="288"/>
                    </a:lnTo>
                    <a:lnTo>
                      <a:pt x="4164" y="294"/>
                    </a:lnTo>
                    <a:lnTo>
                      <a:pt x="4170" y="294"/>
                    </a:lnTo>
                    <a:lnTo>
                      <a:pt x="4170" y="294"/>
                    </a:lnTo>
                    <a:lnTo>
                      <a:pt x="4170" y="294"/>
                    </a:lnTo>
                    <a:lnTo>
                      <a:pt x="4170" y="300"/>
                    </a:lnTo>
                    <a:lnTo>
                      <a:pt x="4170" y="300"/>
                    </a:lnTo>
                    <a:lnTo>
                      <a:pt x="4170" y="300"/>
                    </a:lnTo>
                    <a:lnTo>
                      <a:pt x="4176" y="300"/>
                    </a:lnTo>
                    <a:lnTo>
                      <a:pt x="4176" y="300"/>
                    </a:lnTo>
                    <a:lnTo>
                      <a:pt x="4176" y="306"/>
                    </a:lnTo>
                    <a:lnTo>
                      <a:pt x="4188" y="312"/>
                    </a:lnTo>
                    <a:lnTo>
                      <a:pt x="4188" y="318"/>
                    </a:lnTo>
                    <a:lnTo>
                      <a:pt x="4188" y="318"/>
                    </a:lnTo>
                    <a:lnTo>
                      <a:pt x="4188" y="318"/>
                    </a:lnTo>
                    <a:lnTo>
                      <a:pt x="4188" y="318"/>
                    </a:lnTo>
                    <a:lnTo>
                      <a:pt x="4188" y="318"/>
                    </a:lnTo>
                    <a:lnTo>
                      <a:pt x="4194" y="318"/>
                    </a:lnTo>
                    <a:lnTo>
                      <a:pt x="4200" y="330"/>
                    </a:lnTo>
                    <a:lnTo>
                      <a:pt x="4200" y="330"/>
                    </a:lnTo>
                    <a:lnTo>
                      <a:pt x="4206" y="330"/>
                    </a:lnTo>
                    <a:lnTo>
                      <a:pt x="4206" y="330"/>
                    </a:lnTo>
                    <a:lnTo>
                      <a:pt x="4206" y="330"/>
                    </a:lnTo>
                    <a:lnTo>
                      <a:pt x="4206" y="330"/>
                    </a:lnTo>
                    <a:lnTo>
                      <a:pt x="4206" y="330"/>
                    </a:lnTo>
                    <a:lnTo>
                      <a:pt x="4206" y="330"/>
                    </a:lnTo>
                    <a:lnTo>
                      <a:pt x="4212" y="330"/>
                    </a:lnTo>
                    <a:lnTo>
                      <a:pt x="4212" y="330"/>
                    </a:lnTo>
                    <a:lnTo>
                      <a:pt x="4212" y="330"/>
                    </a:lnTo>
                    <a:lnTo>
                      <a:pt x="4212" y="330"/>
                    </a:lnTo>
                    <a:lnTo>
                      <a:pt x="4212" y="336"/>
                    </a:lnTo>
                    <a:lnTo>
                      <a:pt x="4212" y="336"/>
                    </a:lnTo>
                    <a:lnTo>
                      <a:pt x="4218" y="336"/>
                    </a:lnTo>
                    <a:lnTo>
                      <a:pt x="4224" y="336"/>
                    </a:lnTo>
                    <a:lnTo>
                      <a:pt x="4230" y="336"/>
                    </a:lnTo>
                    <a:lnTo>
                      <a:pt x="4230" y="336"/>
                    </a:lnTo>
                    <a:lnTo>
                      <a:pt x="4230" y="336"/>
                    </a:lnTo>
                    <a:lnTo>
                      <a:pt x="4230" y="336"/>
                    </a:lnTo>
                    <a:lnTo>
                      <a:pt x="4230" y="336"/>
                    </a:lnTo>
                    <a:lnTo>
                      <a:pt x="4230" y="336"/>
                    </a:lnTo>
                    <a:lnTo>
                      <a:pt x="4242" y="336"/>
                    </a:lnTo>
                    <a:lnTo>
                      <a:pt x="4242" y="336"/>
                    </a:lnTo>
                    <a:lnTo>
                      <a:pt x="4242" y="336"/>
                    </a:lnTo>
                    <a:lnTo>
                      <a:pt x="4248" y="336"/>
                    </a:lnTo>
                    <a:lnTo>
                      <a:pt x="4248" y="336"/>
                    </a:lnTo>
                    <a:lnTo>
                      <a:pt x="4248" y="336"/>
                    </a:lnTo>
                    <a:lnTo>
                      <a:pt x="4248" y="330"/>
                    </a:lnTo>
                    <a:lnTo>
                      <a:pt x="4248" y="330"/>
                    </a:lnTo>
                    <a:lnTo>
                      <a:pt x="4248" y="330"/>
                    </a:lnTo>
                    <a:lnTo>
                      <a:pt x="4254" y="330"/>
                    </a:lnTo>
                    <a:lnTo>
                      <a:pt x="4254" y="330"/>
                    </a:lnTo>
                    <a:lnTo>
                      <a:pt x="4254" y="330"/>
                    </a:lnTo>
                    <a:lnTo>
                      <a:pt x="4254" y="330"/>
                    </a:lnTo>
                    <a:lnTo>
                      <a:pt x="4254" y="330"/>
                    </a:lnTo>
                    <a:lnTo>
                      <a:pt x="4254" y="330"/>
                    </a:lnTo>
                    <a:lnTo>
                      <a:pt x="4254" y="330"/>
                    </a:lnTo>
                    <a:lnTo>
                      <a:pt x="4254" y="330"/>
                    </a:lnTo>
                    <a:lnTo>
                      <a:pt x="4260" y="330"/>
                    </a:lnTo>
                    <a:lnTo>
                      <a:pt x="4260" y="330"/>
                    </a:lnTo>
                    <a:lnTo>
                      <a:pt x="4260" y="330"/>
                    </a:lnTo>
                    <a:lnTo>
                      <a:pt x="4260" y="330"/>
                    </a:lnTo>
                    <a:lnTo>
                      <a:pt x="4260" y="324"/>
                    </a:lnTo>
                    <a:lnTo>
                      <a:pt x="4260" y="324"/>
                    </a:lnTo>
                    <a:lnTo>
                      <a:pt x="4260" y="324"/>
                    </a:lnTo>
                    <a:lnTo>
                      <a:pt x="4266" y="324"/>
                    </a:lnTo>
                    <a:lnTo>
                      <a:pt x="4266" y="324"/>
                    </a:lnTo>
                    <a:lnTo>
                      <a:pt x="4266" y="324"/>
                    </a:lnTo>
                    <a:lnTo>
                      <a:pt x="4266" y="324"/>
                    </a:lnTo>
                    <a:lnTo>
                      <a:pt x="4266" y="324"/>
                    </a:lnTo>
                    <a:lnTo>
                      <a:pt x="4266" y="324"/>
                    </a:lnTo>
                    <a:lnTo>
                      <a:pt x="4266" y="324"/>
                    </a:lnTo>
                    <a:lnTo>
                      <a:pt x="4266" y="318"/>
                    </a:lnTo>
                    <a:lnTo>
                      <a:pt x="4266" y="312"/>
                    </a:lnTo>
                    <a:lnTo>
                      <a:pt x="4272" y="300"/>
                    </a:lnTo>
                    <a:lnTo>
                      <a:pt x="4272" y="288"/>
                    </a:lnTo>
                    <a:lnTo>
                      <a:pt x="4272" y="276"/>
                    </a:lnTo>
                    <a:lnTo>
                      <a:pt x="4272" y="258"/>
                    </a:lnTo>
                    <a:lnTo>
                      <a:pt x="4272" y="246"/>
                    </a:lnTo>
                    <a:lnTo>
                      <a:pt x="4272" y="240"/>
                    </a:lnTo>
                    <a:lnTo>
                      <a:pt x="4272" y="240"/>
                    </a:lnTo>
                    <a:lnTo>
                      <a:pt x="4278" y="246"/>
                    </a:lnTo>
                    <a:lnTo>
                      <a:pt x="4278" y="264"/>
                    </a:lnTo>
                    <a:lnTo>
                      <a:pt x="4278" y="276"/>
                    </a:lnTo>
                    <a:lnTo>
                      <a:pt x="4278" y="288"/>
                    </a:lnTo>
                    <a:lnTo>
                      <a:pt x="4278" y="300"/>
                    </a:lnTo>
                    <a:lnTo>
                      <a:pt x="4278" y="312"/>
                    </a:lnTo>
                    <a:lnTo>
                      <a:pt x="4278" y="318"/>
                    </a:lnTo>
                    <a:lnTo>
                      <a:pt x="4278" y="324"/>
                    </a:lnTo>
                    <a:lnTo>
                      <a:pt x="4278" y="324"/>
                    </a:lnTo>
                    <a:lnTo>
                      <a:pt x="4284" y="324"/>
                    </a:lnTo>
                    <a:lnTo>
                      <a:pt x="4284" y="324"/>
                    </a:lnTo>
                    <a:lnTo>
                      <a:pt x="4284" y="324"/>
                    </a:lnTo>
                    <a:lnTo>
                      <a:pt x="4284" y="324"/>
                    </a:lnTo>
                    <a:lnTo>
                      <a:pt x="4284" y="330"/>
                    </a:lnTo>
                    <a:lnTo>
                      <a:pt x="4284" y="330"/>
                    </a:lnTo>
                    <a:lnTo>
                      <a:pt x="4290" y="330"/>
                    </a:lnTo>
                    <a:lnTo>
                      <a:pt x="4290" y="330"/>
                    </a:lnTo>
                    <a:lnTo>
                      <a:pt x="4290" y="330"/>
                    </a:lnTo>
                    <a:lnTo>
                      <a:pt x="4290" y="330"/>
                    </a:lnTo>
                    <a:lnTo>
                      <a:pt x="4290" y="330"/>
                    </a:lnTo>
                    <a:lnTo>
                      <a:pt x="4290" y="330"/>
                    </a:lnTo>
                    <a:lnTo>
                      <a:pt x="4296" y="330"/>
                    </a:lnTo>
                    <a:lnTo>
                      <a:pt x="4296" y="336"/>
                    </a:lnTo>
                    <a:lnTo>
                      <a:pt x="4296" y="336"/>
                    </a:lnTo>
                    <a:lnTo>
                      <a:pt x="4296" y="336"/>
                    </a:lnTo>
                    <a:lnTo>
                      <a:pt x="4296" y="336"/>
                    </a:lnTo>
                    <a:lnTo>
                      <a:pt x="4308" y="342"/>
                    </a:lnTo>
                    <a:lnTo>
                      <a:pt x="4308" y="342"/>
                    </a:lnTo>
                    <a:lnTo>
                      <a:pt x="4308" y="342"/>
                    </a:lnTo>
                    <a:lnTo>
                      <a:pt x="4308" y="342"/>
                    </a:lnTo>
                    <a:lnTo>
                      <a:pt x="4314" y="342"/>
                    </a:lnTo>
                    <a:lnTo>
                      <a:pt x="4314" y="342"/>
                    </a:lnTo>
                    <a:lnTo>
                      <a:pt x="4314" y="342"/>
                    </a:lnTo>
                    <a:lnTo>
                      <a:pt x="4326" y="342"/>
                    </a:lnTo>
                    <a:lnTo>
                      <a:pt x="4326" y="342"/>
                    </a:lnTo>
                    <a:lnTo>
                      <a:pt x="4326" y="342"/>
                    </a:lnTo>
                    <a:lnTo>
                      <a:pt x="4326" y="342"/>
                    </a:lnTo>
                    <a:lnTo>
                      <a:pt x="4326" y="342"/>
                    </a:lnTo>
                    <a:lnTo>
                      <a:pt x="4332" y="342"/>
                    </a:lnTo>
                    <a:lnTo>
                      <a:pt x="4332" y="342"/>
                    </a:lnTo>
                    <a:lnTo>
                      <a:pt x="4332" y="342"/>
                    </a:lnTo>
                    <a:lnTo>
                      <a:pt x="4332" y="342"/>
                    </a:lnTo>
                    <a:lnTo>
                      <a:pt x="4332" y="342"/>
                    </a:lnTo>
                    <a:lnTo>
                      <a:pt x="4332" y="342"/>
                    </a:lnTo>
                    <a:lnTo>
                      <a:pt x="4338" y="342"/>
                    </a:lnTo>
                    <a:lnTo>
                      <a:pt x="4338" y="342"/>
                    </a:lnTo>
                    <a:lnTo>
                      <a:pt x="4338" y="342"/>
                    </a:lnTo>
                    <a:lnTo>
                      <a:pt x="4338" y="342"/>
                    </a:lnTo>
                    <a:lnTo>
                      <a:pt x="4350" y="336"/>
                    </a:lnTo>
                    <a:lnTo>
                      <a:pt x="4350" y="336"/>
                    </a:lnTo>
                    <a:lnTo>
                      <a:pt x="4350" y="336"/>
                    </a:lnTo>
                    <a:lnTo>
                      <a:pt x="4350" y="336"/>
                    </a:lnTo>
                    <a:lnTo>
                      <a:pt x="4350" y="330"/>
                    </a:lnTo>
                    <a:lnTo>
                      <a:pt x="4356" y="330"/>
                    </a:lnTo>
                    <a:lnTo>
                      <a:pt x="4356" y="330"/>
                    </a:lnTo>
                    <a:lnTo>
                      <a:pt x="4362" y="324"/>
                    </a:lnTo>
                    <a:lnTo>
                      <a:pt x="4368" y="324"/>
                    </a:lnTo>
                    <a:lnTo>
                      <a:pt x="4368" y="324"/>
                    </a:lnTo>
                    <a:lnTo>
                      <a:pt x="4368" y="318"/>
                    </a:lnTo>
                    <a:lnTo>
                      <a:pt x="4368" y="318"/>
                    </a:lnTo>
                    <a:lnTo>
                      <a:pt x="4368" y="318"/>
                    </a:lnTo>
                    <a:lnTo>
                      <a:pt x="4368" y="318"/>
                    </a:lnTo>
                    <a:lnTo>
                      <a:pt x="4374" y="318"/>
                    </a:lnTo>
                    <a:lnTo>
                      <a:pt x="4374" y="318"/>
                    </a:lnTo>
                    <a:lnTo>
                      <a:pt x="4374" y="312"/>
                    </a:lnTo>
                    <a:lnTo>
                      <a:pt x="4374" y="312"/>
                    </a:lnTo>
                    <a:lnTo>
                      <a:pt x="4374" y="312"/>
                    </a:lnTo>
                    <a:lnTo>
                      <a:pt x="4374" y="312"/>
                    </a:lnTo>
                    <a:lnTo>
                      <a:pt x="4380" y="312"/>
                    </a:lnTo>
                    <a:lnTo>
                      <a:pt x="4380" y="306"/>
                    </a:lnTo>
                    <a:lnTo>
                      <a:pt x="4392" y="294"/>
                    </a:lnTo>
                    <a:lnTo>
                      <a:pt x="4392" y="294"/>
                    </a:lnTo>
                    <a:lnTo>
                      <a:pt x="4392" y="294"/>
                    </a:lnTo>
                    <a:lnTo>
                      <a:pt x="4392" y="288"/>
                    </a:lnTo>
                    <a:lnTo>
                      <a:pt x="4392" y="288"/>
                    </a:lnTo>
                    <a:lnTo>
                      <a:pt x="4392" y="288"/>
                    </a:lnTo>
                    <a:lnTo>
                      <a:pt x="4392" y="288"/>
                    </a:lnTo>
                    <a:lnTo>
                      <a:pt x="4404" y="270"/>
                    </a:lnTo>
                    <a:lnTo>
                      <a:pt x="4404" y="264"/>
                    </a:lnTo>
                    <a:lnTo>
                      <a:pt x="4410" y="264"/>
                    </a:lnTo>
                    <a:lnTo>
                      <a:pt x="4410" y="264"/>
                    </a:lnTo>
                    <a:lnTo>
                      <a:pt x="4410" y="264"/>
                    </a:lnTo>
                    <a:lnTo>
                      <a:pt x="4410" y="258"/>
                    </a:lnTo>
                    <a:lnTo>
                      <a:pt x="4410" y="258"/>
                    </a:lnTo>
                    <a:lnTo>
                      <a:pt x="4410" y="258"/>
                    </a:lnTo>
                    <a:lnTo>
                      <a:pt x="4410" y="252"/>
                    </a:lnTo>
                    <a:lnTo>
                      <a:pt x="4416" y="252"/>
                    </a:lnTo>
                    <a:lnTo>
                      <a:pt x="4416" y="252"/>
                    </a:lnTo>
                    <a:lnTo>
                      <a:pt x="4416" y="246"/>
                    </a:lnTo>
                    <a:lnTo>
                      <a:pt x="4416" y="246"/>
                    </a:lnTo>
                    <a:lnTo>
                      <a:pt x="4416" y="246"/>
                    </a:lnTo>
                    <a:lnTo>
                      <a:pt x="4416" y="240"/>
                    </a:lnTo>
                    <a:lnTo>
                      <a:pt x="4428" y="216"/>
                    </a:lnTo>
                    <a:lnTo>
                      <a:pt x="4428" y="216"/>
                    </a:lnTo>
                    <a:lnTo>
                      <a:pt x="4434" y="216"/>
                    </a:lnTo>
                    <a:lnTo>
                      <a:pt x="4434" y="210"/>
                    </a:lnTo>
                    <a:lnTo>
                      <a:pt x="4434" y="210"/>
                    </a:lnTo>
                    <a:lnTo>
                      <a:pt x="4434" y="210"/>
                    </a:lnTo>
                    <a:lnTo>
                      <a:pt x="4434" y="204"/>
                    </a:lnTo>
                    <a:lnTo>
                      <a:pt x="4446" y="180"/>
                    </a:lnTo>
                    <a:lnTo>
                      <a:pt x="4446" y="174"/>
                    </a:lnTo>
                    <a:lnTo>
                      <a:pt x="4446" y="174"/>
                    </a:lnTo>
                    <a:lnTo>
                      <a:pt x="4446" y="174"/>
                    </a:lnTo>
                    <a:lnTo>
                      <a:pt x="4452" y="168"/>
                    </a:lnTo>
                    <a:lnTo>
                      <a:pt x="4452" y="168"/>
                    </a:lnTo>
                    <a:lnTo>
                      <a:pt x="4452" y="162"/>
                    </a:lnTo>
                    <a:lnTo>
                      <a:pt x="4452" y="162"/>
                    </a:lnTo>
                    <a:lnTo>
                      <a:pt x="4452" y="156"/>
                    </a:lnTo>
                    <a:lnTo>
                      <a:pt x="4452" y="156"/>
                    </a:lnTo>
                    <a:lnTo>
                      <a:pt x="4458" y="150"/>
                    </a:lnTo>
                    <a:lnTo>
                      <a:pt x="4458" y="150"/>
                    </a:lnTo>
                    <a:lnTo>
                      <a:pt x="4458" y="144"/>
                    </a:lnTo>
                    <a:lnTo>
                      <a:pt x="4458" y="144"/>
                    </a:lnTo>
                    <a:lnTo>
                      <a:pt x="4458" y="138"/>
                    </a:lnTo>
                    <a:lnTo>
                      <a:pt x="4458" y="138"/>
                    </a:lnTo>
                    <a:lnTo>
                      <a:pt x="4458" y="138"/>
                    </a:lnTo>
                    <a:lnTo>
                      <a:pt x="4458" y="138"/>
                    </a:lnTo>
                    <a:lnTo>
                      <a:pt x="4464" y="132"/>
                    </a:lnTo>
                    <a:lnTo>
                      <a:pt x="4464" y="132"/>
                    </a:lnTo>
                    <a:lnTo>
                      <a:pt x="4464" y="132"/>
                    </a:lnTo>
                    <a:lnTo>
                      <a:pt x="4464" y="126"/>
                    </a:lnTo>
                    <a:lnTo>
                      <a:pt x="4464" y="126"/>
                    </a:lnTo>
                    <a:lnTo>
                      <a:pt x="4464" y="120"/>
                    </a:lnTo>
                    <a:lnTo>
                      <a:pt x="4464" y="120"/>
                    </a:lnTo>
                    <a:lnTo>
                      <a:pt x="4470" y="114"/>
                    </a:lnTo>
                    <a:lnTo>
                      <a:pt x="4470" y="114"/>
                    </a:lnTo>
                    <a:lnTo>
                      <a:pt x="4470" y="108"/>
                    </a:lnTo>
                    <a:lnTo>
                      <a:pt x="4470" y="108"/>
                    </a:lnTo>
                    <a:lnTo>
                      <a:pt x="4470" y="108"/>
                    </a:lnTo>
                    <a:lnTo>
                      <a:pt x="4470" y="108"/>
                    </a:lnTo>
                    <a:lnTo>
                      <a:pt x="4470" y="108"/>
                    </a:lnTo>
                    <a:lnTo>
                      <a:pt x="4470" y="114"/>
                    </a:lnTo>
                    <a:lnTo>
                      <a:pt x="4470" y="126"/>
                    </a:lnTo>
                    <a:lnTo>
                      <a:pt x="4476" y="144"/>
                    </a:lnTo>
                    <a:lnTo>
                      <a:pt x="4476" y="162"/>
                    </a:lnTo>
                    <a:lnTo>
                      <a:pt x="4476" y="180"/>
                    </a:lnTo>
                    <a:lnTo>
                      <a:pt x="4476" y="198"/>
                    </a:lnTo>
                    <a:lnTo>
                      <a:pt x="4476" y="204"/>
                    </a:lnTo>
                    <a:lnTo>
                      <a:pt x="4476" y="204"/>
                    </a:lnTo>
                    <a:lnTo>
                      <a:pt x="4476" y="198"/>
                    </a:lnTo>
                    <a:lnTo>
                      <a:pt x="4482" y="180"/>
                    </a:lnTo>
                    <a:lnTo>
                      <a:pt x="4482" y="162"/>
                    </a:lnTo>
                    <a:lnTo>
                      <a:pt x="4482" y="144"/>
                    </a:lnTo>
                    <a:lnTo>
                      <a:pt x="4482" y="126"/>
                    </a:lnTo>
                    <a:lnTo>
                      <a:pt x="4482" y="114"/>
                    </a:lnTo>
                    <a:lnTo>
                      <a:pt x="4482" y="108"/>
                    </a:lnTo>
                    <a:lnTo>
                      <a:pt x="4482" y="108"/>
                    </a:lnTo>
                    <a:lnTo>
                      <a:pt x="4482" y="108"/>
                    </a:lnTo>
                    <a:lnTo>
                      <a:pt x="4482" y="108"/>
                    </a:lnTo>
                    <a:lnTo>
                      <a:pt x="4488" y="114"/>
                    </a:lnTo>
                    <a:lnTo>
                      <a:pt x="4488" y="114"/>
                    </a:lnTo>
                    <a:lnTo>
                      <a:pt x="4488" y="120"/>
                    </a:lnTo>
                    <a:lnTo>
                      <a:pt x="4488" y="120"/>
                    </a:lnTo>
                    <a:lnTo>
                      <a:pt x="4488" y="126"/>
                    </a:lnTo>
                    <a:lnTo>
                      <a:pt x="4488" y="126"/>
                    </a:lnTo>
                    <a:lnTo>
                      <a:pt x="4494" y="132"/>
                    </a:lnTo>
                    <a:lnTo>
                      <a:pt x="4494" y="132"/>
                    </a:lnTo>
                    <a:lnTo>
                      <a:pt x="4494" y="138"/>
                    </a:lnTo>
                    <a:lnTo>
                      <a:pt x="4494" y="138"/>
                    </a:lnTo>
                    <a:lnTo>
                      <a:pt x="4494" y="144"/>
                    </a:lnTo>
                    <a:lnTo>
                      <a:pt x="4494" y="144"/>
                    </a:lnTo>
                    <a:lnTo>
                      <a:pt x="4500" y="150"/>
                    </a:lnTo>
                    <a:lnTo>
                      <a:pt x="4500" y="150"/>
                    </a:lnTo>
                    <a:lnTo>
                      <a:pt x="4500" y="156"/>
                    </a:lnTo>
                    <a:lnTo>
                      <a:pt x="4500" y="156"/>
                    </a:lnTo>
                    <a:lnTo>
                      <a:pt x="4512" y="186"/>
                    </a:lnTo>
                    <a:lnTo>
                      <a:pt x="4512" y="186"/>
                    </a:lnTo>
                    <a:lnTo>
                      <a:pt x="4512" y="186"/>
                    </a:lnTo>
                    <a:lnTo>
                      <a:pt x="4512" y="192"/>
                    </a:lnTo>
                    <a:lnTo>
                      <a:pt x="4512" y="192"/>
                    </a:lnTo>
                    <a:lnTo>
                      <a:pt x="4518" y="192"/>
                    </a:lnTo>
                    <a:lnTo>
                      <a:pt x="4518" y="198"/>
                    </a:lnTo>
                    <a:lnTo>
                      <a:pt x="4530" y="222"/>
                    </a:lnTo>
                    <a:lnTo>
                      <a:pt x="4530" y="222"/>
                    </a:lnTo>
                    <a:lnTo>
                      <a:pt x="4530" y="228"/>
                    </a:lnTo>
                    <a:lnTo>
                      <a:pt x="4530" y="228"/>
                    </a:lnTo>
                    <a:lnTo>
                      <a:pt x="4530" y="228"/>
                    </a:lnTo>
                    <a:lnTo>
                      <a:pt x="4530" y="234"/>
                    </a:lnTo>
                    <a:lnTo>
                      <a:pt x="4536" y="234"/>
                    </a:lnTo>
                    <a:lnTo>
                      <a:pt x="4536" y="234"/>
                    </a:lnTo>
                    <a:lnTo>
                      <a:pt x="4536" y="240"/>
                    </a:lnTo>
                    <a:lnTo>
                      <a:pt x="4536" y="240"/>
                    </a:lnTo>
                    <a:lnTo>
                      <a:pt x="4536" y="240"/>
                    </a:lnTo>
                    <a:lnTo>
                      <a:pt x="4536" y="246"/>
                    </a:lnTo>
                    <a:lnTo>
                      <a:pt x="4542" y="246"/>
                    </a:lnTo>
                    <a:lnTo>
                      <a:pt x="4542" y="246"/>
                    </a:lnTo>
                    <a:lnTo>
                      <a:pt x="4542" y="252"/>
                    </a:lnTo>
                    <a:lnTo>
                      <a:pt x="4554" y="270"/>
                    </a:lnTo>
                    <a:lnTo>
                      <a:pt x="4554" y="270"/>
                    </a:lnTo>
                    <a:lnTo>
                      <a:pt x="4554" y="270"/>
                    </a:lnTo>
                    <a:lnTo>
                      <a:pt x="4554" y="270"/>
                    </a:lnTo>
                    <a:lnTo>
                      <a:pt x="4554" y="276"/>
                    </a:lnTo>
                    <a:lnTo>
                      <a:pt x="4554" y="276"/>
                    </a:lnTo>
                    <a:lnTo>
                      <a:pt x="4560" y="276"/>
                    </a:lnTo>
                    <a:lnTo>
                      <a:pt x="4566" y="294"/>
                    </a:lnTo>
                    <a:lnTo>
                      <a:pt x="4566" y="294"/>
                    </a:lnTo>
                    <a:lnTo>
                      <a:pt x="4572" y="294"/>
                    </a:lnTo>
                    <a:lnTo>
                      <a:pt x="4572" y="294"/>
                    </a:lnTo>
                    <a:lnTo>
                      <a:pt x="4572" y="294"/>
                    </a:lnTo>
                    <a:lnTo>
                      <a:pt x="4572" y="300"/>
                    </a:lnTo>
                    <a:lnTo>
                      <a:pt x="4572" y="300"/>
                    </a:lnTo>
                    <a:lnTo>
                      <a:pt x="4572" y="300"/>
                    </a:lnTo>
                    <a:lnTo>
                      <a:pt x="4578" y="300"/>
                    </a:lnTo>
                    <a:lnTo>
                      <a:pt x="4578" y="300"/>
                    </a:lnTo>
                    <a:lnTo>
                      <a:pt x="4578" y="306"/>
                    </a:lnTo>
                    <a:lnTo>
                      <a:pt x="4578" y="306"/>
                    </a:lnTo>
                    <a:lnTo>
                      <a:pt x="4578" y="306"/>
                    </a:lnTo>
                    <a:lnTo>
                      <a:pt x="4578" y="306"/>
                    </a:lnTo>
                    <a:lnTo>
                      <a:pt x="4584" y="306"/>
                    </a:lnTo>
                    <a:lnTo>
                      <a:pt x="4590" y="318"/>
                    </a:lnTo>
                    <a:lnTo>
                      <a:pt x="4596" y="318"/>
                    </a:lnTo>
                    <a:lnTo>
                      <a:pt x="4596" y="318"/>
                    </a:lnTo>
                    <a:lnTo>
                      <a:pt x="4596" y="318"/>
                    </a:lnTo>
                    <a:lnTo>
                      <a:pt x="4596" y="318"/>
                    </a:lnTo>
                    <a:lnTo>
                      <a:pt x="4596" y="324"/>
                    </a:lnTo>
                    <a:lnTo>
                      <a:pt x="4596" y="324"/>
                    </a:lnTo>
                    <a:lnTo>
                      <a:pt x="4608" y="330"/>
                    </a:lnTo>
                    <a:lnTo>
                      <a:pt x="4608" y="330"/>
                    </a:lnTo>
                    <a:lnTo>
                      <a:pt x="4608" y="330"/>
                    </a:lnTo>
                    <a:lnTo>
                      <a:pt x="4614" y="330"/>
                    </a:lnTo>
                    <a:lnTo>
                      <a:pt x="4614" y="330"/>
                    </a:lnTo>
                    <a:lnTo>
                      <a:pt x="4614" y="330"/>
                    </a:lnTo>
                    <a:lnTo>
                      <a:pt x="4614" y="330"/>
                    </a:lnTo>
                    <a:lnTo>
                      <a:pt x="4614" y="330"/>
                    </a:lnTo>
                    <a:lnTo>
                      <a:pt x="4614" y="330"/>
                    </a:lnTo>
                    <a:lnTo>
                      <a:pt x="4620" y="330"/>
                    </a:lnTo>
                    <a:lnTo>
                      <a:pt x="4620" y="330"/>
                    </a:lnTo>
                    <a:lnTo>
                      <a:pt x="4620" y="330"/>
                    </a:lnTo>
                    <a:lnTo>
                      <a:pt x="4620" y="330"/>
                    </a:lnTo>
                    <a:lnTo>
                      <a:pt x="4620" y="330"/>
                    </a:lnTo>
                    <a:lnTo>
                      <a:pt x="4620" y="330"/>
                    </a:lnTo>
                    <a:lnTo>
                      <a:pt x="4632" y="336"/>
                    </a:lnTo>
                    <a:lnTo>
                      <a:pt x="4632" y="336"/>
                    </a:lnTo>
                    <a:lnTo>
                      <a:pt x="4632" y="336"/>
                    </a:lnTo>
                    <a:lnTo>
                      <a:pt x="4638" y="336"/>
                    </a:lnTo>
                    <a:lnTo>
                      <a:pt x="4638" y="336"/>
                    </a:lnTo>
                    <a:lnTo>
                      <a:pt x="4638" y="336"/>
                    </a:lnTo>
                    <a:lnTo>
                      <a:pt x="4638" y="336"/>
                    </a:lnTo>
                    <a:lnTo>
                      <a:pt x="4650" y="330"/>
                    </a:lnTo>
                    <a:lnTo>
                      <a:pt x="4650" y="330"/>
                    </a:lnTo>
                    <a:lnTo>
                      <a:pt x="4650" y="330"/>
                    </a:lnTo>
                    <a:lnTo>
                      <a:pt x="4650" y="330"/>
                    </a:lnTo>
                    <a:lnTo>
                      <a:pt x="4650" y="330"/>
                    </a:lnTo>
                    <a:lnTo>
                      <a:pt x="4656" y="330"/>
                    </a:lnTo>
                    <a:lnTo>
                      <a:pt x="4656" y="330"/>
                    </a:lnTo>
                    <a:lnTo>
                      <a:pt x="4656" y="330"/>
                    </a:lnTo>
                    <a:lnTo>
                      <a:pt x="4656" y="324"/>
                    </a:lnTo>
                    <a:lnTo>
                      <a:pt x="4656" y="324"/>
                    </a:lnTo>
                    <a:lnTo>
                      <a:pt x="4656" y="324"/>
                    </a:lnTo>
                    <a:lnTo>
                      <a:pt x="4662" y="324"/>
                    </a:lnTo>
                    <a:lnTo>
                      <a:pt x="4662" y="324"/>
                    </a:lnTo>
                    <a:lnTo>
                      <a:pt x="4662" y="324"/>
                    </a:lnTo>
                    <a:lnTo>
                      <a:pt x="4662" y="324"/>
                    </a:lnTo>
                    <a:lnTo>
                      <a:pt x="4662" y="324"/>
                    </a:lnTo>
                    <a:lnTo>
                      <a:pt x="4662" y="324"/>
                    </a:lnTo>
                    <a:lnTo>
                      <a:pt x="4662" y="324"/>
                    </a:lnTo>
                    <a:lnTo>
                      <a:pt x="4662" y="324"/>
                    </a:lnTo>
                    <a:lnTo>
                      <a:pt x="4662" y="324"/>
                    </a:lnTo>
                    <a:lnTo>
                      <a:pt x="4668" y="318"/>
                    </a:lnTo>
                    <a:lnTo>
                      <a:pt x="4668" y="318"/>
                    </a:lnTo>
                    <a:lnTo>
                      <a:pt x="4668" y="318"/>
                    </a:lnTo>
                    <a:lnTo>
                      <a:pt x="4668" y="318"/>
                    </a:lnTo>
                    <a:lnTo>
                      <a:pt x="4668" y="318"/>
                    </a:lnTo>
                    <a:lnTo>
                      <a:pt x="4668" y="318"/>
                    </a:lnTo>
                    <a:lnTo>
                      <a:pt x="4674" y="318"/>
                    </a:lnTo>
                    <a:lnTo>
                      <a:pt x="4674" y="318"/>
                    </a:lnTo>
                    <a:lnTo>
                      <a:pt x="4674" y="312"/>
                    </a:lnTo>
                    <a:lnTo>
                      <a:pt x="4674" y="312"/>
                    </a:lnTo>
                    <a:lnTo>
                      <a:pt x="4674" y="312"/>
                    </a:lnTo>
                    <a:lnTo>
                      <a:pt x="4674" y="312"/>
                    </a:lnTo>
                    <a:lnTo>
                      <a:pt x="4674" y="306"/>
                    </a:lnTo>
                    <a:lnTo>
                      <a:pt x="4674" y="294"/>
                    </a:lnTo>
                    <a:lnTo>
                      <a:pt x="4674" y="282"/>
                    </a:lnTo>
                    <a:lnTo>
                      <a:pt x="4680" y="264"/>
                    </a:lnTo>
                    <a:lnTo>
                      <a:pt x="4680" y="252"/>
                    </a:lnTo>
                    <a:lnTo>
                      <a:pt x="4680" y="234"/>
                    </a:lnTo>
                    <a:lnTo>
                      <a:pt x="4680" y="228"/>
                    </a:lnTo>
                    <a:lnTo>
                      <a:pt x="4680" y="228"/>
                    </a:lnTo>
                    <a:lnTo>
                      <a:pt x="4680" y="234"/>
                    </a:lnTo>
                    <a:lnTo>
                      <a:pt x="4680" y="252"/>
                    </a:lnTo>
                    <a:lnTo>
                      <a:pt x="4680" y="264"/>
                    </a:lnTo>
                    <a:lnTo>
                      <a:pt x="4686" y="282"/>
                    </a:lnTo>
                    <a:lnTo>
                      <a:pt x="4686" y="294"/>
                    </a:lnTo>
                    <a:lnTo>
                      <a:pt x="4686" y="306"/>
                    </a:lnTo>
                    <a:lnTo>
                      <a:pt x="4686" y="312"/>
                    </a:lnTo>
                    <a:lnTo>
                      <a:pt x="4686" y="312"/>
                    </a:lnTo>
                    <a:lnTo>
                      <a:pt x="4686" y="318"/>
                    </a:lnTo>
                    <a:lnTo>
                      <a:pt x="4686" y="318"/>
                    </a:lnTo>
                    <a:lnTo>
                      <a:pt x="4686" y="318"/>
                    </a:lnTo>
                    <a:lnTo>
                      <a:pt x="4692" y="318"/>
                    </a:lnTo>
                    <a:lnTo>
                      <a:pt x="4692" y="318"/>
                    </a:lnTo>
                    <a:lnTo>
                      <a:pt x="4692" y="318"/>
                    </a:lnTo>
                    <a:lnTo>
                      <a:pt x="4692" y="318"/>
                    </a:lnTo>
                    <a:lnTo>
                      <a:pt x="4692" y="324"/>
                    </a:lnTo>
                    <a:lnTo>
                      <a:pt x="4692" y="324"/>
                    </a:lnTo>
                    <a:lnTo>
                      <a:pt x="4698" y="324"/>
                    </a:lnTo>
                    <a:lnTo>
                      <a:pt x="4698" y="324"/>
                    </a:lnTo>
                    <a:lnTo>
                      <a:pt x="4698" y="324"/>
                    </a:lnTo>
                    <a:lnTo>
                      <a:pt x="4698" y="324"/>
                    </a:lnTo>
                    <a:lnTo>
                      <a:pt x="4698" y="324"/>
                    </a:lnTo>
                    <a:lnTo>
                      <a:pt x="4698" y="324"/>
                    </a:lnTo>
                    <a:lnTo>
                      <a:pt x="4704" y="324"/>
                    </a:lnTo>
                    <a:lnTo>
                      <a:pt x="4704" y="330"/>
                    </a:lnTo>
                    <a:lnTo>
                      <a:pt x="4704" y="330"/>
                    </a:lnTo>
                    <a:lnTo>
                      <a:pt x="4716" y="336"/>
                    </a:lnTo>
                    <a:lnTo>
                      <a:pt x="4716" y="336"/>
                    </a:lnTo>
                    <a:lnTo>
                      <a:pt x="4716" y="336"/>
                    </a:lnTo>
                    <a:lnTo>
                      <a:pt x="4716" y="336"/>
                    </a:lnTo>
                    <a:lnTo>
                      <a:pt x="4716" y="336"/>
                    </a:lnTo>
                    <a:lnTo>
                      <a:pt x="4716" y="336"/>
                    </a:lnTo>
                    <a:lnTo>
                      <a:pt x="4722" y="336"/>
                    </a:lnTo>
                    <a:lnTo>
                      <a:pt x="4728" y="336"/>
                    </a:lnTo>
                    <a:lnTo>
                      <a:pt x="4734" y="336"/>
                    </a:lnTo>
                    <a:lnTo>
                      <a:pt x="4734" y="336"/>
                    </a:lnTo>
                    <a:lnTo>
                      <a:pt x="4734" y="336"/>
                    </a:lnTo>
                    <a:lnTo>
                      <a:pt x="4734" y="336"/>
                    </a:lnTo>
                    <a:lnTo>
                      <a:pt x="4734" y="336"/>
                    </a:lnTo>
                    <a:lnTo>
                      <a:pt x="4734" y="336"/>
                    </a:lnTo>
                    <a:lnTo>
                      <a:pt x="4740" y="336"/>
                    </a:lnTo>
                    <a:lnTo>
                      <a:pt x="4740" y="336"/>
                    </a:lnTo>
                    <a:lnTo>
                      <a:pt x="4740" y="336"/>
                    </a:lnTo>
                    <a:lnTo>
                      <a:pt x="4740" y="336"/>
                    </a:lnTo>
                    <a:lnTo>
                      <a:pt x="4740" y="336"/>
                    </a:lnTo>
                    <a:lnTo>
                      <a:pt x="4740" y="336"/>
                    </a:lnTo>
                    <a:lnTo>
                      <a:pt x="4746" y="336"/>
                    </a:lnTo>
                    <a:lnTo>
                      <a:pt x="4746" y="336"/>
                    </a:lnTo>
                    <a:lnTo>
                      <a:pt x="4758" y="330"/>
                    </a:lnTo>
                    <a:lnTo>
                      <a:pt x="4758" y="330"/>
                    </a:lnTo>
                    <a:lnTo>
                      <a:pt x="4758" y="330"/>
                    </a:lnTo>
                    <a:lnTo>
                      <a:pt x="4758" y="330"/>
                    </a:lnTo>
                    <a:lnTo>
                      <a:pt x="4758" y="330"/>
                    </a:lnTo>
                    <a:lnTo>
                      <a:pt x="4758" y="330"/>
                    </a:lnTo>
                    <a:lnTo>
                      <a:pt x="4758" y="330"/>
                    </a:lnTo>
                    <a:lnTo>
                      <a:pt x="4770" y="318"/>
                    </a:lnTo>
                    <a:lnTo>
                      <a:pt x="4770" y="318"/>
                    </a:lnTo>
                    <a:lnTo>
                      <a:pt x="4770" y="318"/>
                    </a:lnTo>
                    <a:lnTo>
                      <a:pt x="4776" y="318"/>
                    </a:lnTo>
                    <a:lnTo>
                      <a:pt x="4776" y="318"/>
                    </a:lnTo>
                    <a:lnTo>
                      <a:pt x="4776" y="318"/>
                    </a:lnTo>
                    <a:lnTo>
                      <a:pt x="4776" y="312"/>
                    </a:lnTo>
                    <a:lnTo>
                      <a:pt x="4776" y="312"/>
                    </a:lnTo>
                    <a:lnTo>
                      <a:pt x="4776" y="312"/>
                    </a:lnTo>
                    <a:lnTo>
                      <a:pt x="4782" y="312"/>
                    </a:lnTo>
                    <a:lnTo>
                      <a:pt x="4782" y="312"/>
                    </a:lnTo>
                    <a:lnTo>
                      <a:pt x="4782" y="312"/>
                    </a:lnTo>
                    <a:lnTo>
                      <a:pt x="4782" y="306"/>
                    </a:lnTo>
                    <a:lnTo>
                      <a:pt x="4782" y="306"/>
                    </a:lnTo>
                    <a:lnTo>
                      <a:pt x="4782" y="306"/>
                    </a:lnTo>
                    <a:lnTo>
                      <a:pt x="4794" y="294"/>
                    </a:lnTo>
                    <a:lnTo>
                      <a:pt x="4794" y="294"/>
                    </a:lnTo>
                    <a:lnTo>
                      <a:pt x="4800" y="288"/>
                    </a:lnTo>
                    <a:lnTo>
                      <a:pt x="4800" y="288"/>
                    </a:lnTo>
                    <a:lnTo>
                      <a:pt x="4800" y="288"/>
                    </a:lnTo>
                    <a:lnTo>
                      <a:pt x="4800" y="288"/>
                    </a:lnTo>
                    <a:lnTo>
                      <a:pt x="4800" y="288"/>
                    </a:lnTo>
                    <a:lnTo>
                      <a:pt x="4812" y="270"/>
                    </a:lnTo>
                    <a:lnTo>
                      <a:pt x="4812" y="270"/>
                    </a:lnTo>
                    <a:lnTo>
                      <a:pt x="4812" y="264"/>
                    </a:lnTo>
                    <a:lnTo>
                      <a:pt x="4812" y="264"/>
                    </a:lnTo>
                    <a:lnTo>
                      <a:pt x="4818" y="264"/>
                    </a:lnTo>
                    <a:lnTo>
                      <a:pt x="4818" y="258"/>
                    </a:lnTo>
                    <a:lnTo>
                      <a:pt x="4818" y="258"/>
                    </a:lnTo>
                    <a:lnTo>
                      <a:pt x="4818" y="258"/>
                    </a:lnTo>
                    <a:lnTo>
                      <a:pt x="4818" y="252"/>
                    </a:lnTo>
                    <a:lnTo>
                      <a:pt x="4818" y="252"/>
                    </a:lnTo>
                    <a:lnTo>
                      <a:pt x="4824" y="252"/>
                    </a:lnTo>
                    <a:lnTo>
                      <a:pt x="4824" y="252"/>
                    </a:lnTo>
                    <a:lnTo>
                      <a:pt x="4824" y="246"/>
                    </a:lnTo>
                    <a:lnTo>
                      <a:pt x="4824" y="246"/>
                    </a:lnTo>
                    <a:lnTo>
                      <a:pt x="4824" y="246"/>
                    </a:lnTo>
                    <a:lnTo>
                      <a:pt x="4836" y="222"/>
                    </a:lnTo>
                    <a:lnTo>
                      <a:pt x="4836" y="222"/>
                    </a:lnTo>
                    <a:lnTo>
                      <a:pt x="4836" y="216"/>
                    </a:lnTo>
                    <a:lnTo>
                      <a:pt x="4836" y="216"/>
                    </a:lnTo>
                    <a:lnTo>
                      <a:pt x="4842" y="216"/>
                    </a:lnTo>
                    <a:lnTo>
                      <a:pt x="4842" y="210"/>
                    </a:lnTo>
                    <a:lnTo>
                      <a:pt x="4842" y="210"/>
                    </a:lnTo>
                    <a:lnTo>
                      <a:pt x="4854" y="186"/>
                    </a:lnTo>
                    <a:lnTo>
                      <a:pt x="4854" y="180"/>
                    </a:lnTo>
                    <a:lnTo>
                      <a:pt x="4854" y="180"/>
                    </a:lnTo>
                    <a:lnTo>
                      <a:pt x="4854" y="174"/>
                    </a:lnTo>
                    <a:lnTo>
                      <a:pt x="4854" y="174"/>
                    </a:lnTo>
                    <a:lnTo>
                      <a:pt x="4854" y="168"/>
                    </a:lnTo>
                    <a:lnTo>
                      <a:pt x="4860" y="168"/>
                    </a:lnTo>
                    <a:lnTo>
                      <a:pt x="4860" y="168"/>
                    </a:lnTo>
                    <a:lnTo>
                      <a:pt x="4860" y="162"/>
                    </a:lnTo>
                    <a:lnTo>
                      <a:pt x="4860" y="162"/>
                    </a:lnTo>
                    <a:lnTo>
                      <a:pt x="4860" y="156"/>
                    </a:lnTo>
                    <a:lnTo>
                      <a:pt x="4860" y="156"/>
                    </a:lnTo>
                    <a:lnTo>
                      <a:pt x="4866" y="150"/>
                    </a:lnTo>
                    <a:lnTo>
                      <a:pt x="4866" y="150"/>
                    </a:lnTo>
                    <a:lnTo>
                      <a:pt x="4866" y="144"/>
                    </a:lnTo>
                    <a:lnTo>
                      <a:pt x="4866" y="144"/>
                    </a:lnTo>
                    <a:lnTo>
                      <a:pt x="4866" y="144"/>
                    </a:lnTo>
                    <a:lnTo>
                      <a:pt x="4866" y="144"/>
                    </a:lnTo>
                    <a:lnTo>
                      <a:pt x="4866" y="138"/>
                    </a:lnTo>
                    <a:lnTo>
                      <a:pt x="4866" y="138"/>
                    </a:lnTo>
                    <a:lnTo>
                      <a:pt x="4872" y="138"/>
                    </a:lnTo>
                    <a:lnTo>
                      <a:pt x="4872" y="132"/>
                    </a:lnTo>
                    <a:lnTo>
                      <a:pt x="4872" y="132"/>
                    </a:lnTo>
                    <a:lnTo>
                      <a:pt x="4872" y="126"/>
                    </a:lnTo>
                    <a:lnTo>
                      <a:pt x="4872" y="126"/>
                    </a:lnTo>
                    <a:lnTo>
                      <a:pt x="4872" y="120"/>
                    </a:lnTo>
                    <a:lnTo>
                      <a:pt x="4872" y="120"/>
                    </a:lnTo>
                    <a:lnTo>
                      <a:pt x="4878" y="114"/>
                    </a:lnTo>
                    <a:lnTo>
                      <a:pt x="4878" y="114"/>
                    </a:lnTo>
                    <a:lnTo>
                      <a:pt x="4878" y="114"/>
                    </a:lnTo>
                    <a:lnTo>
                      <a:pt x="4878" y="114"/>
                    </a:lnTo>
                    <a:lnTo>
                      <a:pt x="4878" y="114"/>
                    </a:lnTo>
                    <a:lnTo>
                      <a:pt x="4878" y="120"/>
                    </a:lnTo>
                    <a:lnTo>
                      <a:pt x="4878" y="138"/>
                    </a:lnTo>
                    <a:lnTo>
                      <a:pt x="4878" y="156"/>
                    </a:lnTo>
                    <a:lnTo>
                      <a:pt x="4878" y="168"/>
                    </a:lnTo>
                    <a:lnTo>
                      <a:pt x="4884" y="186"/>
                    </a:lnTo>
                    <a:lnTo>
                      <a:pt x="4884" y="204"/>
                    </a:lnTo>
                    <a:lnTo>
                      <a:pt x="4884" y="210"/>
                    </a:lnTo>
                    <a:lnTo>
                      <a:pt x="4884" y="210"/>
                    </a:lnTo>
                    <a:lnTo>
                      <a:pt x="4884" y="204"/>
                    </a:lnTo>
                    <a:lnTo>
                      <a:pt x="4884" y="186"/>
                    </a:lnTo>
                    <a:lnTo>
                      <a:pt x="4884" y="174"/>
                    </a:lnTo>
                    <a:lnTo>
                      <a:pt x="4884" y="156"/>
                    </a:lnTo>
                    <a:lnTo>
                      <a:pt x="4890" y="138"/>
                    </a:lnTo>
                    <a:lnTo>
                      <a:pt x="4890" y="126"/>
                    </a:lnTo>
                    <a:lnTo>
                      <a:pt x="4890" y="114"/>
                    </a:lnTo>
                    <a:lnTo>
                      <a:pt x="4890" y="114"/>
                    </a:lnTo>
                    <a:lnTo>
                      <a:pt x="4890" y="114"/>
                    </a:lnTo>
                    <a:lnTo>
                      <a:pt x="4890" y="120"/>
                    </a:lnTo>
                    <a:lnTo>
                      <a:pt x="4890" y="120"/>
                    </a:lnTo>
                    <a:lnTo>
                      <a:pt x="4896" y="126"/>
                    </a:lnTo>
                    <a:lnTo>
                      <a:pt x="4896" y="126"/>
                    </a:lnTo>
                    <a:lnTo>
                      <a:pt x="4896" y="132"/>
                    </a:lnTo>
                    <a:lnTo>
                      <a:pt x="4896" y="138"/>
                    </a:lnTo>
                    <a:lnTo>
                      <a:pt x="4896" y="138"/>
                    </a:lnTo>
                    <a:lnTo>
                      <a:pt x="4896" y="144"/>
                    </a:lnTo>
                    <a:lnTo>
                      <a:pt x="4902" y="144"/>
                    </a:lnTo>
                    <a:lnTo>
                      <a:pt x="4902" y="150"/>
                    </a:lnTo>
                    <a:lnTo>
                      <a:pt x="4902" y="150"/>
                    </a:lnTo>
                    <a:lnTo>
                      <a:pt x="4902" y="156"/>
                    </a:lnTo>
                    <a:lnTo>
                      <a:pt x="4902" y="156"/>
                    </a:lnTo>
                    <a:lnTo>
                      <a:pt x="4902" y="162"/>
                    </a:lnTo>
                    <a:lnTo>
                      <a:pt x="4908" y="162"/>
                    </a:lnTo>
                    <a:lnTo>
                      <a:pt x="4908" y="168"/>
                    </a:lnTo>
                    <a:lnTo>
                      <a:pt x="4908" y="168"/>
                    </a:lnTo>
                    <a:lnTo>
                      <a:pt x="4920" y="198"/>
                    </a:lnTo>
                    <a:lnTo>
                      <a:pt x="4920" y="204"/>
                    </a:lnTo>
                    <a:lnTo>
                      <a:pt x="4920" y="204"/>
                    </a:lnTo>
                    <a:lnTo>
                      <a:pt x="4920" y="204"/>
                    </a:lnTo>
                    <a:lnTo>
                      <a:pt x="4920" y="210"/>
                    </a:lnTo>
                    <a:lnTo>
                      <a:pt x="4920" y="210"/>
                    </a:lnTo>
                    <a:lnTo>
                      <a:pt x="4926" y="210"/>
                    </a:lnTo>
                    <a:lnTo>
                      <a:pt x="4932" y="240"/>
                    </a:lnTo>
                    <a:lnTo>
                      <a:pt x="4932" y="240"/>
                    </a:lnTo>
                    <a:lnTo>
                      <a:pt x="4938" y="246"/>
                    </a:lnTo>
                    <a:lnTo>
                      <a:pt x="4938" y="246"/>
                    </a:lnTo>
                    <a:lnTo>
                      <a:pt x="4938" y="246"/>
                    </a:lnTo>
                    <a:lnTo>
                      <a:pt x="4938" y="252"/>
                    </a:lnTo>
                    <a:lnTo>
                      <a:pt x="4938" y="252"/>
                    </a:lnTo>
                    <a:lnTo>
                      <a:pt x="4938" y="252"/>
                    </a:lnTo>
                    <a:lnTo>
                      <a:pt x="4944" y="258"/>
                    </a:lnTo>
                    <a:lnTo>
                      <a:pt x="4944" y="258"/>
                    </a:lnTo>
                    <a:lnTo>
                      <a:pt x="4944" y="258"/>
                    </a:lnTo>
                    <a:lnTo>
                      <a:pt x="4944" y="264"/>
                    </a:lnTo>
                    <a:lnTo>
                      <a:pt x="4944" y="264"/>
                    </a:lnTo>
                    <a:lnTo>
                      <a:pt x="4944" y="264"/>
                    </a:lnTo>
                    <a:lnTo>
                      <a:pt x="4950" y="270"/>
                    </a:lnTo>
                    <a:lnTo>
                      <a:pt x="4956" y="288"/>
                    </a:lnTo>
                    <a:lnTo>
                      <a:pt x="4962" y="288"/>
                    </a:lnTo>
                    <a:lnTo>
                      <a:pt x="4962" y="294"/>
                    </a:lnTo>
                    <a:lnTo>
                      <a:pt x="4962" y="294"/>
                    </a:lnTo>
                    <a:lnTo>
                      <a:pt x="4962" y="294"/>
                    </a:lnTo>
                    <a:lnTo>
                      <a:pt x="4962" y="294"/>
                    </a:lnTo>
                    <a:lnTo>
                      <a:pt x="4962" y="300"/>
                    </a:lnTo>
                    <a:lnTo>
                      <a:pt x="4974" y="312"/>
                    </a:lnTo>
                    <a:lnTo>
                      <a:pt x="4974" y="318"/>
                    </a:lnTo>
                    <a:lnTo>
                      <a:pt x="4974" y="318"/>
                    </a:lnTo>
                    <a:lnTo>
                      <a:pt x="4980" y="318"/>
                    </a:lnTo>
                    <a:lnTo>
                      <a:pt x="4980" y="318"/>
                    </a:lnTo>
                    <a:lnTo>
                      <a:pt x="4980" y="318"/>
                    </a:lnTo>
                    <a:lnTo>
                      <a:pt x="4980" y="324"/>
                    </a:lnTo>
                    <a:lnTo>
                      <a:pt x="4980" y="324"/>
                    </a:lnTo>
                    <a:lnTo>
                      <a:pt x="4980" y="324"/>
                    </a:lnTo>
                    <a:lnTo>
                      <a:pt x="4986" y="324"/>
                    </a:lnTo>
                    <a:lnTo>
                      <a:pt x="4986" y="324"/>
                    </a:lnTo>
                    <a:lnTo>
                      <a:pt x="4986" y="330"/>
                    </a:lnTo>
                    <a:lnTo>
                      <a:pt x="4986" y="330"/>
                    </a:lnTo>
                    <a:lnTo>
                      <a:pt x="4986" y="330"/>
                    </a:lnTo>
                    <a:lnTo>
                      <a:pt x="4986" y="330"/>
                    </a:lnTo>
                    <a:lnTo>
                      <a:pt x="4998" y="342"/>
                    </a:lnTo>
                    <a:lnTo>
                      <a:pt x="4998" y="342"/>
                    </a:lnTo>
                    <a:lnTo>
                      <a:pt x="4998" y="342"/>
                    </a:lnTo>
                    <a:lnTo>
                      <a:pt x="5004" y="342"/>
                    </a:lnTo>
                    <a:lnTo>
                      <a:pt x="5004" y="342"/>
                    </a:lnTo>
                    <a:lnTo>
                      <a:pt x="5004" y="348"/>
                    </a:lnTo>
                    <a:lnTo>
                      <a:pt x="5004" y="348"/>
                    </a:lnTo>
                    <a:lnTo>
                      <a:pt x="5016" y="354"/>
                    </a:lnTo>
                    <a:lnTo>
                      <a:pt x="5016" y="354"/>
                    </a:lnTo>
                    <a:lnTo>
                      <a:pt x="5016" y="354"/>
                    </a:lnTo>
                    <a:lnTo>
                      <a:pt x="5016" y="354"/>
                    </a:lnTo>
                    <a:lnTo>
                      <a:pt x="5016" y="354"/>
                    </a:lnTo>
                    <a:lnTo>
                      <a:pt x="5022" y="354"/>
                    </a:lnTo>
                    <a:lnTo>
                      <a:pt x="5022" y="354"/>
                    </a:lnTo>
                    <a:lnTo>
                      <a:pt x="5022" y="354"/>
                    </a:lnTo>
                    <a:lnTo>
                      <a:pt x="5022" y="354"/>
                    </a:lnTo>
                    <a:lnTo>
                      <a:pt x="5022" y="354"/>
                    </a:lnTo>
                    <a:lnTo>
                      <a:pt x="5022" y="354"/>
                    </a:lnTo>
                    <a:lnTo>
                      <a:pt x="5028" y="354"/>
                    </a:lnTo>
                    <a:lnTo>
                      <a:pt x="5028" y="354"/>
                    </a:lnTo>
                    <a:lnTo>
                      <a:pt x="5028" y="354"/>
                    </a:lnTo>
                    <a:lnTo>
                      <a:pt x="5028" y="354"/>
                    </a:lnTo>
                    <a:lnTo>
                      <a:pt x="5040" y="360"/>
                    </a:lnTo>
                    <a:lnTo>
                      <a:pt x="5040" y="360"/>
                    </a:lnTo>
                    <a:lnTo>
                      <a:pt x="5040" y="360"/>
                    </a:lnTo>
                    <a:lnTo>
                      <a:pt x="5040" y="360"/>
                    </a:lnTo>
                    <a:lnTo>
                      <a:pt x="5040" y="354"/>
                    </a:lnTo>
                    <a:lnTo>
                      <a:pt x="5046" y="354"/>
                    </a:lnTo>
                    <a:lnTo>
                      <a:pt x="5046" y="354"/>
                    </a:lnTo>
                    <a:lnTo>
                      <a:pt x="5052" y="354"/>
                    </a:lnTo>
                    <a:lnTo>
                      <a:pt x="5058" y="354"/>
                    </a:lnTo>
                    <a:lnTo>
                      <a:pt x="5058" y="354"/>
                    </a:lnTo>
                    <a:lnTo>
                      <a:pt x="5058" y="354"/>
                    </a:lnTo>
                    <a:lnTo>
                      <a:pt x="5058" y="354"/>
                    </a:lnTo>
                    <a:lnTo>
                      <a:pt x="5058" y="354"/>
                    </a:lnTo>
                    <a:lnTo>
                      <a:pt x="5058" y="348"/>
                    </a:lnTo>
                    <a:lnTo>
                      <a:pt x="5064" y="348"/>
                    </a:lnTo>
                    <a:lnTo>
                      <a:pt x="5064" y="348"/>
                    </a:lnTo>
                    <a:lnTo>
                      <a:pt x="5064" y="348"/>
                    </a:lnTo>
                    <a:lnTo>
                      <a:pt x="5064" y="348"/>
                    </a:lnTo>
                    <a:lnTo>
                      <a:pt x="5064" y="348"/>
                    </a:lnTo>
                    <a:lnTo>
                      <a:pt x="5064" y="348"/>
                    </a:lnTo>
                    <a:lnTo>
                      <a:pt x="5070" y="348"/>
                    </a:lnTo>
                    <a:lnTo>
                      <a:pt x="5070" y="348"/>
                    </a:lnTo>
                    <a:lnTo>
                      <a:pt x="5070" y="348"/>
                    </a:lnTo>
                    <a:lnTo>
                      <a:pt x="5070" y="342"/>
                    </a:lnTo>
                    <a:lnTo>
                      <a:pt x="5070" y="342"/>
                    </a:lnTo>
                    <a:lnTo>
                      <a:pt x="5070" y="342"/>
                    </a:lnTo>
                    <a:lnTo>
                      <a:pt x="5070" y="342"/>
                    </a:lnTo>
                    <a:lnTo>
                      <a:pt x="5070" y="342"/>
                    </a:lnTo>
                    <a:lnTo>
                      <a:pt x="5076" y="342"/>
                    </a:lnTo>
                    <a:lnTo>
                      <a:pt x="5076" y="342"/>
                    </a:lnTo>
                    <a:lnTo>
                      <a:pt x="5076" y="342"/>
                    </a:lnTo>
                    <a:lnTo>
                      <a:pt x="5076" y="342"/>
                    </a:lnTo>
                    <a:lnTo>
                      <a:pt x="5076" y="336"/>
                    </a:lnTo>
                    <a:lnTo>
                      <a:pt x="5076" y="336"/>
                    </a:lnTo>
                    <a:lnTo>
                      <a:pt x="5076" y="336"/>
                    </a:lnTo>
                    <a:lnTo>
                      <a:pt x="5082" y="336"/>
                    </a:lnTo>
                    <a:lnTo>
                      <a:pt x="5082" y="336"/>
                    </a:lnTo>
                    <a:lnTo>
                      <a:pt x="5082" y="336"/>
                    </a:lnTo>
                    <a:lnTo>
                      <a:pt x="5082" y="330"/>
                    </a:lnTo>
                    <a:lnTo>
                      <a:pt x="5082" y="324"/>
                    </a:lnTo>
                    <a:lnTo>
                      <a:pt x="5082" y="312"/>
                    </a:lnTo>
                    <a:lnTo>
                      <a:pt x="5082" y="300"/>
                    </a:lnTo>
                    <a:lnTo>
                      <a:pt x="5082" y="288"/>
                    </a:lnTo>
                    <a:lnTo>
                      <a:pt x="5082" y="276"/>
                    </a:lnTo>
                    <a:lnTo>
                      <a:pt x="5088" y="258"/>
                    </a:lnTo>
                    <a:lnTo>
                      <a:pt x="5088" y="252"/>
                    </a:lnTo>
                    <a:lnTo>
                      <a:pt x="5088" y="252"/>
                    </a:lnTo>
                    <a:lnTo>
                      <a:pt x="5088" y="258"/>
                    </a:lnTo>
                    <a:lnTo>
                      <a:pt x="5088" y="276"/>
                    </a:lnTo>
                    <a:lnTo>
                      <a:pt x="5088" y="288"/>
                    </a:lnTo>
                    <a:lnTo>
                      <a:pt x="5088" y="300"/>
                    </a:lnTo>
                    <a:lnTo>
                      <a:pt x="5088" y="312"/>
                    </a:lnTo>
                    <a:lnTo>
                      <a:pt x="5094" y="324"/>
                    </a:lnTo>
                    <a:lnTo>
                      <a:pt x="5094" y="330"/>
                    </a:lnTo>
                    <a:lnTo>
                      <a:pt x="5094" y="336"/>
                    </a:lnTo>
                    <a:lnTo>
                      <a:pt x="5094" y="336"/>
                    </a:lnTo>
                    <a:lnTo>
                      <a:pt x="5094" y="336"/>
                    </a:lnTo>
                    <a:lnTo>
                      <a:pt x="5094" y="336"/>
                    </a:lnTo>
                    <a:lnTo>
                      <a:pt x="5094" y="336"/>
                    </a:lnTo>
                    <a:lnTo>
                      <a:pt x="5094" y="336"/>
                    </a:lnTo>
                    <a:lnTo>
                      <a:pt x="5100" y="336"/>
                    </a:lnTo>
                    <a:lnTo>
                      <a:pt x="5100" y="336"/>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0" name="Rectangle 54">
                <a:extLst>
                  <a:ext uri="{FF2B5EF4-FFF2-40B4-BE49-F238E27FC236}">
                    <a16:creationId xmlns:a16="http://schemas.microsoft.com/office/drawing/2014/main" id="{E36BAE7E-786D-4A48-A4D6-C78CC6DF37E9}"/>
                  </a:ext>
                </a:extLst>
              </p:cNvPr>
              <p:cNvSpPr>
                <a:spLocks noChangeArrowheads="1"/>
              </p:cNvSpPr>
              <p:nvPr/>
            </p:nvSpPr>
            <p:spPr bwMode="auto">
              <a:xfrm>
                <a:off x="532" y="3526"/>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811" name="Freeform 55">
                <a:extLst>
                  <a:ext uri="{FF2B5EF4-FFF2-40B4-BE49-F238E27FC236}">
                    <a16:creationId xmlns:a16="http://schemas.microsoft.com/office/drawing/2014/main" id="{AE660D25-C782-4E3B-A84A-F4530C0280DD}"/>
                  </a:ext>
                </a:extLst>
              </p:cNvPr>
              <p:cNvSpPr>
                <a:spLocks/>
              </p:cNvSpPr>
              <p:nvPr/>
            </p:nvSpPr>
            <p:spPr bwMode="auto">
              <a:xfrm>
                <a:off x="304" y="2848"/>
                <a:ext cx="5100" cy="360"/>
              </a:xfrm>
              <a:custGeom>
                <a:avLst/>
                <a:gdLst>
                  <a:gd name="T0" fmla="*/ 72 w 5100"/>
                  <a:gd name="T1" fmla="*/ 180 h 360"/>
                  <a:gd name="T2" fmla="*/ 180 w 5100"/>
                  <a:gd name="T3" fmla="*/ 54 h 360"/>
                  <a:gd name="T4" fmla="*/ 228 w 5100"/>
                  <a:gd name="T5" fmla="*/ 30 h 360"/>
                  <a:gd name="T6" fmla="*/ 330 w 5100"/>
                  <a:gd name="T7" fmla="*/ 168 h 360"/>
                  <a:gd name="T8" fmla="*/ 408 w 5100"/>
                  <a:gd name="T9" fmla="*/ 180 h 360"/>
                  <a:gd name="T10" fmla="*/ 480 w 5100"/>
                  <a:gd name="T11" fmla="*/ 192 h 360"/>
                  <a:gd name="T12" fmla="*/ 588 w 5100"/>
                  <a:gd name="T13" fmla="*/ 78 h 360"/>
                  <a:gd name="T14" fmla="*/ 636 w 5100"/>
                  <a:gd name="T15" fmla="*/ 60 h 360"/>
                  <a:gd name="T16" fmla="*/ 738 w 5100"/>
                  <a:gd name="T17" fmla="*/ 216 h 360"/>
                  <a:gd name="T18" fmla="*/ 816 w 5100"/>
                  <a:gd name="T19" fmla="*/ 222 h 360"/>
                  <a:gd name="T20" fmla="*/ 882 w 5100"/>
                  <a:gd name="T21" fmla="*/ 228 h 360"/>
                  <a:gd name="T22" fmla="*/ 990 w 5100"/>
                  <a:gd name="T23" fmla="*/ 96 h 360"/>
                  <a:gd name="T24" fmla="*/ 1038 w 5100"/>
                  <a:gd name="T25" fmla="*/ 66 h 360"/>
                  <a:gd name="T26" fmla="*/ 1140 w 5100"/>
                  <a:gd name="T27" fmla="*/ 216 h 360"/>
                  <a:gd name="T28" fmla="*/ 1218 w 5100"/>
                  <a:gd name="T29" fmla="*/ 216 h 360"/>
                  <a:gd name="T30" fmla="*/ 1290 w 5100"/>
                  <a:gd name="T31" fmla="*/ 234 h 360"/>
                  <a:gd name="T32" fmla="*/ 1398 w 5100"/>
                  <a:gd name="T33" fmla="*/ 108 h 360"/>
                  <a:gd name="T34" fmla="*/ 1446 w 5100"/>
                  <a:gd name="T35" fmla="*/ 90 h 360"/>
                  <a:gd name="T36" fmla="*/ 1548 w 5100"/>
                  <a:gd name="T37" fmla="*/ 252 h 360"/>
                  <a:gd name="T38" fmla="*/ 1626 w 5100"/>
                  <a:gd name="T39" fmla="*/ 258 h 360"/>
                  <a:gd name="T40" fmla="*/ 1692 w 5100"/>
                  <a:gd name="T41" fmla="*/ 264 h 360"/>
                  <a:gd name="T42" fmla="*/ 1806 w 5100"/>
                  <a:gd name="T43" fmla="*/ 126 h 360"/>
                  <a:gd name="T44" fmla="*/ 1854 w 5100"/>
                  <a:gd name="T45" fmla="*/ 84 h 360"/>
                  <a:gd name="T46" fmla="*/ 1956 w 5100"/>
                  <a:gd name="T47" fmla="*/ 246 h 360"/>
                  <a:gd name="T48" fmla="*/ 2034 w 5100"/>
                  <a:gd name="T49" fmla="*/ 252 h 360"/>
                  <a:gd name="T50" fmla="*/ 2100 w 5100"/>
                  <a:gd name="T51" fmla="*/ 270 h 360"/>
                  <a:gd name="T52" fmla="*/ 2208 w 5100"/>
                  <a:gd name="T53" fmla="*/ 144 h 360"/>
                  <a:gd name="T54" fmla="*/ 2256 w 5100"/>
                  <a:gd name="T55" fmla="*/ 114 h 360"/>
                  <a:gd name="T56" fmla="*/ 2358 w 5100"/>
                  <a:gd name="T57" fmla="*/ 282 h 360"/>
                  <a:gd name="T58" fmla="*/ 2436 w 5100"/>
                  <a:gd name="T59" fmla="*/ 282 h 360"/>
                  <a:gd name="T60" fmla="*/ 2508 w 5100"/>
                  <a:gd name="T61" fmla="*/ 288 h 360"/>
                  <a:gd name="T62" fmla="*/ 2604 w 5100"/>
                  <a:gd name="T63" fmla="*/ 162 h 360"/>
                  <a:gd name="T64" fmla="*/ 2664 w 5100"/>
                  <a:gd name="T65" fmla="*/ 96 h 360"/>
                  <a:gd name="T66" fmla="*/ 2766 w 5100"/>
                  <a:gd name="T67" fmla="*/ 276 h 360"/>
                  <a:gd name="T68" fmla="*/ 2844 w 5100"/>
                  <a:gd name="T69" fmla="*/ 282 h 360"/>
                  <a:gd name="T70" fmla="*/ 2910 w 5100"/>
                  <a:gd name="T71" fmla="*/ 300 h 360"/>
                  <a:gd name="T72" fmla="*/ 3012 w 5100"/>
                  <a:gd name="T73" fmla="*/ 192 h 360"/>
                  <a:gd name="T74" fmla="*/ 3072 w 5100"/>
                  <a:gd name="T75" fmla="*/ 132 h 360"/>
                  <a:gd name="T76" fmla="*/ 3174 w 5100"/>
                  <a:gd name="T77" fmla="*/ 300 h 360"/>
                  <a:gd name="T78" fmla="*/ 3252 w 5100"/>
                  <a:gd name="T79" fmla="*/ 294 h 360"/>
                  <a:gd name="T80" fmla="*/ 3318 w 5100"/>
                  <a:gd name="T81" fmla="*/ 306 h 360"/>
                  <a:gd name="T82" fmla="*/ 3420 w 5100"/>
                  <a:gd name="T83" fmla="*/ 180 h 360"/>
                  <a:gd name="T84" fmla="*/ 3474 w 5100"/>
                  <a:gd name="T85" fmla="*/ 108 h 360"/>
                  <a:gd name="T86" fmla="*/ 3576 w 5100"/>
                  <a:gd name="T87" fmla="*/ 306 h 360"/>
                  <a:gd name="T88" fmla="*/ 3654 w 5100"/>
                  <a:gd name="T89" fmla="*/ 312 h 360"/>
                  <a:gd name="T90" fmla="*/ 3726 w 5100"/>
                  <a:gd name="T91" fmla="*/ 330 h 360"/>
                  <a:gd name="T92" fmla="*/ 3822 w 5100"/>
                  <a:gd name="T93" fmla="*/ 204 h 360"/>
                  <a:gd name="T94" fmla="*/ 3882 w 5100"/>
                  <a:gd name="T95" fmla="*/ 132 h 360"/>
                  <a:gd name="T96" fmla="*/ 3984 w 5100"/>
                  <a:gd name="T97" fmla="*/ 312 h 360"/>
                  <a:gd name="T98" fmla="*/ 4062 w 5100"/>
                  <a:gd name="T99" fmla="*/ 312 h 360"/>
                  <a:gd name="T100" fmla="*/ 4128 w 5100"/>
                  <a:gd name="T101" fmla="*/ 324 h 360"/>
                  <a:gd name="T102" fmla="*/ 4230 w 5100"/>
                  <a:gd name="T103" fmla="*/ 210 h 360"/>
                  <a:gd name="T104" fmla="*/ 4284 w 5100"/>
                  <a:gd name="T105" fmla="*/ 126 h 360"/>
                  <a:gd name="T106" fmla="*/ 4374 w 5100"/>
                  <a:gd name="T107" fmla="*/ 324 h 360"/>
                  <a:gd name="T108" fmla="*/ 4464 w 5100"/>
                  <a:gd name="T109" fmla="*/ 336 h 360"/>
                  <a:gd name="T110" fmla="*/ 4530 w 5100"/>
                  <a:gd name="T111" fmla="*/ 342 h 360"/>
                  <a:gd name="T112" fmla="*/ 4632 w 5100"/>
                  <a:gd name="T113" fmla="*/ 210 h 360"/>
                  <a:gd name="T114" fmla="*/ 4686 w 5100"/>
                  <a:gd name="T115" fmla="*/ 102 h 360"/>
                  <a:gd name="T116" fmla="*/ 4782 w 5100"/>
                  <a:gd name="T117" fmla="*/ 312 h 360"/>
                  <a:gd name="T118" fmla="*/ 4872 w 5100"/>
                  <a:gd name="T119" fmla="*/ 342 h 360"/>
                  <a:gd name="T120" fmla="*/ 4938 w 5100"/>
                  <a:gd name="T121" fmla="*/ 360 h 360"/>
                  <a:gd name="T122" fmla="*/ 5028 w 5100"/>
                  <a:gd name="T123" fmla="*/ 264 h 360"/>
                  <a:gd name="T124" fmla="*/ 5094 w 5100"/>
                  <a:gd name="T125" fmla="*/ 126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360">
                    <a:moveTo>
                      <a:pt x="0" y="180"/>
                    </a:moveTo>
                    <a:lnTo>
                      <a:pt x="0" y="180"/>
                    </a:lnTo>
                    <a:lnTo>
                      <a:pt x="0" y="180"/>
                    </a:lnTo>
                    <a:lnTo>
                      <a:pt x="0" y="180"/>
                    </a:lnTo>
                    <a:lnTo>
                      <a:pt x="0" y="180"/>
                    </a:lnTo>
                    <a:lnTo>
                      <a:pt x="0" y="168"/>
                    </a:lnTo>
                    <a:lnTo>
                      <a:pt x="6" y="162"/>
                    </a:lnTo>
                    <a:lnTo>
                      <a:pt x="6" y="132"/>
                    </a:lnTo>
                    <a:lnTo>
                      <a:pt x="6" y="120"/>
                    </a:lnTo>
                    <a:lnTo>
                      <a:pt x="6" y="108"/>
                    </a:lnTo>
                    <a:lnTo>
                      <a:pt x="6" y="96"/>
                    </a:lnTo>
                    <a:lnTo>
                      <a:pt x="6" y="108"/>
                    </a:lnTo>
                    <a:lnTo>
                      <a:pt x="12" y="120"/>
                    </a:lnTo>
                    <a:lnTo>
                      <a:pt x="12" y="132"/>
                    </a:lnTo>
                    <a:lnTo>
                      <a:pt x="12" y="162"/>
                    </a:lnTo>
                    <a:lnTo>
                      <a:pt x="12" y="168"/>
                    </a:lnTo>
                    <a:lnTo>
                      <a:pt x="12" y="180"/>
                    </a:lnTo>
                    <a:lnTo>
                      <a:pt x="18" y="180"/>
                    </a:lnTo>
                    <a:lnTo>
                      <a:pt x="18" y="180"/>
                    </a:lnTo>
                    <a:lnTo>
                      <a:pt x="18" y="180"/>
                    </a:lnTo>
                    <a:lnTo>
                      <a:pt x="18" y="180"/>
                    </a:lnTo>
                    <a:lnTo>
                      <a:pt x="18" y="180"/>
                    </a:lnTo>
                    <a:lnTo>
                      <a:pt x="18" y="180"/>
                    </a:lnTo>
                    <a:lnTo>
                      <a:pt x="24" y="180"/>
                    </a:lnTo>
                    <a:lnTo>
                      <a:pt x="24" y="186"/>
                    </a:lnTo>
                    <a:lnTo>
                      <a:pt x="24" y="186"/>
                    </a:lnTo>
                    <a:lnTo>
                      <a:pt x="24" y="186"/>
                    </a:lnTo>
                    <a:lnTo>
                      <a:pt x="24" y="186"/>
                    </a:lnTo>
                    <a:lnTo>
                      <a:pt x="24" y="186"/>
                    </a:lnTo>
                    <a:lnTo>
                      <a:pt x="30" y="186"/>
                    </a:lnTo>
                    <a:lnTo>
                      <a:pt x="30" y="186"/>
                    </a:lnTo>
                    <a:lnTo>
                      <a:pt x="30" y="186"/>
                    </a:lnTo>
                    <a:lnTo>
                      <a:pt x="30" y="186"/>
                    </a:lnTo>
                    <a:lnTo>
                      <a:pt x="30" y="186"/>
                    </a:lnTo>
                    <a:lnTo>
                      <a:pt x="42" y="186"/>
                    </a:lnTo>
                    <a:lnTo>
                      <a:pt x="42" y="186"/>
                    </a:lnTo>
                    <a:lnTo>
                      <a:pt x="42" y="186"/>
                    </a:lnTo>
                    <a:lnTo>
                      <a:pt x="42" y="186"/>
                    </a:lnTo>
                    <a:lnTo>
                      <a:pt x="48" y="186"/>
                    </a:lnTo>
                    <a:lnTo>
                      <a:pt x="48" y="186"/>
                    </a:lnTo>
                    <a:lnTo>
                      <a:pt x="48" y="186"/>
                    </a:lnTo>
                    <a:lnTo>
                      <a:pt x="60" y="186"/>
                    </a:lnTo>
                    <a:lnTo>
                      <a:pt x="60" y="186"/>
                    </a:lnTo>
                    <a:lnTo>
                      <a:pt x="60" y="186"/>
                    </a:lnTo>
                    <a:lnTo>
                      <a:pt x="60" y="186"/>
                    </a:lnTo>
                    <a:lnTo>
                      <a:pt x="60" y="186"/>
                    </a:lnTo>
                    <a:lnTo>
                      <a:pt x="60" y="186"/>
                    </a:lnTo>
                    <a:lnTo>
                      <a:pt x="66" y="186"/>
                    </a:lnTo>
                    <a:lnTo>
                      <a:pt x="66" y="186"/>
                    </a:lnTo>
                    <a:lnTo>
                      <a:pt x="66" y="180"/>
                    </a:lnTo>
                    <a:lnTo>
                      <a:pt x="66" y="180"/>
                    </a:lnTo>
                    <a:lnTo>
                      <a:pt x="66" y="180"/>
                    </a:lnTo>
                    <a:lnTo>
                      <a:pt x="66" y="180"/>
                    </a:lnTo>
                    <a:lnTo>
                      <a:pt x="72" y="180"/>
                    </a:lnTo>
                    <a:lnTo>
                      <a:pt x="72" y="180"/>
                    </a:lnTo>
                    <a:lnTo>
                      <a:pt x="72" y="180"/>
                    </a:lnTo>
                    <a:lnTo>
                      <a:pt x="84" y="174"/>
                    </a:lnTo>
                    <a:lnTo>
                      <a:pt x="84" y="174"/>
                    </a:lnTo>
                    <a:lnTo>
                      <a:pt x="84" y="174"/>
                    </a:lnTo>
                    <a:lnTo>
                      <a:pt x="84" y="174"/>
                    </a:lnTo>
                    <a:lnTo>
                      <a:pt x="84" y="174"/>
                    </a:lnTo>
                    <a:lnTo>
                      <a:pt x="84" y="174"/>
                    </a:lnTo>
                    <a:lnTo>
                      <a:pt x="90" y="174"/>
                    </a:lnTo>
                    <a:lnTo>
                      <a:pt x="96" y="162"/>
                    </a:lnTo>
                    <a:lnTo>
                      <a:pt x="102" y="162"/>
                    </a:lnTo>
                    <a:lnTo>
                      <a:pt x="102" y="162"/>
                    </a:lnTo>
                    <a:lnTo>
                      <a:pt x="102" y="162"/>
                    </a:lnTo>
                    <a:lnTo>
                      <a:pt x="102" y="162"/>
                    </a:lnTo>
                    <a:lnTo>
                      <a:pt x="102" y="162"/>
                    </a:lnTo>
                    <a:lnTo>
                      <a:pt x="102" y="162"/>
                    </a:lnTo>
                    <a:lnTo>
                      <a:pt x="108" y="162"/>
                    </a:lnTo>
                    <a:lnTo>
                      <a:pt x="108" y="156"/>
                    </a:lnTo>
                    <a:lnTo>
                      <a:pt x="108" y="156"/>
                    </a:lnTo>
                    <a:lnTo>
                      <a:pt x="108" y="156"/>
                    </a:lnTo>
                    <a:lnTo>
                      <a:pt x="108" y="156"/>
                    </a:lnTo>
                    <a:lnTo>
                      <a:pt x="108" y="156"/>
                    </a:lnTo>
                    <a:lnTo>
                      <a:pt x="114" y="156"/>
                    </a:lnTo>
                    <a:lnTo>
                      <a:pt x="114" y="150"/>
                    </a:lnTo>
                    <a:lnTo>
                      <a:pt x="120" y="144"/>
                    </a:lnTo>
                    <a:lnTo>
                      <a:pt x="126" y="138"/>
                    </a:lnTo>
                    <a:lnTo>
                      <a:pt x="126" y="138"/>
                    </a:lnTo>
                    <a:lnTo>
                      <a:pt x="126" y="138"/>
                    </a:lnTo>
                    <a:lnTo>
                      <a:pt x="126" y="138"/>
                    </a:lnTo>
                    <a:lnTo>
                      <a:pt x="126" y="138"/>
                    </a:lnTo>
                    <a:lnTo>
                      <a:pt x="126" y="138"/>
                    </a:lnTo>
                    <a:lnTo>
                      <a:pt x="138" y="120"/>
                    </a:lnTo>
                    <a:lnTo>
                      <a:pt x="138" y="120"/>
                    </a:lnTo>
                    <a:lnTo>
                      <a:pt x="138" y="120"/>
                    </a:lnTo>
                    <a:lnTo>
                      <a:pt x="144" y="120"/>
                    </a:lnTo>
                    <a:lnTo>
                      <a:pt x="144" y="114"/>
                    </a:lnTo>
                    <a:lnTo>
                      <a:pt x="144" y="114"/>
                    </a:lnTo>
                    <a:lnTo>
                      <a:pt x="144" y="114"/>
                    </a:lnTo>
                    <a:lnTo>
                      <a:pt x="144" y="114"/>
                    </a:lnTo>
                    <a:lnTo>
                      <a:pt x="144" y="108"/>
                    </a:lnTo>
                    <a:lnTo>
                      <a:pt x="150" y="108"/>
                    </a:lnTo>
                    <a:lnTo>
                      <a:pt x="150" y="108"/>
                    </a:lnTo>
                    <a:lnTo>
                      <a:pt x="150" y="108"/>
                    </a:lnTo>
                    <a:lnTo>
                      <a:pt x="150" y="102"/>
                    </a:lnTo>
                    <a:lnTo>
                      <a:pt x="150" y="102"/>
                    </a:lnTo>
                    <a:lnTo>
                      <a:pt x="150" y="102"/>
                    </a:lnTo>
                    <a:lnTo>
                      <a:pt x="162" y="84"/>
                    </a:lnTo>
                    <a:lnTo>
                      <a:pt x="162" y="84"/>
                    </a:lnTo>
                    <a:lnTo>
                      <a:pt x="168" y="84"/>
                    </a:lnTo>
                    <a:lnTo>
                      <a:pt x="168" y="78"/>
                    </a:lnTo>
                    <a:lnTo>
                      <a:pt x="168" y="78"/>
                    </a:lnTo>
                    <a:lnTo>
                      <a:pt x="168" y="78"/>
                    </a:lnTo>
                    <a:lnTo>
                      <a:pt x="168" y="78"/>
                    </a:lnTo>
                    <a:lnTo>
                      <a:pt x="180" y="54"/>
                    </a:lnTo>
                    <a:lnTo>
                      <a:pt x="180" y="54"/>
                    </a:lnTo>
                    <a:lnTo>
                      <a:pt x="180" y="54"/>
                    </a:lnTo>
                    <a:lnTo>
                      <a:pt x="180" y="48"/>
                    </a:lnTo>
                    <a:lnTo>
                      <a:pt x="186" y="48"/>
                    </a:lnTo>
                    <a:lnTo>
                      <a:pt x="186" y="48"/>
                    </a:lnTo>
                    <a:lnTo>
                      <a:pt x="186" y="42"/>
                    </a:lnTo>
                    <a:lnTo>
                      <a:pt x="186" y="42"/>
                    </a:lnTo>
                    <a:lnTo>
                      <a:pt x="186" y="42"/>
                    </a:lnTo>
                    <a:lnTo>
                      <a:pt x="186" y="36"/>
                    </a:lnTo>
                    <a:lnTo>
                      <a:pt x="192" y="36"/>
                    </a:lnTo>
                    <a:lnTo>
                      <a:pt x="192" y="36"/>
                    </a:lnTo>
                    <a:lnTo>
                      <a:pt x="192" y="30"/>
                    </a:lnTo>
                    <a:lnTo>
                      <a:pt x="192" y="30"/>
                    </a:lnTo>
                    <a:lnTo>
                      <a:pt x="192" y="24"/>
                    </a:lnTo>
                    <a:lnTo>
                      <a:pt x="192" y="24"/>
                    </a:lnTo>
                    <a:lnTo>
                      <a:pt x="198" y="24"/>
                    </a:lnTo>
                    <a:lnTo>
                      <a:pt x="198" y="18"/>
                    </a:lnTo>
                    <a:lnTo>
                      <a:pt x="198" y="18"/>
                    </a:lnTo>
                    <a:lnTo>
                      <a:pt x="198" y="18"/>
                    </a:lnTo>
                    <a:lnTo>
                      <a:pt x="198" y="12"/>
                    </a:lnTo>
                    <a:lnTo>
                      <a:pt x="198" y="12"/>
                    </a:lnTo>
                    <a:lnTo>
                      <a:pt x="198" y="12"/>
                    </a:lnTo>
                    <a:lnTo>
                      <a:pt x="204" y="12"/>
                    </a:lnTo>
                    <a:lnTo>
                      <a:pt x="204" y="6"/>
                    </a:lnTo>
                    <a:lnTo>
                      <a:pt x="204" y="6"/>
                    </a:lnTo>
                    <a:lnTo>
                      <a:pt x="204" y="6"/>
                    </a:lnTo>
                    <a:lnTo>
                      <a:pt x="204" y="6"/>
                    </a:lnTo>
                    <a:lnTo>
                      <a:pt x="204" y="0"/>
                    </a:lnTo>
                    <a:lnTo>
                      <a:pt x="204" y="6"/>
                    </a:lnTo>
                    <a:lnTo>
                      <a:pt x="204" y="12"/>
                    </a:lnTo>
                    <a:lnTo>
                      <a:pt x="204" y="24"/>
                    </a:lnTo>
                    <a:lnTo>
                      <a:pt x="210" y="42"/>
                    </a:lnTo>
                    <a:lnTo>
                      <a:pt x="210" y="54"/>
                    </a:lnTo>
                    <a:lnTo>
                      <a:pt x="210" y="72"/>
                    </a:lnTo>
                    <a:lnTo>
                      <a:pt x="210" y="84"/>
                    </a:lnTo>
                    <a:lnTo>
                      <a:pt x="210" y="90"/>
                    </a:lnTo>
                    <a:lnTo>
                      <a:pt x="210" y="90"/>
                    </a:lnTo>
                    <a:lnTo>
                      <a:pt x="210" y="84"/>
                    </a:lnTo>
                    <a:lnTo>
                      <a:pt x="210" y="72"/>
                    </a:lnTo>
                    <a:lnTo>
                      <a:pt x="216" y="54"/>
                    </a:lnTo>
                    <a:lnTo>
                      <a:pt x="216" y="42"/>
                    </a:lnTo>
                    <a:lnTo>
                      <a:pt x="216" y="24"/>
                    </a:lnTo>
                    <a:lnTo>
                      <a:pt x="216" y="12"/>
                    </a:lnTo>
                    <a:lnTo>
                      <a:pt x="216" y="6"/>
                    </a:lnTo>
                    <a:lnTo>
                      <a:pt x="216" y="0"/>
                    </a:lnTo>
                    <a:lnTo>
                      <a:pt x="216" y="6"/>
                    </a:lnTo>
                    <a:lnTo>
                      <a:pt x="216" y="6"/>
                    </a:lnTo>
                    <a:lnTo>
                      <a:pt x="222" y="6"/>
                    </a:lnTo>
                    <a:lnTo>
                      <a:pt x="222" y="12"/>
                    </a:lnTo>
                    <a:lnTo>
                      <a:pt x="222" y="12"/>
                    </a:lnTo>
                    <a:lnTo>
                      <a:pt x="222" y="12"/>
                    </a:lnTo>
                    <a:lnTo>
                      <a:pt x="222" y="18"/>
                    </a:lnTo>
                    <a:lnTo>
                      <a:pt x="222" y="18"/>
                    </a:lnTo>
                    <a:lnTo>
                      <a:pt x="228" y="24"/>
                    </a:lnTo>
                    <a:lnTo>
                      <a:pt x="228" y="24"/>
                    </a:lnTo>
                    <a:lnTo>
                      <a:pt x="228" y="24"/>
                    </a:lnTo>
                    <a:lnTo>
                      <a:pt x="228" y="30"/>
                    </a:lnTo>
                    <a:lnTo>
                      <a:pt x="228" y="30"/>
                    </a:lnTo>
                    <a:lnTo>
                      <a:pt x="228" y="30"/>
                    </a:lnTo>
                    <a:lnTo>
                      <a:pt x="234" y="36"/>
                    </a:lnTo>
                    <a:lnTo>
                      <a:pt x="234" y="36"/>
                    </a:lnTo>
                    <a:lnTo>
                      <a:pt x="234" y="36"/>
                    </a:lnTo>
                    <a:lnTo>
                      <a:pt x="234" y="42"/>
                    </a:lnTo>
                    <a:lnTo>
                      <a:pt x="246" y="60"/>
                    </a:lnTo>
                    <a:lnTo>
                      <a:pt x="246" y="60"/>
                    </a:lnTo>
                    <a:lnTo>
                      <a:pt x="246" y="66"/>
                    </a:lnTo>
                    <a:lnTo>
                      <a:pt x="246" y="66"/>
                    </a:lnTo>
                    <a:lnTo>
                      <a:pt x="246" y="66"/>
                    </a:lnTo>
                    <a:lnTo>
                      <a:pt x="252" y="72"/>
                    </a:lnTo>
                    <a:lnTo>
                      <a:pt x="252" y="72"/>
                    </a:lnTo>
                    <a:lnTo>
                      <a:pt x="264" y="90"/>
                    </a:lnTo>
                    <a:lnTo>
                      <a:pt x="264" y="90"/>
                    </a:lnTo>
                    <a:lnTo>
                      <a:pt x="264" y="90"/>
                    </a:lnTo>
                    <a:lnTo>
                      <a:pt x="264" y="96"/>
                    </a:lnTo>
                    <a:lnTo>
                      <a:pt x="264" y="96"/>
                    </a:lnTo>
                    <a:lnTo>
                      <a:pt x="264" y="96"/>
                    </a:lnTo>
                    <a:lnTo>
                      <a:pt x="270" y="96"/>
                    </a:lnTo>
                    <a:lnTo>
                      <a:pt x="270" y="102"/>
                    </a:lnTo>
                    <a:lnTo>
                      <a:pt x="270" y="102"/>
                    </a:lnTo>
                    <a:lnTo>
                      <a:pt x="270" y="102"/>
                    </a:lnTo>
                    <a:lnTo>
                      <a:pt x="270" y="108"/>
                    </a:lnTo>
                    <a:lnTo>
                      <a:pt x="270" y="108"/>
                    </a:lnTo>
                    <a:lnTo>
                      <a:pt x="270" y="108"/>
                    </a:lnTo>
                    <a:lnTo>
                      <a:pt x="276" y="108"/>
                    </a:lnTo>
                    <a:lnTo>
                      <a:pt x="276" y="108"/>
                    </a:lnTo>
                    <a:lnTo>
                      <a:pt x="288" y="126"/>
                    </a:lnTo>
                    <a:lnTo>
                      <a:pt x="288" y="126"/>
                    </a:lnTo>
                    <a:lnTo>
                      <a:pt x="288" y="126"/>
                    </a:lnTo>
                    <a:lnTo>
                      <a:pt x="288" y="132"/>
                    </a:lnTo>
                    <a:lnTo>
                      <a:pt x="288" y="132"/>
                    </a:lnTo>
                    <a:lnTo>
                      <a:pt x="288" y="132"/>
                    </a:lnTo>
                    <a:lnTo>
                      <a:pt x="288" y="132"/>
                    </a:lnTo>
                    <a:lnTo>
                      <a:pt x="300" y="144"/>
                    </a:lnTo>
                    <a:lnTo>
                      <a:pt x="300" y="144"/>
                    </a:lnTo>
                    <a:lnTo>
                      <a:pt x="306" y="144"/>
                    </a:lnTo>
                    <a:lnTo>
                      <a:pt x="306" y="150"/>
                    </a:lnTo>
                    <a:lnTo>
                      <a:pt x="306" y="150"/>
                    </a:lnTo>
                    <a:lnTo>
                      <a:pt x="306" y="150"/>
                    </a:lnTo>
                    <a:lnTo>
                      <a:pt x="306" y="150"/>
                    </a:lnTo>
                    <a:lnTo>
                      <a:pt x="306" y="150"/>
                    </a:lnTo>
                    <a:lnTo>
                      <a:pt x="312" y="156"/>
                    </a:lnTo>
                    <a:lnTo>
                      <a:pt x="312" y="156"/>
                    </a:lnTo>
                    <a:lnTo>
                      <a:pt x="312" y="156"/>
                    </a:lnTo>
                    <a:lnTo>
                      <a:pt x="312" y="156"/>
                    </a:lnTo>
                    <a:lnTo>
                      <a:pt x="312" y="156"/>
                    </a:lnTo>
                    <a:lnTo>
                      <a:pt x="312" y="156"/>
                    </a:lnTo>
                    <a:lnTo>
                      <a:pt x="318" y="156"/>
                    </a:lnTo>
                    <a:lnTo>
                      <a:pt x="324" y="168"/>
                    </a:lnTo>
                    <a:lnTo>
                      <a:pt x="324" y="168"/>
                    </a:lnTo>
                    <a:lnTo>
                      <a:pt x="330" y="168"/>
                    </a:lnTo>
                    <a:lnTo>
                      <a:pt x="330" y="168"/>
                    </a:lnTo>
                    <a:lnTo>
                      <a:pt x="330" y="168"/>
                    </a:lnTo>
                    <a:lnTo>
                      <a:pt x="330" y="168"/>
                    </a:lnTo>
                    <a:lnTo>
                      <a:pt x="330" y="168"/>
                    </a:lnTo>
                    <a:lnTo>
                      <a:pt x="342" y="180"/>
                    </a:lnTo>
                    <a:lnTo>
                      <a:pt x="342" y="180"/>
                    </a:lnTo>
                    <a:lnTo>
                      <a:pt x="342" y="180"/>
                    </a:lnTo>
                    <a:lnTo>
                      <a:pt x="342" y="180"/>
                    </a:lnTo>
                    <a:lnTo>
                      <a:pt x="348" y="180"/>
                    </a:lnTo>
                    <a:lnTo>
                      <a:pt x="348" y="180"/>
                    </a:lnTo>
                    <a:lnTo>
                      <a:pt x="348" y="180"/>
                    </a:lnTo>
                    <a:lnTo>
                      <a:pt x="348" y="180"/>
                    </a:lnTo>
                    <a:lnTo>
                      <a:pt x="348" y="180"/>
                    </a:lnTo>
                    <a:lnTo>
                      <a:pt x="348" y="180"/>
                    </a:lnTo>
                    <a:lnTo>
                      <a:pt x="354" y="180"/>
                    </a:lnTo>
                    <a:lnTo>
                      <a:pt x="354" y="180"/>
                    </a:lnTo>
                    <a:lnTo>
                      <a:pt x="354" y="180"/>
                    </a:lnTo>
                    <a:lnTo>
                      <a:pt x="354" y="180"/>
                    </a:lnTo>
                    <a:lnTo>
                      <a:pt x="354" y="180"/>
                    </a:lnTo>
                    <a:lnTo>
                      <a:pt x="366" y="186"/>
                    </a:lnTo>
                    <a:lnTo>
                      <a:pt x="366" y="186"/>
                    </a:lnTo>
                    <a:lnTo>
                      <a:pt x="366" y="186"/>
                    </a:lnTo>
                    <a:lnTo>
                      <a:pt x="372" y="186"/>
                    </a:lnTo>
                    <a:lnTo>
                      <a:pt x="372" y="186"/>
                    </a:lnTo>
                    <a:lnTo>
                      <a:pt x="372" y="186"/>
                    </a:lnTo>
                    <a:lnTo>
                      <a:pt x="372" y="186"/>
                    </a:lnTo>
                    <a:lnTo>
                      <a:pt x="384" y="186"/>
                    </a:lnTo>
                    <a:lnTo>
                      <a:pt x="384" y="186"/>
                    </a:lnTo>
                    <a:lnTo>
                      <a:pt x="384" y="186"/>
                    </a:lnTo>
                    <a:lnTo>
                      <a:pt x="384" y="186"/>
                    </a:lnTo>
                    <a:lnTo>
                      <a:pt x="384" y="186"/>
                    </a:lnTo>
                    <a:lnTo>
                      <a:pt x="390" y="186"/>
                    </a:lnTo>
                    <a:lnTo>
                      <a:pt x="390" y="186"/>
                    </a:lnTo>
                    <a:lnTo>
                      <a:pt x="390" y="186"/>
                    </a:lnTo>
                    <a:lnTo>
                      <a:pt x="390" y="186"/>
                    </a:lnTo>
                    <a:lnTo>
                      <a:pt x="390" y="186"/>
                    </a:lnTo>
                    <a:lnTo>
                      <a:pt x="390" y="186"/>
                    </a:lnTo>
                    <a:lnTo>
                      <a:pt x="390" y="186"/>
                    </a:lnTo>
                    <a:lnTo>
                      <a:pt x="396" y="186"/>
                    </a:lnTo>
                    <a:lnTo>
                      <a:pt x="396" y="186"/>
                    </a:lnTo>
                    <a:lnTo>
                      <a:pt x="396" y="186"/>
                    </a:lnTo>
                    <a:lnTo>
                      <a:pt x="396" y="186"/>
                    </a:lnTo>
                    <a:lnTo>
                      <a:pt x="396" y="186"/>
                    </a:lnTo>
                    <a:lnTo>
                      <a:pt x="396" y="186"/>
                    </a:lnTo>
                    <a:lnTo>
                      <a:pt x="396" y="186"/>
                    </a:lnTo>
                    <a:lnTo>
                      <a:pt x="402" y="180"/>
                    </a:lnTo>
                    <a:lnTo>
                      <a:pt x="402" y="180"/>
                    </a:lnTo>
                    <a:lnTo>
                      <a:pt x="402" y="180"/>
                    </a:lnTo>
                    <a:lnTo>
                      <a:pt x="402" y="180"/>
                    </a:lnTo>
                    <a:lnTo>
                      <a:pt x="402" y="180"/>
                    </a:lnTo>
                    <a:lnTo>
                      <a:pt x="402" y="180"/>
                    </a:lnTo>
                    <a:lnTo>
                      <a:pt x="408" y="180"/>
                    </a:lnTo>
                    <a:lnTo>
                      <a:pt x="408" y="180"/>
                    </a:lnTo>
                    <a:lnTo>
                      <a:pt x="408" y="180"/>
                    </a:lnTo>
                    <a:lnTo>
                      <a:pt x="408" y="180"/>
                    </a:lnTo>
                    <a:lnTo>
                      <a:pt x="408" y="180"/>
                    </a:lnTo>
                    <a:lnTo>
                      <a:pt x="408" y="180"/>
                    </a:lnTo>
                    <a:lnTo>
                      <a:pt x="408" y="168"/>
                    </a:lnTo>
                    <a:lnTo>
                      <a:pt x="408" y="162"/>
                    </a:lnTo>
                    <a:lnTo>
                      <a:pt x="408" y="144"/>
                    </a:lnTo>
                    <a:lnTo>
                      <a:pt x="414" y="132"/>
                    </a:lnTo>
                    <a:lnTo>
                      <a:pt x="414" y="114"/>
                    </a:lnTo>
                    <a:lnTo>
                      <a:pt x="414" y="102"/>
                    </a:lnTo>
                    <a:lnTo>
                      <a:pt x="414" y="96"/>
                    </a:lnTo>
                    <a:lnTo>
                      <a:pt x="414" y="96"/>
                    </a:lnTo>
                    <a:lnTo>
                      <a:pt x="414" y="102"/>
                    </a:lnTo>
                    <a:lnTo>
                      <a:pt x="414" y="114"/>
                    </a:lnTo>
                    <a:lnTo>
                      <a:pt x="414" y="132"/>
                    </a:lnTo>
                    <a:lnTo>
                      <a:pt x="420" y="144"/>
                    </a:lnTo>
                    <a:lnTo>
                      <a:pt x="420" y="162"/>
                    </a:lnTo>
                    <a:lnTo>
                      <a:pt x="420" y="174"/>
                    </a:lnTo>
                    <a:lnTo>
                      <a:pt x="420" y="180"/>
                    </a:lnTo>
                    <a:lnTo>
                      <a:pt x="420" y="180"/>
                    </a:lnTo>
                    <a:lnTo>
                      <a:pt x="420" y="180"/>
                    </a:lnTo>
                    <a:lnTo>
                      <a:pt x="420" y="180"/>
                    </a:lnTo>
                    <a:lnTo>
                      <a:pt x="420" y="180"/>
                    </a:lnTo>
                    <a:lnTo>
                      <a:pt x="426" y="180"/>
                    </a:lnTo>
                    <a:lnTo>
                      <a:pt x="426" y="186"/>
                    </a:lnTo>
                    <a:lnTo>
                      <a:pt x="426" y="186"/>
                    </a:lnTo>
                    <a:lnTo>
                      <a:pt x="426" y="186"/>
                    </a:lnTo>
                    <a:lnTo>
                      <a:pt x="426" y="186"/>
                    </a:lnTo>
                    <a:lnTo>
                      <a:pt x="426" y="186"/>
                    </a:lnTo>
                    <a:lnTo>
                      <a:pt x="432" y="186"/>
                    </a:lnTo>
                    <a:lnTo>
                      <a:pt x="432" y="186"/>
                    </a:lnTo>
                    <a:lnTo>
                      <a:pt x="432" y="186"/>
                    </a:lnTo>
                    <a:lnTo>
                      <a:pt x="432" y="186"/>
                    </a:lnTo>
                    <a:lnTo>
                      <a:pt x="432" y="186"/>
                    </a:lnTo>
                    <a:lnTo>
                      <a:pt x="432" y="186"/>
                    </a:lnTo>
                    <a:lnTo>
                      <a:pt x="438" y="186"/>
                    </a:lnTo>
                    <a:lnTo>
                      <a:pt x="438" y="186"/>
                    </a:lnTo>
                    <a:lnTo>
                      <a:pt x="438" y="192"/>
                    </a:lnTo>
                    <a:lnTo>
                      <a:pt x="450" y="192"/>
                    </a:lnTo>
                    <a:lnTo>
                      <a:pt x="450" y="192"/>
                    </a:lnTo>
                    <a:lnTo>
                      <a:pt x="450" y="192"/>
                    </a:lnTo>
                    <a:lnTo>
                      <a:pt x="450" y="192"/>
                    </a:lnTo>
                    <a:lnTo>
                      <a:pt x="450" y="192"/>
                    </a:lnTo>
                    <a:lnTo>
                      <a:pt x="450" y="192"/>
                    </a:lnTo>
                    <a:lnTo>
                      <a:pt x="456" y="192"/>
                    </a:lnTo>
                    <a:lnTo>
                      <a:pt x="462" y="192"/>
                    </a:lnTo>
                    <a:lnTo>
                      <a:pt x="468" y="192"/>
                    </a:lnTo>
                    <a:lnTo>
                      <a:pt x="468" y="192"/>
                    </a:lnTo>
                    <a:lnTo>
                      <a:pt x="468" y="192"/>
                    </a:lnTo>
                    <a:lnTo>
                      <a:pt x="468" y="192"/>
                    </a:lnTo>
                    <a:lnTo>
                      <a:pt x="468" y="192"/>
                    </a:lnTo>
                    <a:lnTo>
                      <a:pt x="468" y="192"/>
                    </a:lnTo>
                    <a:lnTo>
                      <a:pt x="474" y="192"/>
                    </a:lnTo>
                    <a:lnTo>
                      <a:pt x="474" y="192"/>
                    </a:lnTo>
                    <a:lnTo>
                      <a:pt x="474" y="192"/>
                    </a:lnTo>
                    <a:lnTo>
                      <a:pt x="474" y="192"/>
                    </a:lnTo>
                    <a:lnTo>
                      <a:pt x="474" y="192"/>
                    </a:lnTo>
                    <a:lnTo>
                      <a:pt x="474" y="192"/>
                    </a:lnTo>
                    <a:lnTo>
                      <a:pt x="480" y="192"/>
                    </a:lnTo>
                    <a:lnTo>
                      <a:pt x="480" y="192"/>
                    </a:lnTo>
                    <a:lnTo>
                      <a:pt x="486" y="186"/>
                    </a:lnTo>
                    <a:lnTo>
                      <a:pt x="492" y="186"/>
                    </a:lnTo>
                    <a:lnTo>
                      <a:pt x="492" y="186"/>
                    </a:lnTo>
                    <a:lnTo>
                      <a:pt x="492" y="186"/>
                    </a:lnTo>
                    <a:lnTo>
                      <a:pt x="492" y="186"/>
                    </a:lnTo>
                    <a:lnTo>
                      <a:pt x="492" y="186"/>
                    </a:lnTo>
                    <a:lnTo>
                      <a:pt x="492" y="186"/>
                    </a:lnTo>
                    <a:lnTo>
                      <a:pt x="504" y="180"/>
                    </a:lnTo>
                    <a:lnTo>
                      <a:pt x="504" y="180"/>
                    </a:lnTo>
                    <a:lnTo>
                      <a:pt x="504" y="180"/>
                    </a:lnTo>
                    <a:lnTo>
                      <a:pt x="510" y="180"/>
                    </a:lnTo>
                    <a:lnTo>
                      <a:pt x="510" y="174"/>
                    </a:lnTo>
                    <a:lnTo>
                      <a:pt x="510" y="174"/>
                    </a:lnTo>
                    <a:lnTo>
                      <a:pt x="510" y="174"/>
                    </a:lnTo>
                    <a:lnTo>
                      <a:pt x="510" y="174"/>
                    </a:lnTo>
                    <a:lnTo>
                      <a:pt x="510" y="174"/>
                    </a:lnTo>
                    <a:lnTo>
                      <a:pt x="516" y="174"/>
                    </a:lnTo>
                    <a:lnTo>
                      <a:pt x="516" y="174"/>
                    </a:lnTo>
                    <a:lnTo>
                      <a:pt x="516" y="174"/>
                    </a:lnTo>
                    <a:lnTo>
                      <a:pt x="516" y="168"/>
                    </a:lnTo>
                    <a:lnTo>
                      <a:pt x="516" y="168"/>
                    </a:lnTo>
                    <a:lnTo>
                      <a:pt x="516" y="168"/>
                    </a:lnTo>
                    <a:lnTo>
                      <a:pt x="528" y="162"/>
                    </a:lnTo>
                    <a:lnTo>
                      <a:pt x="528" y="156"/>
                    </a:lnTo>
                    <a:lnTo>
                      <a:pt x="528" y="156"/>
                    </a:lnTo>
                    <a:lnTo>
                      <a:pt x="534" y="156"/>
                    </a:lnTo>
                    <a:lnTo>
                      <a:pt x="534" y="156"/>
                    </a:lnTo>
                    <a:lnTo>
                      <a:pt x="534" y="156"/>
                    </a:lnTo>
                    <a:lnTo>
                      <a:pt x="534" y="156"/>
                    </a:lnTo>
                    <a:lnTo>
                      <a:pt x="546" y="144"/>
                    </a:lnTo>
                    <a:lnTo>
                      <a:pt x="546" y="138"/>
                    </a:lnTo>
                    <a:lnTo>
                      <a:pt x="546" y="138"/>
                    </a:lnTo>
                    <a:lnTo>
                      <a:pt x="546" y="138"/>
                    </a:lnTo>
                    <a:lnTo>
                      <a:pt x="552" y="138"/>
                    </a:lnTo>
                    <a:lnTo>
                      <a:pt x="552" y="138"/>
                    </a:lnTo>
                    <a:lnTo>
                      <a:pt x="552" y="132"/>
                    </a:lnTo>
                    <a:lnTo>
                      <a:pt x="552" y="132"/>
                    </a:lnTo>
                    <a:lnTo>
                      <a:pt x="552" y="132"/>
                    </a:lnTo>
                    <a:lnTo>
                      <a:pt x="552" y="132"/>
                    </a:lnTo>
                    <a:lnTo>
                      <a:pt x="558" y="126"/>
                    </a:lnTo>
                    <a:lnTo>
                      <a:pt x="558" y="126"/>
                    </a:lnTo>
                    <a:lnTo>
                      <a:pt x="558" y="126"/>
                    </a:lnTo>
                    <a:lnTo>
                      <a:pt x="558" y="126"/>
                    </a:lnTo>
                    <a:lnTo>
                      <a:pt x="558" y="126"/>
                    </a:lnTo>
                    <a:lnTo>
                      <a:pt x="570" y="108"/>
                    </a:lnTo>
                    <a:lnTo>
                      <a:pt x="570" y="108"/>
                    </a:lnTo>
                    <a:lnTo>
                      <a:pt x="570" y="102"/>
                    </a:lnTo>
                    <a:lnTo>
                      <a:pt x="570" y="102"/>
                    </a:lnTo>
                    <a:lnTo>
                      <a:pt x="576" y="102"/>
                    </a:lnTo>
                    <a:lnTo>
                      <a:pt x="576" y="102"/>
                    </a:lnTo>
                    <a:lnTo>
                      <a:pt x="576" y="96"/>
                    </a:lnTo>
                    <a:lnTo>
                      <a:pt x="588" y="78"/>
                    </a:lnTo>
                    <a:lnTo>
                      <a:pt x="588" y="78"/>
                    </a:lnTo>
                    <a:lnTo>
                      <a:pt x="588" y="78"/>
                    </a:lnTo>
                    <a:lnTo>
                      <a:pt x="588" y="78"/>
                    </a:lnTo>
                    <a:lnTo>
                      <a:pt x="588" y="72"/>
                    </a:lnTo>
                    <a:lnTo>
                      <a:pt x="588" y="72"/>
                    </a:lnTo>
                    <a:lnTo>
                      <a:pt x="594" y="72"/>
                    </a:lnTo>
                    <a:lnTo>
                      <a:pt x="594" y="66"/>
                    </a:lnTo>
                    <a:lnTo>
                      <a:pt x="594" y="66"/>
                    </a:lnTo>
                    <a:lnTo>
                      <a:pt x="594" y="66"/>
                    </a:lnTo>
                    <a:lnTo>
                      <a:pt x="594" y="60"/>
                    </a:lnTo>
                    <a:lnTo>
                      <a:pt x="594" y="60"/>
                    </a:lnTo>
                    <a:lnTo>
                      <a:pt x="600" y="60"/>
                    </a:lnTo>
                    <a:lnTo>
                      <a:pt x="600" y="54"/>
                    </a:lnTo>
                    <a:lnTo>
                      <a:pt x="600" y="54"/>
                    </a:lnTo>
                    <a:lnTo>
                      <a:pt x="600" y="54"/>
                    </a:lnTo>
                    <a:lnTo>
                      <a:pt x="600" y="48"/>
                    </a:lnTo>
                    <a:lnTo>
                      <a:pt x="600" y="48"/>
                    </a:lnTo>
                    <a:lnTo>
                      <a:pt x="606" y="48"/>
                    </a:lnTo>
                    <a:lnTo>
                      <a:pt x="606" y="42"/>
                    </a:lnTo>
                    <a:lnTo>
                      <a:pt x="606" y="42"/>
                    </a:lnTo>
                    <a:lnTo>
                      <a:pt x="606" y="42"/>
                    </a:lnTo>
                    <a:lnTo>
                      <a:pt x="606" y="42"/>
                    </a:lnTo>
                    <a:lnTo>
                      <a:pt x="606" y="36"/>
                    </a:lnTo>
                    <a:lnTo>
                      <a:pt x="606" y="36"/>
                    </a:lnTo>
                    <a:lnTo>
                      <a:pt x="612" y="36"/>
                    </a:lnTo>
                    <a:lnTo>
                      <a:pt x="612" y="30"/>
                    </a:lnTo>
                    <a:lnTo>
                      <a:pt x="612" y="30"/>
                    </a:lnTo>
                    <a:lnTo>
                      <a:pt x="612" y="30"/>
                    </a:lnTo>
                    <a:lnTo>
                      <a:pt x="612" y="30"/>
                    </a:lnTo>
                    <a:lnTo>
                      <a:pt x="612" y="42"/>
                    </a:lnTo>
                    <a:lnTo>
                      <a:pt x="612" y="54"/>
                    </a:lnTo>
                    <a:lnTo>
                      <a:pt x="612" y="66"/>
                    </a:lnTo>
                    <a:lnTo>
                      <a:pt x="612" y="84"/>
                    </a:lnTo>
                    <a:lnTo>
                      <a:pt x="612" y="96"/>
                    </a:lnTo>
                    <a:lnTo>
                      <a:pt x="618" y="114"/>
                    </a:lnTo>
                    <a:lnTo>
                      <a:pt x="618" y="120"/>
                    </a:lnTo>
                    <a:lnTo>
                      <a:pt x="618" y="120"/>
                    </a:lnTo>
                    <a:lnTo>
                      <a:pt x="618" y="114"/>
                    </a:lnTo>
                    <a:lnTo>
                      <a:pt x="618" y="102"/>
                    </a:lnTo>
                    <a:lnTo>
                      <a:pt x="618" y="84"/>
                    </a:lnTo>
                    <a:lnTo>
                      <a:pt x="618" y="72"/>
                    </a:lnTo>
                    <a:lnTo>
                      <a:pt x="624" y="54"/>
                    </a:lnTo>
                    <a:lnTo>
                      <a:pt x="624" y="42"/>
                    </a:lnTo>
                    <a:lnTo>
                      <a:pt x="624" y="36"/>
                    </a:lnTo>
                    <a:lnTo>
                      <a:pt x="624" y="36"/>
                    </a:lnTo>
                    <a:lnTo>
                      <a:pt x="624" y="36"/>
                    </a:lnTo>
                    <a:lnTo>
                      <a:pt x="624" y="36"/>
                    </a:lnTo>
                    <a:lnTo>
                      <a:pt x="624" y="42"/>
                    </a:lnTo>
                    <a:lnTo>
                      <a:pt x="624" y="42"/>
                    </a:lnTo>
                    <a:lnTo>
                      <a:pt x="630" y="42"/>
                    </a:lnTo>
                    <a:lnTo>
                      <a:pt x="630" y="48"/>
                    </a:lnTo>
                    <a:lnTo>
                      <a:pt x="630" y="48"/>
                    </a:lnTo>
                    <a:lnTo>
                      <a:pt x="630" y="54"/>
                    </a:lnTo>
                    <a:lnTo>
                      <a:pt x="630" y="54"/>
                    </a:lnTo>
                    <a:lnTo>
                      <a:pt x="630" y="54"/>
                    </a:lnTo>
                    <a:lnTo>
                      <a:pt x="636" y="60"/>
                    </a:lnTo>
                    <a:lnTo>
                      <a:pt x="636" y="60"/>
                    </a:lnTo>
                    <a:lnTo>
                      <a:pt x="636" y="66"/>
                    </a:lnTo>
                    <a:lnTo>
                      <a:pt x="636" y="66"/>
                    </a:lnTo>
                    <a:lnTo>
                      <a:pt x="636" y="66"/>
                    </a:lnTo>
                    <a:lnTo>
                      <a:pt x="636" y="72"/>
                    </a:lnTo>
                    <a:lnTo>
                      <a:pt x="642" y="72"/>
                    </a:lnTo>
                    <a:lnTo>
                      <a:pt x="642" y="72"/>
                    </a:lnTo>
                    <a:lnTo>
                      <a:pt x="654" y="96"/>
                    </a:lnTo>
                    <a:lnTo>
                      <a:pt x="654" y="102"/>
                    </a:lnTo>
                    <a:lnTo>
                      <a:pt x="654" y="102"/>
                    </a:lnTo>
                    <a:lnTo>
                      <a:pt x="654" y="102"/>
                    </a:lnTo>
                    <a:lnTo>
                      <a:pt x="654" y="102"/>
                    </a:lnTo>
                    <a:lnTo>
                      <a:pt x="654" y="108"/>
                    </a:lnTo>
                    <a:lnTo>
                      <a:pt x="654" y="108"/>
                    </a:lnTo>
                    <a:lnTo>
                      <a:pt x="666" y="126"/>
                    </a:lnTo>
                    <a:lnTo>
                      <a:pt x="666" y="132"/>
                    </a:lnTo>
                    <a:lnTo>
                      <a:pt x="672" y="132"/>
                    </a:lnTo>
                    <a:lnTo>
                      <a:pt x="672" y="132"/>
                    </a:lnTo>
                    <a:lnTo>
                      <a:pt x="672" y="138"/>
                    </a:lnTo>
                    <a:lnTo>
                      <a:pt x="672" y="138"/>
                    </a:lnTo>
                    <a:lnTo>
                      <a:pt x="672" y="138"/>
                    </a:lnTo>
                    <a:lnTo>
                      <a:pt x="672" y="138"/>
                    </a:lnTo>
                    <a:lnTo>
                      <a:pt x="678" y="144"/>
                    </a:lnTo>
                    <a:lnTo>
                      <a:pt x="678" y="144"/>
                    </a:lnTo>
                    <a:lnTo>
                      <a:pt x="678" y="144"/>
                    </a:lnTo>
                    <a:lnTo>
                      <a:pt x="678" y="144"/>
                    </a:lnTo>
                    <a:lnTo>
                      <a:pt x="678" y="150"/>
                    </a:lnTo>
                    <a:lnTo>
                      <a:pt x="678" y="150"/>
                    </a:lnTo>
                    <a:lnTo>
                      <a:pt x="684" y="150"/>
                    </a:lnTo>
                    <a:lnTo>
                      <a:pt x="690" y="168"/>
                    </a:lnTo>
                    <a:lnTo>
                      <a:pt x="690" y="168"/>
                    </a:lnTo>
                    <a:lnTo>
                      <a:pt x="696" y="168"/>
                    </a:lnTo>
                    <a:lnTo>
                      <a:pt x="696" y="174"/>
                    </a:lnTo>
                    <a:lnTo>
                      <a:pt x="696" y="174"/>
                    </a:lnTo>
                    <a:lnTo>
                      <a:pt x="696" y="174"/>
                    </a:lnTo>
                    <a:lnTo>
                      <a:pt x="696" y="174"/>
                    </a:lnTo>
                    <a:lnTo>
                      <a:pt x="708" y="186"/>
                    </a:lnTo>
                    <a:lnTo>
                      <a:pt x="708" y="192"/>
                    </a:lnTo>
                    <a:lnTo>
                      <a:pt x="708" y="192"/>
                    </a:lnTo>
                    <a:lnTo>
                      <a:pt x="708" y="192"/>
                    </a:lnTo>
                    <a:lnTo>
                      <a:pt x="714" y="192"/>
                    </a:lnTo>
                    <a:lnTo>
                      <a:pt x="714" y="192"/>
                    </a:lnTo>
                    <a:lnTo>
                      <a:pt x="714" y="198"/>
                    </a:lnTo>
                    <a:lnTo>
                      <a:pt x="714" y="198"/>
                    </a:lnTo>
                    <a:lnTo>
                      <a:pt x="714" y="198"/>
                    </a:lnTo>
                    <a:lnTo>
                      <a:pt x="714" y="198"/>
                    </a:lnTo>
                    <a:lnTo>
                      <a:pt x="720" y="198"/>
                    </a:lnTo>
                    <a:lnTo>
                      <a:pt x="720" y="198"/>
                    </a:lnTo>
                    <a:lnTo>
                      <a:pt x="720" y="204"/>
                    </a:lnTo>
                    <a:lnTo>
                      <a:pt x="720" y="204"/>
                    </a:lnTo>
                    <a:lnTo>
                      <a:pt x="720" y="204"/>
                    </a:lnTo>
                    <a:lnTo>
                      <a:pt x="732" y="210"/>
                    </a:lnTo>
                    <a:lnTo>
                      <a:pt x="732" y="216"/>
                    </a:lnTo>
                    <a:lnTo>
                      <a:pt x="732" y="216"/>
                    </a:lnTo>
                    <a:lnTo>
                      <a:pt x="732" y="216"/>
                    </a:lnTo>
                    <a:lnTo>
                      <a:pt x="738" y="216"/>
                    </a:lnTo>
                    <a:lnTo>
                      <a:pt x="738" y="216"/>
                    </a:lnTo>
                    <a:lnTo>
                      <a:pt x="738" y="216"/>
                    </a:lnTo>
                    <a:lnTo>
                      <a:pt x="750" y="222"/>
                    </a:lnTo>
                    <a:lnTo>
                      <a:pt x="750" y="222"/>
                    </a:lnTo>
                    <a:lnTo>
                      <a:pt x="750" y="222"/>
                    </a:lnTo>
                    <a:lnTo>
                      <a:pt x="750" y="222"/>
                    </a:lnTo>
                    <a:lnTo>
                      <a:pt x="750" y="222"/>
                    </a:lnTo>
                    <a:lnTo>
                      <a:pt x="756" y="228"/>
                    </a:lnTo>
                    <a:lnTo>
                      <a:pt x="756" y="228"/>
                    </a:lnTo>
                    <a:lnTo>
                      <a:pt x="756" y="228"/>
                    </a:lnTo>
                    <a:lnTo>
                      <a:pt x="756" y="228"/>
                    </a:lnTo>
                    <a:lnTo>
                      <a:pt x="756" y="228"/>
                    </a:lnTo>
                    <a:lnTo>
                      <a:pt x="756" y="228"/>
                    </a:lnTo>
                    <a:lnTo>
                      <a:pt x="762" y="228"/>
                    </a:lnTo>
                    <a:lnTo>
                      <a:pt x="762" y="228"/>
                    </a:lnTo>
                    <a:lnTo>
                      <a:pt x="762" y="228"/>
                    </a:lnTo>
                    <a:lnTo>
                      <a:pt x="762" y="228"/>
                    </a:lnTo>
                    <a:lnTo>
                      <a:pt x="774" y="234"/>
                    </a:lnTo>
                    <a:lnTo>
                      <a:pt x="774" y="234"/>
                    </a:lnTo>
                    <a:lnTo>
                      <a:pt x="774" y="234"/>
                    </a:lnTo>
                    <a:lnTo>
                      <a:pt x="774" y="234"/>
                    </a:lnTo>
                    <a:lnTo>
                      <a:pt x="774" y="234"/>
                    </a:lnTo>
                    <a:lnTo>
                      <a:pt x="780" y="234"/>
                    </a:lnTo>
                    <a:lnTo>
                      <a:pt x="780" y="234"/>
                    </a:lnTo>
                    <a:lnTo>
                      <a:pt x="786" y="234"/>
                    </a:lnTo>
                    <a:lnTo>
                      <a:pt x="792" y="234"/>
                    </a:lnTo>
                    <a:lnTo>
                      <a:pt x="792" y="234"/>
                    </a:lnTo>
                    <a:lnTo>
                      <a:pt x="792" y="234"/>
                    </a:lnTo>
                    <a:lnTo>
                      <a:pt x="792" y="234"/>
                    </a:lnTo>
                    <a:lnTo>
                      <a:pt x="792" y="234"/>
                    </a:lnTo>
                    <a:lnTo>
                      <a:pt x="792" y="228"/>
                    </a:lnTo>
                    <a:lnTo>
                      <a:pt x="798" y="228"/>
                    </a:lnTo>
                    <a:lnTo>
                      <a:pt x="798" y="228"/>
                    </a:lnTo>
                    <a:lnTo>
                      <a:pt x="798" y="228"/>
                    </a:lnTo>
                    <a:lnTo>
                      <a:pt x="798" y="228"/>
                    </a:lnTo>
                    <a:lnTo>
                      <a:pt x="798" y="228"/>
                    </a:lnTo>
                    <a:lnTo>
                      <a:pt x="798" y="228"/>
                    </a:lnTo>
                    <a:lnTo>
                      <a:pt x="804" y="228"/>
                    </a:lnTo>
                    <a:lnTo>
                      <a:pt x="804" y="228"/>
                    </a:lnTo>
                    <a:lnTo>
                      <a:pt x="804" y="228"/>
                    </a:lnTo>
                    <a:lnTo>
                      <a:pt x="804" y="228"/>
                    </a:lnTo>
                    <a:lnTo>
                      <a:pt x="804" y="228"/>
                    </a:lnTo>
                    <a:lnTo>
                      <a:pt x="804" y="228"/>
                    </a:lnTo>
                    <a:lnTo>
                      <a:pt x="804" y="228"/>
                    </a:lnTo>
                    <a:lnTo>
                      <a:pt x="804" y="228"/>
                    </a:lnTo>
                    <a:lnTo>
                      <a:pt x="804" y="228"/>
                    </a:lnTo>
                    <a:lnTo>
                      <a:pt x="810" y="228"/>
                    </a:lnTo>
                    <a:lnTo>
                      <a:pt x="810" y="228"/>
                    </a:lnTo>
                    <a:lnTo>
                      <a:pt x="810" y="228"/>
                    </a:lnTo>
                    <a:lnTo>
                      <a:pt x="810" y="228"/>
                    </a:lnTo>
                    <a:lnTo>
                      <a:pt x="810" y="228"/>
                    </a:lnTo>
                    <a:lnTo>
                      <a:pt x="810" y="222"/>
                    </a:lnTo>
                    <a:lnTo>
                      <a:pt x="816" y="222"/>
                    </a:lnTo>
                    <a:lnTo>
                      <a:pt x="816" y="222"/>
                    </a:lnTo>
                    <a:lnTo>
                      <a:pt x="816" y="222"/>
                    </a:lnTo>
                    <a:lnTo>
                      <a:pt x="816" y="222"/>
                    </a:lnTo>
                    <a:lnTo>
                      <a:pt x="816" y="216"/>
                    </a:lnTo>
                    <a:lnTo>
                      <a:pt x="816" y="204"/>
                    </a:lnTo>
                    <a:lnTo>
                      <a:pt x="816" y="192"/>
                    </a:lnTo>
                    <a:lnTo>
                      <a:pt x="816" y="180"/>
                    </a:lnTo>
                    <a:lnTo>
                      <a:pt x="816" y="162"/>
                    </a:lnTo>
                    <a:lnTo>
                      <a:pt x="816" y="150"/>
                    </a:lnTo>
                    <a:lnTo>
                      <a:pt x="822" y="144"/>
                    </a:lnTo>
                    <a:lnTo>
                      <a:pt x="822" y="144"/>
                    </a:lnTo>
                    <a:lnTo>
                      <a:pt x="822" y="150"/>
                    </a:lnTo>
                    <a:lnTo>
                      <a:pt x="822" y="162"/>
                    </a:lnTo>
                    <a:lnTo>
                      <a:pt x="822" y="180"/>
                    </a:lnTo>
                    <a:lnTo>
                      <a:pt x="822" y="192"/>
                    </a:lnTo>
                    <a:lnTo>
                      <a:pt x="822" y="204"/>
                    </a:lnTo>
                    <a:lnTo>
                      <a:pt x="828" y="216"/>
                    </a:lnTo>
                    <a:lnTo>
                      <a:pt x="828" y="222"/>
                    </a:lnTo>
                    <a:lnTo>
                      <a:pt x="828" y="222"/>
                    </a:lnTo>
                    <a:lnTo>
                      <a:pt x="828" y="222"/>
                    </a:lnTo>
                    <a:lnTo>
                      <a:pt x="828" y="228"/>
                    </a:lnTo>
                    <a:lnTo>
                      <a:pt x="828" y="228"/>
                    </a:lnTo>
                    <a:lnTo>
                      <a:pt x="828" y="228"/>
                    </a:lnTo>
                    <a:lnTo>
                      <a:pt x="828" y="228"/>
                    </a:lnTo>
                    <a:lnTo>
                      <a:pt x="834" y="228"/>
                    </a:lnTo>
                    <a:lnTo>
                      <a:pt x="834" y="228"/>
                    </a:lnTo>
                    <a:lnTo>
                      <a:pt x="834" y="228"/>
                    </a:lnTo>
                    <a:lnTo>
                      <a:pt x="834" y="228"/>
                    </a:lnTo>
                    <a:lnTo>
                      <a:pt x="834" y="228"/>
                    </a:lnTo>
                    <a:lnTo>
                      <a:pt x="834" y="228"/>
                    </a:lnTo>
                    <a:lnTo>
                      <a:pt x="840" y="228"/>
                    </a:lnTo>
                    <a:lnTo>
                      <a:pt x="840" y="228"/>
                    </a:lnTo>
                    <a:lnTo>
                      <a:pt x="840" y="228"/>
                    </a:lnTo>
                    <a:lnTo>
                      <a:pt x="840" y="228"/>
                    </a:lnTo>
                    <a:lnTo>
                      <a:pt x="840" y="228"/>
                    </a:lnTo>
                    <a:lnTo>
                      <a:pt x="846" y="234"/>
                    </a:lnTo>
                    <a:lnTo>
                      <a:pt x="846" y="234"/>
                    </a:lnTo>
                    <a:lnTo>
                      <a:pt x="852" y="234"/>
                    </a:lnTo>
                    <a:lnTo>
                      <a:pt x="858" y="234"/>
                    </a:lnTo>
                    <a:lnTo>
                      <a:pt x="858" y="234"/>
                    </a:lnTo>
                    <a:lnTo>
                      <a:pt x="858" y="234"/>
                    </a:lnTo>
                    <a:lnTo>
                      <a:pt x="858" y="234"/>
                    </a:lnTo>
                    <a:lnTo>
                      <a:pt x="858" y="234"/>
                    </a:lnTo>
                    <a:lnTo>
                      <a:pt x="858" y="234"/>
                    </a:lnTo>
                    <a:lnTo>
                      <a:pt x="870" y="234"/>
                    </a:lnTo>
                    <a:lnTo>
                      <a:pt x="870" y="234"/>
                    </a:lnTo>
                    <a:lnTo>
                      <a:pt x="870" y="234"/>
                    </a:lnTo>
                    <a:lnTo>
                      <a:pt x="876" y="234"/>
                    </a:lnTo>
                    <a:lnTo>
                      <a:pt x="876" y="234"/>
                    </a:lnTo>
                    <a:lnTo>
                      <a:pt x="876" y="234"/>
                    </a:lnTo>
                    <a:lnTo>
                      <a:pt x="876" y="234"/>
                    </a:lnTo>
                    <a:lnTo>
                      <a:pt x="876" y="234"/>
                    </a:lnTo>
                    <a:lnTo>
                      <a:pt x="876" y="234"/>
                    </a:lnTo>
                    <a:lnTo>
                      <a:pt x="882" y="228"/>
                    </a:lnTo>
                    <a:lnTo>
                      <a:pt x="882" y="228"/>
                    </a:lnTo>
                    <a:lnTo>
                      <a:pt x="882" y="228"/>
                    </a:lnTo>
                    <a:lnTo>
                      <a:pt x="882" y="228"/>
                    </a:lnTo>
                    <a:lnTo>
                      <a:pt x="882" y="228"/>
                    </a:lnTo>
                    <a:lnTo>
                      <a:pt x="882" y="228"/>
                    </a:lnTo>
                    <a:lnTo>
                      <a:pt x="894" y="222"/>
                    </a:lnTo>
                    <a:lnTo>
                      <a:pt x="894" y="222"/>
                    </a:lnTo>
                    <a:lnTo>
                      <a:pt x="894" y="222"/>
                    </a:lnTo>
                    <a:lnTo>
                      <a:pt x="900" y="222"/>
                    </a:lnTo>
                    <a:lnTo>
                      <a:pt x="900" y="222"/>
                    </a:lnTo>
                    <a:lnTo>
                      <a:pt x="900" y="222"/>
                    </a:lnTo>
                    <a:lnTo>
                      <a:pt x="900" y="222"/>
                    </a:lnTo>
                    <a:lnTo>
                      <a:pt x="912" y="216"/>
                    </a:lnTo>
                    <a:lnTo>
                      <a:pt x="912" y="216"/>
                    </a:lnTo>
                    <a:lnTo>
                      <a:pt x="912" y="210"/>
                    </a:lnTo>
                    <a:lnTo>
                      <a:pt x="912" y="210"/>
                    </a:lnTo>
                    <a:lnTo>
                      <a:pt x="912" y="210"/>
                    </a:lnTo>
                    <a:lnTo>
                      <a:pt x="918" y="210"/>
                    </a:lnTo>
                    <a:lnTo>
                      <a:pt x="918" y="210"/>
                    </a:lnTo>
                    <a:lnTo>
                      <a:pt x="918" y="210"/>
                    </a:lnTo>
                    <a:lnTo>
                      <a:pt x="918" y="204"/>
                    </a:lnTo>
                    <a:lnTo>
                      <a:pt x="918" y="204"/>
                    </a:lnTo>
                    <a:lnTo>
                      <a:pt x="918" y="204"/>
                    </a:lnTo>
                    <a:lnTo>
                      <a:pt x="924" y="204"/>
                    </a:lnTo>
                    <a:lnTo>
                      <a:pt x="924" y="204"/>
                    </a:lnTo>
                    <a:lnTo>
                      <a:pt x="924" y="204"/>
                    </a:lnTo>
                    <a:lnTo>
                      <a:pt x="924" y="204"/>
                    </a:lnTo>
                    <a:lnTo>
                      <a:pt x="936" y="192"/>
                    </a:lnTo>
                    <a:lnTo>
                      <a:pt x="936" y="186"/>
                    </a:lnTo>
                    <a:lnTo>
                      <a:pt x="936" y="186"/>
                    </a:lnTo>
                    <a:lnTo>
                      <a:pt x="936" y="186"/>
                    </a:lnTo>
                    <a:lnTo>
                      <a:pt x="942" y="186"/>
                    </a:lnTo>
                    <a:lnTo>
                      <a:pt x="942" y="186"/>
                    </a:lnTo>
                    <a:lnTo>
                      <a:pt x="942" y="186"/>
                    </a:lnTo>
                    <a:lnTo>
                      <a:pt x="954" y="168"/>
                    </a:lnTo>
                    <a:lnTo>
                      <a:pt x="954" y="168"/>
                    </a:lnTo>
                    <a:lnTo>
                      <a:pt x="954" y="168"/>
                    </a:lnTo>
                    <a:lnTo>
                      <a:pt x="954" y="162"/>
                    </a:lnTo>
                    <a:lnTo>
                      <a:pt x="954" y="162"/>
                    </a:lnTo>
                    <a:lnTo>
                      <a:pt x="954" y="162"/>
                    </a:lnTo>
                    <a:lnTo>
                      <a:pt x="960" y="162"/>
                    </a:lnTo>
                    <a:lnTo>
                      <a:pt x="960" y="156"/>
                    </a:lnTo>
                    <a:lnTo>
                      <a:pt x="960" y="156"/>
                    </a:lnTo>
                    <a:lnTo>
                      <a:pt x="960" y="156"/>
                    </a:lnTo>
                    <a:lnTo>
                      <a:pt x="960" y="156"/>
                    </a:lnTo>
                    <a:lnTo>
                      <a:pt x="960" y="150"/>
                    </a:lnTo>
                    <a:lnTo>
                      <a:pt x="966" y="150"/>
                    </a:lnTo>
                    <a:lnTo>
                      <a:pt x="966" y="150"/>
                    </a:lnTo>
                    <a:lnTo>
                      <a:pt x="966" y="150"/>
                    </a:lnTo>
                    <a:lnTo>
                      <a:pt x="978" y="126"/>
                    </a:lnTo>
                    <a:lnTo>
                      <a:pt x="978" y="126"/>
                    </a:lnTo>
                    <a:lnTo>
                      <a:pt x="978" y="126"/>
                    </a:lnTo>
                    <a:lnTo>
                      <a:pt x="978" y="126"/>
                    </a:lnTo>
                    <a:lnTo>
                      <a:pt x="978" y="120"/>
                    </a:lnTo>
                    <a:lnTo>
                      <a:pt x="978" y="120"/>
                    </a:lnTo>
                    <a:lnTo>
                      <a:pt x="984" y="120"/>
                    </a:lnTo>
                    <a:lnTo>
                      <a:pt x="990" y="96"/>
                    </a:lnTo>
                    <a:lnTo>
                      <a:pt x="990" y="96"/>
                    </a:lnTo>
                    <a:lnTo>
                      <a:pt x="996" y="96"/>
                    </a:lnTo>
                    <a:lnTo>
                      <a:pt x="996" y="90"/>
                    </a:lnTo>
                    <a:lnTo>
                      <a:pt x="996" y="90"/>
                    </a:lnTo>
                    <a:lnTo>
                      <a:pt x="996" y="90"/>
                    </a:lnTo>
                    <a:lnTo>
                      <a:pt x="996" y="84"/>
                    </a:lnTo>
                    <a:lnTo>
                      <a:pt x="996" y="84"/>
                    </a:lnTo>
                    <a:lnTo>
                      <a:pt x="1002" y="78"/>
                    </a:lnTo>
                    <a:lnTo>
                      <a:pt x="1002" y="78"/>
                    </a:lnTo>
                    <a:lnTo>
                      <a:pt x="1002" y="78"/>
                    </a:lnTo>
                    <a:lnTo>
                      <a:pt x="1002" y="72"/>
                    </a:lnTo>
                    <a:lnTo>
                      <a:pt x="1002" y="72"/>
                    </a:lnTo>
                    <a:lnTo>
                      <a:pt x="1002" y="72"/>
                    </a:lnTo>
                    <a:lnTo>
                      <a:pt x="1008" y="66"/>
                    </a:lnTo>
                    <a:lnTo>
                      <a:pt x="1008" y="66"/>
                    </a:lnTo>
                    <a:lnTo>
                      <a:pt x="1008" y="60"/>
                    </a:lnTo>
                    <a:lnTo>
                      <a:pt x="1008" y="60"/>
                    </a:lnTo>
                    <a:lnTo>
                      <a:pt x="1008" y="60"/>
                    </a:lnTo>
                    <a:lnTo>
                      <a:pt x="1008" y="54"/>
                    </a:lnTo>
                    <a:lnTo>
                      <a:pt x="1014" y="54"/>
                    </a:lnTo>
                    <a:lnTo>
                      <a:pt x="1014" y="48"/>
                    </a:lnTo>
                    <a:lnTo>
                      <a:pt x="1014" y="48"/>
                    </a:lnTo>
                    <a:lnTo>
                      <a:pt x="1014" y="48"/>
                    </a:lnTo>
                    <a:lnTo>
                      <a:pt x="1014" y="48"/>
                    </a:lnTo>
                    <a:lnTo>
                      <a:pt x="1014" y="42"/>
                    </a:lnTo>
                    <a:lnTo>
                      <a:pt x="1014" y="42"/>
                    </a:lnTo>
                    <a:lnTo>
                      <a:pt x="1014" y="42"/>
                    </a:lnTo>
                    <a:lnTo>
                      <a:pt x="1014" y="42"/>
                    </a:lnTo>
                    <a:lnTo>
                      <a:pt x="1020" y="42"/>
                    </a:lnTo>
                    <a:lnTo>
                      <a:pt x="1020" y="48"/>
                    </a:lnTo>
                    <a:lnTo>
                      <a:pt x="1020" y="60"/>
                    </a:lnTo>
                    <a:lnTo>
                      <a:pt x="1020" y="78"/>
                    </a:lnTo>
                    <a:lnTo>
                      <a:pt x="1020" y="96"/>
                    </a:lnTo>
                    <a:lnTo>
                      <a:pt x="1020" y="108"/>
                    </a:lnTo>
                    <a:lnTo>
                      <a:pt x="1020" y="126"/>
                    </a:lnTo>
                    <a:lnTo>
                      <a:pt x="1020" y="132"/>
                    </a:lnTo>
                    <a:lnTo>
                      <a:pt x="1026" y="132"/>
                    </a:lnTo>
                    <a:lnTo>
                      <a:pt x="1026" y="126"/>
                    </a:lnTo>
                    <a:lnTo>
                      <a:pt x="1026" y="108"/>
                    </a:lnTo>
                    <a:lnTo>
                      <a:pt x="1026" y="96"/>
                    </a:lnTo>
                    <a:lnTo>
                      <a:pt x="1026" y="78"/>
                    </a:lnTo>
                    <a:lnTo>
                      <a:pt x="1026" y="60"/>
                    </a:lnTo>
                    <a:lnTo>
                      <a:pt x="1026" y="48"/>
                    </a:lnTo>
                    <a:lnTo>
                      <a:pt x="1026" y="42"/>
                    </a:lnTo>
                    <a:lnTo>
                      <a:pt x="1032" y="42"/>
                    </a:lnTo>
                    <a:lnTo>
                      <a:pt x="1032" y="42"/>
                    </a:lnTo>
                    <a:lnTo>
                      <a:pt x="1032" y="42"/>
                    </a:lnTo>
                    <a:lnTo>
                      <a:pt x="1032" y="48"/>
                    </a:lnTo>
                    <a:lnTo>
                      <a:pt x="1032" y="48"/>
                    </a:lnTo>
                    <a:lnTo>
                      <a:pt x="1032" y="48"/>
                    </a:lnTo>
                    <a:lnTo>
                      <a:pt x="1038" y="54"/>
                    </a:lnTo>
                    <a:lnTo>
                      <a:pt x="1038" y="54"/>
                    </a:lnTo>
                    <a:lnTo>
                      <a:pt x="1038" y="60"/>
                    </a:lnTo>
                    <a:lnTo>
                      <a:pt x="1038" y="60"/>
                    </a:lnTo>
                    <a:lnTo>
                      <a:pt x="1038" y="60"/>
                    </a:lnTo>
                    <a:lnTo>
                      <a:pt x="1038" y="66"/>
                    </a:lnTo>
                    <a:lnTo>
                      <a:pt x="1044" y="66"/>
                    </a:lnTo>
                    <a:lnTo>
                      <a:pt x="1044" y="72"/>
                    </a:lnTo>
                    <a:lnTo>
                      <a:pt x="1044" y="72"/>
                    </a:lnTo>
                    <a:lnTo>
                      <a:pt x="1044" y="72"/>
                    </a:lnTo>
                    <a:lnTo>
                      <a:pt x="1044" y="78"/>
                    </a:lnTo>
                    <a:lnTo>
                      <a:pt x="1044" y="78"/>
                    </a:lnTo>
                    <a:lnTo>
                      <a:pt x="1050" y="78"/>
                    </a:lnTo>
                    <a:lnTo>
                      <a:pt x="1056" y="102"/>
                    </a:lnTo>
                    <a:lnTo>
                      <a:pt x="1056" y="102"/>
                    </a:lnTo>
                    <a:lnTo>
                      <a:pt x="1062" y="108"/>
                    </a:lnTo>
                    <a:lnTo>
                      <a:pt x="1062" y="108"/>
                    </a:lnTo>
                    <a:lnTo>
                      <a:pt x="1062" y="108"/>
                    </a:lnTo>
                    <a:lnTo>
                      <a:pt x="1062" y="108"/>
                    </a:lnTo>
                    <a:lnTo>
                      <a:pt x="1062" y="114"/>
                    </a:lnTo>
                    <a:lnTo>
                      <a:pt x="1074" y="132"/>
                    </a:lnTo>
                    <a:lnTo>
                      <a:pt x="1074" y="132"/>
                    </a:lnTo>
                    <a:lnTo>
                      <a:pt x="1074" y="138"/>
                    </a:lnTo>
                    <a:lnTo>
                      <a:pt x="1074" y="138"/>
                    </a:lnTo>
                    <a:lnTo>
                      <a:pt x="1080" y="138"/>
                    </a:lnTo>
                    <a:lnTo>
                      <a:pt x="1080" y="138"/>
                    </a:lnTo>
                    <a:lnTo>
                      <a:pt x="1080" y="144"/>
                    </a:lnTo>
                    <a:lnTo>
                      <a:pt x="1080" y="144"/>
                    </a:lnTo>
                    <a:lnTo>
                      <a:pt x="1080" y="144"/>
                    </a:lnTo>
                    <a:lnTo>
                      <a:pt x="1080" y="144"/>
                    </a:lnTo>
                    <a:lnTo>
                      <a:pt x="1086" y="150"/>
                    </a:lnTo>
                    <a:lnTo>
                      <a:pt x="1086" y="150"/>
                    </a:lnTo>
                    <a:lnTo>
                      <a:pt x="1086" y="150"/>
                    </a:lnTo>
                    <a:lnTo>
                      <a:pt x="1086" y="156"/>
                    </a:lnTo>
                    <a:lnTo>
                      <a:pt x="1086" y="156"/>
                    </a:lnTo>
                    <a:lnTo>
                      <a:pt x="1098" y="168"/>
                    </a:lnTo>
                    <a:lnTo>
                      <a:pt x="1098" y="174"/>
                    </a:lnTo>
                    <a:lnTo>
                      <a:pt x="1098" y="174"/>
                    </a:lnTo>
                    <a:lnTo>
                      <a:pt x="1098" y="174"/>
                    </a:lnTo>
                    <a:lnTo>
                      <a:pt x="1104" y="174"/>
                    </a:lnTo>
                    <a:lnTo>
                      <a:pt x="1104" y="174"/>
                    </a:lnTo>
                    <a:lnTo>
                      <a:pt x="1104" y="174"/>
                    </a:lnTo>
                    <a:lnTo>
                      <a:pt x="1116" y="192"/>
                    </a:lnTo>
                    <a:lnTo>
                      <a:pt x="1116" y="192"/>
                    </a:lnTo>
                    <a:lnTo>
                      <a:pt x="1116" y="192"/>
                    </a:lnTo>
                    <a:lnTo>
                      <a:pt x="1116" y="192"/>
                    </a:lnTo>
                    <a:lnTo>
                      <a:pt x="1116" y="192"/>
                    </a:lnTo>
                    <a:lnTo>
                      <a:pt x="1122" y="192"/>
                    </a:lnTo>
                    <a:lnTo>
                      <a:pt x="1122" y="198"/>
                    </a:lnTo>
                    <a:lnTo>
                      <a:pt x="1122" y="198"/>
                    </a:lnTo>
                    <a:lnTo>
                      <a:pt x="1122" y="198"/>
                    </a:lnTo>
                    <a:lnTo>
                      <a:pt x="1122" y="198"/>
                    </a:lnTo>
                    <a:lnTo>
                      <a:pt x="1122" y="198"/>
                    </a:lnTo>
                    <a:lnTo>
                      <a:pt x="1128" y="198"/>
                    </a:lnTo>
                    <a:lnTo>
                      <a:pt x="1128" y="204"/>
                    </a:lnTo>
                    <a:lnTo>
                      <a:pt x="1128" y="204"/>
                    </a:lnTo>
                    <a:lnTo>
                      <a:pt x="1128" y="204"/>
                    </a:lnTo>
                    <a:lnTo>
                      <a:pt x="1140" y="210"/>
                    </a:lnTo>
                    <a:lnTo>
                      <a:pt x="1140" y="210"/>
                    </a:lnTo>
                    <a:lnTo>
                      <a:pt x="1140" y="216"/>
                    </a:lnTo>
                    <a:lnTo>
                      <a:pt x="1140" y="216"/>
                    </a:lnTo>
                    <a:lnTo>
                      <a:pt x="1140" y="216"/>
                    </a:lnTo>
                    <a:lnTo>
                      <a:pt x="1146" y="216"/>
                    </a:lnTo>
                    <a:lnTo>
                      <a:pt x="1146" y="216"/>
                    </a:lnTo>
                    <a:lnTo>
                      <a:pt x="1152" y="222"/>
                    </a:lnTo>
                    <a:lnTo>
                      <a:pt x="1158" y="222"/>
                    </a:lnTo>
                    <a:lnTo>
                      <a:pt x="1158" y="222"/>
                    </a:lnTo>
                    <a:lnTo>
                      <a:pt x="1158" y="222"/>
                    </a:lnTo>
                    <a:lnTo>
                      <a:pt x="1158" y="222"/>
                    </a:lnTo>
                    <a:lnTo>
                      <a:pt x="1158" y="222"/>
                    </a:lnTo>
                    <a:lnTo>
                      <a:pt x="1158" y="222"/>
                    </a:lnTo>
                    <a:lnTo>
                      <a:pt x="1164" y="222"/>
                    </a:lnTo>
                    <a:lnTo>
                      <a:pt x="1164" y="222"/>
                    </a:lnTo>
                    <a:lnTo>
                      <a:pt x="1164" y="228"/>
                    </a:lnTo>
                    <a:lnTo>
                      <a:pt x="1164" y="228"/>
                    </a:lnTo>
                    <a:lnTo>
                      <a:pt x="1164" y="228"/>
                    </a:lnTo>
                    <a:lnTo>
                      <a:pt x="1164" y="228"/>
                    </a:lnTo>
                    <a:lnTo>
                      <a:pt x="1170" y="228"/>
                    </a:lnTo>
                    <a:lnTo>
                      <a:pt x="1170" y="228"/>
                    </a:lnTo>
                    <a:lnTo>
                      <a:pt x="1182" y="228"/>
                    </a:lnTo>
                    <a:lnTo>
                      <a:pt x="1182" y="228"/>
                    </a:lnTo>
                    <a:lnTo>
                      <a:pt x="1182" y="228"/>
                    </a:lnTo>
                    <a:lnTo>
                      <a:pt x="1182" y="228"/>
                    </a:lnTo>
                    <a:lnTo>
                      <a:pt x="1182" y="228"/>
                    </a:lnTo>
                    <a:lnTo>
                      <a:pt x="1182" y="228"/>
                    </a:lnTo>
                    <a:lnTo>
                      <a:pt x="1182" y="228"/>
                    </a:lnTo>
                    <a:lnTo>
                      <a:pt x="1194" y="228"/>
                    </a:lnTo>
                    <a:lnTo>
                      <a:pt x="1194" y="228"/>
                    </a:lnTo>
                    <a:lnTo>
                      <a:pt x="1194" y="228"/>
                    </a:lnTo>
                    <a:lnTo>
                      <a:pt x="1200" y="228"/>
                    </a:lnTo>
                    <a:lnTo>
                      <a:pt x="1200" y="228"/>
                    </a:lnTo>
                    <a:lnTo>
                      <a:pt x="1200" y="228"/>
                    </a:lnTo>
                    <a:lnTo>
                      <a:pt x="1200" y="228"/>
                    </a:lnTo>
                    <a:lnTo>
                      <a:pt x="1200" y="228"/>
                    </a:lnTo>
                    <a:lnTo>
                      <a:pt x="1200" y="228"/>
                    </a:lnTo>
                    <a:lnTo>
                      <a:pt x="1206" y="228"/>
                    </a:lnTo>
                    <a:lnTo>
                      <a:pt x="1206" y="228"/>
                    </a:lnTo>
                    <a:lnTo>
                      <a:pt x="1206" y="228"/>
                    </a:lnTo>
                    <a:lnTo>
                      <a:pt x="1206" y="222"/>
                    </a:lnTo>
                    <a:lnTo>
                      <a:pt x="1206" y="222"/>
                    </a:lnTo>
                    <a:lnTo>
                      <a:pt x="1206" y="222"/>
                    </a:lnTo>
                    <a:lnTo>
                      <a:pt x="1212" y="222"/>
                    </a:lnTo>
                    <a:lnTo>
                      <a:pt x="1212" y="222"/>
                    </a:lnTo>
                    <a:lnTo>
                      <a:pt x="1212" y="222"/>
                    </a:lnTo>
                    <a:lnTo>
                      <a:pt x="1212" y="222"/>
                    </a:lnTo>
                    <a:lnTo>
                      <a:pt x="1212" y="222"/>
                    </a:lnTo>
                    <a:lnTo>
                      <a:pt x="1212" y="222"/>
                    </a:lnTo>
                    <a:lnTo>
                      <a:pt x="1212" y="222"/>
                    </a:lnTo>
                    <a:lnTo>
                      <a:pt x="1218" y="222"/>
                    </a:lnTo>
                    <a:lnTo>
                      <a:pt x="1218" y="222"/>
                    </a:lnTo>
                    <a:lnTo>
                      <a:pt x="1218" y="222"/>
                    </a:lnTo>
                    <a:lnTo>
                      <a:pt x="1218" y="222"/>
                    </a:lnTo>
                    <a:lnTo>
                      <a:pt x="1218" y="222"/>
                    </a:lnTo>
                    <a:lnTo>
                      <a:pt x="1218" y="222"/>
                    </a:lnTo>
                    <a:lnTo>
                      <a:pt x="1218" y="222"/>
                    </a:lnTo>
                    <a:lnTo>
                      <a:pt x="1218" y="216"/>
                    </a:lnTo>
                    <a:lnTo>
                      <a:pt x="1218" y="216"/>
                    </a:lnTo>
                    <a:lnTo>
                      <a:pt x="1224" y="210"/>
                    </a:lnTo>
                    <a:lnTo>
                      <a:pt x="1224" y="198"/>
                    </a:lnTo>
                    <a:lnTo>
                      <a:pt x="1224" y="186"/>
                    </a:lnTo>
                    <a:lnTo>
                      <a:pt x="1224" y="168"/>
                    </a:lnTo>
                    <a:lnTo>
                      <a:pt x="1224" y="156"/>
                    </a:lnTo>
                    <a:lnTo>
                      <a:pt x="1224" y="138"/>
                    </a:lnTo>
                    <a:lnTo>
                      <a:pt x="1224" y="132"/>
                    </a:lnTo>
                    <a:lnTo>
                      <a:pt x="1224" y="132"/>
                    </a:lnTo>
                    <a:lnTo>
                      <a:pt x="1230" y="138"/>
                    </a:lnTo>
                    <a:lnTo>
                      <a:pt x="1230" y="156"/>
                    </a:lnTo>
                    <a:lnTo>
                      <a:pt x="1230" y="168"/>
                    </a:lnTo>
                    <a:lnTo>
                      <a:pt x="1230" y="186"/>
                    </a:lnTo>
                    <a:lnTo>
                      <a:pt x="1230" y="198"/>
                    </a:lnTo>
                    <a:lnTo>
                      <a:pt x="1230" y="210"/>
                    </a:lnTo>
                    <a:lnTo>
                      <a:pt x="1230" y="216"/>
                    </a:lnTo>
                    <a:lnTo>
                      <a:pt x="1230" y="222"/>
                    </a:lnTo>
                    <a:lnTo>
                      <a:pt x="1236" y="222"/>
                    </a:lnTo>
                    <a:lnTo>
                      <a:pt x="1236" y="222"/>
                    </a:lnTo>
                    <a:lnTo>
                      <a:pt x="1236" y="222"/>
                    </a:lnTo>
                    <a:lnTo>
                      <a:pt x="1236" y="222"/>
                    </a:lnTo>
                    <a:lnTo>
                      <a:pt x="1236" y="222"/>
                    </a:lnTo>
                    <a:lnTo>
                      <a:pt x="1236" y="222"/>
                    </a:lnTo>
                    <a:lnTo>
                      <a:pt x="1242" y="222"/>
                    </a:lnTo>
                    <a:lnTo>
                      <a:pt x="1242" y="222"/>
                    </a:lnTo>
                    <a:lnTo>
                      <a:pt x="1242" y="222"/>
                    </a:lnTo>
                    <a:lnTo>
                      <a:pt x="1242" y="228"/>
                    </a:lnTo>
                    <a:lnTo>
                      <a:pt x="1242" y="228"/>
                    </a:lnTo>
                    <a:lnTo>
                      <a:pt x="1242" y="228"/>
                    </a:lnTo>
                    <a:lnTo>
                      <a:pt x="1248" y="228"/>
                    </a:lnTo>
                    <a:lnTo>
                      <a:pt x="1248" y="228"/>
                    </a:lnTo>
                    <a:lnTo>
                      <a:pt x="1248" y="228"/>
                    </a:lnTo>
                    <a:lnTo>
                      <a:pt x="1248" y="228"/>
                    </a:lnTo>
                    <a:lnTo>
                      <a:pt x="1248" y="228"/>
                    </a:lnTo>
                    <a:lnTo>
                      <a:pt x="1248" y="228"/>
                    </a:lnTo>
                    <a:lnTo>
                      <a:pt x="1260" y="234"/>
                    </a:lnTo>
                    <a:lnTo>
                      <a:pt x="1260" y="234"/>
                    </a:lnTo>
                    <a:lnTo>
                      <a:pt x="1260" y="234"/>
                    </a:lnTo>
                    <a:lnTo>
                      <a:pt x="1266" y="234"/>
                    </a:lnTo>
                    <a:lnTo>
                      <a:pt x="1266" y="234"/>
                    </a:lnTo>
                    <a:lnTo>
                      <a:pt x="1266" y="234"/>
                    </a:lnTo>
                    <a:lnTo>
                      <a:pt x="1266" y="234"/>
                    </a:lnTo>
                    <a:lnTo>
                      <a:pt x="1278" y="234"/>
                    </a:lnTo>
                    <a:lnTo>
                      <a:pt x="1278" y="234"/>
                    </a:lnTo>
                    <a:lnTo>
                      <a:pt x="1278" y="234"/>
                    </a:lnTo>
                    <a:lnTo>
                      <a:pt x="1278" y="234"/>
                    </a:lnTo>
                    <a:lnTo>
                      <a:pt x="1278" y="234"/>
                    </a:lnTo>
                    <a:lnTo>
                      <a:pt x="1284" y="234"/>
                    </a:lnTo>
                    <a:lnTo>
                      <a:pt x="1284" y="234"/>
                    </a:lnTo>
                    <a:lnTo>
                      <a:pt x="1284" y="234"/>
                    </a:lnTo>
                    <a:lnTo>
                      <a:pt x="1284" y="234"/>
                    </a:lnTo>
                    <a:lnTo>
                      <a:pt x="1284" y="234"/>
                    </a:lnTo>
                    <a:lnTo>
                      <a:pt x="1284" y="234"/>
                    </a:lnTo>
                    <a:lnTo>
                      <a:pt x="1290" y="234"/>
                    </a:lnTo>
                    <a:lnTo>
                      <a:pt x="1290" y="234"/>
                    </a:lnTo>
                    <a:lnTo>
                      <a:pt x="1290" y="234"/>
                    </a:lnTo>
                    <a:lnTo>
                      <a:pt x="1290" y="234"/>
                    </a:lnTo>
                    <a:lnTo>
                      <a:pt x="1302" y="228"/>
                    </a:lnTo>
                    <a:lnTo>
                      <a:pt x="1302" y="228"/>
                    </a:lnTo>
                    <a:lnTo>
                      <a:pt x="1302" y="228"/>
                    </a:lnTo>
                    <a:lnTo>
                      <a:pt x="1302" y="228"/>
                    </a:lnTo>
                    <a:lnTo>
                      <a:pt x="1302" y="228"/>
                    </a:lnTo>
                    <a:lnTo>
                      <a:pt x="1308" y="228"/>
                    </a:lnTo>
                    <a:lnTo>
                      <a:pt x="1308" y="228"/>
                    </a:lnTo>
                    <a:lnTo>
                      <a:pt x="1320" y="216"/>
                    </a:lnTo>
                    <a:lnTo>
                      <a:pt x="1320" y="216"/>
                    </a:lnTo>
                    <a:lnTo>
                      <a:pt x="1320" y="216"/>
                    </a:lnTo>
                    <a:lnTo>
                      <a:pt x="1320" y="216"/>
                    </a:lnTo>
                    <a:lnTo>
                      <a:pt x="1320" y="216"/>
                    </a:lnTo>
                    <a:lnTo>
                      <a:pt x="1320" y="216"/>
                    </a:lnTo>
                    <a:lnTo>
                      <a:pt x="1326" y="216"/>
                    </a:lnTo>
                    <a:lnTo>
                      <a:pt x="1326" y="216"/>
                    </a:lnTo>
                    <a:lnTo>
                      <a:pt x="1326" y="216"/>
                    </a:lnTo>
                    <a:lnTo>
                      <a:pt x="1326" y="210"/>
                    </a:lnTo>
                    <a:lnTo>
                      <a:pt x="1326" y="210"/>
                    </a:lnTo>
                    <a:lnTo>
                      <a:pt x="1326" y="210"/>
                    </a:lnTo>
                    <a:lnTo>
                      <a:pt x="1332" y="210"/>
                    </a:lnTo>
                    <a:lnTo>
                      <a:pt x="1332" y="210"/>
                    </a:lnTo>
                    <a:lnTo>
                      <a:pt x="1332" y="210"/>
                    </a:lnTo>
                    <a:lnTo>
                      <a:pt x="1344" y="198"/>
                    </a:lnTo>
                    <a:lnTo>
                      <a:pt x="1344" y="198"/>
                    </a:lnTo>
                    <a:lnTo>
                      <a:pt x="1344" y="198"/>
                    </a:lnTo>
                    <a:lnTo>
                      <a:pt x="1344" y="192"/>
                    </a:lnTo>
                    <a:lnTo>
                      <a:pt x="1344" y="192"/>
                    </a:lnTo>
                    <a:lnTo>
                      <a:pt x="1344" y="192"/>
                    </a:lnTo>
                    <a:lnTo>
                      <a:pt x="1350" y="192"/>
                    </a:lnTo>
                    <a:lnTo>
                      <a:pt x="1356" y="180"/>
                    </a:lnTo>
                    <a:lnTo>
                      <a:pt x="1356" y="180"/>
                    </a:lnTo>
                    <a:lnTo>
                      <a:pt x="1362" y="174"/>
                    </a:lnTo>
                    <a:lnTo>
                      <a:pt x="1362" y="174"/>
                    </a:lnTo>
                    <a:lnTo>
                      <a:pt x="1362" y="174"/>
                    </a:lnTo>
                    <a:lnTo>
                      <a:pt x="1362" y="174"/>
                    </a:lnTo>
                    <a:lnTo>
                      <a:pt x="1362" y="168"/>
                    </a:lnTo>
                    <a:lnTo>
                      <a:pt x="1362" y="168"/>
                    </a:lnTo>
                    <a:lnTo>
                      <a:pt x="1368" y="168"/>
                    </a:lnTo>
                    <a:lnTo>
                      <a:pt x="1368" y="168"/>
                    </a:lnTo>
                    <a:lnTo>
                      <a:pt x="1368" y="162"/>
                    </a:lnTo>
                    <a:lnTo>
                      <a:pt x="1368" y="162"/>
                    </a:lnTo>
                    <a:lnTo>
                      <a:pt x="1368" y="162"/>
                    </a:lnTo>
                    <a:lnTo>
                      <a:pt x="1368" y="162"/>
                    </a:lnTo>
                    <a:lnTo>
                      <a:pt x="1374" y="156"/>
                    </a:lnTo>
                    <a:lnTo>
                      <a:pt x="1380" y="144"/>
                    </a:lnTo>
                    <a:lnTo>
                      <a:pt x="1386" y="138"/>
                    </a:lnTo>
                    <a:lnTo>
                      <a:pt x="1386" y="138"/>
                    </a:lnTo>
                    <a:lnTo>
                      <a:pt x="1386" y="138"/>
                    </a:lnTo>
                    <a:lnTo>
                      <a:pt x="1386" y="138"/>
                    </a:lnTo>
                    <a:lnTo>
                      <a:pt x="1386" y="132"/>
                    </a:lnTo>
                    <a:lnTo>
                      <a:pt x="1386" y="132"/>
                    </a:lnTo>
                    <a:lnTo>
                      <a:pt x="1398" y="114"/>
                    </a:lnTo>
                    <a:lnTo>
                      <a:pt x="1398" y="108"/>
                    </a:lnTo>
                    <a:lnTo>
                      <a:pt x="1398" y="108"/>
                    </a:lnTo>
                    <a:lnTo>
                      <a:pt x="1404" y="108"/>
                    </a:lnTo>
                    <a:lnTo>
                      <a:pt x="1404" y="102"/>
                    </a:lnTo>
                    <a:lnTo>
                      <a:pt x="1404" y="102"/>
                    </a:lnTo>
                    <a:lnTo>
                      <a:pt x="1404" y="102"/>
                    </a:lnTo>
                    <a:lnTo>
                      <a:pt x="1404" y="96"/>
                    </a:lnTo>
                    <a:lnTo>
                      <a:pt x="1404" y="96"/>
                    </a:lnTo>
                    <a:lnTo>
                      <a:pt x="1410" y="96"/>
                    </a:lnTo>
                    <a:lnTo>
                      <a:pt x="1410" y="90"/>
                    </a:lnTo>
                    <a:lnTo>
                      <a:pt x="1410" y="90"/>
                    </a:lnTo>
                    <a:lnTo>
                      <a:pt x="1410" y="90"/>
                    </a:lnTo>
                    <a:lnTo>
                      <a:pt x="1410" y="84"/>
                    </a:lnTo>
                    <a:lnTo>
                      <a:pt x="1410" y="84"/>
                    </a:lnTo>
                    <a:lnTo>
                      <a:pt x="1416" y="84"/>
                    </a:lnTo>
                    <a:lnTo>
                      <a:pt x="1416" y="78"/>
                    </a:lnTo>
                    <a:lnTo>
                      <a:pt x="1416" y="78"/>
                    </a:lnTo>
                    <a:lnTo>
                      <a:pt x="1416" y="78"/>
                    </a:lnTo>
                    <a:lnTo>
                      <a:pt x="1416" y="72"/>
                    </a:lnTo>
                    <a:lnTo>
                      <a:pt x="1416" y="72"/>
                    </a:lnTo>
                    <a:lnTo>
                      <a:pt x="1422" y="66"/>
                    </a:lnTo>
                    <a:lnTo>
                      <a:pt x="1422" y="66"/>
                    </a:lnTo>
                    <a:lnTo>
                      <a:pt x="1422" y="66"/>
                    </a:lnTo>
                    <a:lnTo>
                      <a:pt x="1422" y="66"/>
                    </a:lnTo>
                    <a:lnTo>
                      <a:pt x="1422" y="60"/>
                    </a:lnTo>
                    <a:lnTo>
                      <a:pt x="1422" y="60"/>
                    </a:lnTo>
                    <a:lnTo>
                      <a:pt x="1422" y="60"/>
                    </a:lnTo>
                    <a:lnTo>
                      <a:pt x="1422" y="60"/>
                    </a:lnTo>
                    <a:lnTo>
                      <a:pt x="1422" y="60"/>
                    </a:lnTo>
                    <a:lnTo>
                      <a:pt x="1422" y="66"/>
                    </a:lnTo>
                    <a:lnTo>
                      <a:pt x="1428" y="78"/>
                    </a:lnTo>
                    <a:lnTo>
                      <a:pt x="1428" y="96"/>
                    </a:lnTo>
                    <a:lnTo>
                      <a:pt x="1428" y="114"/>
                    </a:lnTo>
                    <a:lnTo>
                      <a:pt x="1428" y="126"/>
                    </a:lnTo>
                    <a:lnTo>
                      <a:pt x="1428" y="144"/>
                    </a:lnTo>
                    <a:lnTo>
                      <a:pt x="1428" y="150"/>
                    </a:lnTo>
                    <a:lnTo>
                      <a:pt x="1428" y="150"/>
                    </a:lnTo>
                    <a:lnTo>
                      <a:pt x="1428" y="144"/>
                    </a:lnTo>
                    <a:lnTo>
                      <a:pt x="1434" y="126"/>
                    </a:lnTo>
                    <a:lnTo>
                      <a:pt x="1434" y="114"/>
                    </a:lnTo>
                    <a:lnTo>
                      <a:pt x="1434" y="96"/>
                    </a:lnTo>
                    <a:lnTo>
                      <a:pt x="1434" y="84"/>
                    </a:lnTo>
                    <a:lnTo>
                      <a:pt x="1434" y="72"/>
                    </a:lnTo>
                    <a:lnTo>
                      <a:pt x="1434" y="60"/>
                    </a:lnTo>
                    <a:lnTo>
                      <a:pt x="1434" y="60"/>
                    </a:lnTo>
                    <a:lnTo>
                      <a:pt x="1434" y="60"/>
                    </a:lnTo>
                    <a:lnTo>
                      <a:pt x="1440" y="66"/>
                    </a:lnTo>
                    <a:lnTo>
                      <a:pt x="1440" y="66"/>
                    </a:lnTo>
                    <a:lnTo>
                      <a:pt x="1440" y="72"/>
                    </a:lnTo>
                    <a:lnTo>
                      <a:pt x="1440" y="72"/>
                    </a:lnTo>
                    <a:lnTo>
                      <a:pt x="1440" y="72"/>
                    </a:lnTo>
                    <a:lnTo>
                      <a:pt x="1440" y="78"/>
                    </a:lnTo>
                    <a:lnTo>
                      <a:pt x="1446" y="78"/>
                    </a:lnTo>
                    <a:lnTo>
                      <a:pt x="1446" y="84"/>
                    </a:lnTo>
                    <a:lnTo>
                      <a:pt x="1446" y="84"/>
                    </a:lnTo>
                    <a:lnTo>
                      <a:pt x="1446" y="90"/>
                    </a:lnTo>
                    <a:lnTo>
                      <a:pt x="1446" y="90"/>
                    </a:lnTo>
                    <a:lnTo>
                      <a:pt x="1446" y="90"/>
                    </a:lnTo>
                    <a:lnTo>
                      <a:pt x="1452" y="96"/>
                    </a:lnTo>
                    <a:lnTo>
                      <a:pt x="1452" y="96"/>
                    </a:lnTo>
                    <a:lnTo>
                      <a:pt x="1452" y="102"/>
                    </a:lnTo>
                    <a:lnTo>
                      <a:pt x="1452" y="102"/>
                    </a:lnTo>
                    <a:lnTo>
                      <a:pt x="1452" y="102"/>
                    </a:lnTo>
                    <a:lnTo>
                      <a:pt x="1464" y="126"/>
                    </a:lnTo>
                    <a:lnTo>
                      <a:pt x="1464" y="132"/>
                    </a:lnTo>
                    <a:lnTo>
                      <a:pt x="1464" y="132"/>
                    </a:lnTo>
                    <a:lnTo>
                      <a:pt x="1464" y="132"/>
                    </a:lnTo>
                    <a:lnTo>
                      <a:pt x="1470" y="138"/>
                    </a:lnTo>
                    <a:lnTo>
                      <a:pt x="1470" y="138"/>
                    </a:lnTo>
                    <a:lnTo>
                      <a:pt x="1470" y="138"/>
                    </a:lnTo>
                    <a:lnTo>
                      <a:pt x="1482" y="162"/>
                    </a:lnTo>
                    <a:lnTo>
                      <a:pt x="1482" y="162"/>
                    </a:lnTo>
                    <a:lnTo>
                      <a:pt x="1482" y="168"/>
                    </a:lnTo>
                    <a:lnTo>
                      <a:pt x="1482" y="168"/>
                    </a:lnTo>
                    <a:lnTo>
                      <a:pt x="1482" y="168"/>
                    </a:lnTo>
                    <a:lnTo>
                      <a:pt x="1482" y="168"/>
                    </a:lnTo>
                    <a:lnTo>
                      <a:pt x="1488" y="174"/>
                    </a:lnTo>
                    <a:lnTo>
                      <a:pt x="1488" y="174"/>
                    </a:lnTo>
                    <a:lnTo>
                      <a:pt x="1488" y="174"/>
                    </a:lnTo>
                    <a:lnTo>
                      <a:pt x="1488" y="180"/>
                    </a:lnTo>
                    <a:lnTo>
                      <a:pt x="1488" y="180"/>
                    </a:lnTo>
                    <a:lnTo>
                      <a:pt x="1488" y="180"/>
                    </a:lnTo>
                    <a:lnTo>
                      <a:pt x="1494" y="186"/>
                    </a:lnTo>
                    <a:lnTo>
                      <a:pt x="1494" y="186"/>
                    </a:lnTo>
                    <a:lnTo>
                      <a:pt x="1494" y="186"/>
                    </a:lnTo>
                    <a:lnTo>
                      <a:pt x="1506" y="204"/>
                    </a:lnTo>
                    <a:lnTo>
                      <a:pt x="1506" y="204"/>
                    </a:lnTo>
                    <a:lnTo>
                      <a:pt x="1506" y="204"/>
                    </a:lnTo>
                    <a:lnTo>
                      <a:pt x="1506" y="210"/>
                    </a:lnTo>
                    <a:lnTo>
                      <a:pt x="1506" y="210"/>
                    </a:lnTo>
                    <a:lnTo>
                      <a:pt x="1506" y="210"/>
                    </a:lnTo>
                    <a:lnTo>
                      <a:pt x="1512" y="210"/>
                    </a:lnTo>
                    <a:lnTo>
                      <a:pt x="1518" y="222"/>
                    </a:lnTo>
                    <a:lnTo>
                      <a:pt x="1524" y="228"/>
                    </a:lnTo>
                    <a:lnTo>
                      <a:pt x="1524" y="228"/>
                    </a:lnTo>
                    <a:lnTo>
                      <a:pt x="1524" y="228"/>
                    </a:lnTo>
                    <a:lnTo>
                      <a:pt x="1524" y="228"/>
                    </a:lnTo>
                    <a:lnTo>
                      <a:pt x="1524" y="228"/>
                    </a:lnTo>
                    <a:lnTo>
                      <a:pt x="1524" y="234"/>
                    </a:lnTo>
                    <a:lnTo>
                      <a:pt x="1530" y="234"/>
                    </a:lnTo>
                    <a:lnTo>
                      <a:pt x="1530" y="234"/>
                    </a:lnTo>
                    <a:lnTo>
                      <a:pt x="1530" y="234"/>
                    </a:lnTo>
                    <a:lnTo>
                      <a:pt x="1530" y="234"/>
                    </a:lnTo>
                    <a:lnTo>
                      <a:pt x="1530" y="240"/>
                    </a:lnTo>
                    <a:lnTo>
                      <a:pt x="1530" y="240"/>
                    </a:lnTo>
                    <a:lnTo>
                      <a:pt x="1536" y="240"/>
                    </a:lnTo>
                    <a:lnTo>
                      <a:pt x="1536" y="240"/>
                    </a:lnTo>
                    <a:lnTo>
                      <a:pt x="1542" y="252"/>
                    </a:lnTo>
                    <a:lnTo>
                      <a:pt x="1548" y="252"/>
                    </a:lnTo>
                    <a:lnTo>
                      <a:pt x="1548" y="252"/>
                    </a:lnTo>
                    <a:lnTo>
                      <a:pt x="1548" y="252"/>
                    </a:lnTo>
                    <a:lnTo>
                      <a:pt x="1548" y="252"/>
                    </a:lnTo>
                    <a:lnTo>
                      <a:pt x="1548" y="252"/>
                    </a:lnTo>
                    <a:lnTo>
                      <a:pt x="1548" y="252"/>
                    </a:lnTo>
                    <a:lnTo>
                      <a:pt x="1560" y="258"/>
                    </a:lnTo>
                    <a:lnTo>
                      <a:pt x="1560" y="258"/>
                    </a:lnTo>
                    <a:lnTo>
                      <a:pt x="1560" y="258"/>
                    </a:lnTo>
                    <a:lnTo>
                      <a:pt x="1566" y="264"/>
                    </a:lnTo>
                    <a:lnTo>
                      <a:pt x="1566" y="264"/>
                    </a:lnTo>
                    <a:lnTo>
                      <a:pt x="1566" y="264"/>
                    </a:lnTo>
                    <a:lnTo>
                      <a:pt x="1566" y="264"/>
                    </a:lnTo>
                    <a:lnTo>
                      <a:pt x="1566" y="264"/>
                    </a:lnTo>
                    <a:lnTo>
                      <a:pt x="1566" y="264"/>
                    </a:lnTo>
                    <a:lnTo>
                      <a:pt x="1572" y="264"/>
                    </a:lnTo>
                    <a:lnTo>
                      <a:pt x="1572" y="264"/>
                    </a:lnTo>
                    <a:lnTo>
                      <a:pt x="1572" y="264"/>
                    </a:lnTo>
                    <a:lnTo>
                      <a:pt x="1572" y="264"/>
                    </a:lnTo>
                    <a:lnTo>
                      <a:pt x="1572" y="264"/>
                    </a:lnTo>
                    <a:lnTo>
                      <a:pt x="1572" y="264"/>
                    </a:lnTo>
                    <a:lnTo>
                      <a:pt x="1584" y="270"/>
                    </a:lnTo>
                    <a:lnTo>
                      <a:pt x="1584" y="270"/>
                    </a:lnTo>
                    <a:lnTo>
                      <a:pt x="1590" y="270"/>
                    </a:lnTo>
                    <a:lnTo>
                      <a:pt x="1590" y="270"/>
                    </a:lnTo>
                    <a:lnTo>
                      <a:pt x="1590" y="270"/>
                    </a:lnTo>
                    <a:lnTo>
                      <a:pt x="1590" y="270"/>
                    </a:lnTo>
                    <a:lnTo>
                      <a:pt x="1590" y="270"/>
                    </a:lnTo>
                    <a:lnTo>
                      <a:pt x="1602" y="264"/>
                    </a:lnTo>
                    <a:lnTo>
                      <a:pt x="1602" y="264"/>
                    </a:lnTo>
                    <a:lnTo>
                      <a:pt x="1602" y="264"/>
                    </a:lnTo>
                    <a:lnTo>
                      <a:pt x="1602" y="264"/>
                    </a:lnTo>
                    <a:lnTo>
                      <a:pt x="1608" y="264"/>
                    </a:lnTo>
                    <a:lnTo>
                      <a:pt x="1608" y="264"/>
                    </a:lnTo>
                    <a:lnTo>
                      <a:pt x="1608" y="264"/>
                    </a:lnTo>
                    <a:lnTo>
                      <a:pt x="1608" y="264"/>
                    </a:lnTo>
                    <a:lnTo>
                      <a:pt x="1608" y="264"/>
                    </a:lnTo>
                    <a:lnTo>
                      <a:pt x="1608" y="264"/>
                    </a:lnTo>
                    <a:lnTo>
                      <a:pt x="1614" y="264"/>
                    </a:lnTo>
                    <a:lnTo>
                      <a:pt x="1614" y="264"/>
                    </a:lnTo>
                    <a:lnTo>
                      <a:pt x="1614" y="264"/>
                    </a:lnTo>
                    <a:lnTo>
                      <a:pt x="1614" y="264"/>
                    </a:lnTo>
                    <a:lnTo>
                      <a:pt x="1614" y="264"/>
                    </a:lnTo>
                    <a:lnTo>
                      <a:pt x="1614" y="264"/>
                    </a:lnTo>
                    <a:lnTo>
                      <a:pt x="1614" y="264"/>
                    </a:lnTo>
                    <a:lnTo>
                      <a:pt x="1614" y="264"/>
                    </a:lnTo>
                    <a:lnTo>
                      <a:pt x="1620" y="264"/>
                    </a:lnTo>
                    <a:lnTo>
                      <a:pt x="1620" y="264"/>
                    </a:lnTo>
                    <a:lnTo>
                      <a:pt x="1620" y="264"/>
                    </a:lnTo>
                    <a:lnTo>
                      <a:pt x="1620" y="258"/>
                    </a:lnTo>
                    <a:lnTo>
                      <a:pt x="1620" y="258"/>
                    </a:lnTo>
                    <a:lnTo>
                      <a:pt x="1620" y="258"/>
                    </a:lnTo>
                    <a:lnTo>
                      <a:pt x="1620" y="258"/>
                    </a:lnTo>
                    <a:lnTo>
                      <a:pt x="1626" y="258"/>
                    </a:lnTo>
                    <a:lnTo>
                      <a:pt x="1626" y="258"/>
                    </a:lnTo>
                    <a:lnTo>
                      <a:pt x="1626" y="258"/>
                    </a:lnTo>
                    <a:lnTo>
                      <a:pt x="1626" y="258"/>
                    </a:lnTo>
                    <a:lnTo>
                      <a:pt x="1626" y="258"/>
                    </a:lnTo>
                    <a:lnTo>
                      <a:pt x="1626" y="258"/>
                    </a:lnTo>
                    <a:lnTo>
                      <a:pt x="1626" y="252"/>
                    </a:lnTo>
                    <a:lnTo>
                      <a:pt x="1626" y="246"/>
                    </a:lnTo>
                    <a:lnTo>
                      <a:pt x="1626" y="234"/>
                    </a:lnTo>
                    <a:lnTo>
                      <a:pt x="1632" y="222"/>
                    </a:lnTo>
                    <a:lnTo>
                      <a:pt x="1632" y="210"/>
                    </a:lnTo>
                    <a:lnTo>
                      <a:pt x="1632" y="198"/>
                    </a:lnTo>
                    <a:lnTo>
                      <a:pt x="1632" y="180"/>
                    </a:lnTo>
                    <a:lnTo>
                      <a:pt x="1632" y="174"/>
                    </a:lnTo>
                    <a:lnTo>
                      <a:pt x="1632" y="174"/>
                    </a:lnTo>
                    <a:lnTo>
                      <a:pt x="1632" y="180"/>
                    </a:lnTo>
                    <a:lnTo>
                      <a:pt x="1632" y="198"/>
                    </a:lnTo>
                    <a:lnTo>
                      <a:pt x="1638" y="210"/>
                    </a:lnTo>
                    <a:lnTo>
                      <a:pt x="1638" y="222"/>
                    </a:lnTo>
                    <a:lnTo>
                      <a:pt x="1638" y="234"/>
                    </a:lnTo>
                    <a:lnTo>
                      <a:pt x="1638" y="246"/>
                    </a:lnTo>
                    <a:lnTo>
                      <a:pt x="1638" y="252"/>
                    </a:lnTo>
                    <a:lnTo>
                      <a:pt x="1638" y="258"/>
                    </a:lnTo>
                    <a:lnTo>
                      <a:pt x="1638" y="258"/>
                    </a:lnTo>
                    <a:lnTo>
                      <a:pt x="1638" y="258"/>
                    </a:lnTo>
                    <a:lnTo>
                      <a:pt x="1644" y="258"/>
                    </a:lnTo>
                    <a:lnTo>
                      <a:pt x="1644" y="258"/>
                    </a:lnTo>
                    <a:lnTo>
                      <a:pt x="1644" y="258"/>
                    </a:lnTo>
                    <a:lnTo>
                      <a:pt x="1644" y="258"/>
                    </a:lnTo>
                    <a:lnTo>
                      <a:pt x="1644" y="258"/>
                    </a:lnTo>
                    <a:lnTo>
                      <a:pt x="1644" y="264"/>
                    </a:lnTo>
                    <a:lnTo>
                      <a:pt x="1650" y="264"/>
                    </a:lnTo>
                    <a:lnTo>
                      <a:pt x="1650" y="264"/>
                    </a:lnTo>
                    <a:lnTo>
                      <a:pt x="1650" y="264"/>
                    </a:lnTo>
                    <a:lnTo>
                      <a:pt x="1650" y="264"/>
                    </a:lnTo>
                    <a:lnTo>
                      <a:pt x="1650" y="264"/>
                    </a:lnTo>
                    <a:lnTo>
                      <a:pt x="1650" y="264"/>
                    </a:lnTo>
                    <a:lnTo>
                      <a:pt x="1656" y="264"/>
                    </a:lnTo>
                    <a:lnTo>
                      <a:pt x="1656" y="264"/>
                    </a:lnTo>
                    <a:lnTo>
                      <a:pt x="1656" y="264"/>
                    </a:lnTo>
                    <a:lnTo>
                      <a:pt x="1656" y="264"/>
                    </a:lnTo>
                    <a:lnTo>
                      <a:pt x="1668" y="270"/>
                    </a:lnTo>
                    <a:lnTo>
                      <a:pt x="1668" y="270"/>
                    </a:lnTo>
                    <a:lnTo>
                      <a:pt x="1668" y="270"/>
                    </a:lnTo>
                    <a:lnTo>
                      <a:pt x="1668" y="270"/>
                    </a:lnTo>
                    <a:lnTo>
                      <a:pt x="1668" y="270"/>
                    </a:lnTo>
                    <a:lnTo>
                      <a:pt x="1674" y="270"/>
                    </a:lnTo>
                    <a:lnTo>
                      <a:pt x="1674" y="270"/>
                    </a:lnTo>
                    <a:lnTo>
                      <a:pt x="1686" y="270"/>
                    </a:lnTo>
                    <a:lnTo>
                      <a:pt x="1686" y="270"/>
                    </a:lnTo>
                    <a:lnTo>
                      <a:pt x="1686" y="270"/>
                    </a:lnTo>
                    <a:lnTo>
                      <a:pt x="1686" y="270"/>
                    </a:lnTo>
                    <a:lnTo>
                      <a:pt x="1686" y="264"/>
                    </a:lnTo>
                    <a:lnTo>
                      <a:pt x="1686" y="264"/>
                    </a:lnTo>
                    <a:lnTo>
                      <a:pt x="1692" y="264"/>
                    </a:lnTo>
                    <a:lnTo>
                      <a:pt x="1692" y="264"/>
                    </a:lnTo>
                    <a:lnTo>
                      <a:pt x="1692" y="264"/>
                    </a:lnTo>
                    <a:lnTo>
                      <a:pt x="1692" y="264"/>
                    </a:lnTo>
                    <a:lnTo>
                      <a:pt x="1692" y="264"/>
                    </a:lnTo>
                    <a:lnTo>
                      <a:pt x="1692" y="264"/>
                    </a:lnTo>
                    <a:lnTo>
                      <a:pt x="1698" y="264"/>
                    </a:lnTo>
                    <a:lnTo>
                      <a:pt x="1698" y="264"/>
                    </a:lnTo>
                    <a:lnTo>
                      <a:pt x="1698" y="264"/>
                    </a:lnTo>
                    <a:lnTo>
                      <a:pt x="1710" y="258"/>
                    </a:lnTo>
                    <a:lnTo>
                      <a:pt x="1710" y="258"/>
                    </a:lnTo>
                    <a:lnTo>
                      <a:pt x="1710" y="258"/>
                    </a:lnTo>
                    <a:lnTo>
                      <a:pt x="1710" y="258"/>
                    </a:lnTo>
                    <a:lnTo>
                      <a:pt x="1710" y="258"/>
                    </a:lnTo>
                    <a:lnTo>
                      <a:pt x="1710" y="258"/>
                    </a:lnTo>
                    <a:lnTo>
                      <a:pt x="1710" y="258"/>
                    </a:lnTo>
                    <a:lnTo>
                      <a:pt x="1722" y="246"/>
                    </a:lnTo>
                    <a:lnTo>
                      <a:pt x="1722" y="246"/>
                    </a:lnTo>
                    <a:lnTo>
                      <a:pt x="1728" y="246"/>
                    </a:lnTo>
                    <a:lnTo>
                      <a:pt x="1728" y="246"/>
                    </a:lnTo>
                    <a:lnTo>
                      <a:pt x="1728" y="246"/>
                    </a:lnTo>
                    <a:lnTo>
                      <a:pt x="1728" y="246"/>
                    </a:lnTo>
                    <a:lnTo>
                      <a:pt x="1728" y="240"/>
                    </a:lnTo>
                    <a:lnTo>
                      <a:pt x="1728" y="240"/>
                    </a:lnTo>
                    <a:lnTo>
                      <a:pt x="1734" y="240"/>
                    </a:lnTo>
                    <a:lnTo>
                      <a:pt x="1734" y="240"/>
                    </a:lnTo>
                    <a:lnTo>
                      <a:pt x="1734" y="240"/>
                    </a:lnTo>
                    <a:lnTo>
                      <a:pt x="1734" y="240"/>
                    </a:lnTo>
                    <a:lnTo>
                      <a:pt x="1734" y="234"/>
                    </a:lnTo>
                    <a:lnTo>
                      <a:pt x="1734" y="234"/>
                    </a:lnTo>
                    <a:lnTo>
                      <a:pt x="1740" y="234"/>
                    </a:lnTo>
                    <a:lnTo>
                      <a:pt x="1746" y="222"/>
                    </a:lnTo>
                    <a:lnTo>
                      <a:pt x="1746" y="222"/>
                    </a:lnTo>
                    <a:lnTo>
                      <a:pt x="1752" y="222"/>
                    </a:lnTo>
                    <a:lnTo>
                      <a:pt x="1752" y="216"/>
                    </a:lnTo>
                    <a:lnTo>
                      <a:pt x="1752" y="216"/>
                    </a:lnTo>
                    <a:lnTo>
                      <a:pt x="1752" y="216"/>
                    </a:lnTo>
                    <a:lnTo>
                      <a:pt x="1752" y="216"/>
                    </a:lnTo>
                    <a:lnTo>
                      <a:pt x="1764" y="198"/>
                    </a:lnTo>
                    <a:lnTo>
                      <a:pt x="1764" y="198"/>
                    </a:lnTo>
                    <a:lnTo>
                      <a:pt x="1764" y="198"/>
                    </a:lnTo>
                    <a:lnTo>
                      <a:pt x="1764" y="198"/>
                    </a:lnTo>
                    <a:lnTo>
                      <a:pt x="1770" y="192"/>
                    </a:lnTo>
                    <a:lnTo>
                      <a:pt x="1770" y="192"/>
                    </a:lnTo>
                    <a:lnTo>
                      <a:pt x="1770" y="192"/>
                    </a:lnTo>
                    <a:lnTo>
                      <a:pt x="1770" y="186"/>
                    </a:lnTo>
                    <a:lnTo>
                      <a:pt x="1770" y="186"/>
                    </a:lnTo>
                    <a:lnTo>
                      <a:pt x="1770" y="186"/>
                    </a:lnTo>
                    <a:lnTo>
                      <a:pt x="1776" y="186"/>
                    </a:lnTo>
                    <a:lnTo>
                      <a:pt x="1776" y="180"/>
                    </a:lnTo>
                    <a:lnTo>
                      <a:pt x="1776" y="180"/>
                    </a:lnTo>
                    <a:lnTo>
                      <a:pt x="1776" y="180"/>
                    </a:lnTo>
                    <a:lnTo>
                      <a:pt x="1776" y="174"/>
                    </a:lnTo>
                    <a:lnTo>
                      <a:pt x="1788" y="156"/>
                    </a:lnTo>
                    <a:lnTo>
                      <a:pt x="1788" y="156"/>
                    </a:lnTo>
                    <a:lnTo>
                      <a:pt x="1788" y="156"/>
                    </a:lnTo>
                    <a:lnTo>
                      <a:pt x="1794" y="150"/>
                    </a:lnTo>
                    <a:lnTo>
                      <a:pt x="1794" y="150"/>
                    </a:lnTo>
                    <a:lnTo>
                      <a:pt x="1794" y="150"/>
                    </a:lnTo>
                    <a:lnTo>
                      <a:pt x="1794" y="144"/>
                    </a:lnTo>
                    <a:lnTo>
                      <a:pt x="1806" y="126"/>
                    </a:lnTo>
                    <a:lnTo>
                      <a:pt x="1806" y="120"/>
                    </a:lnTo>
                    <a:lnTo>
                      <a:pt x="1806" y="120"/>
                    </a:lnTo>
                    <a:lnTo>
                      <a:pt x="1806" y="114"/>
                    </a:lnTo>
                    <a:lnTo>
                      <a:pt x="1806" y="114"/>
                    </a:lnTo>
                    <a:lnTo>
                      <a:pt x="1812" y="114"/>
                    </a:lnTo>
                    <a:lnTo>
                      <a:pt x="1812" y="108"/>
                    </a:lnTo>
                    <a:lnTo>
                      <a:pt x="1812" y="108"/>
                    </a:lnTo>
                    <a:lnTo>
                      <a:pt x="1812" y="108"/>
                    </a:lnTo>
                    <a:lnTo>
                      <a:pt x="1812" y="102"/>
                    </a:lnTo>
                    <a:lnTo>
                      <a:pt x="1812" y="102"/>
                    </a:lnTo>
                    <a:lnTo>
                      <a:pt x="1818" y="96"/>
                    </a:lnTo>
                    <a:lnTo>
                      <a:pt x="1818" y="96"/>
                    </a:lnTo>
                    <a:lnTo>
                      <a:pt x="1818" y="96"/>
                    </a:lnTo>
                    <a:lnTo>
                      <a:pt x="1818" y="90"/>
                    </a:lnTo>
                    <a:lnTo>
                      <a:pt x="1818" y="90"/>
                    </a:lnTo>
                    <a:lnTo>
                      <a:pt x="1818" y="84"/>
                    </a:lnTo>
                    <a:lnTo>
                      <a:pt x="1824" y="84"/>
                    </a:lnTo>
                    <a:lnTo>
                      <a:pt x="1824" y="78"/>
                    </a:lnTo>
                    <a:lnTo>
                      <a:pt x="1824" y="78"/>
                    </a:lnTo>
                    <a:lnTo>
                      <a:pt x="1824" y="78"/>
                    </a:lnTo>
                    <a:lnTo>
                      <a:pt x="1824" y="72"/>
                    </a:lnTo>
                    <a:lnTo>
                      <a:pt x="1824" y="72"/>
                    </a:lnTo>
                    <a:lnTo>
                      <a:pt x="1824" y="72"/>
                    </a:lnTo>
                    <a:lnTo>
                      <a:pt x="1830" y="66"/>
                    </a:lnTo>
                    <a:lnTo>
                      <a:pt x="1830" y="66"/>
                    </a:lnTo>
                    <a:lnTo>
                      <a:pt x="1830" y="66"/>
                    </a:lnTo>
                    <a:lnTo>
                      <a:pt x="1830" y="66"/>
                    </a:lnTo>
                    <a:lnTo>
                      <a:pt x="1830" y="60"/>
                    </a:lnTo>
                    <a:lnTo>
                      <a:pt x="1830" y="66"/>
                    </a:lnTo>
                    <a:lnTo>
                      <a:pt x="1830" y="72"/>
                    </a:lnTo>
                    <a:lnTo>
                      <a:pt x="1830" y="84"/>
                    </a:lnTo>
                    <a:lnTo>
                      <a:pt x="1830" y="102"/>
                    </a:lnTo>
                    <a:lnTo>
                      <a:pt x="1836" y="114"/>
                    </a:lnTo>
                    <a:lnTo>
                      <a:pt x="1836" y="132"/>
                    </a:lnTo>
                    <a:lnTo>
                      <a:pt x="1836" y="144"/>
                    </a:lnTo>
                    <a:lnTo>
                      <a:pt x="1836" y="156"/>
                    </a:lnTo>
                    <a:lnTo>
                      <a:pt x="1836" y="156"/>
                    </a:lnTo>
                    <a:lnTo>
                      <a:pt x="1836" y="144"/>
                    </a:lnTo>
                    <a:lnTo>
                      <a:pt x="1836" y="132"/>
                    </a:lnTo>
                    <a:lnTo>
                      <a:pt x="1836" y="114"/>
                    </a:lnTo>
                    <a:lnTo>
                      <a:pt x="1842" y="102"/>
                    </a:lnTo>
                    <a:lnTo>
                      <a:pt x="1842" y="84"/>
                    </a:lnTo>
                    <a:lnTo>
                      <a:pt x="1842" y="72"/>
                    </a:lnTo>
                    <a:lnTo>
                      <a:pt x="1842" y="60"/>
                    </a:lnTo>
                    <a:lnTo>
                      <a:pt x="1842" y="60"/>
                    </a:lnTo>
                    <a:lnTo>
                      <a:pt x="1842" y="60"/>
                    </a:lnTo>
                    <a:lnTo>
                      <a:pt x="1842" y="66"/>
                    </a:lnTo>
                    <a:lnTo>
                      <a:pt x="1842" y="66"/>
                    </a:lnTo>
                    <a:lnTo>
                      <a:pt x="1848" y="72"/>
                    </a:lnTo>
                    <a:lnTo>
                      <a:pt x="1848" y="72"/>
                    </a:lnTo>
                    <a:lnTo>
                      <a:pt x="1848" y="78"/>
                    </a:lnTo>
                    <a:lnTo>
                      <a:pt x="1848" y="78"/>
                    </a:lnTo>
                    <a:lnTo>
                      <a:pt x="1848" y="78"/>
                    </a:lnTo>
                    <a:lnTo>
                      <a:pt x="1848" y="84"/>
                    </a:lnTo>
                    <a:lnTo>
                      <a:pt x="1854" y="84"/>
                    </a:lnTo>
                    <a:lnTo>
                      <a:pt x="1854" y="90"/>
                    </a:lnTo>
                    <a:lnTo>
                      <a:pt x="1854" y="90"/>
                    </a:lnTo>
                    <a:lnTo>
                      <a:pt x="1854" y="90"/>
                    </a:lnTo>
                    <a:lnTo>
                      <a:pt x="1854" y="96"/>
                    </a:lnTo>
                    <a:lnTo>
                      <a:pt x="1854" y="96"/>
                    </a:lnTo>
                    <a:lnTo>
                      <a:pt x="1860" y="102"/>
                    </a:lnTo>
                    <a:lnTo>
                      <a:pt x="1860" y="102"/>
                    </a:lnTo>
                    <a:lnTo>
                      <a:pt x="1860" y="102"/>
                    </a:lnTo>
                    <a:lnTo>
                      <a:pt x="1872" y="126"/>
                    </a:lnTo>
                    <a:lnTo>
                      <a:pt x="1872" y="132"/>
                    </a:lnTo>
                    <a:lnTo>
                      <a:pt x="1872" y="132"/>
                    </a:lnTo>
                    <a:lnTo>
                      <a:pt x="1872" y="132"/>
                    </a:lnTo>
                    <a:lnTo>
                      <a:pt x="1872" y="138"/>
                    </a:lnTo>
                    <a:lnTo>
                      <a:pt x="1872" y="138"/>
                    </a:lnTo>
                    <a:lnTo>
                      <a:pt x="1878" y="138"/>
                    </a:lnTo>
                    <a:lnTo>
                      <a:pt x="1884" y="162"/>
                    </a:lnTo>
                    <a:lnTo>
                      <a:pt x="1890" y="162"/>
                    </a:lnTo>
                    <a:lnTo>
                      <a:pt x="1890" y="162"/>
                    </a:lnTo>
                    <a:lnTo>
                      <a:pt x="1890" y="168"/>
                    </a:lnTo>
                    <a:lnTo>
                      <a:pt x="1890" y="168"/>
                    </a:lnTo>
                    <a:lnTo>
                      <a:pt x="1890" y="168"/>
                    </a:lnTo>
                    <a:lnTo>
                      <a:pt x="1890" y="168"/>
                    </a:lnTo>
                    <a:lnTo>
                      <a:pt x="1896" y="174"/>
                    </a:lnTo>
                    <a:lnTo>
                      <a:pt x="1896" y="174"/>
                    </a:lnTo>
                    <a:lnTo>
                      <a:pt x="1896" y="174"/>
                    </a:lnTo>
                    <a:lnTo>
                      <a:pt x="1896" y="180"/>
                    </a:lnTo>
                    <a:lnTo>
                      <a:pt x="1896" y="180"/>
                    </a:lnTo>
                    <a:lnTo>
                      <a:pt x="1896" y="180"/>
                    </a:lnTo>
                    <a:lnTo>
                      <a:pt x="1902" y="180"/>
                    </a:lnTo>
                    <a:lnTo>
                      <a:pt x="1902" y="186"/>
                    </a:lnTo>
                    <a:lnTo>
                      <a:pt x="1908" y="198"/>
                    </a:lnTo>
                    <a:lnTo>
                      <a:pt x="1914" y="204"/>
                    </a:lnTo>
                    <a:lnTo>
                      <a:pt x="1914" y="204"/>
                    </a:lnTo>
                    <a:lnTo>
                      <a:pt x="1914" y="204"/>
                    </a:lnTo>
                    <a:lnTo>
                      <a:pt x="1914" y="204"/>
                    </a:lnTo>
                    <a:lnTo>
                      <a:pt x="1914" y="204"/>
                    </a:lnTo>
                    <a:lnTo>
                      <a:pt x="1914" y="210"/>
                    </a:lnTo>
                    <a:lnTo>
                      <a:pt x="1926" y="222"/>
                    </a:lnTo>
                    <a:lnTo>
                      <a:pt x="1926" y="222"/>
                    </a:lnTo>
                    <a:lnTo>
                      <a:pt x="1926" y="222"/>
                    </a:lnTo>
                    <a:lnTo>
                      <a:pt x="1932" y="222"/>
                    </a:lnTo>
                    <a:lnTo>
                      <a:pt x="1932" y="228"/>
                    </a:lnTo>
                    <a:lnTo>
                      <a:pt x="1932" y="228"/>
                    </a:lnTo>
                    <a:lnTo>
                      <a:pt x="1932" y="228"/>
                    </a:lnTo>
                    <a:lnTo>
                      <a:pt x="1932" y="228"/>
                    </a:lnTo>
                    <a:lnTo>
                      <a:pt x="1932" y="228"/>
                    </a:lnTo>
                    <a:lnTo>
                      <a:pt x="1938" y="234"/>
                    </a:lnTo>
                    <a:lnTo>
                      <a:pt x="1938" y="234"/>
                    </a:lnTo>
                    <a:lnTo>
                      <a:pt x="1938" y="234"/>
                    </a:lnTo>
                    <a:lnTo>
                      <a:pt x="1938" y="234"/>
                    </a:lnTo>
                    <a:lnTo>
                      <a:pt x="1938" y="234"/>
                    </a:lnTo>
                    <a:lnTo>
                      <a:pt x="1938" y="234"/>
                    </a:lnTo>
                    <a:lnTo>
                      <a:pt x="1950" y="246"/>
                    </a:lnTo>
                    <a:lnTo>
                      <a:pt x="1950" y="246"/>
                    </a:lnTo>
                    <a:lnTo>
                      <a:pt x="1956" y="246"/>
                    </a:lnTo>
                    <a:lnTo>
                      <a:pt x="1956" y="246"/>
                    </a:lnTo>
                    <a:lnTo>
                      <a:pt x="1956" y="246"/>
                    </a:lnTo>
                    <a:lnTo>
                      <a:pt x="1956" y="246"/>
                    </a:lnTo>
                    <a:lnTo>
                      <a:pt x="1956" y="252"/>
                    </a:lnTo>
                    <a:lnTo>
                      <a:pt x="1968" y="258"/>
                    </a:lnTo>
                    <a:lnTo>
                      <a:pt x="1968" y="258"/>
                    </a:lnTo>
                    <a:lnTo>
                      <a:pt x="1968" y="258"/>
                    </a:lnTo>
                    <a:lnTo>
                      <a:pt x="1968" y="258"/>
                    </a:lnTo>
                    <a:lnTo>
                      <a:pt x="1974" y="258"/>
                    </a:lnTo>
                    <a:lnTo>
                      <a:pt x="1974" y="258"/>
                    </a:lnTo>
                    <a:lnTo>
                      <a:pt x="1974" y="258"/>
                    </a:lnTo>
                    <a:lnTo>
                      <a:pt x="1974" y="258"/>
                    </a:lnTo>
                    <a:lnTo>
                      <a:pt x="1974" y="258"/>
                    </a:lnTo>
                    <a:lnTo>
                      <a:pt x="1974" y="258"/>
                    </a:lnTo>
                    <a:lnTo>
                      <a:pt x="1980" y="258"/>
                    </a:lnTo>
                    <a:lnTo>
                      <a:pt x="1980" y="258"/>
                    </a:lnTo>
                    <a:lnTo>
                      <a:pt x="1980" y="258"/>
                    </a:lnTo>
                    <a:lnTo>
                      <a:pt x="1980" y="258"/>
                    </a:lnTo>
                    <a:lnTo>
                      <a:pt x="1980" y="258"/>
                    </a:lnTo>
                    <a:lnTo>
                      <a:pt x="1992" y="264"/>
                    </a:lnTo>
                    <a:lnTo>
                      <a:pt x="1992" y="264"/>
                    </a:lnTo>
                    <a:lnTo>
                      <a:pt x="1992" y="264"/>
                    </a:lnTo>
                    <a:lnTo>
                      <a:pt x="1992" y="264"/>
                    </a:lnTo>
                    <a:lnTo>
                      <a:pt x="1998" y="264"/>
                    </a:lnTo>
                    <a:lnTo>
                      <a:pt x="1998" y="264"/>
                    </a:lnTo>
                    <a:lnTo>
                      <a:pt x="1998" y="264"/>
                    </a:lnTo>
                    <a:lnTo>
                      <a:pt x="2010" y="264"/>
                    </a:lnTo>
                    <a:lnTo>
                      <a:pt x="2010" y="264"/>
                    </a:lnTo>
                    <a:lnTo>
                      <a:pt x="2010" y="258"/>
                    </a:lnTo>
                    <a:lnTo>
                      <a:pt x="2010" y="258"/>
                    </a:lnTo>
                    <a:lnTo>
                      <a:pt x="2010" y="258"/>
                    </a:lnTo>
                    <a:lnTo>
                      <a:pt x="2010" y="258"/>
                    </a:lnTo>
                    <a:lnTo>
                      <a:pt x="2016" y="258"/>
                    </a:lnTo>
                    <a:lnTo>
                      <a:pt x="2016" y="258"/>
                    </a:lnTo>
                    <a:lnTo>
                      <a:pt x="2016" y="258"/>
                    </a:lnTo>
                    <a:lnTo>
                      <a:pt x="2016" y="258"/>
                    </a:lnTo>
                    <a:lnTo>
                      <a:pt x="2016" y="258"/>
                    </a:lnTo>
                    <a:lnTo>
                      <a:pt x="2016" y="258"/>
                    </a:lnTo>
                    <a:lnTo>
                      <a:pt x="2022" y="258"/>
                    </a:lnTo>
                    <a:lnTo>
                      <a:pt x="2022" y="258"/>
                    </a:lnTo>
                    <a:lnTo>
                      <a:pt x="2022" y="258"/>
                    </a:lnTo>
                    <a:lnTo>
                      <a:pt x="2022" y="258"/>
                    </a:lnTo>
                    <a:lnTo>
                      <a:pt x="2022" y="258"/>
                    </a:lnTo>
                    <a:lnTo>
                      <a:pt x="2022" y="258"/>
                    </a:lnTo>
                    <a:lnTo>
                      <a:pt x="2022" y="258"/>
                    </a:lnTo>
                    <a:lnTo>
                      <a:pt x="2022" y="258"/>
                    </a:lnTo>
                    <a:lnTo>
                      <a:pt x="2028" y="252"/>
                    </a:lnTo>
                    <a:lnTo>
                      <a:pt x="2028" y="252"/>
                    </a:lnTo>
                    <a:lnTo>
                      <a:pt x="2028" y="252"/>
                    </a:lnTo>
                    <a:lnTo>
                      <a:pt x="2028" y="252"/>
                    </a:lnTo>
                    <a:lnTo>
                      <a:pt x="2028" y="252"/>
                    </a:lnTo>
                    <a:lnTo>
                      <a:pt x="2028" y="252"/>
                    </a:lnTo>
                    <a:lnTo>
                      <a:pt x="2034" y="252"/>
                    </a:lnTo>
                    <a:lnTo>
                      <a:pt x="2034" y="252"/>
                    </a:lnTo>
                    <a:lnTo>
                      <a:pt x="2034" y="252"/>
                    </a:lnTo>
                    <a:lnTo>
                      <a:pt x="2034" y="252"/>
                    </a:lnTo>
                    <a:lnTo>
                      <a:pt x="2034" y="246"/>
                    </a:lnTo>
                    <a:lnTo>
                      <a:pt x="2034" y="240"/>
                    </a:lnTo>
                    <a:lnTo>
                      <a:pt x="2034" y="228"/>
                    </a:lnTo>
                    <a:lnTo>
                      <a:pt x="2034" y="216"/>
                    </a:lnTo>
                    <a:lnTo>
                      <a:pt x="2034" y="204"/>
                    </a:lnTo>
                    <a:lnTo>
                      <a:pt x="2034" y="186"/>
                    </a:lnTo>
                    <a:lnTo>
                      <a:pt x="2040" y="174"/>
                    </a:lnTo>
                    <a:lnTo>
                      <a:pt x="2040" y="168"/>
                    </a:lnTo>
                    <a:lnTo>
                      <a:pt x="2040" y="168"/>
                    </a:lnTo>
                    <a:lnTo>
                      <a:pt x="2040" y="174"/>
                    </a:lnTo>
                    <a:lnTo>
                      <a:pt x="2040" y="186"/>
                    </a:lnTo>
                    <a:lnTo>
                      <a:pt x="2040" y="204"/>
                    </a:lnTo>
                    <a:lnTo>
                      <a:pt x="2040" y="216"/>
                    </a:lnTo>
                    <a:lnTo>
                      <a:pt x="2046" y="228"/>
                    </a:lnTo>
                    <a:lnTo>
                      <a:pt x="2046" y="240"/>
                    </a:lnTo>
                    <a:lnTo>
                      <a:pt x="2046" y="252"/>
                    </a:lnTo>
                    <a:lnTo>
                      <a:pt x="2046" y="252"/>
                    </a:lnTo>
                    <a:lnTo>
                      <a:pt x="2046" y="252"/>
                    </a:lnTo>
                    <a:lnTo>
                      <a:pt x="2046" y="252"/>
                    </a:lnTo>
                    <a:lnTo>
                      <a:pt x="2046" y="252"/>
                    </a:lnTo>
                    <a:lnTo>
                      <a:pt x="2046" y="252"/>
                    </a:lnTo>
                    <a:lnTo>
                      <a:pt x="2052" y="258"/>
                    </a:lnTo>
                    <a:lnTo>
                      <a:pt x="2052" y="258"/>
                    </a:lnTo>
                    <a:lnTo>
                      <a:pt x="2052" y="258"/>
                    </a:lnTo>
                    <a:lnTo>
                      <a:pt x="2052" y="258"/>
                    </a:lnTo>
                    <a:lnTo>
                      <a:pt x="2052" y="258"/>
                    </a:lnTo>
                    <a:lnTo>
                      <a:pt x="2052" y="258"/>
                    </a:lnTo>
                    <a:lnTo>
                      <a:pt x="2058" y="258"/>
                    </a:lnTo>
                    <a:lnTo>
                      <a:pt x="2058" y="258"/>
                    </a:lnTo>
                    <a:lnTo>
                      <a:pt x="2058" y="258"/>
                    </a:lnTo>
                    <a:lnTo>
                      <a:pt x="2058" y="258"/>
                    </a:lnTo>
                    <a:lnTo>
                      <a:pt x="2058" y="264"/>
                    </a:lnTo>
                    <a:lnTo>
                      <a:pt x="2058" y="264"/>
                    </a:lnTo>
                    <a:lnTo>
                      <a:pt x="2064" y="264"/>
                    </a:lnTo>
                    <a:lnTo>
                      <a:pt x="2064" y="264"/>
                    </a:lnTo>
                    <a:lnTo>
                      <a:pt x="2076" y="264"/>
                    </a:lnTo>
                    <a:lnTo>
                      <a:pt x="2076" y="264"/>
                    </a:lnTo>
                    <a:lnTo>
                      <a:pt x="2076" y="270"/>
                    </a:lnTo>
                    <a:lnTo>
                      <a:pt x="2076" y="270"/>
                    </a:lnTo>
                    <a:lnTo>
                      <a:pt x="2076" y="270"/>
                    </a:lnTo>
                    <a:lnTo>
                      <a:pt x="2076" y="270"/>
                    </a:lnTo>
                    <a:lnTo>
                      <a:pt x="2076" y="270"/>
                    </a:lnTo>
                    <a:lnTo>
                      <a:pt x="2088" y="270"/>
                    </a:lnTo>
                    <a:lnTo>
                      <a:pt x="2088" y="270"/>
                    </a:lnTo>
                    <a:lnTo>
                      <a:pt x="2094" y="270"/>
                    </a:lnTo>
                    <a:lnTo>
                      <a:pt x="2094" y="270"/>
                    </a:lnTo>
                    <a:lnTo>
                      <a:pt x="2094" y="270"/>
                    </a:lnTo>
                    <a:lnTo>
                      <a:pt x="2094" y="270"/>
                    </a:lnTo>
                    <a:lnTo>
                      <a:pt x="2094" y="270"/>
                    </a:lnTo>
                    <a:lnTo>
                      <a:pt x="2094" y="270"/>
                    </a:lnTo>
                    <a:lnTo>
                      <a:pt x="2100" y="270"/>
                    </a:lnTo>
                    <a:lnTo>
                      <a:pt x="2100" y="270"/>
                    </a:lnTo>
                    <a:lnTo>
                      <a:pt x="2100" y="270"/>
                    </a:lnTo>
                    <a:lnTo>
                      <a:pt x="2100" y="270"/>
                    </a:lnTo>
                    <a:lnTo>
                      <a:pt x="2100" y="270"/>
                    </a:lnTo>
                    <a:lnTo>
                      <a:pt x="2100" y="270"/>
                    </a:lnTo>
                    <a:lnTo>
                      <a:pt x="2106" y="270"/>
                    </a:lnTo>
                    <a:lnTo>
                      <a:pt x="2112" y="264"/>
                    </a:lnTo>
                    <a:lnTo>
                      <a:pt x="2112" y="264"/>
                    </a:lnTo>
                    <a:lnTo>
                      <a:pt x="2118" y="264"/>
                    </a:lnTo>
                    <a:lnTo>
                      <a:pt x="2118" y="264"/>
                    </a:lnTo>
                    <a:lnTo>
                      <a:pt x="2118" y="264"/>
                    </a:lnTo>
                    <a:lnTo>
                      <a:pt x="2118" y="264"/>
                    </a:lnTo>
                    <a:lnTo>
                      <a:pt x="2118" y="264"/>
                    </a:lnTo>
                    <a:lnTo>
                      <a:pt x="2130" y="258"/>
                    </a:lnTo>
                    <a:lnTo>
                      <a:pt x="2130" y="252"/>
                    </a:lnTo>
                    <a:lnTo>
                      <a:pt x="2130" y="252"/>
                    </a:lnTo>
                    <a:lnTo>
                      <a:pt x="2130" y="252"/>
                    </a:lnTo>
                    <a:lnTo>
                      <a:pt x="2136" y="252"/>
                    </a:lnTo>
                    <a:lnTo>
                      <a:pt x="2136" y="252"/>
                    </a:lnTo>
                    <a:lnTo>
                      <a:pt x="2136" y="252"/>
                    </a:lnTo>
                    <a:lnTo>
                      <a:pt x="2136" y="252"/>
                    </a:lnTo>
                    <a:lnTo>
                      <a:pt x="2136" y="252"/>
                    </a:lnTo>
                    <a:lnTo>
                      <a:pt x="2136" y="246"/>
                    </a:lnTo>
                    <a:lnTo>
                      <a:pt x="2142" y="246"/>
                    </a:lnTo>
                    <a:lnTo>
                      <a:pt x="2142" y="246"/>
                    </a:lnTo>
                    <a:lnTo>
                      <a:pt x="2142" y="246"/>
                    </a:lnTo>
                    <a:lnTo>
                      <a:pt x="2142" y="246"/>
                    </a:lnTo>
                    <a:lnTo>
                      <a:pt x="2142" y="246"/>
                    </a:lnTo>
                    <a:lnTo>
                      <a:pt x="2154" y="234"/>
                    </a:lnTo>
                    <a:lnTo>
                      <a:pt x="2154" y="234"/>
                    </a:lnTo>
                    <a:lnTo>
                      <a:pt x="2154" y="234"/>
                    </a:lnTo>
                    <a:lnTo>
                      <a:pt x="2160" y="228"/>
                    </a:lnTo>
                    <a:lnTo>
                      <a:pt x="2160" y="228"/>
                    </a:lnTo>
                    <a:lnTo>
                      <a:pt x="2160" y="228"/>
                    </a:lnTo>
                    <a:lnTo>
                      <a:pt x="2160" y="228"/>
                    </a:lnTo>
                    <a:lnTo>
                      <a:pt x="2172" y="216"/>
                    </a:lnTo>
                    <a:lnTo>
                      <a:pt x="2172" y="210"/>
                    </a:lnTo>
                    <a:lnTo>
                      <a:pt x="2172" y="210"/>
                    </a:lnTo>
                    <a:lnTo>
                      <a:pt x="2172" y="210"/>
                    </a:lnTo>
                    <a:lnTo>
                      <a:pt x="2172" y="210"/>
                    </a:lnTo>
                    <a:lnTo>
                      <a:pt x="2178" y="204"/>
                    </a:lnTo>
                    <a:lnTo>
                      <a:pt x="2178" y="204"/>
                    </a:lnTo>
                    <a:lnTo>
                      <a:pt x="2178" y="204"/>
                    </a:lnTo>
                    <a:lnTo>
                      <a:pt x="2178" y="204"/>
                    </a:lnTo>
                    <a:lnTo>
                      <a:pt x="2178" y="198"/>
                    </a:lnTo>
                    <a:lnTo>
                      <a:pt x="2178" y="198"/>
                    </a:lnTo>
                    <a:lnTo>
                      <a:pt x="2184" y="198"/>
                    </a:lnTo>
                    <a:lnTo>
                      <a:pt x="2184" y="198"/>
                    </a:lnTo>
                    <a:lnTo>
                      <a:pt x="2184" y="192"/>
                    </a:lnTo>
                    <a:lnTo>
                      <a:pt x="2184" y="192"/>
                    </a:lnTo>
                    <a:lnTo>
                      <a:pt x="2196" y="174"/>
                    </a:lnTo>
                    <a:lnTo>
                      <a:pt x="2196" y="174"/>
                    </a:lnTo>
                    <a:lnTo>
                      <a:pt x="2196" y="168"/>
                    </a:lnTo>
                    <a:lnTo>
                      <a:pt x="2196" y="168"/>
                    </a:lnTo>
                    <a:lnTo>
                      <a:pt x="2196" y="168"/>
                    </a:lnTo>
                    <a:lnTo>
                      <a:pt x="2202" y="168"/>
                    </a:lnTo>
                    <a:lnTo>
                      <a:pt x="2202" y="162"/>
                    </a:lnTo>
                    <a:lnTo>
                      <a:pt x="2208" y="144"/>
                    </a:lnTo>
                    <a:lnTo>
                      <a:pt x="2214" y="144"/>
                    </a:lnTo>
                    <a:lnTo>
                      <a:pt x="2214" y="138"/>
                    </a:lnTo>
                    <a:lnTo>
                      <a:pt x="2214" y="138"/>
                    </a:lnTo>
                    <a:lnTo>
                      <a:pt x="2214" y="132"/>
                    </a:lnTo>
                    <a:lnTo>
                      <a:pt x="2214" y="132"/>
                    </a:lnTo>
                    <a:lnTo>
                      <a:pt x="2214" y="132"/>
                    </a:lnTo>
                    <a:lnTo>
                      <a:pt x="2220" y="126"/>
                    </a:lnTo>
                    <a:lnTo>
                      <a:pt x="2220" y="126"/>
                    </a:lnTo>
                    <a:lnTo>
                      <a:pt x="2220" y="126"/>
                    </a:lnTo>
                    <a:lnTo>
                      <a:pt x="2220" y="120"/>
                    </a:lnTo>
                    <a:lnTo>
                      <a:pt x="2220" y="120"/>
                    </a:lnTo>
                    <a:lnTo>
                      <a:pt x="2220" y="114"/>
                    </a:lnTo>
                    <a:lnTo>
                      <a:pt x="2226" y="114"/>
                    </a:lnTo>
                    <a:lnTo>
                      <a:pt x="2226" y="114"/>
                    </a:lnTo>
                    <a:lnTo>
                      <a:pt x="2226" y="108"/>
                    </a:lnTo>
                    <a:lnTo>
                      <a:pt x="2226" y="108"/>
                    </a:lnTo>
                    <a:lnTo>
                      <a:pt x="2226" y="108"/>
                    </a:lnTo>
                    <a:lnTo>
                      <a:pt x="2226" y="102"/>
                    </a:lnTo>
                    <a:lnTo>
                      <a:pt x="2232" y="102"/>
                    </a:lnTo>
                    <a:lnTo>
                      <a:pt x="2232" y="96"/>
                    </a:lnTo>
                    <a:lnTo>
                      <a:pt x="2232" y="96"/>
                    </a:lnTo>
                    <a:lnTo>
                      <a:pt x="2232" y="96"/>
                    </a:lnTo>
                    <a:lnTo>
                      <a:pt x="2232" y="96"/>
                    </a:lnTo>
                    <a:lnTo>
                      <a:pt x="2232" y="90"/>
                    </a:lnTo>
                    <a:lnTo>
                      <a:pt x="2232" y="90"/>
                    </a:lnTo>
                    <a:lnTo>
                      <a:pt x="2238" y="84"/>
                    </a:lnTo>
                    <a:lnTo>
                      <a:pt x="2238" y="84"/>
                    </a:lnTo>
                    <a:lnTo>
                      <a:pt x="2238" y="84"/>
                    </a:lnTo>
                    <a:lnTo>
                      <a:pt x="2238" y="84"/>
                    </a:lnTo>
                    <a:lnTo>
                      <a:pt x="2238" y="96"/>
                    </a:lnTo>
                    <a:lnTo>
                      <a:pt x="2238" y="108"/>
                    </a:lnTo>
                    <a:lnTo>
                      <a:pt x="2238" y="126"/>
                    </a:lnTo>
                    <a:lnTo>
                      <a:pt x="2238" y="138"/>
                    </a:lnTo>
                    <a:lnTo>
                      <a:pt x="2238" y="156"/>
                    </a:lnTo>
                    <a:lnTo>
                      <a:pt x="2238" y="168"/>
                    </a:lnTo>
                    <a:lnTo>
                      <a:pt x="2244" y="180"/>
                    </a:lnTo>
                    <a:lnTo>
                      <a:pt x="2244" y="180"/>
                    </a:lnTo>
                    <a:lnTo>
                      <a:pt x="2244" y="168"/>
                    </a:lnTo>
                    <a:lnTo>
                      <a:pt x="2244" y="156"/>
                    </a:lnTo>
                    <a:lnTo>
                      <a:pt x="2244" y="138"/>
                    </a:lnTo>
                    <a:lnTo>
                      <a:pt x="2244" y="126"/>
                    </a:lnTo>
                    <a:lnTo>
                      <a:pt x="2244" y="108"/>
                    </a:lnTo>
                    <a:lnTo>
                      <a:pt x="2250" y="96"/>
                    </a:lnTo>
                    <a:lnTo>
                      <a:pt x="2250" y="90"/>
                    </a:lnTo>
                    <a:lnTo>
                      <a:pt x="2250" y="90"/>
                    </a:lnTo>
                    <a:lnTo>
                      <a:pt x="2250" y="90"/>
                    </a:lnTo>
                    <a:lnTo>
                      <a:pt x="2250" y="90"/>
                    </a:lnTo>
                    <a:lnTo>
                      <a:pt x="2250" y="96"/>
                    </a:lnTo>
                    <a:lnTo>
                      <a:pt x="2250" y="96"/>
                    </a:lnTo>
                    <a:lnTo>
                      <a:pt x="2256" y="102"/>
                    </a:lnTo>
                    <a:lnTo>
                      <a:pt x="2256" y="102"/>
                    </a:lnTo>
                    <a:lnTo>
                      <a:pt x="2256" y="102"/>
                    </a:lnTo>
                    <a:lnTo>
                      <a:pt x="2256" y="108"/>
                    </a:lnTo>
                    <a:lnTo>
                      <a:pt x="2256" y="108"/>
                    </a:lnTo>
                    <a:lnTo>
                      <a:pt x="2256" y="114"/>
                    </a:lnTo>
                    <a:lnTo>
                      <a:pt x="2262" y="114"/>
                    </a:lnTo>
                    <a:lnTo>
                      <a:pt x="2262" y="120"/>
                    </a:lnTo>
                    <a:lnTo>
                      <a:pt x="2262" y="120"/>
                    </a:lnTo>
                    <a:lnTo>
                      <a:pt x="2262" y="126"/>
                    </a:lnTo>
                    <a:lnTo>
                      <a:pt x="2262" y="126"/>
                    </a:lnTo>
                    <a:lnTo>
                      <a:pt x="2262" y="126"/>
                    </a:lnTo>
                    <a:lnTo>
                      <a:pt x="2268" y="132"/>
                    </a:lnTo>
                    <a:lnTo>
                      <a:pt x="2268" y="132"/>
                    </a:lnTo>
                    <a:lnTo>
                      <a:pt x="2274" y="156"/>
                    </a:lnTo>
                    <a:lnTo>
                      <a:pt x="2280" y="162"/>
                    </a:lnTo>
                    <a:lnTo>
                      <a:pt x="2280" y="162"/>
                    </a:lnTo>
                    <a:lnTo>
                      <a:pt x="2280" y="162"/>
                    </a:lnTo>
                    <a:lnTo>
                      <a:pt x="2280" y="168"/>
                    </a:lnTo>
                    <a:lnTo>
                      <a:pt x="2280" y="168"/>
                    </a:lnTo>
                    <a:lnTo>
                      <a:pt x="2280" y="168"/>
                    </a:lnTo>
                    <a:lnTo>
                      <a:pt x="2292" y="192"/>
                    </a:lnTo>
                    <a:lnTo>
                      <a:pt x="2292" y="192"/>
                    </a:lnTo>
                    <a:lnTo>
                      <a:pt x="2292" y="198"/>
                    </a:lnTo>
                    <a:lnTo>
                      <a:pt x="2298" y="198"/>
                    </a:lnTo>
                    <a:lnTo>
                      <a:pt x="2298" y="198"/>
                    </a:lnTo>
                    <a:lnTo>
                      <a:pt x="2298" y="204"/>
                    </a:lnTo>
                    <a:lnTo>
                      <a:pt x="2298" y="204"/>
                    </a:lnTo>
                    <a:lnTo>
                      <a:pt x="2298" y="204"/>
                    </a:lnTo>
                    <a:lnTo>
                      <a:pt x="2298" y="204"/>
                    </a:lnTo>
                    <a:lnTo>
                      <a:pt x="2304" y="210"/>
                    </a:lnTo>
                    <a:lnTo>
                      <a:pt x="2304" y="210"/>
                    </a:lnTo>
                    <a:lnTo>
                      <a:pt x="2304" y="210"/>
                    </a:lnTo>
                    <a:lnTo>
                      <a:pt x="2304" y="216"/>
                    </a:lnTo>
                    <a:lnTo>
                      <a:pt x="2304" y="216"/>
                    </a:lnTo>
                    <a:lnTo>
                      <a:pt x="2304" y="216"/>
                    </a:lnTo>
                    <a:lnTo>
                      <a:pt x="2316" y="234"/>
                    </a:lnTo>
                    <a:lnTo>
                      <a:pt x="2316" y="234"/>
                    </a:lnTo>
                    <a:lnTo>
                      <a:pt x="2316" y="240"/>
                    </a:lnTo>
                    <a:lnTo>
                      <a:pt x="2322" y="240"/>
                    </a:lnTo>
                    <a:lnTo>
                      <a:pt x="2322" y="240"/>
                    </a:lnTo>
                    <a:lnTo>
                      <a:pt x="2322" y="240"/>
                    </a:lnTo>
                    <a:lnTo>
                      <a:pt x="2322" y="240"/>
                    </a:lnTo>
                    <a:lnTo>
                      <a:pt x="2334" y="258"/>
                    </a:lnTo>
                    <a:lnTo>
                      <a:pt x="2334" y="258"/>
                    </a:lnTo>
                    <a:lnTo>
                      <a:pt x="2334" y="258"/>
                    </a:lnTo>
                    <a:lnTo>
                      <a:pt x="2334" y="258"/>
                    </a:lnTo>
                    <a:lnTo>
                      <a:pt x="2340" y="258"/>
                    </a:lnTo>
                    <a:lnTo>
                      <a:pt x="2340" y="264"/>
                    </a:lnTo>
                    <a:lnTo>
                      <a:pt x="2340" y="264"/>
                    </a:lnTo>
                    <a:lnTo>
                      <a:pt x="2340" y="264"/>
                    </a:lnTo>
                    <a:lnTo>
                      <a:pt x="2340" y="264"/>
                    </a:lnTo>
                    <a:lnTo>
                      <a:pt x="2340" y="264"/>
                    </a:lnTo>
                    <a:lnTo>
                      <a:pt x="2340" y="270"/>
                    </a:lnTo>
                    <a:lnTo>
                      <a:pt x="2346" y="270"/>
                    </a:lnTo>
                    <a:lnTo>
                      <a:pt x="2346" y="270"/>
                    </a:lnTo>
                    <a:lnTo>
                      <a:pt x="2346" y="270"/>
                    </a:lnTo>
                    <a:lnTo>
                      <a:pt x="2346" y="270"/>
                    </a:lnTo>
                    <a:lnTo>
                      <a:pt x="2358" y="282"/>
                    </a:lnTo>
                    <a:lnTo>
                      <a:pt x="2358" y="282"/>
                    </a:lnTo>
                    <a:lnTo>
                      <a:pt x="2358" y="282"/>
                    </a:lnTo>
                    <a:lnTo>
                      <a:pt x="2358" y="282"/>
                    </a:lnTo>
                    <a:lnTo>
                      <a:pt x="2364" y="282"/>
                    </a:lnTo>
                    <a:lnTo>
                      <a:pt x="2364" y="282"/>
                    </a:lnTo>
                    <a:lnTo>
                      <a:pt x="2364" y="282"/>
                    </a:lnTo>
                    <a:lnTo>
                      <a:pt x="2376" y="288"/>
                    </a:lnTo>
                    <a:lnTo>
                      <a:pt x="2376" y="288"/>
                    </a:lnTo>
                    <a:lnTo>
                      <a:pt x="2376" y="294"/>
                    </a:lnTo>
                    <a:lnTo>
                      <a:pt x="2376" y="294"/>
                    </a:lnTo>
                    <a:lnTo>
                      <a:pt x="2376" y="294"/>
                    </a:lnTo>
                    <a:lnTo>
                      <a:pt x="2376" y="294"/>
                    </a:lnTo>
                    <a:lnTo>
                      <a:pt x="2382" y="294"/>
                    </a:lnTo>
                    <a:lnTo>
                      <a:pt x="2382" y="294"/>
                    </a:lnTo>
                    <a:lnTo>
                      <a:pt x="2382" y="294"/>
                    </a:lnTo>
                    <a:lnTo>
                      <a:pt x="2382" y="294"/>
                    </a:lnTo>
                    <a:lnTo>
                      <a:pt x="2382" y="294"/>
                    </a:lnTo>
                    <a:lnTo>
                      <a:pt x="2382" y="294"/>
                    </a:lnTo>
                    <a:lnTo>
                      <a:pt x="2388" y="294"/>
                    </a:lnTo>
                    <a:lnTo>
                      <a:pt x="2388" y="294"/>
                    </a:lnTo>
                    <a:lnTo>
                      <a:pt x="2388" y="294"/>
                    </a:lnTo>
                    <a:lnTo>
                      <a:pt x="2400" y="294"/>
                    </a:lnTo>
                    <a:lnTo>
                      <a:pt x="2400" y="294"/>
                    </a:lnTo>
                    <a:lnTo>
                      <a:pt x="2400" y="294"/>
                    </a:lnTo>
                    <a:lnTo>
                      <a:pt x="2400" y="294"/>
                    </a:lnTo>
                    <a:lnTo>
                      <a:pt x="2400" y="294"/>
                    </a:lnTo>
                    <a:lnTo>
                      <a:pt x="2400" y="294"/>
                    </a:lnTo>
                    <a:lnTo>
                      <a:pt x="2406" y="294"/>
                    </a:lnTo>
                    <a:lnTo>
                      <a:pt x="2412" y="294"/>
                    </a:lnTo>
                    <a:lnTo>
                      <a:pt x="2412" y="294"/>
                    </a:lnTo>
                    <a:lnTo>
                      <a:pt x="2418" y="294"/>
                    </a:lnTo>
                    <a:lnTo>
                      <a:pt x="2418" y="294"/>
                    </a:lnTo>
                    <a:lnTo>
                      <a:pt x="2418" y="294"/>
                    </a:lnTo>
                    <a:lnTo>
                      <a:pt x="2418" y="294"/>
                    </a:lnTo>
                    <a:lnTo>
                      <a:pt x="2418" y="294"/>
                    </a:lnTo>
                    <a:lnTo>
                      <a:pt x="2418" y="294"/>
                    </a:lnTo>
                    <a:lnTo>
                      <a:pt x="2424" y="294"/>
                    </a:lnTo>
                    <a:lnTo>
                      <a:pt x="2424" y="294"/>
                    </a:lnTo>
                    <a:lnTo>
                      <a:pt x="2424" y="288"/>
                    </a:lnTo>
                    <a:lnTo>
                      <a:pt x="2424" y="288"/>
                    </a:lnTo>
                    <a:lnTo>
                      <a:pt x="2424" y="288"/>
                    </a:lnTo>
                    <a:lnTo>
                      <a:pt x="2424" y="288"/>
                    </a:lnTo>
                    <a:lnTo>
                      <a:pt x="2430" y="288"/>
                    </a:lnTo>
                    <a:lnTo>
                      <a:pt x="2430" y="288"/>
                    </a:lnTo>
                    <a:lnTo>
                      <a:pt x="2430" y="288"/>
                    </a:lnTo>
                    <a:lnTo>
                      <a:pt x="2430" y="288"/>
                    </a:lnTo>
                    <a:lnTo>
                      <a:pt x="2430" y="288"/>
                    </a:lnTo>
                    <a:lnTo>
                      <a:pt x="2430" y="288"/>
                    </a:lnTo>
                    <a:lnTo>
                      <a:pt x="2430" y="288"/>
                    </a:lnTo>
                    <a:lnTo>
                      <a:pt x="2430" y="288"/>
                    </a:lnTo>
                    <a:lnTo>
                      <a:pt x="2436" y="288"/>
                    </a:lnTo>
                    <a:lnTo>
                      <a:pt x="2436" y="282"/>
                    </a:lnTo>
                    <a:lnTo>
                      <a:pt x="2436" y="282"/>
                    </a:lnTo>
                    <a:lnTo>
                      <a:pt x="2436" y="282"/>
                    </a:lnTo>
                    <a:lnTo>
                      <a:pt x="2436" y="282"/>
                    </a:lnTo>
                    <a:lnTo>
                      <a:pt x="2436" y="282"/>
                    </a:lnTo>
                    <a:lnTo>
                      <a:pt x="2436" y="282"/>
                    </a:lnTo>
                    <a:lnTo>
                      <a:pt x="2436" y="282"/>
                    </a:lnTo>
                    <a:lnTo>
                      <a:pt x="2442" y="282"/>
                    </a:lnTo>
                    <a:lnTo>
                      <a:pt x="2442" y="276"/>
                    </a:lnTo>
                    <a:lnTo>
                      <a:pt x="2442" y="270"/>
                    </a:lnTo>
                    <a:lnTo>
                      <a:pt x="2442" y="258"/>
                    </a:lnTo>
                    <a:lnTo>
                      <a:pt x="2442" y="246"/>
                    </a:lnTo>
                    <a:lnTo>
                      <a:pt x="2442" y="234"/>
                    </a:lnTo>
                    <a:lnTo>
                      <a:pt x="2442" y="222"/>
                    </a:lnTo>
                    <a:lnTo>
                      <a:pt x="2442" y="204"/>
                    </a:lnTo>
                    <a:lnTo>
                      <a:pt x="2442" y="198"/>
                    </a:lnTo>
                    <a:lnTo>
                      <a:pt x="2448" y="198"/>
                    </a:lnTo>
                    <a:lnTo>
                      <a:pt x="2448" y="204"/>
                    </a:lnTo>
                    <a:lnTo>
                      <a:pt x="2448" y="222"/>
                    </a:lnTo>
                    <a:lnTo>
                      <a:pt x="2448" y="234"/>
                    </a:lnTo>
                    <a:lnTo>
                      <a:pt x="2448" y="246"/>
                    </a:lnTo>
                    <a:lnTo>
                      <a:pt x="2448" y="258"/>
                    </a:lnTo>
                    <a:lnTo>
                      <a:pt x="2448" y="270"/>
                    </a:lnTo>
                    <a:lnTo>
                      <a:pt x="2454" y="276"/>
                    </a:lnTo>
                    <a:lnTo>
                      <a:pt x="2454" y="282"/>
                    </a:lnTo>
                    <a:lnTo>
                      <a:pt x="2454" y="282"/>
                    </a:lnTo>
                    <a:lnTo>
                      <a:pt x="2454" y="282"/>
                    </a:lnTo>
                    <a:lnTo>
                      <a:pt x="2454" y="282"/>
                    </a:lnTo>
                    <a:lnTo>
                      <a:pt x="2454" y="282"/>
                    </a:lnTo>
                    <a:lnTo>
                      <a:pt x="2454" y="282"/>
                    </a:lnTo>
                    <a:lnTo>
                      <a:pt x="2460" y="282"/>
                    </a:lnTo>
                    <a:lnTo>
                      <a:pt x="2460" y="282"/>
                    </a:lnTo>
                    <a:lnTo>
                      <a:pt x="2460" y="288"/>
                    </a:lnTo>
                    <a:lnTo>
                      <a:pt x="2460" y="288"/>
                    </a:lnTo>
                    <a:lnTo>
                      <a:pt x="2460" y="288"/>
                    </a:lnTo>
                    <a:lnTo>
                      <a:pt x="2460" y="288"/>
                    </a:lnTo>
                    <a:lnTo>
                      <a:pt x="2466" y="288"/>
                    </a:lnTo>
                    <a:lnTo>
                      <a:pt x="2466" y="288"/>
                    </a:lnTo>
                    <a:lnTo>
                      <a:pt x="2466" y="288"/>
                    </a:lnTo>
                    <a:lnTo>
                      <a:pt x="2466" y="288"/>
                    </a:lnTo>
                    <a:lnTo>
                      <a:pt x="2466" y="288"/>
                    </a:lnTo>
                    <a:lnTo>
                      <a:pt x="2466" y="288"/>
                    </a:lnTo>
                    <a:lnTo>
                      <a:pt x="2472" y="288"/>
                    </a:lnTo>
                    <a:lnTo>
                      <a:pt x="2478" y="294"/>
                    </a:lnTo>
                    <a:lnTo>
                      <a:pt x="2478" y="294"/>
                    </a:lnTo>
                    <a:lnTo>
                      <a:pt x="2484" y="294"/>
                    </a:lnTo>
                    <a:lnTo>
                      <a:pt x="2484" y="294"/>
                    </a:lnTo>
                    <a:lnTo>
                      <a:pt x="2484" y="294"/>
                    </a:lnTo>
                    <a:lnTo>
                      <a:pt x="2484" y="294"/>
                    </a:lnTo>
                    <a:lnTo>
                      <a:pt x="2484" y="294"/>
                    </a:lnTo>
                    <a:lnTo>
                      <a:pt x="2496" y="294"/>
                    </a:lnTo>
                    <a:lnTo>
                      <a:pt x="2496" y="294"/>
                    </a:lnTo>
                    <a:lnTo>
                      <a:pt x="2496" y="294"/>
                    </a:lnTo>
                    <a:lnTo>
                      <a:pt x="2496" y="294"/>
                    </a:lnTo>
                    <a:lnTo>
                      <a:pt x="2502" y="288"/>
                    </a:lnTo>
                    <a:lnTo>
                      <a:pt x="2502" y="288"/>
                    </a:lnTo>
                    <a:lnTo>
                      <a:pt x="2502" y="288"/>
                    </a:lnTo>
                    <a:lnTo>
                      <a:pt x="2502" y="288"/>
                    </a:lnTo>
                    <a:lnTo>
                      <a:pt x="2502" y="288"/>
                    </a:lnTo>
                    <a:lnTo>
                      <a:pt x="2502" y="288"/>
                    </a:lnTo>
                    <a:lnTo>
                      <a:pt x="2508" y="288"/>
                    </a:lnTo>
                    <a:lnTo>
                      <a:pt x="2508" y="288"/>
                    </a:lnTo>
                    <a:lnTo>
                      <a:pt x="2508" y="288"/>
                    </a:lnTo>
                    <a:lnTo>
                      <a:pt x="2508" y="288"/>
                    </a:lnTo>
                    <a:lnTo>
                      <a:pt x="2508" y="288"/>
                    </a:lnTo>
                    <a:lnTo>
                      <a:pt x="2520" y="282"/>
                    </a:lnTo>
                    <a:lnTo>
                      <a:pt x="2520" y="282"/>
                    </a:lnTo>
                    <a:lnTo>
                      <a:pt x="2520" y="282"/>
                    </a:lnTo>
                    <a:lnTo>
                      <a:pt x="2520" y="282"/>
                    </a:lnTo>
                    <a:lnTo>
                      <a:pt x="2526" y="282"/>
                    </a:lnTo>
                    <a:lnTo>
                      <a:pt x="2526" y="282"/>
                    </a:lnTo>
                    <a:lnTo>
                      <a:pt x="2526" y="276"/>
                    </a:lnTo>
                    <a:lnTo>
                      <a:pt x="2538" y="270"/>
                    </a:lnTo>
                    <a:lnTo>
                      <a:pt x="2538" y="270"/>
                    </a:lnTo>
                    <a:lnTo>
                      <a:pt x="2538" y="270"/>
                    </a:lnTo>
                    <a:lnTo>
                      <a:pt x="2538" y="270"/>
                    </a:lnTo>
                    <a:lnTo>
                      <a:pt x="2538" y="264"/>
                    </a:lnTo>
                    <a:lnTo>
                      <a:pt x="2544" y="264"/>
                    </a:lnTo>
                    <a:lnTo>
                      <a:pt x="2544" y="264"/>
                    </a:lnTo>
                    <a:lnTo>
                      <a:pt x="2544" y="264"/>
                    </a:lnTo>
                    <a:lnTo>
                      <a:pt x="2544" y="264"/>
                    </a:lnTo>
                    <a:lnTo>
                      <a:pt x="2544" y="264"/>
                    </a:lnTo>
                    <a:lnTo>
                      <a:pt x="2544" y="258"/>
                    </a:lnTo>
                    <a:lnTo>
                      <a:pt x="2550" y="258"/>
                    </a:lnTo>
                    <a:lnTo>
                      <a:pt x="2550" y="258"/>
                    </a:lnTo>
                    <a:lnTo>
                      <a:pt x="2550" y="258"/>
                    </a:lnTo>
                    <a:lnTo>
                      <a:pt x="2550" y="258"/>
                    </a:lnTo>
                    <a:lnTo>
                      <a:pt x="2562" y="240"/>
                    </a:lnTo>
                    <a:lnTo>
                      <a:pt x="2562" y="240"/>
                    </a:lnTo>
                    <a:lnTo>
                      <a:pt x="2562" y="240"/>
                    </a:lnTo>
                    <a:lnTo>
                      <a:pt x="2562" y="240"/>
                    </a:lnTo>
                    <a:lnTo>
                      <a:pt x="2562" y="240"/>
                    </a:lnTo>
                    <a:lnTo>
                      <a:pt x="2568" y="234"/>
                    </a:lnTo>
                    <a:lnTo>
                      <a:pt x="2568" y="234"/>
                    </a:lnTo>
                    <a:lnTo>
                      <a:pt x="2574" y="222"/>
                    </a:lnTo>
                    <a:lnTo>
                      <a:pt x="2580" y="216"/>
                    </a:lnTo>
                    <a:lnTo>
                      <a:pt x="2580" y="216"/>
                    </a:lnTo>
                    <a:lnTo>
                      <a:pt x="2580" y="216"/>
                    </a:lnTo>
                    <a:lnTo>
                      <a:pt x="2580" y="210"/>
                    </a:lnTo>
                    <a:lnTo>
                      <a:pt x="2580" y="210"/>
                    </a:lnTo>
                    <a:lnTo>
                      <a:pt x="2580" y="210"/>
                    </a:lnTo>
                    <a:lnTo>
                      <a:pt x="2586" y="210"/>
                    </a:lnTo>
                    <a:lnTo>
                      <a:pt x="2586" y="204"/>
                    </a:lnTo>
                    <a:lnTo>
                      <a:pt x="2586" y="204"/>
                    </a:lnTo>
                    <a:lnTo>
                      <a:pt x="2586" y="204"/>
                    </a:lnTo>
                    <a:lnTo>
                      <a:pt x="2586" y="198"/>
                    </a:lnTo>
                    <a:lnTo>
                      <a:pt x="2586" y="198"/>
                    </a:lnTo>
                    <a:lnTo>
                      <a:pt x="2592" y="198"/>
                    </a:lnTo>
                    <a:lnTo>
                      <a:pt x="2592" y="192"/>
                    </a:lnTo>
                    <a:lnTo>
                      <a:pt x="2604" y="174"/>
                    </a:lnTo>
                    <a:lnTo>
                      <a:pt x="2604" y="174"/>
                    </a:lnTo>
                    <a:lnTo>
                      <a:pt x="2604" y="168"/>
                    </a:lnTo>
                    <a:lnTo>
                      <a:pt x="2604" y="168"/>
                    </a:lnTo>
                    <a:lnTo>
                      <a:pt x="2604" y="168"/>
                    </a:lnTo>
                    <a:lnTo>
                      <a:pt x="2604" y="162"/>
                    </a:lnTo>
                    <a:lnTo>
                      <a:pt x="2604" y="162"/>
                    </a:lnTo>
                    <a:lnTo>
                      <a:pt x="2616" y="138"/>
                    </a:lnTo>
                    <a:lnTo>
                      <a:pt x="2616" y="138"/>
                    </a:lnTo>
                    <a:lnTo>
                      <a:pt x="2622" y="132"/>
                    </a:lnTo>
                    <a:lnTo>
                      <a:pt x="2622" y="132"/>
                    </a:lnTo>
                    <a:lnTo>
                      <a:pt x="2622" y="126"/>
                    </a:lnTo>
                    <a:lnTo>
                      <a:pt x="2622" y="126"/>
                    </a:lnTo>
                    <a:lnTo>
                      <a:pt x="2622" y="126"/>
                    </a:lnTo>
                    <a:lnTo>
                      <a:pt x="2622" y="120"/>
                    </a:lnTo>
                    <a:lnTo>
                      <a:pt x="2628" y="120"/>
                    </a:lnTo>
                    <a:lnTo>
                      <a:pt x="2628" y="114"/>
                    </a:lnTo>
                    <a:lnTo>
                      <a:pt x="2628" y="114"/>
                    </a:lnTo>
                    <a:lnTo>
                      <a:pt x="2628" y="108"/>
                    </a:lnTo>
                    <a:lnTo>
                      <a:pt x="2628" y="108"/>
                    </a:lnTo>
                    <a:lnTo>
                      <a:pt x="2628" y="108"/>
                    </a:lnTo>
                    <a:lnTo>
                      <a:pt x="2634" y="102"/>
                    </a:lnTo>
                    <a:lnTo>
                      <a:pt x="2634" y="102"/>
                    </a:lnTo>
                    <a:lnTo>
                      <a:pt x="2634" y="96"/>
                    </a:lnTo>
                    <a:lnTo>
                      <a:pt x="2634" y="96"/>
                    </a:lnTo>
                    <a:lnTo>
                      <a:pt x="2634" y="90"/>
                    </a:lnTo>
                    <a:lnTo>
                      <a:pt x="2634" y="90"/>
                    </a:lnTo>
                    <a:lnTo>
                      <a:pt x="2640" y="84"/>
                    </a:lnTo>
                    <a:lnTo>
                      <a:pt x="2640" y="84"/>
                    </a:lnTo>
                    <a:lnTo>
                      <a:pt x="2640" y="84"/>
                    </a:lnTo>
                    <a:lnTo>
                      <a:pt x="2640" y="84"/>
                    </a:lnTo>
                    <a:lnTo>
                      <a:pt x="2640" y="78"/>
                    </a:lnTo>
                    <a:lnTo>
                      <a:pt x="2640" y="78"/>
                    </a:lnTo>
                    <a:lnTo>
                      <a:pt x="2640" y="72"/>
                    </a:lnTo>
                    <a:lnTo>
                      <a:pt x="2640" y="72"/>
                    </a:lnTo>
                    <a:lnTo>
                      <a:pt x="2640" y="72"/>
                    </a:lnTo>
                    <a:lnTo>
                      <a:pt x="2640" y="72"/>
                    </a:lnTo>
                    <a:lnTo>
                      <a:pt x="2646" y="78"/>
                    </a:lnTo>
                    <a:lnTo>
                      <a:pt x="2646" y="96"/>
                    </a:lnTo>
                    <a:lnTo>
                      <a:pt x="2646" y="114"/>
                    </a:lnTo>
                    <a:lnTo>
                      <a:pt x="2646" y="126"/>
                    </a:lnTo>
                    <a:lnTo>
                      <a:pt x="2646" y="144"/>
                    </a:lnTo>
                    <a:lnTo>
                      <a:pt x="2646" y="162"/>
                    </a:lnTo>
                    <a:lnTo>
                      <a:pt x="2646" y="168"/>
                    </a:lnTo>
                    <a:lnTo>
                      <a:pt x="2652" y="168"/>
                    </a:lnTo>
                    <a:lnTo>
                      <a:pt x="2652" y="162"/>
                    </a:lnTo>
                    <a:lnTo>
                      <a:pt x="2652" y="144"/>
                    </a:lnTo>
                    <a:lnTo>
                      <a:pt x="2652" y="126"/>
                    </a:lnTo>
                    <a:lnTo>
                      <a:pt x="2652" y="114"/>
                    </a:lnTo>
                    <a:lnTo>
                      <a:pt x="2652" y="96"/>
                    </a:lnTo>
                    <a:lnTo>
                      <a:pt x="2652" y="84"/>
                    </a:lnTo>
                    <a:lnTo>
                      <a:pt x="2652" y="72"/>
                    </a:lnTo>
                    <a:lnTo>
                      <a:pt x="2652" y="72"/>
                    </a:lnTo>
                    <a:lnTo>
                      <a:pt x="2658" y="72"/>
                    </a:lnTo>
                    <a:lnTo>
                      <a:pt x="2658" y="78"/>
                    </a:lnTo>
                    <a:lnTo>
                      <a:pt x="2658" y="78"/>
                    </a:lnTo>
                    <a:lnTo>
                      <a:pt x="2658" y="84"/>
                    </a:lnTo>
                    <a:lnTo>
                      <a:pt x="2658" y="84"/>
                    </a:lnTo>
                    <a:lnTo>
                      <a:pt x="2658" y="90"/>
                    </a:lnTo>
                    <a:lnTo>
                      <a:pt x="2664" y="90"/>
                    </a:lnTo>
                    <a:lnTo>
                      <a:pt x="2664" y="90"/>
                    </a:lnTo>
                    <a:lnTo>
                      <a:pt x="2664" y="96"/>
                    </a:lnTo>
                    <a:lnTo>
                      <a:pt x="2664" y="96"/>
                    </a:lnTo>
                    <a:lnTo>
                      <a:pt x="2664" y="102"/>
                    </a:lnTo>
                    <a:lnTo>
                      <a:pt x="2664" y="102"/>
                    </a:lnTo>
                    <a:lnTo>
                      <a:pt x="2670" y="108"/>
                    </a:lnTo>
                    <a:lnTo>
                      <a:pt x="2670" y="108"/>
                    </a:lnTo>
                    <a:lnTo>
                      <a:pt x="2670" y="114"/>
                    </a:lnTo>
                    <a:lnTo>
                      <a:pt x="2670" y="114"/>
                    </a:lnTo>
                    <a:lnTo>
                      <a:pt x="2670" y="114"/>
                    </a:lnTo>
                    <a:lnTo>
                      <a:pt x="2670" y="120"/>
                    </a:lnTo>
                    <a:lnTo>
                      <a:pt x="2682" y="144"/>
                    </a:lnTo>
                    <a:lnTo>
                      <a:pt x="2682" y="150"/>
                    </a:lnTo>
                    <a:lnTo>
                      <a:pt x="2682" y="150"/>
                    </a:lnTo>
                    <a:lnTo>
                      <a:pt x="2688" y="150"/>
                    </a:lnTo>
                    <a:lnTo>
                      <a:pt x="2688" y="156"/>
                    </a:lnTo>
                    <a:lnTo>
                      <a:pt x="2688" y="156"/>
                    </a:lnTo>
                    <a:lnTo>
                      <a:pt x="2688" y="156"/>
                    </a:lnTo>
                    <a:lnTo>
                      <a:pt x="2700" y="180"/>
                    </a:lnTo>
                    <a:lnTo>
                      <a:pt x="2700" y="180"/>
                    </a:lnTo>
                    <a:lnTo>
                      <a:pt x="2700" y="186"/>
                    </a:lnTo>
                    <a:lnTo>
                      <a:pt x="2700" y="186"/>
                    </a:lnTo>
                    <a:lnTo>
                      <a:pt x="2700" y="186"/>
                    </a:lnTo>
                    <a:lnTo>
                      <a:pt x="2706" y="192"/>
                    </a:lnTo>
                    <a:lnTo>
                      <a:pt x="2706" y="192"/>
                    </a:lnTo>
                    <a:lnTo>
                      <a:pt x="2706" y="192"/>
                    </a:lnTo>
                    <a:lnTo>
                      <a:pt x="2706" y="198"/>
                    </a:lnTo>
                    <a:lnTo>
                      <a:pt x="2706" y="198"/>
                    </a:lnTo>
                    <a:lnTo>
                      <a:pt x="2706" y="198"/>
                    </a:lnTo>
                    <a:lnTo>
                      <a:pt x="2712" y="204"/>
                    </a:lnTo>
                    <a:lnTo>
                      <a:pt x="2712" y="204"/>
                    </a:lnTo>
                    <a:lnTo>
                      <a:pt x="2712" y="204"/>
                    </a:lnTo>
                    <a:lnTo>
                      <a:pt x="2712" y="204"/>
                    </a:lnTo>
                    <a:lnTo>
                      <a:pt x="2724" y="222"/>
                    </a:lnTo>
                    <a:lnTo>
                      <a:pt x="2724" y="228"/>
                    </a:lnTo>
                    <a:lnTo>
                      <a:pt x="2724" y="228"/>
                    </a:lnTo>
                    <a:lnTo>
                      <a:pt x="2724" y="228"/>
                    </a:lnTo>
                    <a:lnTo>
                      <a:pt x="2724" y="228"/>
                    </a:lnTo>
                    <a:lnTo>
                      <a:pt x="2730" y="234"/>
                    </a:lnTo>
                    <a:lnTo>
                      <a:pt x="2730" y="234"/>
                    </a:lnTo>
                    <a:lnTo>
                      <a:pt x="2742" y="246"/>
                    </a:lnTo>
                    <a:lnTo>
                      <a:pt x="2742" y="246"/>
                    </a:lnTo>
                    <a:lnTo>
                      <a:pt x="2742" y="252"/>
                    </a:lnTo>
                    <a:lnTo>
                      <a:pt x="2742" y="252"/>
                    </a:lnTo>
                    <a:lnTo>
                      <a:pt x="2742" y="252"/>
                    </a:lnTo>
                    <a:lnTo>
                      <a:pt x="2742" y="252"/>
                    </a:lnTo>
                    <a:lnTo>
                      <a:pt x="2748" y="252"/>
                    </a:lnTo>
                    <a:lnTo>
                      <a:pt x="2748" y="258"/>
                    </a:lnTo>
                    <a:lnTo>
                      <a:pt x="2748" y="258"/>
                    </a:lnTo>
                    <a:lnTo>
                      <a:pt x="2748" y="258"/>
                    </a:lnTo>
                    <a:lnTo>
                      <a:pt x="2748" y="258"/>
                    </a:lnTo>
                    <a:lnTo>
                      <a:pt x="2748" y="258"/>
                    </a:lnTo>
                    <a:lnTo>
                      <a:pt x="2754" y="264"/>
                    </a:lnTo>
                    <a:lnTo>
                      <a:pt x="2754" y="264"/>
                    </a:lnTo>
                    <a:lnTo>
                      <a:pt x="2754" y="264"/>
                    </a:lnTo>
                    <a:lnTo>
                      <a:pt x="2766" y="276"/>
                    </a:lnTo>
                    <a:lnTo>
                      <a:pt x="2766" y="276"/>
                    </a:lnTo>
                    <a:lnTo>
                      <a:pt x="2766" y="276"/>
                    </a:lnTo>
                    <a:lnTo>
                      <a:pt x="2766" y="276"/>
                    </a:lnTo>
                    <a:lnTo>
                      <a:pt x="2766" y="276"/>
                    </a:lnTo>
                    <a:lnTo>
                      <a:pt x="2766" y="276"/>
                    </a:lnTo>
                    <a:lnTo>
                      <a:pt x="2772" y="276"/>
                    </a:lnTo>
                    <a:lnTo>
                      <a:pt x="2778" y="282"/>
                    </a:lnTo>
                    <a:lnTo>
                      <a:pt x="2778" y="288"/>
                    </a:lnTo>
                    <a:lnTo>
                      <a:pt x="2784" y="288"/>
                    </a:lnTo>
                    <a:lnTo>
                      <a:pt x="2784" y="288"/>
                    </a:lnTo>
                    <a:lnTo>
                      <a:pt x="2784" y="288"/>
                    </a:lnTo>
                    <a:lnTo>
                      <a:pt x="2784" y="288"/>
                    </a:lnTo>
                    <a:lnTo>
                      <a:pt x="2784" y="288"/>
                    </a:lnTo>
                    <a:lnTo>
                      <a:pt x="2784" y="288"/>
                    </a:lnTo>
                    <a:lnTo>
                      <a:pt x="2790" y="288"/>
                    </a:lnTo>
                    <a:lnTo>
                      <a:pt x="2790" y="288"/>
                    </a:lnTo>
                    <a:lnTo>
                      <a:pt x="2790" y="288"/>
                    </a:lnTo>
                    <a:lnTo>
                      <a:pt x="2790" y="288"/>
                    </a:lnTo>
                    <a:lnTo>
                      <a:pt x="2790" y="288"/>
                    </a:lnTo>
                    <a:lnTo>
                      <a:pt x="2790" y="288"/>
                    </a:lnTo>
                    <a:lnTo>
                      <a:pt x="2796" y="288"/>
                    </a:lnTo>
                    <a:lnTo>
                      <a:pt x="2802" y="294"/>
                    </a:lnTo>
                    <a:lnTo>
                      <a:pt x="2808" y="294"/>
                    </a:lnTo>
                    <a:lnTo>
                      <a:pt x="2808" y="294"/>
                    </a:lnTo>
                    <a:lnTo>
                      <a:pt x="2808" y="294"/>
                    </a:lnTo>
                    <a:lnTo>
                      <a:pt x="2808" y="294"/>
                    </a:lnTo>
                    <a:lnTo>
                      <a:pt x="2808" y="294"/>
                    </a:lnTo>
                    <a:lnTo>
                      <a:pt x="2808" y="294"/>
                    </a:lnTo>
                    <a:lnTo>
                      <a:pt x="2820" y="294"/>
                    </a:lnTo>
                    <a:lnTo>
                      <a:pt x="2820" y="294"/>
                    </a:lnTo>
                    <a:lnTo>
                      <a:pt x="2820" y="294"/>
                    </a:lnTo>
                    <a:lnTo>
                      <a:pt x="2826" y="294"/>
                    </a:lnTo>
                    <a:lnTo>
                      <a:pt x="2826" y="294"/>
                    </a:lnTo>
                    <a:lnTo>
                      <a:pt x="2826" y="294"/>
                    </a:lnTo>
                    <a:lnTo>
                      <a:pt x="2826" y="294"/>
                    </a:lnTo>
                    <a:lnTo>
                      <a:pt x="2826" y="288"/>
                    </a:lnTo>
                    <a:lnTo>
                      <a:pt x="2826" y="288"/>
                    </a:lnTo>
                    <a:lnTo>
                      <a:pt x="2826" y="288"/>
                    </a:lnTo>
                    <a:lnTo>
                      <a:pt x="2832" y="288"/>
                    </a:lnTo>
                    <a:lnTo>
                      <a:pt x="2832" y="288"/>
                    </a:lnTo>
                    <a:lnTo>
                      <a:pt x="2832" y="288"/>
                    </a:lnTo>
                    <a:lnTo>
                      <a:pt x="2832" y="288"/>
                    </a:lnTo>
                    <a:lnTo>
                      <a:pt x="2832" y="288"/>
                    </a:lnTo>
                    <a:lnTo>
                      <a:pt x="2832" y="288"/>
                    </a:lnTo>
                    <a:lnTo>
                      <a:pt x="2838" y="288"/>
                    </a:lnTo>
                    <a:lnTo>
                      <a:pt x="2838" y="288"/>
                    </a:lnTo>
                    <a:lnTo>
                      <a:pt x="2838" y="288"/>
                    </a:lnTo>
                    <a:lnTo>
                      <a:pt x="2838" y="288"/>
                    </a:lnTo>
                    <a:lnTo>
                      <a:pt x="2838" y="288"/>
                    </a:lnTo>
                    <a:lnTo>
                      <a:pt x="2838" y="288"/>
                    </a:lnTo>
                    <a:lnTo>
                      <a:pt x="2838" y="288"/>
                    </a:lnTo>
                    <a:lnTo>
                      <a:pt x="2844" y="282"/>
                    </a:lnTo>
                    <a:lnTo>
                      <a:pt x="2844" y="282"/>
                    </a:lnTo>
                    <a:lnTo>
                      <a:pt x="2844" y="282"/>
                    </a:lnTo>
                    <a:lnTo>
                      <a:pt x="2844" y="282"/>
                    </a:lnTo>
                    <a:lnTo>
                      <a:pt x="2844" y="282"/>
                    </a:lnTo>
                    <a:lnTo>
                      <a:pt x="2844" y="282"/>
                    </a:lnTo>
                    <a:lnTo>
                      <a:pt x="2844" y="282"/>
                    </a:lnTo>
                    <a:lnTo>
                      <a:pt x="2844" y="282"/>
                    </a:lnTo>
                    <a:lnTo>
                      <a:pt x="2844" y="270"/>
                    </a:lnTo>
                    <a:lnTo>
                      <a:pt x="2850" y="264"/>
                    </a:lnTo>
                    <a:lnTo>
                      <a:pt x="2850" y="246"/>
                    </a:lnTo>
                    <a:lnTo>
                      <a:pt x="2850" y="234"/>
                    </a:lnTo>
                    <a:lnTo>
                      <a:pt x="2850" y="222"/>
                    </a:lnTo>
                    <a:lnTo>
                      <a:pt x="2850" y="204"/>
                    </a:lnTo>
                    <a:lnTo>
                      <a:pt x="2850" y="198"/>
                    </a:lnTo>
                    <a:lnTo>
                      <a:pt x="2850" y="198"/>
                    </a:lnTo>
                    <a:lnTo>
                      <a:pt x="2856" y="204"/>
                    </a:lnTo>
                    <a:lnTo>
                      <a:pt x="2856" y="222"/>
                    </a:lnTo>
                    <a:lnTo>
                      <a:pt x="2856" y="234"/>
                    </a:lnTo>
                    <a:lnTo>
                      <a:pt x="2856" y="246"/>
                    </a:lnTo>
                    <a:lnTo>
                      <a:pt x="2856" y="264"/>
                    </a:lnTo>
                    <a:lnTo>
                      <a:pt x="2856" y="276"/>
                    </a:lnTo>
                    <a:lnTo>
                      <a:pt x="2856" y="282"/>
                    </a:lnTo>
                    <a:lnTo>
                      <a:pt x="2856" y="282"/>
                    </a:lnTo>
                    <a:lnTo>
                      <a:pt x="2856" y="282"/>
                    </a:lnTo>
                    <a:lnTo>
                      <a:pt x="2862" y="282"/>
                    </a:lnTo>
                    <a:lnTo>
                      <a:pt x="2862" y="288"/>
                    </a:lnTo>
                    <a:lnTo>
                      <a:pt x="2862" y="288"/>
                    </a:lnTo>
                    <a:lnTo>
                      <a:pt x="2862" y="288"/>
                    </a:lnTo>
                    <a:lnTo>
                      <a:pt x="2862" y="288"/>
                    </a:lnTo>
                    <a:lnTo>
                      <a:pt x="2862" y="288"/>
                    </a:lnTo>
                    <a:lnTo>
                      <a:pt x="2868" y="288"/>
                    </a:lnTo>
                    <a:lnTo>
                      <a:pt x="2868" y="288"/>
                    </a:lnTo>
                    <a:lnTo>
                      <a:pt x="2868" y="288"/>
                    </a:lnTo>
                    <a:lnTo>
                      <a:pt x="2868" y="294"/>
                    </a:lnTo>
                    <a:lnTo>
                      <a:pt x="2868" y="294"/>
                    </a:lnTo>
                    <a:lnTo>
                      <a:pt x="2868" y="294"/>
                    </a:lnTo>
                    <a:lnTo>
                      <a:pt x="2874" y="294"/>
                    </a:lnTo>
                    <a:lnTo>
                      <a:pt x="2874" y="294"/>
                    </a:lnTo>
                    <a:lnTo>
                      <a:pt x="2874" y="294"/>
                    </a:lnTo>
                    <a:lnTo>
                      <a:pt x="2874" y="294"/>
                    </a:lnTo>
                    <a:lnTo>
                      <a:pt x="2874" y="294"/>
                    </a:lnTo>
                    <a:lnTo>
                      <a:pt x="2886" y="300"/>
                    </a:lnTo>
                    <a:lnTo>
                      <a:pt x="2886" y="300"/>
                    </a:lnTo>
                    <a:lnTo>
                      <a:pt x="2886" y="300"/>
                    </a:lnTo>
                    <a:lnTo>
                      <a:pt x="2886" y="300"/>
                    </a:lnTo>
                    <a:lnTo>
                      <a:pt x="2892" y="300"/>
                    </a:lnTo>
                    <a:lnTo>
                      <a:pt x="2892" y="300"/>
                    </a:lnTo>
                    <a:lnTo>
                      <a:pt x="2892" y="300"/>
                    </a:lnTo>
                    <a:lnTo>
                      <a:pt x="2904" y="306"/>
                    </a:lnTo>
                    <a:lnTo>
                      <a:pt x="2904" y="306"/>
                    </a:lnTo>
                    <a:lnTo>
                      <a:pt x="2904" y="306"/>
                    </a:lnTo>
                    <a:lnTo>
                      <a:pt x="2904" y="306"/>
                    </a:lnTo>
                    <a:lnTo>
                      <a:pt x="2904" y="306"/>
                    </a:lnTo>
                    <a:lnTo>
                      <a:pt x="2910" y="306"/>
                    </a:lnTo>
                    <a:lnTo>
                      <a:pt x="2910" y="306"/>
                    </a:lnTo>
                    <a:lnTo>
                      <a:pt x="2910" y="306"/>
                    </a:lnTo>
                    <a:lnTo>
                      <a:pt x="2910" y="306"/>
                    </a:lnTo>
                    <a:lnTo>
                      <a:pt x="2910" y="300"/>
                    </a:lnTo>
                    <a:lnTo>
                      <a:pt x="2910" y="300"/>
                    </a:lnTo>
                    <a:lnTo>
                      <a:pt x="2916" y="300"/>
                    </a:lnTo>
                    <a:lnTo>
                      <a:pt x="2916" y="300"/>
                    </a:lnTo>
                    <a:lnTo>
                      <a:pt x="2916" y="300"/>
                    </a:lnTo>
                    <a:lnTo>
                      <a:pt x="2916" y="300"/>
                    </a:lnTo>
                    <a:lnTo>
                      <a:pt x="2928" y="300"/>
                    </a:lnTo>
                    <a:lnTo>
                      <a:pt x="2928" y="300"/>
                    </a:lnTo>
                    <a:lnTo>
                      <a:pt x="2928" y="300"/>
                    </a:lnTo>
                    <a:lnTo>
                      <a:pt x="2928" y="300"/>
                    </a:lnTo>
                    <a:lnTo>
                      <a:pt x="2928" y="300"/>
                    </a:lnTo>
                    <a:lnTo>
                      <a:pt x="2934" y="294"/>
                    </a:lnTo>
                    <a:lnTo>
                      <a:pt x="2934" y="294"/>
                    </a:lnTo>
                    <a:lnTo>
                      <a:pt x="2940" y="288"/>
                    </a:lnTo>
                    <a:lnTo>
                      <a:pt x="2946" y="288"/>
                    </a:lnTo>
                    <a:lnTo>
                      <a:pt x="2946" y="288"/>
                    </a:lnTo>
                    <a:lnTo>
                      <a:pt x="2946" y="288"/>
                    </a:lnTo>
                    <a:lnTo>
                      <a:pt x="2946" y="288"/>
                    </a:lnTo>
                    <a:lnTo>
                      <a:pt x="2946" y="288"/>
                    </a:lnTo>
                    <a:lnTo>
                      <a:pt x="2946" y="282"/>
                    </a:lnTo>
                    <a:lnTo>
                      <a:pt x="2952" y="282"/>
                    </a:lnTo>
                    <a:lnTo>
                      <a:pt x="2952" y="282"/>
                    </a:lnTo>
                    <a:lnTo>
                      <a:pt x="2952" y="282"/>
                    </a:lnTo>
                    <a:lnTo>
                      <a:pt x="2952" y="282"/>
                    </a:lnTo>
                    <a:lnTo>
                      <a:pt x="2952" y="282"/>
                    </a:lnTo>
                    <a:lnTo>
                      <a:pt x="2952" y="282"/>
                    </a:lnTo>
                    <a:lnTo>
                      <a:pt x="2958" y="276"/>
                    </a:lnTo>
                    <a:lnTo>
                      <a:pt x="2958" y="276"/>
                    </a:lnTo>
                    <a:lnTo>
                      <a:pt x="2970" y="264"/>
                    </a:lnTo>
                    <a:lnTo>
                      <a:pt x="2970" y="264"/>
                    </a:lnTo>
                    <a:lnTo>
                      <a:pt x="2970" y="264"/>
                    </a:lnTo>
                    <a:lnTo>
                      <a:pt x="2970" y="264"/>
                    </a:lnTo>
                    <a:lnTo>
                      <a:pt x="2970" y="264"/>
                    </a:lnTo>
                    <a:lnTo>
                      <a:pt x="2970" y="258"/>
                    </a:lnTo>
                    <a:lnTo>
                      <a:pt x="2970" y="258"/>
                    </a:lnTo>
                    <a:lnTo>
                      <a:pt x="2982" y="246"/>
                    </a:lnTo>
                    <a:lnTo>
                      <a:pt x="2982" y="246"/>
                    </a:lnTo>
                    <a:lnTo>
                      <a:pt x="2982" y="240"/>
                    </a:lnTo>
                    <a:lnTo>
                      <a:pt x="2988" y="240"/>
                    </a:lnTo>
                    <a:lnTo>
                      <a:pt x="2988" y="240"/>
                    </a:lnTo>
                    <a:lnTo>
                      <a:pt x="2988" y="240"/>
                    </a:lnTo>
                    <a:lnTo>
                      <a:pt x="2988" y="234"/>
                    </a:lnTo>
                    <a:lnTo>
                      <a:pt x="2988" y="234"/>
                    </a:lnTo>
                    <a:lnTo>
                      <a:pt x="2988" y="234"/>
                    </a:lnTo>
                    <a:lnTo>
                      <a:pt x="2994" y="228"/>
                    </a:lnTo>
                    <a:lnTo>
                      <a:pt x="2994" y="228"/>
                    </a:lnTo>
                    <a:lnTo>
                      <a:pt x="2994" y="228"/>
                    </a:lnTo>
                    <a:lnTo>
                      <a:pt x="2994" y="228"/>
                    </a:lnTo>
                    <a:lnTo>
                      <a:pt x="2994" y="222"/>
                    </a:lnTo>
                    <a:lnTo>
                      <a:pt x="2994" y="222"/>
                    </a:lnTo>
                    <a:lnTo>
                      <a:pt x="3006" y="204"/>
                    </a:lnTo>
                    <a:lnTo>
                      <a:pt x="3006" y="198"/>
                    </a:lnTo>
                    <a:lnTo>
                      <a:pt x="3012" y="198"/>
                    </a:lnTo>
                    <a:lnTo>
                      <a:pt x="3012" y="198"/>
                    </a:lnTo>
                    <a:lnTo>
                      <a:pt x="3012" y="198"/>
                    </a:lnTo>
                    <a:lnTo>
                      <a:pt x="3012" y="192"/>
                    </a:lnTo>
                    <a:lnTo>
                      <a:pt x="3012" y="192"/>
                    </a:lnTo>
                    <a:lnTo>
                      <a:pt x="3024" y="168"/>
                    </a:lnTo>
                    <a:lnTo>
                      <a:pt x="3024" y="168"/>
                    </a:lnTo>
                    <a:lnTo>
                      <a:pt x="3024" y="162"/>
                    </a:lnTo>
                    <a:lnTo>
                      <a:pt x="3024" y="162"/>
                    </a:lnTo>
                    <a:lnTo>
                      <a:pt x="3030" y="162"/>
                    </a:lnTo>
                    <a:lnTo>
                      <a:pt x="3030" y="156"/>
                    </a:lnTo>
                    <a:lnTo>
                      <a:pt x="3030" y="156"/>
                    </a:lnTo>
                    <a:lnTo>
                      <a:pt x="3030" y="156"/>
                    </a:lnTo>
                    <a:lnTo>
                      <a:pt x="3030" y="150"/>
                    </a:lnTo>
                    <a:lnTo>
                      <a:pt x="3030" y="150"/>
                    </a:lnTo>
                    <a:lnTo>
                      <a:pt x="3036" y="144"/>
                    </a:lnTo>
                    <a:lnTo>
                      <a:pt x="3036" y="144"/>
                    </a:lnTo>
                    <a:lnTo>
                      <a:pt x="3036" y="138"/>
                    </a:lnTo>
                    <a:lnTo>
                      <a:pt x="3036" y="138"/>
                    </a:lnTo>
                    <a:lnTo>
                      <a:pt x="3036" y="138"/>
                    </a:lnTo>
                    <a:lnTo>
                      <a:pt x="3036" y="132"/>
                    </a:lnTo>
                    <a:lnTo>
                      <a:pt x="3042" y="132"/>
                    </a:lnTo>
                    <a:lnTo>
                      <a:pt x="3042" y="126"/>
                    </a:lnTo>
                    <a:lnTo>
                      <a:pt x="3042" y="126"/>
                    </a:lnTo>
                    <a:lnTo>
                      <a:pt x="3042" y="126"/>
                    </a:lnTo>
                    <a:lnTo>
                      <a:pt x="3042" y="120"/>
                    </a:lnTo>
                    <a:lnTo>
                      <a:pt x="3042" y="120"/>
                    </a:lnTo>
                    <a:lnTo>
                      <a:pt x="3042" y="120"/>
                    </a:lnTo>
                    <a:lnTo>
                      <a:pt x="3048" y="114"/>
                    </a:lnTo>
                    <a:lnTo>
                      <a:pt x="3048" y="114"/>
                    </a:lnTo>
                    <a:lnTo>
                      <a:pt x="3048" y="108"/>
                    </a:lnTo>
                    <a:lnTo>
                      <a:pt x="3048" y="108"/>
                    </a:lnTo>
                    <a:lnTo>
                      <a:pt x="3048" y="108"/>
                    </a:lnTo>
                    <a:lnTo>
                      <a:pt x="3048" y="108"/>
                    </a:lnTo>
                    <a:lnTo>
                      <a:pt x="3048" y="108"/>
                    </a:lnTo>
                    <a:lnTo>
                      <a:pt x="3048" y="114"/>
                    </a:lnTo>
                    <a:lnTo>
                      <a:pt x="3048" y="126"/>
                    </a:lnTo>
                    <a:lnTo>
                      <a:pt x="3054" y="144"/>
                    </a:lnTo>
                    <a:lnTo>
                      <a:pt x="3054" y="162"/>
                    </a:lnTo>
                    <a:lnTo>
                      <a:pt x="3054" y="174"/>
                    </a:lnTo>
                    <a:lnTo>
                      <a:pt x="3054" y="192"/>
                    </a:lnTo>
                    <a:lnTo>
                      <a:pt x="3054" y="198"/>
                    </a:lnTo>
                    <a:lnTo>
                      <a:pt x="3054" y="198"/>
                    </a:lnTo>
                    <a:lnTo>
                      <a:pt x="3054" y="192"/>
                    </a:lnTo>
                    <a:lnTo>
                      <a:pt x="3060" y="180"/>
                    </a:lnTo>
                    <a:lnTo>
                      <a:pt x="3060" y="162"/>
                    </a:lnTo>
                    <a:lnTo>
                      <a:pt x="3060" y="144"/>
                    </a:lnTo>
                    <a:lnTo>
                      <a:pt x="3060" y="132"/>
                    </a:lnTo>
                    <a:lnTo>
                      <a:pt x="3060" y="114"/>
                    </a:lnTo>
                    <a:lnTo>
                      <a:pt x="3060" y="108"/>
                    </a:lnTo>
                    <a:lnTo>
                      <a:pt x="3060" y="108"/>
                    </a:lnTo>
                    <a:lnTo>
                      <a:pt x="3060" y="108"/>
                    </a:lnTo>
                    <a:lnTo>
                      <a:pt x="3060" y="114"/>
                    </a:lnTo>
                    <a:lnTo>
                      <a:pt x="3066" y="114"/>
                    </a:lnTo>
                    <a:lnTo>
                      <a:pt x="3066" y="120"/>
                    </a:lnTo>
                    <a:lnTo>
                      <a:pt x="3066" y="120"/>
                    </a:lnTo>
                    <a:lnTo>
                      <a:pt x="3066" y="120"/>
                    </a:lnTo>
                    <a:lnTo>
                      <a:pt x="3066" y="126"/>
                    </a:lnTo>
                    <a:lnTo>
                      <a:pt x="3066" y="126"/>
                    </a:lnTo>
                    <a:lnTo>
                      <a:pt x="3072" y="132"/>
                    </a:lnTo>
                    <a:lnTo>
                      <a:pt x="3072" y="132"/>
                    </a:lnTo>
                    <a:lnTo>
                      <a:pt x="3072" y="138"/>
                    </a:lnTo>
                    <a:lnTo>
                      <a:pt x="3072" y="138"/>
                    </a:lnTo>
                    <a:lnTo>
                      <a:pt x="3072" y="144"/>
                    </a:lnTo>
                    <a:lnTo>
                      <a:pt x="3072" y="144"/>
                    </a:lnTo>
                    <a:lnTo>
                      <a:pt x="3078" y="144"/>
                    </a:lnTo>
                    <a:lnTo>
                      <a:pt x="3078" y="150"/>
                    </a:lnTo>
                    <a:lnTo>
                      <a:pt x="3078" y="150"/>
                    </a:lnTo>
                    <a:lnTo>
                      <a:pt x="3078" y="156"/>
                    </a:lnTo>
                    <a:lnTo>
                      <a:pt x="3090" y="180"/>
                    </a:lnTo>
                    <a:lnTo>
                      <a:pt x="3090" y="180"/>
                    </a:lnTo>
                    <a:lnTo>
                      <a:pt x="3090" y="186"/>
                    </a:lnTo>
                    <a:lnTo>
                      <a:pt x="3090" y="186"/>
                    </a:lnTo>
                    <a:lnTo>
                      <a:pt x="3090" y="186"/>
                    </a:lnTo>
                    <a:lnTo>
                      <a:pt x="3096" y="192"/>
                    </a:lnTo>
                    <a:lnTo>
                      <a:pt x="3096" y="192"/>
                    </a:lnTo>
                    <a:lnTo>
                      <a:pt x="3108" y="216"/>
                    </a:lnTo>
                    <a:lnTo>
                      <a:pt x="3108" y="216"/>
                    </a:lnTo>
                    <a:lnTo>
                      <a:pt x="3108" y="216"/>
                    </a:lnTo>
                    <a:lnTo>
                      <a:pt x="3108" y="222"/>
                    </a:lnTo>
                    <a:lnTo>
                      <a:pt x="3108" y="222"/>
                    </a:lnTo>
                    <a:lnTo>
                      <a:pt x="3108" y="222"/>
                    </a:lnTo>
                    <a:lnTo>
                      <a:pt x="3114" y="228"/>
                    </a:lnTo>
                    <a:lnTo>
                      <a:pt x="3114" y="228"/>
                    </a:lnTo>
                    <a:lnTo>
                      <a:pt x="3114" y="228"/>
                    </a:lnTo>
                    <a:lnTo>
                      <a:pt x="3114" y="228"/>
                    </a:lnTo>
                    <a:lnTo>
                      <a:pt x="3114" y="234"/>
                    </a:lnTo>
                    <a:lnTo>
                      <a:pt x="3114" y="234"/>
                    </a:lnTo>
                    <a:lnTo>
                      <a:pt x="3120" y="234"/>
                    </a:lnTo>
                    <a:lnTo>
                      <a:pt x="3120" y="240"/>
                    </a:lnTo>
                    <a:lnTo>
                      <a:pt x="3120" y="240"/>
                    </a:lnTo>
                    <a:lnTo>
                      <a:pt x="3132" y="258"/>
                    </a:lnTo>
                    <a:lnTo>
                      <a:pt x="3132" y="258"/>
                    </a:lnTo>
                    <a:lnTo>
                      <a:pt x="3132" y="258"/>
                    </a:lnTo>
                    <a:lnTo>
                      <a:pt x="3132" y="258"/>
                    </a:lnTo>
                    <a:lnTo>
                      <a:pt x="3132" y="264"/>
                    </a:lnTo>
                    <a:lnTo>
                      <a:pt x="3132" y="264"/>
                    </a:lnTo>
                    <a:lnTo>
                      <a:pt x="3138" y="264"/>
                    </a:lnTo>
                    <a:lnTo>
                      <a:pt x="3144" y="276"/>
                    </a:lnTo>
                    <a:lnTo>
                      <a:pt x="3144" y="282"/>
                    </a:lnTo>
                    <a:lnTo>
                      <a:pt x="3150" y="282"/>
                    </a:lnTo>
                    <a:lnTo>
                      <a:pt x="3150" y="282"/>
                    </a:lnTo>
                    <a:lnTo>
                      <a:pt x="3150" y="282"/>
                    </a:lnTo>
                    <a:lnTo>
                      <a:pt x="3150" y="282"/>
                    </a:lnTo>
                    <a:lnTo>
                      <a:pt x="3150" y="282"/>
                    </a:lnTo>
                    <a:lnTo>
                      <a:pt x="3150" y="288"/>
                    </a:lnTo>
                    <a:lnTo>
                      <a:pt x="3156" y="288"/>
                    </a:lnTo>
                    <a:lnTo>
                      <a:pt x="3156" y="288"/>
                    </a:lnTo>
                    <a:lnTo>
                      <a:pt x="3156" y="288"/>
                    </a:lnTo>
                    <a:lnTo>
                      <a:pt x="3156" y="288"/>
                    </a:lnTo>
                    <a:lnTo>
                      <a:pt x="3156" y="294"/>
                    </a:lnTo>
                    <a:lnTo>
                      <a:pt x="3156" y="294"/>
                    </a:lnTo>
                    <a:lnTo>
                      <a:pt x="3162" y="294"/>
                    </a:lnTo>
                    <a:lnTo>
                      <a:pt x="3168" y="300"/>
                    </a:lnTo>
                    <a:lnTo>
                      <a:pt x="3174" y="300"/>
                    </a:lnTo>
                    <a:lnTo>
                      <a:pt x="3174" y="300"/>
                    </a:lnTo>
                    <a:lnTo>
                      <a:pt x="3174" y="306"/>
                    </a:lnTo>
                    <a:lnTo>
                      <a:pt x="3174" y="306"/>
                    </a:lnTo>
                    <a:lnTo>
                      <a:pt x="3174" y="306"/>
                    </a:lnTo>
                    <a:lnTo>
                      <a:pt x="3174" y="306"/>
                    </a:lnTo>
                    <a:lnTo>
                      <a:pt x="3186" y="312"/>
                    </a:lnTo>
                    <a:lnTo>
                      <a:pt x="3186" y="312"/>
                    </a:lnTo>
                    <a:lnTo>
                      <a:pt x="3186" y="312"/>
                    </a:lnTo>
                    <a:lnTo>
                      <a:pt x="3192" y="312"/>
                    </a:lnTo>
                    <a:lnTo>
                      <a:pt x="3192" y="312"/>
                    </a:lnTo>
                    <a:lnTo>
                      <a:pt x="3192" y="312"/>
                    </a:lnTo>
                    <a:lnTo>
                      <a:pt x="3192" y="312"/>
                    </a:lnTo>
                    <a:lnTo>
                      <a:pt x="3192" y="312"/>
                    </a:lnTo>
                    <a:lnTo>
                      <a:pt x="3192" y="312"/>
                    </a:lnTo>
                    <a:lnTo>
                      <a:pt x="3198" y="312"/>
                    </a:lnTo>
                    <a:lnTo>
                      <a:pt x="3198" y="312"/>
                    </a:lnTo>
                    <a:lnTo>
                      <a:pt x="3198" y="312"/>
                    </a:lnTo>
                    <a:lnTo>
                      <a:pt x="3198" y="312"/>
                    </a:lnTo>
                    <a:lnTo>
                      <a:pt x="3198" y="312"/>
                    </a:lnTo>
                    <a:lnTo>
                      <a:pt x="3198" y="312"/>
                    </a:lnTo>
                    <a:lnTo>
                      <a:pt x="3210" y="312"/>
                    </a:lnTo>
                    <a:lnTo>
                      <a:pt x="3210" y="312"/>
                    </a:lnTo>
                    <a:lnTo>
                      <a:pt x="3210" y="312"/>
                    </a:lnTo>
                    <a:lnTo>
                      <a:pt x="3216" y="312"/>
                    </a:lnTo>
                    <a:lnTo>
                      <a:pt x="3216" y="312"/>
                    </a:lnTo>
                    <a:lnTo>
                      <a:pt x="3216" y="312"/>
                    </a:lnTo>
                    <a:lnTo>
                      <a:pt x="3216" y="312"/>
                    </a:lnTo>
                    <a:lnTo>
                      <a:pt x="3228" y="312"/>
                    </a:lnTo>
                    <a:lnTo>
                      <a:pt x="3228" y="312"/>
                    </a:lnTo>
                    <a:lnTo>
                      <a:pt x="3228" y="312"/>
                    </a:lnTo>
                    <a:lnTo>
                      <a:pt x="3228" y="312"/>
                    </a:lnTo>
                    <a:lnTo>
                      <a:pt x="3228" y="312"/>
                    </a:lnTo>
                    <a:lnTo>
                      <a:pt x="3234" y="312"/>
                    </a:lnTo>
                    <a:lnTo>
                      <a:pt x="3234" y="306"/>
                    </a:lnTo>
                    <a:lnTo>
                      <a:pt x="3234" y="306"/>
                    </a:lnTo>
                    <a:lnTo>
                      <a:pt x="3234" y="306"/>
                    </a:lnTo>
                    <a:lnTo>
                      <a:pt x="3234" y="306"/>
                    </a:lnTo>
                    <a:lnTo>
                      <a:pt x="3234" y="306"/>
                    </a:lnTo>
                    <a:lnTo>
                      <a:pt x="3240" y="306"/>
                    </a:lnTo>
                    <a:lnTo>
                      <a:pt x="3240" y="306"/>
                    </a:lnTo>
                    <a:lnTo>
                      <a:pt x="3240" y="306"/>
                    </a:lnTo>
                    <a:lnTo>
                      <a:pt x="3240" y="306"/>
                    </a:lnTo>
                    <a:lnTo>
                      <a:pt x="3240" y="306"/>
                    </a:lnTo>
                    <a:lnTo>
                      <a:pt x="3240" y="306"/>
                    </a:lnTo>
                    <a:lnTo>
                      <a:pt x="3240" y="300"/>
                    </a:lnTo>
                    <a:lnTo>
                      <a:pt x="3240" y="300"/>
                    </a:lnTo>
                    <a:lnTo>
                      <a:pt x="3240" y="300"/>
                    </a:lnTo>
                    <a:lnTo>
                      <a:pt x="3246" y="300"/>
                    </a:lnTo>
                    <a:lnTo>
                      <a:pt x="3246" y="300"/>
                    </a:lnTo>
                    <a:lnTo>
                      <a:pt x="3246" y="300"/>
                    </a:lnTo>
                    <a:lnTo>
                      <a:pt x="3246" y="300"/>
                    </a:lnTo>
                    <a:lnTo>
                      <a:pt x="3246" y="300"/>
                    </a:lnTo>
                    <a:lnTo>
                      <a:pt x="3246" y="300"/>
                    </a:lnTo>
                    <a:lnTo>
                      <a:pt x="3252" y="300"/>
                    </a:lnTo>
                    <a:lnTo>
                      <a:pt x="3252" y="294"/>
                    </a:lnTo>
                    <a:lnTo>
                      <a:pt x="3252" y="294"/>
                    </a:lnTo>
                    <a:lnTo>
                      <a:pt x="3252" y="294"/>
                    </a:lnTo>
                    <a:lnTo>
                      <a:pt x="3252" y="294"/>
                    </a:lnTo>
                    <a:lnTo>
                      <a:pt x="3252" y="294"/>
                    </a:lnTo>
                    <a:lnTo>
                      <a:pt x="3252" y="288"/>
                    </a:lnTo>
                    <a:lnTo>
                      <a:pt x="3252" y="276"/>
                    </a:lnTo>
                    <a:lnTo>
                      <a:pt x="3252" y="258"/>
                    </a:lnTo>
                    <a:lnTo>
                      <a:pt x="3258" y="246"/>
                    </a:lnTo>
                    <a:lnTo>
                      <a:pt x="3258" y="234"/>
                    </a:lnTo>
                    <a:lnTo>
                      <a:pt x="3258" y="216"/>
                    </a:lnTo>
                    <a:lnTo>
                      <a:pt x="3258" y="210"/>
                    </a:lnTo>
                    <a:lnTo>
                      <a:pt x="3258" y="210"/>
                    </a:lnTo>
                    <a:lnTo>
                      <a:pt x="3258" y="216"/>
                    </a:lnTo>
                    <a:lnTo>
                      <a:pt x="3258" y="234"/>
                    </a:lnTo>
                    <a:lnTo>
                      <a:pt x="3258" y="246"/>
                    </a:lnTo>
                    <a:lnTo>
                      <a:pt x="3264" y="258"/>
                    </a:lnTo>
                    <a:lnTo>
                      <a:pt x="3264" y="276"/>
                    </a:lnTo>
                    <a:lnTo>
                      <a:pt x="3264" y="282"/>
                    </a:lnTo>
                    <a:lnTo>
                      <a:pt x="3264" y="294"/>
                    </a:lnTo>
                    <a:lnTo>
                      <a:pt x="3264" y="294"/>
                    </a:lnTo>
                    <a:lnTo>
                      <a:pt x="3264" y="294"/>
                    </a:lnTo>
                    <a:lnTo>
                      <a:pt x="3264" y="294"/>
                    </a:lnTo>
                    <a:lnTo>
                      <a:pt x="3264" y="294"/>
                    </a:lnTo>
                    <a:lnTo>
                      <a:pt x="3270" y="294"/>
                    </a:lnTo>
                    <a:lnTo>
                      <a:pt x="3270" y="300"/>
                    </a:lnTo>
                    <a:lnTo>
                      <a:pt x="3270" y="300"/>
                    </a:lnTo>
                    <a:lnTo>
                      <a:pt x="3270" y="300"/>
                    </a:lnTo>
                    <a:lnTo>
                      <a:pt x="3270" y="300"/>
                    </a:lnTo>
                    <a:lnTo>
                      <a:pt x="3270" y="300"/>
                    </a:lnTo>
                    <a:lnTo>
                      <a:pt x="3276" y="300"/>
                    </a:lnTo>
                    <a:lnTo>
                      <a:pt x="3276" y="300"/>
                    </a:lnTo>
                    <a:lnTo>
                      <a:pt x="3276" y="300"/>
                    </a:lnTo>
                    <a:lnTo>
                      <a:pt x="3276" y="300"/>
                    </a:lnTo>
                    <a:lnTo>
                      <a:pt x="3276" y="300"/>
                    </a:lnTo>
                    <a:lnTo>
                      <a:pt x="3276" y="300"/>
                    </a:lnTo>
                    <a:lnTo>
                      <a:pt x="3282" y="306"/>
                    </a:lnTo>
                    <a:lnTo>
                      <a:pt x="3282" y="306"/>
                    </a:lnTo>
                    <a:lnTo>
                      <a:pt x="3282" y="306"/>
                    </a:lnTo>
                    <a:lnTo>
                      <a:pt x="3294" y="306"/>
                    </a:lnTo>
                    <a:lnTo>
                      <a:pt x="3294" y="306"/>
                    </a:lnTo>
                    <a:lnTo>
                      <a:pt x="3294" y="306"/>
                    </a:lnTo>
                    <a:lnTo>
                      <a:pt x="3294" y="306"/>
                    </a:lnTo>
                    <a:lnTo>
                      <a:pt x="3294" y="306"/>
                    </a:lnTo>
                    <a:lnTo>
                      <a:pt x="3294" y="306"/>
                    </a:lnTo>
                    <a:lnTo>
                      <a:pt x="3300" y="306"/>
                    </a:lnTo>
                    <a:lnTo>
                      <a:pt x="3306" y="306"/>
                    </a:lnTo>
                    <a:lnTo>
                      <a:pt x="3312" y="306"/>
                    </a:lnTo>
                    <a:lnTo>
                      <a:pt x="3312" y="306"/>
                    </a:lnTo>
                    <a:lnTo>
                      <a:pt x="3312" y="306"/>
                    </a:lnTo>
                    <a:lnTo>
                      <a:pt x="3312" y="306"/>
                    </a:lnTo>
                    <a:lnTo>
                      <a:pt x="3312" y="306"/>
                    </a:lnTo>
                    <a:lnTo>
                      <a:pt x="3312" y="306"/>
                    </a:lnTo>
                    <a:lnTo>
                      <a:pt x="3318" y="306"/>
                    </a:lnTo>
                    <a:lnTo>
                      <a:pt x="3318" y="306"/>
                    </a:lnTo>
                    <a:lnTo>
                      <a:pt x="3318" y="306"/>
                    </a:lnTo>
                    <a:lnTo>
                      <a:pt x="3318" y="306"/>
                    </a:lnTo>
                    <a:lnTo>
                      <a:pt x="3318" y="306"/>
                    </a:lnTo>
                    <a:lnTo>
                      <a:pt x="3318" y="306"/>
                    </a:lnTo>
                    <a:lnTo>
                      <a:pt x="3324" y="306"/>
                    </a:lnTo>
                    <a:lnTo>
                      <a:pt x="3324" y="306"/>
                    </a:lnTo>
                    <a:lnTo>
                      <a:pt x="3330" y="300"/>
                    </a:lnTo>
                    <a:lnTo>
                      <a:pt x="3336" y="300"/>
                    </a:lnTo>
                    <a:lnTo>
                      <a:pt x="3336" y="300"/>
                    </a:lnTo>
                    <a:lnTo>
                      <a:pt x="3336" y="294"/>
                    </a:lnTo>
                    <a:lnTo>
                      <a:pt x="3336" y="294"/>
                    </a:lnTo>
                    <a:lnTo>
                      <a:pt x="3336" y="294"/>
                    </a:lnTo>
                    <a:lnTo>
                      <a:pt x="3336" y="294"/>
                    </a:lnTo>
                    <a:lnTo>
                      <a:pt x="3348" y="288"/>
                    </a:lnTo>
                    <a:lnTo>
                      <a:pt x="3348" y="288"/>
                    </a:lnTo>
                    <a:lnTo>
                      <a:pt x="3348" y="282"/>
                    </a:lnTo>
                    <a:lnTo>
                      <a:pt x="3354" y="282"/>
                    </a:lnTo>
                    <a:lnTo>
                      <a:pt x="3354" y="282"/>
                    </a:lnTo>
                    <a:lnTo>
                      <a:pt x="3354" y="282"/>
                    </a:lnTo>
                    <a:lnTo>
                      <a:pt x="3354" y="282"/>
                    </a:lnTo>
                    <a:lnTo>
                      <a:pt x="3354" y="282"/>
                    </a:lnTo>
                    <a:lnTo>
                      <a:pt x="3354" y="276"/>
                    </a:lnTo>
                    <a:lnTo>
                      <a:pt x="3360" y="276"/>
                    </a:lnTo>
                    <a:lnTo>
                      <a:pt x="3360" y="276"/>
                    </a:lnTo>
                    <a:lnTo>
                      <a:pt x="3360" y="276"/>
                    </a:lnTo>
                    <a:lnTo>
                      <a:pt x="3360" y="276"/>
                    </a:lnTo>
                    <a:lnTo>
                      <a:pt x="3360" y="276"/>
                    </a:lnTo>
                    <a:lnTo>
                      <a:pt x="3360" y="270"/>
                    </a:lnTo>
                    <a:lnTo>
                      <a:pt x="3372" y="258"/>
                    </a:lnTo>
                    <a:lnTo>
                      <a:pt x="3372" y="258"/>
                    </a:lnTo>
                    <a:lnTo>
                      <a:pt x="3378" y="258"/>
                    </a:lnTo>
                    <a:lnTo>
                      <a:pt x="3378" y="258"/>
                    </a:lnTo>
                    <a:lnTo>
                      <a:pt x="3378" y="252"/>
                    </a:lnTo>
                    <a:lnTo>
                      <a:pt x="3378" y="252"/>
                    </a:lnTo>
                    <a:lnTo>
                      <a:pt x="3378" y="252"/>
                    </a:lnTo>
                    <a:lnTo>
                      <a:pt x="3390" y="234"/>
                    </a:lnTo>
                    <a:lnTo>
                      <a:pt x="3390" y="234"/>
                    </a:lnTo>
                    <a:lnTo>
                      <a:pt x="3390" y="234"/>
                    </a:lnTo>
                    <a:lnTo>
                      <a:pt x="3390" y="228"/>
                    </a:lnTo>
                    <a:lnTo>
                      <a:pt x="3396" y="228"/>
                    </a:lnTo>
                    <a:lnTo>
                      <a:pt x="3396" y="228"/>
                    </a:lnTo>
                    <a:lnTo>
                      <a:pt x="3396" y="222"/>
                    </a:lnTo>
                    <a:lnTo>
                      <a:pt x="3396" y="222"/>
                    </a:lnTo>
                    <a:lnTo>
                      <a:pt x="3396" y="222"/>
                    </a:lnTo>
                    <a:lnTo>
                      <a:pt x="3396" y="216"/>
                    </a:lnTo>
                    <a:lnTo>
                      <a:pt x="3402" y="216"/>
                    </a:lnTo>
                    <a:lnTo>
                      <a:pt x="3402" y="216"/>
                    </a:lnTo>
                    <a:lnTo>
                      <a:pt x="3402" y="216"/>
                    </a:lnTo>
                    <a:lnTo>
                      <a:pt x="3402" y="210"/>
                    </a:lnTo>
                    <a:lnTo>
                      <a:pt x="3402" y="210"/>
                    </a:lnTo>
                    <a:lnTo>
                      <a:pt x="3414" y="186"/>
                    </a:lnTo>
                    <a:lnTo>
                      <a:pt x="3414" y="186"/>
                    </a:lnTo>
                    <a:lnTo>
                      <a:pt x="3414" y="186"/>
                    </a:lnTo>
                    <a:lnTo>
                      <a:pt x="3414" y="180"/>
                    </a:lnTo>
                    <a:lnTo>
                      <a:pt x="3420" y="180"/>
                    </a:lnTo>
                    <a:lnTo>
                      <a:pt x="3420" y="180"/>
                    </a:lnTo>
                    <a:lnTo>
                      <a:pt x="3420" y="174"/>
                    </a:lnTo>
                    <a:lnTo>
                      <a:pt x="3432" y="150"/>
                    </a:lnTo>
                    <a:lnTo>
                      <a:pt x="3432" y="150"/>
                    </a:lnTo>
                    <a:lnTo>
                      <a:pt x="3432" y="144"/>
                    </a:lnTo>
                    <a:lnTo>
                      <a:pt x="3432" y="144"/>
                    </a:lnTo>
                    <a:lnTo>
                      <a:pt x="3432" y="144"/>
                    </a:lnTo>
                    <a:lnTo>
                      <a:pt x="3432" y="138"/>
                    </a:lnTo>
                    <a:lnTo>
                      <a:pt x="3438" y="138"/>
                    </a:lnTo>
                    <a:lnTo>
                      <a:pt x="3438" y="132"/>
                    </a:lnTo>
                    <a:lnTo>
                      <a:pt x="3438" y="132"/>
                    </a:lnTo>
                    <a:lnTo>
                      <a:pt x="3438" y="126"/>
                    </a:lnTo>
                    <a:lnTo>
                      <a:pt x="3438" y="126"/>
                    </a:lnTo>
                    <a:lnTo>
                      <a:pt x="3438" y="126"/>
                    </a:lnTo>
                    <a:lnTo>
                      <a:pt x="3444" y="120"/>
                    </a:lnTo>
                    <a:lnTo>
                      <a:pt x="3444" y="120"/>
                    </a:lnTo>
                    <a:lnTo>
                      <a:pt x="3444" y="114"/>
                    </a:lnTo>
                    <a:lnTo>
                      <a:pt x="3444" y="114"/>
                    </a:lnTo>
                    <a:lnTo>
                      <a:pt x="3444" y="108"/>
                    </a:lnTo>
                    <a:lnTo>
                      <a:pt x="3444" y="108"/>
                    </a:lnTo>
                    <a:lnTo>
                      <a:pt x="3450" y="102"/>
                    </a:lnTo>
                    <a:lnTo>
                      <a:pt x="3450" y="102"/>
                    </a:lnTo>
                    <a:lnTo>
                      <a:pt x="3450" y="96"/>
                    </a:lnTo>
                    <a:lnTo>
                      <a:pt x="3450" y="96"/>
                    </a:lnTo>
                    <a:lnTo>
                      <a:pt x="3450" y="96"/>
                    </a:lnTo>
                    <a:lnTo>
                      <a:pt x="3450" y="96"/>
                    </a:lnTo>
                    <a:lnTo>
                      <a:pt x="3450" y="90"/>
                    </a:lnTo>
                    <a:lnTo>
                      <a:pt x="3456" y="90"/>
                    </a:lnTo>
                    <a:lnTo>
                      <a:pt x="3456" y="84"/>
                    </a:lnTo>
                    <a:lnTo>
                      <a:pt x="3456" y="84"/>
                    </a:lnTo>
                    <a:lnTo>
                      <a:pt x="3456" y="84"/>
                    </a:lnTo>
                    <a:lnTo>
                      <a:pt x="3456" y="84"/>
                    </a:lnTo>
                    <a:lnTo>
                      <a:pt x="3456" y="90"/>
                    </a:lnTo>
                    <a:lnTo>
                      <a:pt x="3456" y="108"/>
                    </a:lnTo>
                    <a:lnTo>
                      <a:pt x="3456" y="126"/>
                    </a:lnTo>
                    <a:lnTo>
                      <a:pt x="3456" y="144"/>
                    </a:lnTo>
                    <a:lnTo>
                      <a:pt x="3462" y="156"/>
                    </a:lnTo>
                    <a:lnTo>
                      <a:pt x="3462" y="174"/>
                    </a:lnTo>
                    <a:lnTo>
                      <a:pt x="3462" y="180"/>
                    </a:lnTo>
                    <a:lnTo>
                      <a:pt x="3462" y="180"/>
                    </a:lnTo>
                    <a:lnTo>
                      <a:pt x="3462" y="174"/>
                    </a:lnTo>
                    <a:lnTo>
                      <a:pt x="3462" y="156"/>
                    </a:lnTo>
                    <a:lnTo>
                      <a:pt x="3462" y="144"/>
                    </a:lnTo>
                    <a:lnTo>
                      <a:pt x="3462" y="126"/>
                    </a:lnTo>
                    <a:lnTo>
                      <a:pt x="3468" y="108"/>
                    </a:lnTo>
                    <a:lnTo>
                      <a:pt x="3468" y="96"/>
                    </a:lnTo>
                    <a:lnTo>
                      <a:pt x="3468" y="84"/>
                    </a:lnTo>
                    <a:lnTo>
                      <a:pt x="3468" y="84"/>
                    </a:lnTo>
                    <a:lnTo>
                      <a:pt x="3468" y="84"/>
                    </a:lnTo>
                    <a:lnTo>
                      <a:pt x="3468" y="90"/>
                    </a:lnTo>
                    <a:lnTo>
                      <a:pt x="3468" y="90"/>
                    </a:lnTo>
                    <a:lnTo>
                      <a:pt x="3468" y="96"/>
                    </a:lnTo>
                    <a:lnTo>
                      <a:pt x="3474" y="96"/>
                    </a:lnTo>
                    <a:lnTo>
                      <a:pt x="3474" y="102"/>
                    </a:lnTo>
                    <a:lnTo>
                      <a:pt x="3474" y="102"/>
                    </a:lnTo>
                    <a:lnTo>
                      <a:pt x="3474" y="108"/>
                    </a:lnTo>
                    <a:lnTo>
                      <a:pt x="3474" y="108"/>
                    </a:lnTo>
                    <a:lnTo>
                      <a:pt x="3480" y="114"/>
                    </a:lnTo>
                    <a:lnTo>
                      <a:pt x="3480" y="114"/>
                    </a:lnTo>
                    <a:lnTo>
                      <a:pt x="3480" y="120"/>
                    </a:lnTo>
                    <a:lnTo>
                      <a:pt x="3480" y="120"/>
                    </a:lnTo>
                    <a:lnTo>
                      <a:pt x="3480" y="126"/>
                    </a:lnTo>
                    <a:lnTo>
                      <a:pt x="3480" y="126"/>
                    </a:lnTo>
                    <a:lnTo>
                      <a:pt x="3486" y="132"/>
                    </a:lnTo>
                    <a:lnTo>
                      <a:pt x="3486" y="132"/>
                    </a:lnTo>
                    <a:lnTo>
                      <a:pt x="3486" y="138"/>
                    </a:lnTo>
                    <a:lnTo>
                      <a:pt x="3498" y="162"/>
                    </a:lnTo>
                    <a:lnTo>
                      <a:pt x="3498" y="168"/>
                    </a:lnTo>
                    <a:lnTo>
                      <a:pt x="3498" y="168"/>
                    </a:lnTo>
                    <a:lnTo>
                      <a:pt x="3498" y="174"/>
                    </a:lnTo>
                    <a:lnTo>
                      <a:pt x="3498" y="174"/>
                    </a:lnTo>
                    <a:lnTo>
                      <a:pt x="3498" y="174"/>
                    </a:lnTo>
                    <a:lnTo>
                      <a:pt x="3498" y="180"/>
                    </a:lnTo>
                    <a:lnTo>
                      <a:pt x="3510" y="204"/>
                    </a:lnTo>
                    <a:lnTo>
                      <a:pt x="3510" y="204"/>
                    </a:lnTo>
                    <a:lnTo>
                      <a:pt x="3516" y="210"/>
                    </a:lnTo>
                    <a:lnTo>
                      <a:pt x="3516" y="210"/>
                    </a:lnTo>
                    <a:lnTo>
                      <a:pt x="3516" y="210"/>
                    </a:lnTo>
                    <a:lnTo>
                      <a:pt x="3516" y="216"/>
                    </a:lnTo>
                    <a:lnTo>
                      <a:pt x="3516" y="216"/>
                    </a:lnTo>
                    <a:lnTo>
                      <a:pt x="3516" y="216"/>
                    </a:lnTo>
                    <a:lnTo>
                      <a:pt x="3522" y="222"/>
                    </a:lnTo>
                    <a:lnTo>
                      <a:pt x="3522" y="222"/>
                    </a:lnTo>
                    <a:lnTo>
                      <a:pt x="3522" y="222"/>
                    </a:lnTo>
                    <a:lnTo>
                      <a:pt x="3522" y="228"/>
                    </a:lnTo>
                    <a:lnTo>
                      <a:pt x="3522" y="228"/>
                    </a:lnTo>
                    <a:lnTo>
                      <a:pt x="3522" y="228"/>
                    </a:lnTo>
                    <a:lnTo>
                      <a:pt x="3528" y="234"/>
                    </a:lnTo>
                    <a:lnTo>
                      <a:pt x="3534" y="252"/>
                    </a:lnTo>
                    <a:lnTo>
                      <a:pt x="3534" y="252"/>
                    </a:lnTo>
                    <a:lnTo>
                      <a:pt x="3540" y="252"/>
                    </a:lnTo>
                    <a:lnTo>
                      <a:pt x="3540" y="258"/>
                    </a:lnTo>
                    <a:lnTo>
                      <a:pt x="3540" y="258"/>
                    </a:lnTo>
                    <a:lnTo>
                      <a:pt x="3540" y="258"/>
                    </a:lnTo>
                    <a:lnTo>
                      <a:pt x="3540" y="258"/>
                    </a:lnTo>
                    <a:lnTo>
                      <a:pt x="3552" y="276"/>
                    </a:lnTo>
                    <a:lnTo>
                      <a:pt x="3552" y="276"/>
                    </a:lnTo>
                    <a:lnTo>
                      <a:pt x="3552" y="282"/>
                    </a:lnTo>
                    <a:lnTo>
                      <a:pt x="3552" y="282"/>
                    </a:lnTo>
                    <a:lnTo>
                      <a:pt x="3558" y="282"/>
                    </a:lnTo>
                    <a:lnTo>
                      <a:pt x="3558" y="282"/>
                    </a:lnTo>
                    <a:lnTo>
                      <a:pt x="3558" y="282"/>
                    </a:lnTo>
                    <a:lnTo>
                      <a:pt x="3558" y="288"/>
                    </a:lnTo>
                    <a:lnTo>
                      <a:pt x="3558" y="288"/>
                    </a:lnTo>
                    <a:lnTo>
                      <a:pt x="3558" y="288"/>
                    </a:lnTo>
                    <a:lnTo>
                      <a:pt x="3564" y="288"/>
                    </a:lnTo>
                    <a:lnTo>
                      <a:pt x="3564" y="288"/>
                    </a:lnTo>
                    <a:lnTo>
                      <a:pt x="3564" y="294"/>
                    </a:lnTo>
                    <a:lnTo>
                      <a:pt x="3564" y="294"/>
                    </a:lnTo>
                    <a:lnTo>
                      <a:pt x="3564" y="294"/>
                    </a:lnTo>
                    <a:lnTo>
                      <a:pt x="3576" y="306"/>
                    </a:lnTo>
                    <a:lnTo>
                      <a:pt x="3576" y="306"/>
                    </a:lnTo>
                    <a:lnTo>
                      <a:pt x="3576" y="306"/>
                    </a:lnTo>
                    <a:lnTo>
                      <a:pt x="3582" y="306"/>
                    </a:lnTo>
                    <a:lnTo>
                      <a:pt x="3582" y="306"/>
                    </a:lnTo>
                    <a:lnTo>
                      <a:pt x="3582" y="312"/>
                    </a:lnTo>
                    <a:lnTo>
                      <a:pt x="3582" y="312"/>
                    </a:lnTo>
                    <a:lnTo>
                      <a:pt x="3594" y="318"/>
                    </a:lnTo>
                    <a:lnTo>
                      <a:pt x="3594" y="318"/>
                    </a:lnTo>
                    <a:lnTo>
                      <a:pt x="3594" y="318"/>
                    </a:lnTo>
                    <a:lnTo>
                      <a:pt x="3594" y="318"/>
                    </a:lnTo>
                    <a:lnTo>
                      <a:pt x="3594" y="318"/>
                    </a:lnTo>
                    <a:lnTo>
                      <a:pt x="3600" y="318"/>
                    </a:lnTo>
                    <a:lnTo>
                      <a:pt x="3600" y="318"/>
                    </a:lnTo>
                    <a:lnTo>
                      <a:pt x="3600" y="324"/>
                    </a:lnTo>
                    <a:lnTo>
                      <a:pt x="3600" y="324"/>
                    </a:lnTo>
                    <a:lnTo>
                      <a:pt x="3600" y="324"/>
                    </a:lnTo>
                    <a:lnTo>
                      <a:pt x="3600" y="324"/>
                    </a:lnTo>
                    <a:lnTo>
                      <a:pt x="3606" y="324"/>
                    </a:lnTo>
                    <a:lnTo>
                      <a:pt x="3606" y="324"/>
                    </a:lnTo>
                    <a:lnTo>
                      <a:pt x="3606" y="324"/>
                    </a:lnTo>
                    <a:lnTo>
                      <a:pt x="3606" y="324"/>
                    </a:lnTo>
                    <a:lnTo>
                      <a:pt x="3618" y="324"/>
                    </a:lnTo>
                    <a:lnTo>
                      <a:pt x="3618" y="324"/>
                    </a:lnTo>
                    <a:lnTo>
                      <a:pt x="3618" y="324"/>
                    </a:lnTo>
                    <a:lnTo>
                      <a:pt x="3618" y="324"/>
                    </a:lnTo>
                    <a:lnTo>
                      <a:pt x="3618" y="324"/>
                    </a:lnTo>
                    <a:lnTo>
                      <a:pt x="3624" y="324"/>
                    </a:lnTo>
                    <a:lnTo>
                      <a:pt x="3624" y="324"/>
                    </a:lnTo>
                    <a:lnTo>
                      <a:pt x="3630" y="324"/>
                    </a:lnTo>
                    <a:lnTo>
                      <a:pt x="3636" y="324"/>
                    </a:lnTo>
                    <a:lnTo>
                      <a:pt x="3636" y="324"/>
                    </a:lnTo>
                    <a:lnTo>
                      <a:pt x="3636" y="324"/>
                    </a:lnTo>
                    <a:lnTo>
                      <a:pt x="3636" y="324"/>
                    </a:lnTo>
                    <a:lnTo>
                      <a:pt x="3636" y="324"/>
                    </a:lnTo>
                    <a:lnTo>
                      <a:pt x="3636" y="324"/>
                    </a:lnTo>
                    <a:lnTo>
                      <a:pt x="3642" y="324"/>
                    </a:lnTo>
                    <a:lnTo>
                      <a:pt x="3642" y="324"/>
                    </a:lnTo>
                    <a:lnTo>
                      <a:pt x="3642" y="324"/>
                    </a:lnTo>
                    <a:lnTo>
                      <a:pt x="3642" y="324"/>
                    </a:lnTo>
                    <a:lnTo>
                      <a:pt x="3642" y="324"/>
                    </a:lnTo>
                    <a:lnTo>
                      <a:pt x="3642" y="324"/>
                    </a:lnTo>
                    <a:lnTo>
                      <a:pt x="3648" y="324"/>
                    </a:lnTo>
                    <a:lnTo>
                      <a:pt x="3648" y="318"/>
                    </a:lnTo>
                    <a:lnTo>
                      <a:pt x="3648" y="318"/>
                    </a:lnTo>
                    <a:lnTo>
                      <a:pt x="3648" y="318"/>
                    </a:lnTo>
                    <a:lnTo>
                      <a:pt x="3648" y="318"/>
                    </a:lnTo>
                    <a:lnTo>
                      <a:pt x="3648" y="318"/>
                    </a:lnTo>
                    <a:lnTo>
                      <a:pt x="3648" y="318"/>
                    </a:lnTo>
                    <a:lnTo>
                      <a:pt x="3654" y="318"/>
                    </a:lnTo>
                    <a:lnTo>
                      <a:pt x="3654" y="318"/>
                    </a:lnTo>
                    <a:lnTo>
                      <a:pt x="3654" y="318"/>
                    </a:lnTo>
                    <a:lnTo>
                      <a:pt x="3654" y="318"/>
                    </a:lnTo>
                    <a:lnTo>
                      <a:pt x="3654" y="318"/>
                    </a:lnTo>
                    <a:lnTo>
                      <a:pt x="3654" y="318"/>
                    </a:lnTo>
                    <a:lnTo>
                      <a:pt x="3654" y="312"/>
                    </a:lnTo>
                    <a:lnTo>
                      <a:pt x="3660" y="312"/>
                    </a:lnTo>
                    <a:lnTo>
                      <a:pt x="3660" y="312"/>
                    </a:lnTo>
                    <a:lnTo>
                      <a:pt x="3660" y="312"/>
                    </a:lnTo>
                    <a:lnTo>
                      <a:pt x="3660" y="312"/>
                    </a:lnTo>
                    <a:lnTo>
                      <a:pt x="3660" y="306"/>
                    </a:lnTo>
                    <a:lnTo>
                      <a:pt x="3660" y="294"/>
                    </a:lnTo>
                    <a:lnTo>
                      <a:pt x="3660" y="282"/>
                    </a:lnTo>
                    <a:lnTo>
                      <a:pt x="3660" y="264"/>
                    </a:lnTo>
                    <a:lnTo>
                      <a:pt x="3660" y="252"/>
                    </a:lnTo>
                    <a:lnTo>
                      <a:pt x="3666" y="240"/>
                    </a:lnTo>
                    <a:lnTo>
                      <a:pt x="3666" y="234"/>
                    </a:lnTo>
                    <a:lnTo>
                      <a:pt x="3666" y="234"/>
                    </a:lnTo>
                    <a:lnTo>
                      <a:pt x="3666" y="240"/>
                    </a:lnTo>
                    <a:lnTo>
                      <a:pt x="3666" y="252"/>
                    </a:lnTo>
                    <a:lnTo>
                      <a:pt x="3666" y="264"/>
                    </a:lnTo>
                    <a:lnTo>
                      <a:pt x="3666" y="282"/>
                    </a:lnTo>
                    <a:lnTo>
                      <a:pt x="3666" y="294"/>
                    </a:lnTo>
                    <a:lnTo>
                      <a:pt x="3672" y="306"/>
                    </a:lnTo>
                    <a:lnTo>
                      <a:pt x="3672" y="312"/>
                    </a:lnTo>
                    <a:lnTo>
                      <a:pt x="3672" y="312"/>
                    </a:lnTo>
                    <a:lnTo>
                      <a:pt x="3672" y="312"/>
                    </a:lnTo>
                    <a:lnTo>
                      <a:pt x="3672" y="318"/>
                    </a:lnTo>
                    <a:lnTo>
                      <a:pt x="3672" y="318"/>
                    </a:lnTo>
                    <a:lnTo>
                      <a:pt x="3672" y="318"/>
                    </a:lnTo>
                    <a:lnTo>
                      <a:pt x="3678" y="318"/>
                    </a:lnTo>
                    <a:lnTo>
                      <a:pt x="3678" y="318"/>
                    </a:lnTo>
                    <a:lnTo>
                      <a:pt x="3678" y="318"/>
                    </a:lnTo>
                    <a:lnTo>
                      <a:pt x="3678" y="318"/>
                    </a:lnTo>
                    <a:lnTo>
                      <a:pt x="3678" y="324"/>
                    </a:lnTo>
                    <a:lnTo>
                      <a:pt x="3678" y="324"/>
                    </a:lnTo>
                    <a:lnTo>
                      <a:pt x="3684" y="324"/>
                    </a:lnTo>
                    <a:lnTo>
                      <a:pt x="3684" y="324"/>
                    </a:lnTo>
                    <a:lnTo>
                      <a:pt x="3684" y="324"/>
                    </a:lnTo>
                    <a:lnTo>
                      <a:pt x="3684" y="324"/>
                    </a:lnTo>
                    <a:lnTo>
                      <a:pt x="3684" y="324"/>
                    </a:lnTo>
                    <a:lnTo>
                      <a:pt x="3684" y="324"/>
                    </a:lnTo>
                    <a:lnTo>
                      <a:pt x="3690" y="324"/>
                    </a:lnTo>
                    <a:lnTo>
                      <a:pt x="3690" y="324"/>
                    </a:lnTo>
                    <a:lnTo>
                      <a:pt x="3696" y="330"/>
                    </a:lnTo>
                    <a:lnTo>
                      <a:pt x="3702" y="330"/>
                    </a:lnTo>
                    <a:lnTo>
                      <a:pt x="3702" y="330"/>
                    </a:lnTo>
                    <a:lnTo>
                      <a:pt x="3702" y="330"/>
                    </a:lnTo>
                    <a:lnTo>
                      <a:pt x="3702" y="330"/>
                    </a:lnTo>
                    <a:lnTo>
                      <a:pt x="3702" y="330"/>
                    </a:lnTo>
                    <a:lnTo>
                      <a:pt x="3702" y="330"/>
                    </a:lnTo>
                    <a:lnTo>
                      <a:pt x="3714" y="336"/>
                    </a:lnTo>
                    <a:lnTo>
                      <a:pt x="3714" y="336"/>
                    </a:lnTo>
                    <a:lnTo>
                      <a:pt x="3714" y="336"/>
                    </a:lnTo>
                    <a:lnTo>
                      <a:pt x="3720" y="330"/>
                    </a:lnTo>
                    <a:lnTo>
                      <a:pt x="3720" y="330"/>
                    </a:lnTo>
                    <a:lnTo>
                      <a:pt x="3720" y="330"/>
                    </a:lnTo>
                    <a:lnTo>
                      <a:pt x="3720" y="330"/>
                    </a:lnTo>
                    <a:lnTo>
                      <a:pt x="3720" y="330"/>
                    </a:lnTo>
                    <a:lnTo>
                      <a:pt x="3720" y="330"/>
                    </a:lnTo>
                    <a:lnTo>
                      <a:pt x="3726" y="330"/>
                    </a:lnTo>
                    <a:lnTo>
                      <a:pt x="3726" y="330"/>
                    </a:lnTo>
                    <a:lnTo>
                      <a:pt x="3726" y="330"/>
                    </a:lnTo>
                    <a:lnTo>
                      <a:pt x="3726" y="330"/>
                    </a:lnTo>
                    <a:lnTo>
                      <a:pt x="3726" y="330"/>
                    </a:lnTo>
                    <a:lnTo>
                      <a:pt x="3726" y="330"/>
                    </a:lnTo>
                    <a:lnTo>
                      <a:pt x="3738" y="324"/>
                    </a:lnTo>
                    <a:lnTo>
                      <a:pt x="3738" y="324"/>
                    </a:lnTo>
                    <a:lnTo>
                      <a:pt x="3744" y="324"/>
                    </a:lnTo>
                    <a:lnTo>
                      <a:pt x="3744" y="324"/>
                    </a:lnTo>
                    <a:lnTo>
                      <a:pt x="3744" y="324"/>
                    </a:lnTo>
                    <a:lnTo>
                      <a:pt x="3744" y="324"/>
                    </a:lnTo>
                    <a:lnTo>
                      <a:pt x="3744" y="324"/>
                    </a:lnTo>
                    <a:lnTo>
                      <a:pt x="3756" y="318"/>
                    </a:lnTo>
                    <a:lnTo>
                      <a:pt x="3756" y="312"/>
                    </a:lnTo>
                    <a:lnTo>
                      <a:pt x="3756" y="312"/>
                    </a:lnTo>
                    <a:lnTo>
                      <a:pt x="3756" y="312"/>
                    </a:lnTo>
                    <a:lnTo>
                      <a:pt x="3762" y="312"/>
                    </a:lnTo>
                    <a:lnTo>
                      <a:pt x="3762" y="312"/>
                    </a:lnTo>
                    <a:lnTo>
                      <a:pt x="3762" y="312"/>
                    </a:lnTo>
                    <a:lnTo>
                      <a:pt x="3762" y="306"/>
                    </a:lnTo>
                    <a:lnTo>
                      <a:pt x="3762" y="306"/>
                    </a:lnTo>
                    <a:lnTo>
                      <a:pt x="3762" y="306"/>
                    </a:lnTo>
                    <a:lnTo>
                      <a:pt x="3768" y="306"/>
                    </a:lnTo>
                    <a:lnTo>
                      <a:pt x="3768" y="306"/>
                    </a:lnTo>
                    <a:lnTo>
                      <a:pt x="3768" y="306"/>
                    </a:lnTo>
                    <a:lnTo>
                      <a:pt x="3768" y="300"/>
                    </a:lnTo>
                    <a:lnTo>
                      <a:pt x="3768" y="300"/>
                    </a:lnTo>
                    <a:lnTo>
                      <a:pt x="3780" y="288"/>
                    </a:lnTo>
                    <a:lnTo>
                      <a:pt x="3780" y="288"/>
                    </a:lnTo>
                    <a:lnTo>
                      <a:pt x="3780" y="288"/>
                    </a:lnTo>
                    <a:lnTo>
                      <a:pt x="3780" y="282"/>
                    </a:lnTo>
                    <a:lnTo>
                      <a:pt x="3786" y="282"/>
                    </a:lnTo>
                    <a:lnTo>
                      <a:pt x="3786" y="282"/>
                    </a:lnTo>
                    <a:lnTo>
                      <a:pt x="3786" y="282"/>
                    </a:lnTo>
                    <a:lnTo>
                      <a:pt x="3798" y="264"/>
                    </a:lnTo>
                    <a:lnTo>
                      <a:pt x="3798" y="264"/>
                    </a:lnTo>
                    <a:lnTo>
                      <a:pt x="3798" y="258"/>
                    </a:lnTo>
                    <a:lnTo>
                      <a:pt x="3798" y="258"/>
                    </a:lnTo>
                    <a:lnTo>
                      <a:pt x="3798" y="258"/>
                    </a:lnTo>
                    <a:lnTo>
                      <a:pt x="3798" y="258"/>
                    </a:lnTo>
                    <a:lnTo>
                      <a:pt x="3804" y="252"/>
                    </a:lnTo>
                    <a:lnTo>
                      <a:pt x="3804" y="252"/>
                    </a:lnTo>
                    <a:lnTo>
                      <a:pt x="3804" y="252"/>
                    </a:lnTo>
                    <a:lnTo>
                      <a:pt x="3804" y="246"/>
                    </a:lnTo>
                    <a:lnTo>
                      <a:pt x="3804" y="246"/>
                    </a:lnTo>
                    <a:lnTo>
                      <a:pt x="3804" y="246"/>
                    </a:lnTo>
                    <a:lnTo>
                      <a:pt x="3810" y="240"/>
                    </a:lnTo>
                    <a:lnTo>
                      <a:pt x="3810" y="240"/>
                    </a:lnTo>
                    <a:lnTo>
                      <a:pt x="3810" y="240"/>
                    </a:lnTo>
                    <a:lnTo>
                      <a:pt x="3822" y="216"/>
                    </a:lnTo>
                    <a:lnTo>
                      <a:pt x="3822" y="216"/>
                    </a:lnTo>
                    <a:lnTo>
                      <a:pt x="3822" y="210"/>
                    </a:lnTo>
                    <a:lnTo>
                      <a:pt x="3822" y="210"/>
                    </a:lnTo>
                    <a:lnTo>
                      <a:pt x="3822" y="210"/>
                    </a:lnTo>
                    <a:lnTo>
                      <a:pt x="3822" y="204"/>
                    </a:lnTo>
                    <a:lnTo>
                      <a:pt x="3828" y="204"/>
                    </a:lnTo>
                    <a:lnTo>
                      <a:pt x="3834" y="180"/>
                    </a:lnTo>
                    <a:lnTo>
                      <a:pt x="3834" y="174"/>
                    </a:lnTo>
                    <a:lnTo>
                      <a:pt x="3840" y="174"/>
                    </a:lnTo>
                    <a:lnTo>
                      <a:pt x="3840" y="168"/>
                    </a:lnTo>
                    <a:lnTo>
                      <a:pt x="3840" y="168"/>
                    </a:lnTo>
                    <a:lnTo>
                      <a:pt x="3840" y="168"/>
                    </a:lnTo>
                    <a:lnTo>
                      <a:pt x="3840" y="162"/>
                    </a:lnTo>
                    <a:lnTo>
                      <a:pt x="3840" y="162"/>
                    </a:lnTo>
                    <a:lnTo>
                      <a:pt x="3846" y="156"/>
                    </a:lnTo>
                    <a:lnTo>
                      <a:pt x="3846" y="156"/>
                    </a:lnTo>
                    <a:lnTo>
                      <a:pt x="3846" y="150"/>
                    </a:lnTo>
                    <a:lnTo>
                      <a:pt x="3846" y="150"/>
                    </a:lnTo>
                    <a:lnTo>
                      <a:pt x="3846" y="144"/>
                    </a:lnTo>
                    <a:lnTo>
                      <a:pt x="3846" y="144"/>
                    </a:lnTo>
                    <a:lnTo>
                      <a:pt x="3852" y="144"/>
                    </a:lnTo>
                    <a:lnTo>
                      <a:pt x="3852" y="138"/>
                    </a:lnTo>
                    <a:lnTo>
                      <a:pt x="3852" y="138"/>
                    </a:lnTo>
                    <a:lnTo>
                      <a:pt x="3852" y="132"/>
                    </a:lnTo>
                    <a:lnTo>
                      <a:pt x="3852" y="132"/>
                    </a:lnTo>
                    <a:lnTo>
                      <a:pt x="3852" y="126"/>
                    </a:lnTo>
                    <a:lnTo>
                      <a:pt x="3858" y="126"/>
                    </a:lnTo>
                    <a:lnTo>
                      <a:pt x="3858" y="120"/>
                    </a:lnTo>
                    <a:lnTo>
                      <a:pt x="3858" y="120"/>
                    </a:lnTo>
                    <a:lnTo>
                      <a:pt x="3858" y="120"/>
                    </a:lnTo>
                    <a:lnTo>
                      <a:pt x="3858" y="114"/>
                    </a:lnTo>
                    <a:lnTo>
                      <a:pt x="3858" y="114"/>
                    </a:lnTo>
                    <a:lnTo>
                      <a:pt x="3858" y="108"/>
                    </a:lnTo>
                    <a:lnTo>
                      <a:pt x="3858" y="108"/>
                    </a:lnTo>
                    <a:lnTo>
                      <a:pt x="3864" y="108"/>
                    </a:lnTo>
                    <a:lnTo>
                      <a:pt x="3864" y="108"/>
                    </a:lnTo>
                    <a:lnTo>
                      <a:pt x="3864" y="120"/>
                    </a:lnTo>
                    <a:lnTo>
                      <a:pt x="3864" y="132"/>
                    </a:lnTo>
                    <a:lnTo>
                      <a:pt x="3864" y="150"/>
                    </a:lnTo>
                    <a:lnTo>
                      <a:pt x="3864" y="162"/>
                    </a:lnTo>
                    <a:lnTo>
                      <a:pt x="3864" y="180"/>
                    </a:lnTo>
                    <a:lnTo>
                      <a:pt x="3864" y="198"/>
                    </a:lnTo>
                    <a:lnTo>
                      <a:pt x="3870" y="204"/>
                    </a:lnTo>
                    <a:lnTo>
                      <a:pt x="3870" y="204"/>
                    </a:lnTo>
                    <a:lnTo>
                      <a:pt x="3870" y="198"/>
                    </a:lnTo>
                    <a:lnTo>
                      <a:pt x="3870" y="180"/>
                    </a:lnTo>
                    <a:lnTo>
                      <a:pt x="3870" y="162"/>
                    </a:lnTo>
                    <a:lnTo>
                      <a:pt x="3870" y="150"/>
                    </a:lnTo>
                    <a:lnTo>
                      <a:pt x="3870" y="132"/>
                    </a:lnTo>
                    <a:lnTo>
                      <a:pt x="3870" y="114"/>
                    </a:lnTo>
                    <a:lnTo>
                      <a:pt x="3876" y="108"/>
                    </a:lnTo>
                    <a:lnTo>
                      <a:pt x="3876" y="108"/>
                    </a:lnTo>
                    <a:lnTo>
                      <a:pt x="3876" y="108"/>
                    </a:lnTo>
                    <a:lnTo>
                      <a:pt x="3876" y="114"/>
                    </a:lnTo>
                    <a:lnTo>
                      <a:pt x="3876" y="114"/>
                    </a:lnTo>
                    <a:lnTo>
                      <a:pt x="3876" y="120"/>
                    </a:lnTo>
                    <a:lnTo>
                      <a:pt x="3876" y="120"/>
                    </a:lnTo>
                    <a:lnTo>
                      <a:pt x="3882" y="126"/>
                    </a:lnTo>
                    <a:lnTo>
                      <a:pt x="3882" y="126"/>
                    </a:lnTo>
                    <a:lnTo>
                      <a:pt x="3882" y="132"/>
                    </a:lnTo>
                    <a:lnTo>
                      <a:pt x="3882" y="132"/>
                    </a:lnTo>
                    <a:lnTo>
                      <a:pt x="3882" y="138"/>
                    </a:lnTo>
                    <a:lnTo>
                      <a:pt x="3882" y="138"/>
                    </a:lnTo>
                    <a:lnTo>
                      <a:pt x="3888" y="138"/>
                    </a:lnTo>
                    <a:lnTo>
                      <a:pt x="3888" y="144"/>
                    </a:lnTo>
                    <a:lnTo>
                      <a:pt x="3888" y="144"/>
                    </a:lnTo>
                    <a:lnTo>
                      <a:pt x="3888" y="150"/>
                    </a:lnTo>
                    <a:lnTo>
                      <a:pt x="3888" y="150"/>
                    </a:lnTo>
                    <a:lnTo>
                      <a:pt x="3888" y="156"/>
                    </a:lnTo>
                    <a:lnTo>
                      <a:pt x="3894" y="156"/>
                    </a:lnTo>
                    <a:lnTo>
                      <a:pt x="3900" y="186"/>
                    </a:lnTo>
                    <a:lnTo>
                      <a:pt x="3900" y="186"/>
                    </a:lnTo>
                    <a:lnTo>
                      <a:pt x="3906" y="186"/>
                    </a:lnTo>
                    <a:lnTo>
                      <a:pt x="3906" y="192"/>
                    </a:lnTo>
                    <a:lnTo>
                      <a:pt x="3906" y="192"/>
                    </a:lnTo>
                    <a:lnTo>
                      <a:pt x="3906" y="192"/>
                    </a:lnTo>
                    <a:lnTo>
                      <a:pt x="3906" y="198"/>
                    </a:lnTo>
                    <a:lnTo>
                      <a:pt x="3918" y="216"/>
                    </a:lnTo>
                    <a:lnTo>
                      <a:pt x="3918" y="222"/>
                    </a:lnTo>
                    <a:lnTo>
                      <a:pt x="3918" y="222"/>
                    </a:lnTo>
                    <a:lnTo>
                      <a:pt x="3918" y="222"/>
                    </a:lnTo>
                    <a:lnTo>
                      <a:pt x="3924" y="228"/>
                    </a:lnTo>
                    <a:lnTo>
                      <a:pt x="3924" y="228"/>
                    </a:lnTo>
                    <a:lnTo>
                      <a:pt x="3924" y="228"/>
                    </a:lnTo>
                    <a:lnTo>
                      <a:pt x="3924" y="234"/>
                    </a:lnTo>
                    <a:lnTo>
                      <a:pt x="3924" y="234"/>
                    </a:lnTo>
                    <a:lnTo>
                      <a:pt x="3924" y="234"/>
                    </a:lnTo>
                    <a:lnTo>
                      <a:pt x="3930" y="240"/>
                    </a:lnTo>
                    <a:lnTo>
                      <a:pt x="3930" y="240"/>
                    </a:lnTo>
                    <a:lnTo>
                      <a:pt x="3930" y="240"/>
                    </a:lnTo>
                    <a:lnTo>
                      <a:pt x="3930" y="246"/>
                    </a:lnTo>
                    <a:lnTo>
                      <a:pt x="3930" y="246"/>
                    </a:lnTo>
                    <a:lnTo>
                      <a:pt x="3942" y="264"/>
                    </a:lnTo>
                    <a:lnTo>
                      <a:pt x="3942" y="264"/>
                    </a:lnTo>
                    <a:lnTo>
                      <a:pt x="3942" y="264"/>
                    </a:lnTo>
                    <a:lnTo>
                      <a:pt x="3948" y="270"/>
                    </a:lnTo>
                    <a:lnTo>
                      <a:pt x="3948" y="270"/>
                    </a:lnTo>
                    <a:lnTo>
                      <a:pt x="3948" y="270"/>
                    </a:lnTo>
                    <a:lnTo>
                      <a:pt x="3948" y="270"/>
                    </a:lnTo>
                    <a:lnTo>
                      <a:pt x="3960" y="288"/>
                    </a:lnTo>
                    <a:lnTo>
                      <a:pt x="3960" y="288"/>
                    </a:lnTo>
                    <a:lnTo>
                      <a:pt x="3960" y="288"/>
                    </a:lnTo>
                    <a:lnTo>
                      <a:pt x="3960" y="288"/>
                    </a:lnTo>
                    <a:lnTo>
                      <a:pt x="3960" y="294"/>
                    </a:lnTo>
                    <a:lnTo>
                      <a:pt x="3966" y="294"/>
                    </a:lnTo>
                    <a:lnTo>
                      <a:pt x="3966" y="294"/>
                    </a:lnTo>
                    <a:lnTo>
                      <a:pt x="3966" y="294"/>
                    </a:lnTo>
                    <a:lnTo>
                      <a:pt x="3966" y="294"/>
                    </a:lnTo>
                    <a:lnTo>
                      <a:pt x="3966" y="294"/>
                    </a:lnTo>
                    <a:lnTo>
                      <a:pt x="3966" y="300"/>
                    </a:lnTo>
                    <a:lnTo>
                      <a:pt x="3972" y="300"/>
                    </a:lnTo>
                    <a:lnTo>
                      <a:pt x="3972" y="300"/>
                    </a:lnTo>
                    <a:lnTo>
                      <a:pt x="3972" y="300"/>
                    </a:lnTo>
                    <a:lnTo>
                      <a:pt x="3972" y="300"/>
                    </a:lnTo>
                    <a:lnTo>
                      <a:pt x="3984" y="312"/>
                    </a:lnTo>
                    <a:lnTo>
                      <a:pt x="3984" y="312"/>
                    </a:lnTo>
                    <a:lnTo>
                      <a:pt x="3984" y="312"/>
                    </a:lnTo>
                    <a:lnTo>
                      <a:pt x="3984" y="312"/>
                    </a:lnTo>
                    <a:lnTo>
                      <a:pt x="3984" y="312"/>
                    </a:lnTo>
                    <a:lnTo>
                      <a:pt x="3990" y="312"/>
                    </a:lnTo>
                    <a:lnTo>
                      <a:pt x="3990" y="318"/>
                    </a:lnTo>
                    <a:lnTo>
                      <a:pt x="3996" y="324"/>
                    </a:lnTo>
                    <a:lnTo>
                      <a:pt x="4002" y="324"/>
                    </a:lnTo>
                    <a:lnTo>
                      <a:pt x="4002" y="324"/>
                    </a:lnTo>
                    <a:lnTo>
                      <a:pt x="4002" y="324"/>
                    </a:lnTo>
                    <a:lnTo>
                      <a:pt x="4002" y="324"/>
                    </a:lnTo>
                    <a:lnTo>
                      <a:pt x="4002" y="324"/>
                    </a:lnTo>
                    <a:lnTo>
                      <a:pt x="4002" y="324"/>
                    </a:lnTo>
                    <a:lnTo>
                      <a:pt x="4008" y="324"/>
                    </a:lnTo>
                    <a:lnTo>
                      <a:pt x="4008" y="324"/>
                    </a:lnTo>
                    <a:lnTo>
                      <a:pt x="4008" y="324"/>
                    </a:lnTo>
                    <a:lnTo>
                      <a:pt x="4008" y="324"/>
                    </a:lnTo>
                    <a:lnTo>
                      <a:pt x="4008" y="324"/>
                    </a:lnTo>
                    <a:lnTo>
                      <a:pt x="4008" y="324"/>
                    </a:lnTo>
                    <a:lnTo>
                      <a:pt x="4014" y="324"/>
                    </a:lnTo>
                    <a:lnTo>
                      <a:pt x="4014" y="324"/>
                    </a:lnTo>
                    <a:lnTo>
                      <a:pt x="4026" y="324"/>
                    </a:lnTo>
                    <a:lnTo>
                      <a:pt x="4026" y="324"/>
                    </a:lnTo>
                    <a:lnTo>
                      <a:pt x="4026" y="324"/>
                    </a:lnTo>
                    <a:lnTo>
                      <a:pt x="4026" y="324"/>
                    </a:lnTo>
                    <a:lnTo>
                      <a:pt x="4026" y="324"/>
                    </a:lnTo>
                    <a:lnTo>
                      <a:pt x="4026" y="324"/>
                    </a:lnTo>
                    <a:lnTo>
                      <a:pt x="4026" y="324"/>
                    </a:lnTo>
                    <a:lnTo>
                      <a:pt x="4038" y="324"/>
                    </a:lnTo>
                    <a:lnTo>
                      <a:pt x="4038" y="324"/>
                    </a:lnTo>
                    <a:lnTo>
                      <a:pt x="4044" y="324"/>
                    </a:lnTo>
                    <a:lnTo>
                      <a:pt x="4044" y="324"/>
                    </a:lnTo>
                    <a:lnTo>
                      <a:pt x="4044" y="324"/>
                    </a:lnTo>
                    <a:lnTo>
                      <a:pt x="4044" y="318"/>
                    </a:lnTo>
                    <a:lnTo>
                      <a:pt x="4044" y="318"/>
                    </a:lnTo>
                    <a:lnTo>
                      <a:pt x="4044" y="318"/>
                    </a:lnTo>
                    <a:lnTo>
                      <a:pt x="4050" y="318"/>
                    </a:lnTo>
                    <a:lnTo>
                      <a:pt x="4050" y="318"/>
                    </a:lnTo>
                    <a:lnTo>
                      <a:pt x="4050" y="318"/>
                    </a:lnTo>
                    <a:lnTo>
                      <a:pt x="4050" y="318"/>
                    </a:lnTo>
                    <a:lnTo>
                      <a:pt x="4050" y="318"/>
                    </a:lnTo>
                    <a:lnTo>
                      <a:pt x="4050" y="318"/>
                    </a:lnTo>
                    <a:lnTo>
                      <a:pt x="4050" y="318"/>
                    </a:lnTo>
                    <a:lnTo>
                      <a:pt x="4050" y="318"/>
                    </a:lnTo>
                    <a:lnTo>
                      <a:pt x="4056" y="318"/>
                    </a:lnTo>
                    <a:lnTo>
                      <a:pt x="4056" y="312"/>
                    </a:lnTo>
                    <a:lnTo>
                      <a:pt x="4056" y="312"/>
                    </a:lnTo>
                    <a:lnTo>
                      <a:pt x="4056" y="312"/>
                    </a:lnTo>
                    <a:lnTo>
                      <a:pt x="4056" y="312"/>
                    </a:lnTo>
                    <a:lnTo>
                      <a:pt x="4056" y="312"/>
                    </a:lnTo>
                    <a:lnTo>
                      <a:pt x="4056" y="312"/>
                    </a:lnTo>
                    <a:lnTo>
                      <a:pt x="4062" y="312"/>
                    </a:lnTo>
                    <a:lnTo>
                      <a:pt x="4062" y="312"/>
                    </a:lnTo>
                    <a:lnTo>
                      <a:pt x="4062" y="312"/>
                    </a:lnTo>
                    <a:lnTo>
                      <a:pt x="4062" y="312"/>
                    </a:lnTo>
                    <a:lnTo>
                      <a:pt x="4062" y="306"/>
                    </a:lnTo>
                    <a:lnTo>
                      <a:pt x="4062" y="306"/>
                    </a:lnTo>
                    <a:lnTo>
                      <a:pt x="4062" y="306"/>
                    </a:lnTo>
                    <a:lnTo>
                      <a:pt x="4062" y="306"/>
                    </a:lnTo>
                    <a:lnTo>
                      <a:pt x="4068" y="306"/>
                    </a:lnTo>
                    <a:lnTo>
                      <a:pt x="4068" y="300"/>
                    </a:lnTo>
                    <a:lnTo>
                      <a:pt x="4068" y="288"/>
                    </a:lnTo>
                    <a:lnTo>
                      <a:pt x="4068" y="270"/>
                    </a:lnTo>
                    <a:lnTo>
                      <a:pt x="4068" y="258"/>
                    </a:lnTo>
                    <a:lnTo>
                      <a:pt x="4068" y="240"/>
                    </a:lnTo>
                    <a:lnTo>
                      <a:pt x="4068" y="228"/>
                    </a:lnTo>
                    <a:lnTo>
                      <a:pt x="4068" y="222"/>
                    </a:lnTo>
                    <a:lnTo>
                      <a:pt x="4074" y="222"/>
                    </a:lnTo>
                    <a:lnTo>
                      <a:pt x="4074" y="228"/>
                    </a:lnTo>
                    <a:lnTo>
                      <a:pt x="4074" y="240"/>
                    </a:lnTo>
                    <a:lnTo>
                      <a:pt x="4074" y="258"/>
                    </a:lnTo>
                    <a:lnTo>
                      <a:pt x="4074" y="270"/>
                    </a:lnTo>
                    <a:lnTo>
                      <a:pt x="4074" y="288"/>
                    </a:lnTo>
                    <a:lnTo>
                      <a:pt x="4074" y="300"/>
                    </a:lnTo>
                    <a:lnTo>
                      <a:pt x="4074" y="306"/>
                    </a:lnTo>
                    <a:lnTo>
                      <a:pt x="4080" y="306"/>
                    </a:lnTo>
                    <a:lnTo>
                      <a:pt x="4080" y="306"/>
                    </a:lnTo>
                    <a:lnTo>
                      <a:pt x="4080" y="306"/>
                    </a:lnTo>
                    <a:lnTo>
                      <a:pt x="4080" y="312"/>
                    </a:lnTo>
                    <a:lnTo>
                      <a:pt x="4080" y="312"/>
                    </a:lnTo>
                    <a:lnTo>
                      <a:pt x="4080" y="312"/>
                    </a:lnTo>
                    <a:lnTo>
                      <a:pt x="4080" y="312"/>
                    </a:lnTo>
                    <a:lnTo>
                      <a:pt x="4086" y="312"/>
                    </a:lnTo>
                    <a:lnTo>
                      <a:pt x="4086" y="312"/>
                    </a:lnTo>
                    <a:lnTo>
                      <a:pt x="4086" y="312"/>
                    </a:lnTo>
                    <a:lnTo>
                      <a:pt x="4086" y="312"/>
                    </a:lnTo>
                    <a:lnTo>
                      <a:pt x="4086" y="318"/>
                    </a:lnTo>
                    <a:lnTo>
                      <a:pt x="4086" y="318"/>
                    </a:lnTo>
                    <a:lnTo>
                      <a:pt x="4092" y="318"/>
                    </a:lnTo>
                    <a:lnTo>
                      <a:pt x="4092" y="318"/>
                    </a:lnTo>
                    <a:lnTo>
                      <a:pt x="4092" y="318"/>
                    </a:lnTo>
                    <a:lnTo>
                      <a:pt x="4092" y="318"/>
                    </a:lnTo>
                    <a:lnTo>
                      <a:pt x="4092" y="318"/>
                    </a:lnTo>
                    <a:lnTo>
                      <a:pt x="4092" y="318"/>
                    </a:lnTo>
                    <a:lnTo>
                      <a:pt x="4104" y="324"/>
                    </a:lnTo>
                    <a:lnTo>
                      <a:pt x="4104" y="324"/>
                    </a:lnTo>
                    <a:lnTo>
                      <a:pt x="4104" y="324"/>
                    </a:lnTo>
                    <a:lnTo>
                      <a:pt x="4110" y="324"/>
                    </a:lnTo>
                    <a:lnTo>
                      <a:pt x="4110" y="324"/>
                    </a:lnTo>
                    <a:lnTo>
                      <a:pt x="4110" y="324"/>
                    </a:lnTo>
                    <a:lnTo>
                      <a:pt x="4110" y="324"/>
                    </a:lnTo>
                    <a:lnTo>
                      <a:pt x="4122" y="324"/>
                    </a:lnTo>
                    <a:lnTo>
                      <a:pt x="4122" y="324"/>
                    </a:lnTo>
                    <a:lnTo>
                      <a:pt x="4122" y="324"/>
                    </a:lnTo>
                    <a:lnTo>
                      <a:pt x="4122" y="324"/>
                    </a:lnTo>
                    <a:lnTo>
                      <a:pt x="4122" y="324"/>
                    </a:lnTo>
                    <a:lnTo>
                      <a:pt x="4128" y="324"/>
                    </a:lnTo>
                    <a:lnTo>
                      <a:pt x="4128" y="324"/>
                    </a:lnTo>
                    <a:lnTo>
                      <a:pt x="4128" y="324"/>
                    </a:lnTo>
                    <a:lnTo>
                      <a:pt x="4128" y="324"/>
                    </a:lnTo>
                    <a:lnTo>
                      <a:pt x="4128" y="324"/>
                    </a:lnTo>
                    <a:lnTo>
                      <a:pt x="4128" y="324"/>
                    </a:lnTo>
                    <a:lnTo>
                      <a:pt x="4134" y="324"/>
                    </a:lnTo>
                    <a:lnTo>
                      <a:pt x="4134" y="324"/>
                    </a:lnTo>
                    <a:lnTo>
                      <a:pt x="4134" y="324"/>
                    </a:lnTo>
                    <a:lnTo>
                      <a:pt x="4134" y="324"/>
                    </a:lnTo>
                    <a:lnTo>
                      <a:pt x="4146" y="318"/>
                    </a:lnTo>
                    <a:lnTo>
                      <a:pt x="4146" y="318"/>
                    </a:lnTo>
                    <a:lnTo>
                      <a:pt x="4146" y="318"/>
                    </a:lnTo>
                    <a:lnTo>
                      <a:pt x="4146" y="318"/>
                    </a:lnTo>
                    <a:lnTo>
                      <a:pt x="4152" y="318"/>
                    </a:lnTo>
                    <a:lnTo>
                      <a:pt x="4152" y="318"/>
                    </a:lnTo>
                    <a:lnTo>
                      <a:pt x="4152" y="318"/>
                    </a:lnTo>
                    <a:lnTo>
                      <a:pt x="4164" y="312"/>
                    </a:lnTo>
                    <a:lnTo>
                      <a:pt x="4164" y="312"/>
                    </a:lnTo>
                    <a:lnTo>
                      <a:pt x="4164" y="306"/>
                    </a:lnTo>
                    <a:lnTo>
                      <a:pt x="4164" y="306"/>
                    </a:lnTo>
                    <a:lnTo>
                      <a:pt x="4164" y="306"/>
                    </a:lnTo>
                    <a:lnTo>
                      <a:pt x="4164" y="306"/>
                    </a:lnTo>
                    <a:lnTo>
                      <a:pt x="4170" y="306"/>
                    </a:lnTo>
                    <a:lnTo>
                      <a:pt x="4170" y="306"/>
                    </a:lnTo>
                    <a:lnTo>
                      <a:pt x="4170" y="306"/>
                    </a:lnTo>
                    <a:lnTo>
                      <a:pt x="4170" y="300"/>
                    </a:lnTo>
                    <a:lnTo>
                      <a:pt x="4170" y="300"/>
                    </a:lnTo>
                    <a:lnTo>
                      <a:pt x="4170" y="300"/>
                    </a:lnTo>
                    <a:lnTo>
                      <a:pt x="4176" y="300"/>
                    </a:lnTo>
                    <a:lnTo>
                      <a:pt x="4176" y="300"/>
                    </a:lnTo>
                    <a:lnTo>
                      <a:pt x="4176" y="300"/>
                    </a:lnTo>
                    <a:lnTo>
                      <a:pt x="4188" y="282"/>
                    </a:lnTo>
                    <a:lnTo>
                      <a:pt x="4188" y="282"/>
                    </a:lnTo>
                    <a:lnTo>
                      <a:pt x="4188" y="282"/>
                    </a:lnTo>
                    <a:lnTo>
                      <a:pt x="4188" y="282"/>
                    </a:lnTo>
                    <a:lnTo>
                      <a:pt x="4188" y="282"/>
                    </a:lnTo>
                    <a:lnTo>
                      <a:pt x="4188" y="276"/>
                    </a:lnTo>
                    <a:lnTo>
                      <a:pt x="4194" y="276"/>
                    </a:lnTo>
                    <a:lnTo>
                      <a:pt x="4200" y="264"/>
                    </a:lnTo>
                    <a:lnTo>
                      <a:pt x="4200" y="258"/>
                    </a:lnTo>
                    <a:lnTo>
                      <a:pt x="4206" y="258"/>
                    </a:lnTo>
                    <a:lnTo>
                      <a:pt x="4206" y="258"/>
                    </a:lnTo>
                    <a:lnTo>
                      <a:pt x="4206" y="252"/>
                    </a:lnTo>
                    <a:lnTo>
                      <a:pt x="4206" y="252"/>
                    </a:lnTo>
                    <a:lnTo>
                      <a:pt x="4206" y="252"/>
                    </a:lnTo>
                    <a:lnTo>
                      <a:pt x="4206" y="252"/>
                    </a:lnTo>
                    <a:lnTo>
                      <a:pt x="4212" y="246"/>
                    </a:lnTo>
                    <a:lnTo>
                      <a:pt x="4212" y="246"/>
                    </a:lnTo>
                    <a:lnTo>
                      <a:pt x="4212" y="246"/>
                    </a:lnTo>
                    <a:lnTo>
                      <a:pt x="4212" y="240"/>
                    </a:lnTo>
                    <a:lnTo>
                      <a:pt x="4212" y="240"/>
                    </a:lnTo>
                    <a:lnTo>
                      <a:pt x="4212" y="240"/>
                    </a:lnTo>
                    <a:lnTo>
                      <a:pt x="4218" y="234"/>
                    </a:lnTo>
                    <a:lnTo>
                      <a:pt x="4224" y="216"/>
                    </a:lnTo>
                    <a:lnTo>
                      <a:pt x="4230" y="216"/>
                    </a:lnTo>
                    <a:lnTo>
                      <a:pt x="4230" y="210"/>
                    </a:lnTo>
                    <a:lnTo>
                      <a:pt x="4230" y="210"/>
                    </a:lnTo>
                    <a:lnTo>
                      <a:pt x="4230" y="210"/>
                    </a:lnTo>
                    <a:lnTo>
                      <a:pt x="4230" y="204"/>
                    </a:lnTo>
                    <a:lnTo>
                      <a:pt x="4230" y="204"/>
                    </a:lnTo>
                    <a:lnTo>
                      <a:pt x="4242" y="180"/>
                    </a:lnTo>
                    <a:lnTo>
                      <a:pt x="4242" y="174"/>
                    </a:lnTo>
                    <a:lnTo>
                      <a:pt x="4242" y="174"/>
                    </a:lnTo>
                    <a:lnTo>
                      <a:pt x="4248" y="174"/>
                    </a:lnTo>
                    <a:lnTo>
                      <a:pt x="4248" y="168"/>
                    </a:lnTo>
                    <a:lnTo>
                      <a:pt x="4248" y="168"/>
                    </a:lnTo>
                    <a:lnTo>
                      <a:pt x="4248" y="162"/>
                    </a:lnTo>
                    <a:lnTo>
                      <a:pt x="4248" y="162"/>
                    </a:lnTo>
                    <a:lnTo>
                      <a:pt x="4248" y="156"/>
                    </a:lnTo>
                    <a:lnTo>
                      <a:pt x="4254" y="156"/>
                    </a:lnTo>
                    <a:lnTo>
                      <a:pt x="4254" y="156"/>
                    </a:lnTo>
                    <a:lnTo>
                      <a:pt x="4254" y="150"/>
                    </a:lnTo>
                    <a:lnTo>
                      <a:pt x="4254" y="150"/>
                    </a:lnTo>
                    <a:lnTo>
                      <a:pt x="4254" y="144"/>
                    </a:lnTo>
                    <a:lnTo>
                      <a:pt x="4254" y="144"/>
                    </a:lnTo>
                    <a:lnTo>
                      <a:pt x="4254" y="144"/>
                    </a:lnTo>
                    <a:lnTo>
                      <a:pt x="4254" y="138"/>
                    </a:lnTo>
                    <a:lnTo>
                      <a:pt x="4260" y="138"/>
                    </a:lnTo>
                    <a:lnTo>
                      <a:pt x="4260" y="138"/>
                    </a:lnTo>
                    <a:lnTo>
                      <a:pt x="4260" y="138"/>
                    </a:lnTo>
                    <a:lnTo>
                      <a:pt x="4260" y="132"/>
                    </a:lnTo>
                    <a:lnTo>
                      <a:pt x="4260" y="132"/>
                    </a:lnTo>
                    <a:lnTo>
                      <a:pt x="4260" y="126"/>
                    </a:lnTo>
                    <a:lnTo>
                      <a:pt x="4260" y="126"/>
                    </a:lnTo>
                    <a:lnTo>
                      <a:pt x="4266" y="120"/>
                    </a:lnTo>
                    <a:lnTo>
                      <a:pt x="4266" y="120"/>
                    </a:lnTo>
                    <a:lnTo>
                      <a:pt x="4266" y="120"/>
                    </a:lnTo>
                    <a:lnTo>
                      <a:pt x="4266" y="114"/>
                    </a:lnTo>
                    <a:lnTo>
                      <a:pt x="4266" y="114"/>
                    </a:lnTo>
                    <a:lnTo>
                      <a:pt x="4266" y="114"/>
                    </a:lnTo>
                    <a:lnTo>
                      <a:pt x="4266" y="108"/>
                    </a:lnTo>
                    <a:lnTo>
                      <a:pt x="4266" y="114"/>
                    </a:lnTo>
                    <a:lnTo>
                      <a:pt x="4266" y="120"/>
                    </a:lnTo>
                    <a:lnTo>
                      <a:pt x="4272" y="132"/>
                    </a:lnTo>
                    <a:lnTo>
                      <a:pt x="4272" y="150"/>
                    </a:lnTo>
                    <a:lnTo>
                      <a:pt x="4272" y="168"/>
                    </a:lnTo>
                    <a:lnTo>
                      <a:pt x="4272" y="186"/>
                    </a:lnTo>
                    <a:lnTo>
                      <a:pt x="4272" y="198"/>
                    </a:lnTo>
                    <a:lnTo>
                      <a:pt x="4272" y="210"/>
                    </a:lnTo>
                    <a:lnTo>
                      <a:pt x="4272" y="210"/>
                    </a:lnTo>
                    <a:lnTo>
                      <a:pt x="4278" y="198"/>
                    </a:lnTo>
                    <a:lnTo>
                      <a:pt x="4278" y="186"/>
                    </a:lnTo>
                    <a:lnTo>
                      <a:pt x="4278" y="168"/>
                    </a:lnTo>
                    <a:lnTo>
                      <a:pt x="4278" y="150"/>
                    </a:lnTo>
                    <a:lnTo>
                      <a:pt x="4278" y="138"/>
                    </a:lnTo>
                    <a:lnTo>
                      <a:pt x="4278" y="120"/>
                    </a:lnTo>
                    <a:lnTo>
                      <a:pt x="4278" y="114"/>
                    </a:lnTo>
                    <a:lnTo>
                      <a:pt x="4278" y="114"/>
                    </a:lnTo>
                    <a:lnTo>
                      <a:pt x="4278" y="114"/>
                    </a:lnTo>
                    <a:lnTo>
                      <a:pt x="4284" y="114"/>
                    </a:lnTo>
                    <a:lnTo>
                      <a:pt x="4284" y="120"/>
                    </a:lnTo>
                    <a:lnTo>
                      <a:pt x="4284" y="126"/>
                    </a:lnTo>
                    <a:lnTo>
                      <a:pt x="4284" y="126"/>
                    </a:lnTo>
                    <a:lnTo>
                      <a:pt x="4284" y="132"/>
                    </a:lnTo>
                    <a:lnTo>
                      <a:pt x="4284" y="132"/>
                    </a:lnTo>
                    <a:lnTo>
                      <a:pt x="4290" y="138"/>
                    </a:lnTo>
                    <a:lnTo>
                      <a:pt x="4290" y="138"/>
                    </a:lnTo>
                    <a:lnTo>
                      <a:pt x="4290" y="144"/>
                    </a:lnTo>
                    <a:lnTo>
                      <a:pt x="4290" y="144"/>
                    </a:lnTo>
                    <a:lnTo>
                      <a:pt x="4290" y="150"/>
                    </a:lnTo>
                    <a:lnTo>
                      <a:pt x="4290" y="150"/>
                    </a:lnTo>
                    <a:lnTo>
                      <a:pt x="4296" y="156"/>
                    </a:lnTo>
                    <a:lnTo>
                      <a:pt x="4296" y="156"/>
                    </a:lnTo>
                    <a:lnTo>
                      <a:pt x="4296" y="162"/>
                    </a:lnTo>
                    <a:lnTo>
                      <a:pt x="4296" y="162"/>
                    </a:lnTo>
                    <a:lnTo>
                      <a:pt x="4296" y="168"/>
                    </a:lnTo>
                    <a:lnTo>
                      <a:pt x="4308" y="192"/>
                    </a:lnTo>
                    <a:lnTo>
                      <a:pt x="4308" y="198"/>
                    </a:lnTo>
                    <a:lnTo>
                      <a:pt x="4308" y="198"/>
                    </a:lnTo>
                    <a:lnTo>
                      <a:pt x="4308" y="204"/>
                    </a:lnTo>
                    <a:lnTo>
                      <a:pt x="4314" y="204"/>
                    </a:lnTo>
                    <a:lnTo>
                      <a:pt x="4314" y="204"/>
                    </a:lnTo>
                    <a:lnTo>
                      <a:pt x="4314" y="210"/>
                    </a:lnTo>
                    <a:lnTo>
                      <a:pt x="4326" y="234"/>
                    </a:lnTo>
                    <a:lnTo>
                      <a:pt x="4326" y="234"/>
                    </a:lnTo>
                    <a:lnTo>
                      <a:pt x="4326" y="240"/>
                    </a:lnTo>
                    <a:lnTo>
                      <a:pt x="4326" y="240"/>
                    </a:lnTo>
                    <a:lnTo>
                      <a:pt x="4326" y="240"/>
                    </a:lnTo>
                    <a:lnTo>
                      <a:pt x="4332" y="246"/>
                    </a:lnTo>
                    <a:lnTo>
                      <a:pt x="4332" y="246"/>
                    </a:lnTo>
                    <a:lnTo>
                      <a:pt x="4332" y="246"/>
                    </a:lnTo>
                    <a:lnTo>
                      <a:pt x="4332" y="252"/>
                    </a:lnTo>
                    <a:lnTo>
                      <a:pt x="4332" y="252"/>
                    </a:lnTo>
                    <a:lnTo>
                      <a:pt x="4332" y="252"/>
                    </a:lnTo>
                    <a:lnTo>
                      <a:pt x="4338" y="258"/>
                    </a:lnTo>
                    <a:lnTo>
                      <a:pt x="4338" y="258"/>
                    </a:lnTo>
                    <a:lnTo>
                      <a:pt x="4338" y="258"/>
                    </a:lnTo>
                    <a:lnTo>
                      <a:pt x="4338" y="264"/>
                    </a:lnTo>
                    <a:lnTo>
                      <a:pt x="4350" y="282"/>
                    </a:lnTo>
                    <a:lnTo>
                      <a:pt x="4350" y="282"/>
                    </a:lnTo>
                    <a:lnTo>
                      <a:pt x="4350" y="288"/>
                    </a:lnTo>
                    <a:lnTo>
                      <a:pt x="4350" y="288"/>
                    </a:lnTo>
                    <a:lnTo>
                      <a:pt x="4350" y="288"/>
                    </a:lnTo>
                    <a:lnTo>
                      <a:pt x="4356" y="288"/>
                    </a:lnTo>
                    <a:lnTo>
                      <a:pt x="4356" y="294"/>
                    </a:lnTo>
                    <a:lnTo>
                      <a:pt x="4362" y="306"/>
                    </a:lnTo>
                    <a:lnTo>
                      <a:pt x="4368" y="306"/>
                    </a:lnTo>
                    <a:lnTo>
                      <a:pt x="4368" y="312"/>
                    </a:lnTo>
                    <a:lnTo>
                      <a:pt x="4368" y="312"/>
                    </a:lnTo>
                    <a:lnTo>
                      <a:pt x="4368" y="312"/>
                    </a:lnTo>
                    <a:lnTo>
                      <a:pt x="4368" y="312"/>
                    </a:lnTo>
                    <a:lnTo>
                      <a:pt x="4368" y="318"/>
                    </a:lnTo>
                    <a:lnTo>
                      <a:pt x="4374" y="318"/>
                    </a:lnTo>
                    <a:lnTo>
                      <a:pt x="4374" y="318"/>
                    </a:lnTo>
                    <a:lnTo>
                      <a:pt x="4374" y="318"/>
                    </a:lnTo>
                    <a:lnTo>
                      <a:pt x="4374" y="318"/>
                    </a:lnTo>
                    <a:lnTo>
                      <a:pt x="4374" y="324"/>
                    </a:lnTo>
                    <a:lnTo>
                      <a:pt x="4374" y="324"/>
                    </a:lnTo>
                    <a:lnTo>
                      <a:pt x="4380" y="324"/>
                    </a:lnTo>
                    <a:lnTo>
                      <a:pt x="4380" y="324"/>
                    </a:lnTo>
                    <a:lnTo>
                      <a:pt x="4392" y="336"/>
                    </a:lnTo>
                    <a:lnTo>
                      <a:pt x="4392" y="336"/>
                    </a:lnTo>
                    <a:lnTo>
                      <a:pt x="4392" y="336"/>
                    </a:lnTo>
                    <a:lnTo>
                      <a:pt x="4392" y="336"/>
                    </a:lnTo>
                    <a:lnTo>
                      <a:pt x="4392" y="336"/>
                    </a:lnTo>
                    <a:lnTo>
                      <a:pt x="4392" y="336"/>
                    </a:lnTo>
                    <a:lnTo>
                      <a:pt x="4392" y="336"/>
                    </a:lnTo>
                    <a:lnTo>
                      <a:pt x="4404" y="348"/>
                    </a:lnTo>
                    <a:lnTo>
                      <a:pt x="4404" y="348"/>
                    </a:lnTo>
                    <a:lnTo>
                      <a:pt x="4410" y="348"/>
                    </a:lnTo>
                    <a:lnTo>
                      <a:pt x="4410" y="348"/>
                    </a:lnTo>
                    <a:lnTo>
                      <a:pt x="4410" y="348"/>
                    </a:lnTo>
                    <a:lnTo>
                      <a:pt x="4410" y="348"/>
                    </a:lnTo>
                    <a:lnTo>
                      <a:pt x="4410" y="348"/>
                    </a:lnTo>
                    <a:lnTo>
                      <a:pt x="4410" y="348"/>
                    </a:lnTo>
                    <a:lnTo>
                      <a:pt x="4410" y="348"/>
                    </a:lnTo>
                    <a:lnTo>
                      <a:pt x="4416" y="348"/>
                    </a:lnTo>
                    <a:lnTo>
                      <a:pt x="4416" y="348"/>
                    </a:lnTo>
                    <a:lnTo>
                      <a:pt x="4416" y="348"/>
                    </a:lnTo>
                    <a:lnTo>
                      <a:pt x="4416" y="348"/>
                    </a:lnTo>
                    <a:lnTo>
                      <a:pt x="4416" y="348"/>
                    </a:lnTo>
                    <a:lnTo>
                      <a:pt x="4416" y="348"/>
                    </a:lnTo>
                    <a:lnTo>
                      <a:pt x="4428" y="354"/>
                    </a:lnTo>
                    <a:lnTo>
                      <a:pt x="4428" y="354"/>
                    </a:lnTo>
                    <a:lnTo>
                      <a:pt x="4434" y="354"/>
                    </a:lnTo>
                    <a:lnTo>
                      <a:pt x="4434" y="354"/>
                    </a:lnTo>
                    <a:lnTo>
                      <a:pt x="4434" y="354"/>
                    </a:lnTo>
                    <a:lnTo>
                      <a:pt x="4434" y="354"/>
                    </a:lnTo>
                    <a:lnTo>
                      <a:pt x="4434" y="348"/>
                    </a:lnTo>
                    <a:lnTo>
                      <a:pt x="4446" y="348"/>
                    </a:lnTo>
                    <a:lnTo>
                      <a:pt x="4446" y="348"/>
                    </a:lnTo>
                    <a:lnTo>
                      <a:pt x="4446" y="348"/>
                    </a:lnTo>
                    <a:lnTo>
                      <a:pt x="4446" y="348"/>
                    </a:lnTo>
                    <a:lnTo>
                      <a:pt x="4452" y="348"/>
                    </a:lnTo>
                    <a:lnTo>
                      <a:pt x="4452" y="348"/>
                    </a:lnTo>
                    <a:lnTo>
                      <a:pt x="4452" y="348"/>
                    </a:lnTo>
                    <a:lnTo>
                      <a:pt x="4452" y="348"/>
                    </a:lnTo>
                    <a:lnTo>
                      <a:pt x="4452" y="342"/>
                    </a:lnTo>
                    <a:lnTo>
                      <a:pt x="4452" y="342"/>
                    </a:lnTo>
                    <a:lnTo>
                      <a:pt x="4458" y="342"/>
                    </a:lnTo>
                    <a:lnTo>
                      <a:pt x="4458" y="342"/>
                    </a:lnTo>
                    <a:lnTo>
                      <a:pt x="4458" y="342"/>
                    </a:lnTo>
                    <a:lnTo>
                      <a:pt x="4458" y="342"/>
                    </a:lnTo>
                    <a:lnTo>
                      <a:pt x="4458" y="342"/>
                    </a:lnTo>
                    <a:lnTo>
                      <a:pt x="4458" y="342"/>
                    </a:lnTo>
                    <a:lnTo>
                      <a:pt x="4458" y="342"/>
                    </a:lnTo>
                    <a:lnTo>
                      <a:pt x="4458" y="342"/>
                    </a:lnTo>
                    <a:lnTo>
                      <a:pt x="4464" y="342"/>
                    </a:lnTo>
                    <a:lnTo>
                      <a:pt x="4464" y="342"/>
                    </a:lnTo>
                    <a:lnTo>
                      <a:pt x="4464" y="336"/>
                    </a:lnTo>
                    <a:lnTo>
                      <a:pt x="4464" y="336"/>
                    </a:lnTo>
                    <a:lnTo>
                      <a:pt x="4464" y="336"/>
                    </a:lnTo>
                    <a:lnTo>
                      <a:pt x="4464" y="336"/>
                    </a:lnTo>
                    <a:lnTo>
                      <a:pt x="4464" y="336"/>
                    </a:lnTo>
                    <a:lnTo>
                      <a:pt x="4470" y="336"/>
                    </a:lnTo>
                    <a:lnTo>
                      <a:pt x="4470" y="336"/>
                    </a:lnTo>
                    <a:lnTo>
                      <a:pt x="4470" y="330"/>
                    </a:lnTo>
                    <a:lnTo>
                      <a:pt x="4470" y="330"/>
                    </a:lnTo>
                    <a:lnTo>
                      <a:pt x="4470" y="330"/>
                    </a:lnTo>
                    <a:lnTo>
                      <a:pt x="4470" y="330"/>
                    </a:lnTo>
                    <a:lnTo>
                      <a:pt x="4470" y="330"/>
                    </a:lnTo>
                    <a:lnTo>
                      <a:pt x="4470" y="324"/>
                    </a:lnTo>
                    <a:lnTo>
                      <a:pt x="4470" y="312"/>
                    </a:lnTo>
                    <a:lnTo>
                      <a:pt x="4476" y="300"/>
                    </a:lnTo>
                    <a:lnTo>
                      <a:pt x="4476" y="282"/>
                    </a:lnTo>
                    <a:lnTo>
                      <a:pt x="4476" y="270"/>
                    </a:lnTo>
                    <a:lnTo>
                      <a:pt x="4476" y="258"/>
                    </a:lnTo>
                    <a:lnTo>
                      <a:pt x="4476" y="252"/>
                    </a:lnTo>
                    <a:lnTo>
                      <a:pt x="4476" y="252"/>
                    </a:lnTo>
                    <a:lnTo>
                      <a:pt x="4476" y="258"/>
                    </a:lnTo>
                    <a:lnTo>
                      <a:pt x="4482" y="270"/>
                    </a:lnTo>
                    <a:lnTo>
                      <a:pt x="4482" y="282"/>
                    </a:lnTo>
                    <a:lnTo>
                      <a:pt x="4482" y="300"/>
                    </a:lnTo>
                    <a:lnTo>
                      <a:pt x="4482" y="312"/>
                    </a:lnTo>
                    <a:lnTo>
                      <a:pt x="4482" y="324"/>
                    </a:lnTo>
                    <a:lnTo>
                      <a:pt x="4482" y="330"/>
                    </a:lnTo>
                    <a:lnTo>
                      <a:pt x="4482" y="330"/>
                    </a:lnTo>
                    <a:lnTo>
                      <a:pt x="4482" y="330"/>
                    </a:lnTo>
                    <a:lnTo>
                      <a:pt x="4482" y="330"/>
                    </a:lnTo>
                    <a:lnTo>
                      <a:pt x="4488" y="330"/>
                    </a:lnTo>
                    <a:lnTo>
                      <a:pt x="4488" y="336"/>
                    </a:lnTo>
                    <a:lnTo>
                      <a:pt x="4488" y="336"/>
                    </a:lnTo>
                    <a:lnTo>
                      <a:pt x="4488" y="336"/>
                    </a:lnTo>
                    <a:lnTo>
                      <a:pt x="4488" y="336"/>
                    </a:lnTo>
                    <a:lnTo>
                      <a:pt x="4488" y="336"/>
                    </a:lnTo>
                    <a:lnTo>
                      <a:pt x="4494" y="336"/>
                    </a:lnTo>
                    <a:lnTo>
                      <a:pt x="4494" y="336"/>
                    </a:lnTo>
                    <a:lnTo>
                      <a:pt x="4494" y="336"/>
                    </a:lnTo>
                    <a:lnTo>
                      <a:pt x="4494" y="336"/>
                    </a:lnTo>
                    <a:lnTo>
                      <a:pt x="4494" y="342"/>
                    </a:lnTo>
                    <a:lnTo>
                      <a:pt x="4494" y="342"/>
                    </a:lnTo>
                    <a:lnTo>
                      <a:pt x="4500" y="342"/>
                    </a:lnTo>
                    <a:lnTo>
                      <a:pt x="4500" y="342"/>
                    </a:lnTo>
                    <a:lnTo>
                      <a:pt x="4500" y="342"/>
                    </a:lnTo>
                    <a:lnTo>
                      <a:pt x="4500" y="342"/>
                    </a:lnTo>
                    <a:lnTo>
                      <a:pt x="4512" y="348"/>
                    </a:lnTo>
                    <a:lnTo>
                      <a:pt x="4512" y="348"/>
                    </a:lnTo>
                    <a:lnTo>
                      <a:pt x="4512" y="348"/>
                    </a:lnTo>
                    <a:lnTo>
                      <a:pt x="4512" y="348"/>
                    </a:lnTo>
                    <a:lnTo>
                      <a:pt x="4512" y="348"/>
                    </a:lnTo>
                    <a:lnTo>
                      <a:pt x="4518" y="348"/>
                    </a:lnTo>
                    <a:lnTo>
                      <a:pt x="4518" y="348"/>
                    </a:lnTo>
                    <a:lnTo>
                      <a:pt x="4530" y="348"/>
                    </a:lnTo>
                    <a:lnTo>
                      <a:pt x="4530" y="348"/>
                    </a:lnTo>
                    <a:lnTo>
                      <a:pt x="4530" y="348"/>
                    </a:lnTo>
                    <a:lnTo>
                      <a:pt x="4530" y="348"/>
                    </a:lnTo>
                    <a:lnTo>
                      <a:pt x="4530" y="342"/>
                    </a:lnTo>
                    <a:lnTo>
                      <a:pt x="4530" y="342"/>
                    </a:lnTo>
                    <a:lnTo>
                      <a:pt x="4536" y="342"/>
                    </a:lnTo>
                    <a:lnTo>
                      <a:pt x="4536" y="342"/>
                    </a:lnTo>
                    <a:lnTo>
                      <a:pt x="4536" y="342"/>
                    </a:lnTo>
                    <a:lnTo>
                      <a:pt x="4536" y="342"/>
                    </a:lnTo>
                    <a:lnTo>
                      <a:pt x="4536" y="342"/>
                    </a:lnTo>
                    <a:lnTo>
                      <a:pt x="4536" y="342"/>
                    </a:lnTo>
                    <a:lnTo>
                      <a:pt x="4542" y="342"/>
                    </a:lnTo>
                    <a:lnTo>
                      <a:pt x="4542" y="342"/>
                    </a:lnTo>
                    <a:lnTo>
                      <a:pt x="4542" y="342"/>
                    </a:lnTo>
                    <a:lnTo>
                      <a:pt x="4554" y="336"/>
                    </a:lnTo>
                    <a:lnTo>
                      <a:pt x="4554" y="336"/>
                    </a:lnTo>
                    <a:lnTo>
                      <a:pt x="4554" y="336"/>
                    </a:lnTo>
                    <a:lnTo>
                      <a:pt x="4554" y="336"/>
                    </a:lnTo>
                    <a:lnTo>
                      <a:pt x="4554" y="336"/>
                    </a:lnTo>
                    <a:lnTo>
                      <a:pt x="4554" y="330"/>
                    </a:lnTo>
                    <a:lnTo>
                      <a:pt x="4560" y="330"/>
                    </a:lnTo>
                    <a:lnTo>
                      <a:pt x="4566" y="324"/>
                    </a:lnTo>
                    <a:lnTo>
                      <a:pt x="4566" y="324"/>
                    </a:lnTo>
                    <a:lnTo>
                      <a:pt x="4572" y="318"/>
                    </a:lnTo>
                    <a:lnTo>
                      <a:pt x="4572" y="318"/>
                    </a:lnTo>
                    <a:lnTo>
                      <a:pt x="4572" y="318"/>
                    </a:lnTo>
                    <a:lnTo>
                      <a:pt x="4572" y="318"/>
                    </a:lnTo>
                    <a:lnTo>
                      <a:pt x="4572" y="318"/>
                    </a:lnTo>
                    <a:lnTo>
                      <a:pt x="4572" y="312"/>
                    </a:lnTo>
                    <a:lnTo>
                      <a:pt x="4578" y="312"/>
                    </a:lnTo>
                    <a:lnTo>
                      <a:pt x="4578" y="312"/>
                    </a:lnTo>
                    <a:lnTo>
                      <a:pt x="4578" y="312"/>
                    </a:lnTo>
                    <a:lnTo>
                      <a:pt x="4578" y="312"/>
                    </a:lnTo>
                    <a:lnTo>
                      <a:pt x="4578" y="306"/>
                    </a:lnTo>
                    <a:lnTo>
                      <a:pt x="4578" y="306"/>
                    </a:lnTo>
                    <a:lnTo>
                      <a:pt x="4584" y="306"/>
                    </a:lnTo>
                    <a:lnTo>
                      <a:pt x="4590" y="294"/>
                    </a:lnTo>
                    <a:lnTo>
                      <a:pt x="4596" y="288"/>
                    </a:lnTo>
                    <a:lnTo>
                      <a:pt x="4596" y="288"/>
                    </a:lnTo>
                    <a:lnTo>
                      <a:pt x="4596" y="288"/>
                    </a:lnTo>
                    <a:lnTo>
                      <a:pt x="4596" y="288"/>
                    </a:lnTo>
                    <a:lnTo>
                      <a:pt x="4596" y="282"/>
                    </a:lnTo>
                    <a:lnTo>
                      <a:pt x="4596" y="282"/>
                    </a:lnTo>
                    <a:lnTo>
                      <a:pt x="4608" y="264"/>
                    </a:lnTo>
                    <a:lnTo>
                      <a:pt x="4608" y="264"/>
                    </a:lnTo>
                    <a:lnTo>
                      <a:pt x="4608" y="258"/>
                    </a:lnTo>
                    <a:lnTo>
                      <a:pt x="4614" y="258"/>
                    </a:lnTo>
                    <a:lnTo>
                      <a:pt x="4614" y="258"/>
                    </a:lnTo>
                    <a:lnTo>
                      <a:pt x="4614" y="252"/>
                    </a:lnTo>
                    <a:lnTo>
                      <a:pt x="4614" y="252"/>
                    </a:lnTo>
                    <a:lnTo>
                      <a:pt x="4614" y="252"/>
                    </a:lnTo>
                    <a:lnTo>
                      <a:pt x="4614" y="246"/>
                    </a:lnTo>
                    <a:lnTo>
                      <a:pt x="4620" y="246"/>
                    </a:lnTo>
                    <a:lnTo>
                      <a:pt x="4620" y="246"/>
                    </a:lnTo>
                    <a:lnTo>
                      <a:pt x="4620" y="240"/>
                    </a:lnTo>
                    <a:lnTo>
                      <a:pt x="4620" y="240"/>
                    </a:lnTo>
                    <a:lnTo>
                      <a:pt x="4620" y="240"/>
                    </a:lnTo>
                    <a:lnTo>
                      <a:pt x="4620" y="234"/>
                    </a:lnTo>
                    <a:lnTo>
                      <a:pt x="4632" y="210"/>
                    </a:lnTo>
                    <a:lnTo>
                      <a:pt x="4632" y="210"/>
                    </a:lnTo>
                    <a:lnTo>
                      <a:pt x="4632" y="210"/>
                    </a:lnTo>
                    <a:lnTo>
                      <a:pt x="4638" y="204"/>
                    </a:lnTo>
                    <a:lnTo>
                      <a:pt x="4638" y="204"/>
                    </a:lnTo>
                    <a:lnTo>
                      <a:pt x="4638" y="204"/>
                    </a:lnTo>
                    <a:lnTo>
                      <a:pt x="4638" y="198"/>
                    </a:lnTo>
                    <a:lnTo>
                      <a:pt x="4650" y="174"/>
                    </a:lnTo>
                    <a:lnTo>
                      <a:pt x="4650" y="168"/>
                    </a:lnTo>
                    <a:lnTo>
                      <a:pt x="4650" y="168"/>
                    </a:lnTo>
                    <a:lnTo>
                      <a:pt x="4650" y="162"/>
                    </a:lnTo>
                    <a:lnTo>
                      <a:pt x="4650" y="162"/>
                    </a:lnTo>
                    <a:lnTo>
                      <a:pt x="4656" y="156"/>
                    </a:lnTo>
                    <a:lnTo>
                      <a:pt x="4656" y="156"/>
                    </a:lnTo>
                    <a:lnTo>
                      <a:pt x="4656" y="150"/>
                    </a:lnTo>
                    <a:lnTo>
                      <a:pt x="4656" y="150"/>
                    </a:lnTo>
                    <a:lnTo>
                      <a:pt x="4656" y="144"/>
                    </a:lnTo>
                    <a:lnTo>
                      <a:pt x="4656" y="144"/>
                    </a:lnTo>
                    <a:lnTo>
                      <a:pt x="4662" y="138"/>
                    </a:lnTo>
                    <a:lnTo>
                      <a:pt x="4662" y="138"/>
                    </a:lnTo>
                    <a:lnTo>
                      <a:pt x="4662" y="132"/>
                    </a:lnTo>
                    <a:lnTo>
                      <a:pt x="4662" y="132"/>
                    </a:lnTo>
                    <a:lnTo>
                      <a:pt x="4662" y="132"/>
                    </a:lnTo>
                    <a:lnTo>
                      <a:pt x="4662" y="126"/>
                    </a:lnTo>
                    <a:lnTo>
                      <a:pt x="4662" y="126"/>
                    </a:lnTo>
                    <a:lnTo>
                      <a:pt x="4662" y="126"/>
                    </a:lnTo>
                    <a:lnTo>
                      <a:pt x="4662" y="126"/>
                    </a:lnTo>
                    <a:lnTo>
                      <a:pt x="4668" y="120"/>
                    </a:lnTo>
                    <a:lnTo>
                      <a:pt x="4668" y="120"/>
                    </a:lnTo>
                    <a:lnTo>
                      <a:pt x="4668" y="114"/>
                    </a:lnTo>
                    <a:lnTo>
                      <a:pt x="4668" y="114"/>
                    </a:lnTo>
                    <a:lnTo>
                      <a:pt x="4668" y="108"/>
                    </a:lnTo>
                    <a:lnTo>
                      <a:pt x="4668" y="108"/>
                    </a:lnTo>
                    <a:lnTo>
                      <a:pt x="4674" y="102"/>
                    </a:lnTo>
                    <a:lnTo>
                      <a:pt x="4674" y="102"/>
                    </a:lnTo>
                    <a:lnTo>
                      <a:pt x="4674" y="96"/>
                    </a:lnTo>
                    <a:lnTo>
                      <a:pt x="4674" y="96"/>
                    </a:lnTo>
                    <a:lnTo>
                      <a:pt x="4674" y="96"/>
                    </a:lnTo>
                    <a:lnTo>
                      <a:pt x="4674" y="96"/>
                    </a:lnTo>
                    <a:lnTo>
                      <a:pt x="4674" y="102"/>
                    </a:lnTo>
                    <a:lnTo>
                      <a:pt x="4674" y="120"/>
                    </a:lnTo>
                    <a:lnTo>
                      <a:pt x="4674" y="138"/>
                    </a:lnTo>
                    <a:lnTo>
                      <a:pt x="4680" y="156"/>
                    </a:lnTo>
                    <a:lnTo>
                      <a:pt x="4680" y="174"/>
                    </a:lnTo>
                    <a:lnTo>
                      <a:pt x="4680" y="186"/>
                    </a:lnTo>
                    <a:lnTo>
                      <a:pt x="4680" y="198"/>
                    </a:lnTo>
                    <a:lnTo>
                      <a:pt x="4680" y="198"/>
                    </a:lnTo>
                    <a:lnTo>
                      <a:pt x="4680" y="186"/>
                    </a:lnTo>
                    <a:lnTo>
                      <a:pt x="4680" y="174"/>
                    </a:lnTo>
                    <a:lnTo>
                      <a:pt x="4680" y="156"/>
                    </a:lnTo>
                    <a:lnTo>
                      <a:pt x="4686" y="138"/>
                    </a:lnTo>
                    <a:lnTo>
                      <a:pt x="4686" y="120"/>
                    </a:lnTo>
                    <a:lnTo>
                      <a:pt x="4686" y="102"/>
                    </a:lnTo>
                    <a:lnTo>
                      <a:pt x="4686" y="96"/>
                    </a:lnTo>
                    <a:lnTo>
                      <a:pt x="4686" y="96"/>
                    </a:lnTo>
                    <a:lnTo>
                      <a:pt x="4686" y="96"/>
                    </a:lnTo>
                    <a:lnTo>
                      <a:pt x="4686" y="102"/>
                    </a:lnTo>
                    <a:lnTo>
                      <a:pt x="4686" y="102"/>
                    </a:lnTo>
                    <a:lnTo>
                      <a:pt x="4692" y="108"/>
                    </a:lnTo>
                    <a:lnTo>
                      <a:pt x="4692" y="108"/>
                    </a:lnTo>
                    <a:lnTo>
                      <a:pt x="4692" y="114"/>
                    </a:lnTo>
                    <a:lnTo>
                      <a:pt x="4692" y="114"/>
                    </a:lnTo>
                    <a:lnTo>
                      <a:pt x="4692" y="120"/>
                    </a:lnTo>
                    <a:lnTo>
                      <a:pt x="4692" y="120"/>
                    </a:lnTo>
                    <a:lnTo>
                      <a:pt x="4698" y="126"/>
                    </a:lnTo>
                    <a:lnTo>
                      <a:pt x="4698" y="126"/>
                    </a:lnTo>
                    <a:lnTo>
                      <a:pt x="4698" y="132"/>
                    </a:lnTo>
                    <a:lnTo>
                      <a:pt x="4698" y="138"/>
                    </a:lnTo>
                    <a:lnTo>
                      <a:pt x="4698" y="138"/>
                    </a:lnTo>
                    <a:lnTo>
                      <a:pt x="4698" y="144"/>
                    </a:lnTo>
                    <a:lnTo>
                      <a:pt x="4704" y="144"/>
                    </a:lnTo>
                    <a:lnTo>
                      <a:pt x="4704" y="150"/>
                    </a:lnTo>
                    <a:lnTo>
                      <a:pt x="4704" y="150"/>
                    </a:lnTo>
                    <a:lnTo>
                      <a:pt x="4716" y="180"/>
                    </a:lnTo>
                    <a:lnTo>
                      <a:pt x="4716" y="180"/>
                    </a:lnTo>
                    <a:lnTo>
                      <a:pt x="4716" y="186"/>
                    </a:lnTo>
                    <a:lnTo>
                      <a:pt x="4716" y="186"/>
                    </a:lnTo>
                    <a:lnTo>
                      <a:pt x="4716" y="192"/>
                    </a:lnTo>
                    <a:lnTo>
                      <a:pt x="4716" y="192"/>
                    </a:lnTo>
                    <a:lnTo>
                      <a:pt x="4722" y="192"/>
                    </a:lnTo>
                    <a:lnTo>
                      <a:pt x="4728" y="222"/>
                    </a:lnTo>
                    <a:lnTo>
                      <a:pt x="4734" y="222"/>
                    </a:lnTo>
                    <a:lnTo>
                      <a:pt x="4734" y="222"/>
                    </a:lnTo>
                    <a:lnTo>
                      <a:pt x="4734" y="228"/>
                    </a:lnTo>
                    <a:lnTo>
                      <a:pt x="4734" y="228"/>
                    </a:lnTo>
                    <a:lnTo>
                      <a:pt x="4734" y="234"/>
                    </a:lnTo>
                    <a:lnTo>
                      <a:pt x="4734" y="234"/>
                    </a:lnTo>
                    <a:lnTo>
                      <a:pt x="4740" y="234"/>
                    </a:lnTo>
                    <a:lnTo>
                      <a:pt x="4740" y="240"/>
                    </a:lnTo>
                    <a:lnTo>
                      <a:pt x="4740" y="240"/>
                    </a:lnTo>
                    <a:lnTo>
                      <a:pt x="4740" y="240"/>
                    </a:lnTo>
                    <a:lnTo>
                      <a:pt x="4740" y="246"/>
                    </a:lnTo>
                    <a:lnTo>
                      <a:pt x="4740" y="246"/>
                    </a:lnTo>
                    <a:lnTo>
                      <a:pt x="4746" y="246"/>
                    </a:lnTo>
                    <a:lnTo>
                      <a:pt x="4746" y="252"/>
                    </a:lnTo>
                    <a:lnTo>
                      <a:pt x="4758" y="270"/>
                    </a:lnTo>
                    <a:lnTo>
                      <a:pt x="4758" y="276"/>
                    </a:lnTo>
                    <a:lnTo>
                      <a:pt x="4758" y="276"/>
                    </a:lnTo>
                    <a:lnTo>
                      <a:pt x="4758" y="276"/>
                    </a:lnTo>
                    <a:lnTo>
                      <a:pt x="4758" y="276"/>
                    </a:lnTo>
                    <a:lnTo>
                      <a:pt x="4758" y="282"/>
                    </a:lnTo>
                    <a:lnTo>
                      <a:pt x="4758" y="282"/>
                    </a:lnTo>
                    <a:lnTo>
                      <a:pt x="4770" y="300"/>
                    </a:lnTo>
                    <a:lnTo>
                      <a:pt x="4770" y="300"/>
                    </a:lnTo>
                    <a:lnTo>
                      <a:pt x="4770" y="300"/>
                    </a:lnTo>
                    <a:lnTo>
                      <a:pt x="4776" y="300"/>
                    </a:lnTo>
                    <a:lnTo>
                      <a:pt x="4776" y="306"/>
                    </a:lnTo>
                    <a:lnTo>
                      <a:pt x="4776" y="306"/>
                    </a:lnTo>
                    <a:lnTo>
                      <a:pt x="4776" y="306"/>
                    </a:lnTo>
                    <a:lnTo>
                      <a:pt x="4776" y="306"/>
                    </a:lnTo>
                    <a:lnTo>
                      <a:pt x="4776" y="312"/>
                    </a:lnTo>
                    <a:lnTo>
                      <a:pt x="4782" y="312"/>
                    </a:lnTo>
                    <a:lnTo>
                      <a:pt x="4782" y="312"/>
                    </a:lnTo>
                    <a:lnTo>
                      <a:pt x="4782" y="312"/>
                    </a:lnTo>
                    <a:lnTo>
                      <a:pt x="4782" y="312"/>
                    </a:lnTo>
                    <a:lnTo>
                      <a:pt x="4782" y="318"/>
                    </a:lnTo>
                    <a:lnTo>
                      <a:pt x="4782" y="318"/>
                    </a:lnTo>
                    <a:lnTo>
                      <a:pt x="4794" y="330"/>
                    </a:lnTo>
                    <a:lnTo>
                      <a:pt x="4794" y="330"/>
                    </a:lnTo>
                    <a:lnTo>
                      <a:pt x="4800" y="330"/>
                    </a:lnTo>
                    <a:lnTo>
                      <a:pt x="4800" y="330"/>
                    </a:lnTo>
                    <a:lnTo>
                      <a:pt x="4800" y="330"/>
                    </a:lnTo>
                    <a:lnTo>
                      <a:pt x="4800" y="330"/>
                    </a:lnTo>
                    <a:lnTo>
                      <a:pt x="4800" y="330"/>
                    </a:lnTo>
                    <a:lnTo>
                      <a:pt x="4812" y="342"/>
                    </a:lnTo>
                    <a:lnTo>
                      <a:pt x="4812" y="342"/>
                    </a:lnTo>
                    <a:lnTo>
                      <a:pt x="4812" y="342"/>
                    </a:lnTo>
                    <a:lnTo>
                      <a:pt x="4812" y="342"/>
                    </a:lnTo>
                    <a:lnTo>
                      <a:pt x="4818" y="342"/>
                    </a:lnTo>
                    <a:lnTo>
                      <a:pt x="4818" y="342"/>
                    </a:lnTo>
                    <a:lnTo>
                      <a:pt x="4818" y="342"/>
                    </a:lnTo>
                    <a:lnTo>
                      <a:pt x="4818" y="342"/>
                    </a:lnTo>
                    <a:lnTo>
                      <a:pt x="4818" y="342"/>
                    </a:lnTo>
                    <a:lnTo>
                      <a:pt x="4818" y="342"/>
                    </a:lnTo>
                    <a:lnTo>
                      <a:pt x="4824" y="348"/>
                    </a:lnTo>
                    <a:lnTo>
                      <a:pt x="4824" y="348"/>
                    </a:lnTo>
                    <a:lnTo>
                      <a:pt x="4824" y="348"/>
                    </a:lnTo>
                    <a:lnTo>
                      <a:pt x="4824" y="348"/>
                    </a:lnTo>
                    <a:lnTo>
                      <a:pt x="4824" y="348"/>
                    </a:lnTo>
                    <a:lnTo>
                      <a:pt x="4836" y="348"/>
                    </a:lnTo>
                    <a:lnTo>
                      <a:pt x="4836" y="348"/>
                    </a:lnTo>
                    <a:lnTo>
                      <a:pt x="4836" y="348"/>
                    </a:lnTo>
                    <a:lnTo>
                      <a:pt x="4836" y="348"/>
                    </a:lnTo>
                    <a:lnTo>
                      <a:pt x="4842" y="348"/>
                    </a:lnTo>
                    <a:lnTo>
                      <a:pt x="4842" y="348"/>
                    </a:lnTo>
                    <a:lnTo>
                      <a:pt x="4842" y="348"/>
                    </a:lnTo>
                    <a:lnTo>
                      <a:pt x="4854" y="348"/>
                    </a:lnTo>
                    <a:lnTo>
                      <a:pt x="4854" y="348"/>
                    </a:lnTo>
                    <a:lnTo>
                      <a:pt x="4854" y="348"/>
                    </a:lnTo>
                    <a:lnTo>
                      <a:pt x="4854" y="348"/>
                    </a:lnTo>
                    <a:lnTo>
                      <a:pt x="4854" y="348"/>
                    </a:lnTo>
                    <a:lnTo>
                      <a:pt x="4854" y="348"/>
                    </a:lnTo>
                    <a:lnTo>
                      <a:pt x="4860" y="348"/>
                    </a:lnTo>
                    <a:lnTo>
                      <a:pt x="4860" y="342"/>
                    </a:lnTo>
                    <a:lnTo>
                      <a:pt x="4860" y="342"/>
                    </a:lnTo>
                    <a:lnTo>
                      <a:pt x="4860" y="342"/>
                    </a:lnTo>
                    <a:lnTo>
                      <a:pt x="4860" y="342"/>
                    </a:lnTo>
                    <a:lnTo>
                      <a:pt x="4860" y="342"/>
                    </a:lnTo>
                    <a:lnTo>
                      <a:pt x="4866" y="342"/>
                    </a:lnTo>
                    <a:lnTo>
                      <a:pt x="4866" y="342"/>
                    </a:lnTo>
                    <a:lnTo>
                      <a:pt x="4866" y="342"/>
                    </a:lnTo>
                    <a:lnTo>
                      <a:pt x="4866" y="342"/>
                    </a:lnTo>
                    <a:lnTo>
                      <a:pt x="4866" y="342"/>
                    </a:lnTo>
                    <a:lnTo>
                      <a:pt x="4866" y="342"/>
                    </a:lnTo>
                    <a:lnTo>
                      <a:pt x="4866" y="342"/>
                    </a:lnTo>
                    <a:lnTo>
                      <a:pt x="4866" y="342"/>
                    </a:lnTo>
                    <a:lnTo>
                      <a:pt x="4872" y="342"/>
                    </a:lnTo>
                    <a:lnTo>
                      <a:pt x="4872" y="336"/>
                    </a:lnTo>
                    <a:lnTo>
                      <a:pt x="4872" y="336"/>
                    </a:lnTo>
                    <a:lnTo>
                      <a:pt x="4872" y="336"/>
                    </a:lnTo>
                    <a:lnTo>
                      <a:pt x="4872" y="336"/>
                    </a:lnTo>
                    <a:lnTo>
                      <a:pt x="4872" y="336"/>
                    </a:lnTo>
                    <a:lnTo>
                      <a:pt x="4872" y="336"/>
                    </a:lnTo>
                    <a:lnTo>
                      <a:pt x="4878" y="336"/>
                    </a:lnTo>
                    <a:lnTo>
                      <a:pt x="4878" y="336"/>
                    </a:lnTo>
                    <a:lnTo>
                      <a:pt x="4878" y="336"/>
                    </a:lnTo>
                    <a:lnTo>
                      <a:pt x="4878" y="336"/>
                    </a:lnTo>
                    <a:lnTo>
                      <a:pt x="4878" y="330"/>
                    </a:lnTo>
                    <a:lnTo>
                      <a:pt x="4878" y="324"/>
                    </a:lnTo>
                    <a:lnTo>
                      <a:pt x="4878" y="312"/>
                    </a:lnTo>
                    <a:lnTo>
                      <a:pt x="4878" y="300"/>
                    </a:lnTo>
                    <a:lnTo>
                      <a:pt x="4878" y="288"/>
                    </a:lnTo>
                    <a:lnTo>
                      <a:pt x="4884" y="270"/>
                    </a:lnTo>
                    <a:lnTo>
                      <a:pt x="4884" y="258"/>
                    </a:lnTo>
                    <a:lnTo>
                      <a:pt x="4884" y="252"/>
                    </a:lnTo>
                    <a:lnTo>
                      <a:pt x="4884" y="252"/>
                    </a:lnTo>
                    <a:lnTo>
                      <a:pt x="4884" y="258"/>
                    </a:lnTo>
                    <a:lnTo>
                      <a:pt x="4884" y="270"/>
                    </a:lnTo>
                    <a:lnTo>
                      <a:pt x="4884" y="288"/>
                    </a:lnTo>
                    <a:lnTo>
                      <a:pt x="4884" y="300"/>
                    </a:lnTo>
                    <a:lnTo>
                      <a:pt x="4890" y="312"/>
                    </a:lnTo>
                    <a:lnTo>
                      <a:pt x="4890" y="324"/>
                    </a:lnTo>
                    <a:lnTo>
                      <a:pt x="4890" y="330"/>
                    </a:lnTo>
                    <a:lnTo>
                      <a:pt x="4890" y="336"/>
                    </a:lnTo>
                    <a:lnTo>
                      <a:pt x="4890" y="336"/>
                    </a:lnTo>
                    <a:lnTo>
                      <a:pt x="4890" y="336"/>
                    </a:lnTo>
                    <a:lnTo>
                      <a:pt x="4890" y="336"/>
                    </a:lnTo>
                    <a:lnTo>
                      <a:pt x="4896" y="336"/>
                    </a:lnTo>
                    <a:lnTo>
                      <a:pt x="4896" y="342"/>
                    </a:lnTo>
                    <a:lnTo>
                      <a:pt x="4896" y="342"/>
                    </a:lnTo>
                    <a:lnTo>
                      <a:pt x="4896" y="342"/>
                    </a:lnTo>
                    <a:lnTo>
                      <a:pt x="4896" y="342"/>
                    </a:lnTo>
                    <a:lnTo>
                      <a:pt x="4896" y="342"/>
                    </a:lnTo>
                    <a:lnTo>
                      <a:pt x="4902" y="342"/>
                    </a:lnTo>
                    <a:lnTo>
                      <a:pt x="4902" y="342"/>
                    </a:lnTo>
                    <a:lnTo>
                      <a:pt x="4902" y="348"/>
                    </a:lnTo>
                    <a:lnTo>
                      <a:pt x="4902" y="348"/>
                    </a:lnTo>
                    <a:lnTo>
                      <a:pt x="4902" y="348"/>
                    </a:lnTo>
                    <a:lnTo>
                      <a:pt x="4902" y="348"/>
                    </a:lnTo>
                    <a:lnTo>
                      <a:pt x="4908" y="348"/>
                    </a:lnTo>
                    <a:lnTo>
                      <a:pt x="4908" y="348"/>
                    </a:lnTo>
                    <a:lnTo>
                      <a:pt x="4908" y="348"/>
                    </a:lnTo>
                    <a:lnTo>
                      <a:pt x="4920" y="354"/>
                    </a:lnTo>
                    <a:lnTo>
                      <a:pt x="4920" y="354"/>
                    </a:lnTo>
                    <a:lnTo>
                      <a:pt x="4920" y="354"/>
                    </a:lnTo>
                    <a:lnTo>
                      <a:pt x="4920" y="354"/>
                    </a:lnTo>
                    <a:lnTo>
                      <a:pt x="4920" y="354"/>
                    </a:lnTo>
                    <a:lnTo>
                      <a:pt x="4920" y="354"/>
                    </a:lnTo>
                    <a:lnTo>
                      <a:pt x="4926" y="354"/>
                    </a:lnTo>
                    <a:lnTo>
                      <a:pt x="4932" y="360"/>
                    </a:lnTo>
                    <a:lnTo>
                      <a:pt x="4932" y="360"/>
                    </a:lnTo>
                    <a:lnTo>
                      <a:pt x="4938" y="360"/>
                    </a:lnTo>
                    <a:lnTo>
                      <a:pt x="4938" y="360"/>
                    </a:lnTo>
                    <a:lnTo>
                      <a:pt x="4938" y="360"/>
                    </a:lnTo>
                    <a:lnTo>
                      <a:pt x="4938" y="360"/>
                    </a:lnTo>
                    <a:lnTo>
                      <a:pt x="4938" y="360"/>
                    </a:lnTo>
                    <a:lnTo>
                      <a:pt x="4938" y="360"/>
                    </a:lnTo>
                    <a:lnTo>
                      <a:pt x="4944" y="360"/>
                    </a:lnTo>
                    <a:lnTo>
                      <a:pt x="4944" y="360"/>
                    </a:lnTo>
                    <a:lnTo>
                      <a:pt x="4944" y="360"/>
                    </a:lnTo>
                    <a:lnTo>
                      <a:pt x="4944" y="354"/>
                    </a:lnTo>
                    <a:lnTo>
                      <a:pt x="4944" y="354"/>
                    </a:lnTo>
                    <a:lnTo>
                      <a:pt x="4944" y="354"/>
                    </a:lnTo>
                    <a:lnTo>
                      <a:pt x="4950" y="354"/>
                    </a:lnTo>
                    <a:lnTo>
                      <a:pt x="4956" y="354"/>
                    </a:lnTo>
                    <a:lnTo>
                      <a:pt x="4962" y="354"/>
                    </a:lnTo>
                    <a:lnTo>
                      <a:pt x="4962" y="354"/>
                    </a:lnTo>
                    <a:lnTo>
                      <a:pt x="4962" y="348"/>
                    </a:lnTo>
                    <a:lnTo>
                      <a:pt x="4962" y="348"/>
                    </a:lnTo>
                    <a:lnTo>
                      <a:pt x="4962" y="348"/>
                    </a:lnTo>
                    <a:lnTo>
                      <a:pt x="4962" y="348"/>
                    </a:lnTo>
                    <a:lnTo>
                      <a:pt x="4974" y="342"/>
                    </a:lnTo>
                    <a:lnTo>
                      <a:pt x="4974" y="342"/>
                    </a:lnTo>
                    <a:lnTo>
                      <a:pt x="4974" y="342"/>
                    </a:lnTo>
                    <a:lnTo>
                      <a:pt x="4980" y="336"/>
                    </a:lnTo>
                    <a:lnTo>
                      <a:pt x="4980" y="336"/>
                    </a:lnTo>
                    <a:lnTo>
                      <a:pt x="4980" y="336"/>
                    </a:lnTo>
                    <a:lnTo>
                      <a:pt x="4980" y="336"/>
                    </a:lnTo>
                    <a:lnTo>
                      <a:pt x="4980" y="336"/>
                    </a:lnTo>
                    <a:lnTo>
                      <a:pt x="4980" y="336"/>
                    </a:lnTo>
                    <a:lnTo>
                      <a:pt x="4986" y="330"/>
                    </a:lnTo>
                    <a:lnTo>
                      <a:pt x="4986" y="330"/>
                    </a:lnTo>
                    <a:lnTo>
                      <a:pt x="4986" y="330"/>
                    </a:lnTo>
                    <a:lnTo>
                      <a:pt x="4986" y="330"/>
                    </a:lnTo>
                    <a:lnTo>
                      <a:pt x="4986" y="330"/>
                    </a:lnTo>
                    <a:lnTo>
                      <a:pt x="4986" y="324"/>
                    </a:lnTo>
                    <a:lnTo>
                      <a:pt x="4998" y="312"/>
                    </a:lnTo>
                    <a:lnTo>
                      <a:pt x="4998" y="312"/>
                    </a:lnTo>
                    <a:lnTo>
                      <a:pt x="4998" y="312"/>
                    </a:lnTo>
                    <a:lnTo>
                      <a:pt x="5004" y="312"/>
                    </a:lnTo>
                    <a:lnTo>
                      <a:pt x="5004" y="306"/>
                    </a:lnTo>
                    <a:lnTo>
                      <a:pt x="5004" y="306"/>
                    </a:lnTo>
                    <a:lnTo>
                      <a:pt x="5004" y="306"/>
                    </a:lnTo>
                    <a:lnTo>
                      <a:pt x="5016" y="288"/>
                    </a:lnTo>
                    <a:lnTo>
                      <a:pt x="5016" y="288"/>
                    </a:lnTo>
                    <a:lnTo>
                      <a:pt x="5016" y="282"/>
                    </a:lnTo>
                    <a:lnTo>
                      <a:pt x="5016" y="282"/>
                    </a:lnTo>
                    <a:lnTo>
                      <a:pt x="5016" y="282"/>
                    </a:lnTo>
                    <a:lnTo>
                      <a:pt x="5022" y="276"/>
                    </a:lnTo>
                    <a:lnTo>
                      <a:pt x="5022" y="276"/>
                    </a:lnTo>
                    <a:lnTo>
                      <a:pt x="5022" y="276"/>
                    </a:lnTo>
                    <a:lnTo>
                      <a:pt x="5022" y="270"/>
                    </a:lnTo>
                    <a:lnTo>
                      <a:pt x="5022" y="270"/>
                    </a:lnTo>
                    <a:lnTo>
                      <a:pt x="5022" y="270"/>
                    </a:lnTo>
                    <a:lnTo>
                      <a:pt x="5028" y="264"/>
                    </a:lnTo>
                    <a:lnTo>
                      <a:pt x="5028" y="264"/>
                    </a:lnTo>
                    <a:lnTo>
                      <a:pt x="5028" y="264"/>
                    </a:lnTo>
                    <a:lnTo>
                      <a:pt x="5028" y="258"/>
                    </a:lnTo>
                    <a:lnTo>
                      <a:pt x="5040" y="240"/>
                    </a:lnTo>
                    <a:lnTo>
                      <a:pt x="5040" y="234"/>
                    </a:lnTo>
                    <a:lnTo>
                      <a:pt x="5040" y="234"/>
                    </a:lnTo>
                    <a:lnTo>
                      <a:pt x="5040" y="234"/>
                    </a:lnTo>
                    <a:lnTo>
                      <a:pt x="5040" y="228"/>
                    </a:lnTo>
                    <a:lnTo>
                      <a:pt x="5046" y="228"/>
                    </a:lnTo>
                    <a:lnTo>
                      <a:pt x="5046" y="222"/>
                    </a:lnTo>
                    <a:lnTo>
                      <a:pt x="5052" y="198"/>
                    </a:lnTo>
                    <a:lnTo>
                      <a:pt x="5058" y="198"/>
                    </a:lnTo>
                    <a:lnTo>
                      <a:pt x="5058" y="192"/>
                    </a:lnTo>
                    <a:lnTo>
                      <a:pt x="5058" y="192"/>
                    </a:lnTo>
                    <a:lnTo>
                      <a:pt x="5058" y="186"/>
                    </a:lnTo>
                    <a:lnTo>
                      <a:pt x="5058" y="186"/>
                    </a:lnTo>
                    <a:lnTo>
                      <a:pt x="5058" y="180"/>
                    </a:lnTo>
                    <a:lnTo>
                      <a:pt x="5064" y="180"/>
                    </a:lnTo>
                    <a:lnTo>
                      <a:pt x="5064" y="174"/>
                    </a:lnTo>
                    <a:lnTo>
                      <a:pt x="5064" y="174"/>
                    </a:lnTo>
                    <a:lnTo>
                      <a:pt x="5064" y="168"/>
                    </a:lnTo>
                    <a:lnTo>
                      <a:pt x="5064" y="168"/>
                    </a:lnTo>
                    <a:lnTo>
                      <a:pt x="5064" y="162"/>
                    </a:lnTo>
                    <a:lnTo>
                      <a:pt x="5070" y="162"/>
                    </a:lnTo>
                    <a:lnTo>
                      <a:pt x="5070" y="156"/>
                    </a:lnTo>
                    <a:lnTo>
                      <a:pt x="5070" y="156"/>
                    </a:lnTo>
                    <a:lnTo>
                      <a:pt x="5070" y="156"/>
                    </a:lnTo>
                    <a:lnTo>
                      <a:pt x="5070" y="156"/>
                    </a:lnTo>
                    <a:lnTo>
                      <a:pt x="5070" y="150"/>
                    </a:lnTo>
                    <a:lnTo>
                      <a:pt x="5070" y="150"/>
                    </a:lnTo>
                    <a:lnTo>
                      <a:pt x="5070" y="150"/>
                    </a:lnTo>
                    <a:lnTo>
                      <a:pt x="5076" y="144"/>
                    </a:lnTo>
                    <a:lnTo>
                      <a:pt x="5076" y="144"/>
                    </a:lnTo>
                    <a:lnTo>
                      <a:pt x="5076" y="138"/>
                    </a:lnTo>
                    <a:lnTo>
                      <a:pt x="5076" y="138"/>
                    </a:lnTo>
                    <a:lnTo>
                      <a:pt x="5076" y="132"/>
                    </a:lnTo>
                    <a:lnTo>
                      <a:pt x="5076" y="132"/>
                    </a:lnTo>
                    <a:lnTo>
                      <a:pt x="5076" y="126"/>
                    </a:lnTo>
                    <a:lnTo>
                      <a:pt x="5082" y="126"/>
                    </a:lnTo>
                    <a:lnTo>
                      <a:pt x="5082" y="126"/>
                    </a:lnTo>
                    <a:lnTo>
                      <a:pt x="5082" y="126"/>
                    </a:lnTo>
                    <a:lnTo>
                      <a:pt x="5082" y="126"/>
                    </a:lnTo>
                    <a:lnTo>
                      <a:pt x="5082" y="132"/>
                    </a:lnTo>
                    <a:lnTo>
                      <a:pt x="5082" y="144"/>
                    </a:lnTo>
                    <a:lnTo>
                      <a:pt x="5082" y="162"/>
                    </a:lnTo>
                    <a:lnTo>
                      <a:pt x="5082" y="180"/>
                    </a:lnTo>
                    <a:lnTo>
                      <a:pt x="5082" y="198"/>
                    </a:lnTo>
                    <a:lnTo>
                      <a:pt x="5088" y="216"/>
                    </a:lnTo>
                    <a:lnTo>
                      <a:pt x="5088" y="222"/>
                    </a:lnTo>
                    <a:lnTo>
                      <a:pt x="5088" y="222"/>
                    </a:lnTo>
                    <a:lnTo>
                      <a:pt x="5088" y="216"/>
                    </a:lnTo>
                    <a:lnTo>
                      <a:pt x="5088" y="198"/>
                    </a:lnTo>
                    <a:lnTo>
                      <a:pt x="5088" y="180"/>
                    </a:lnTo>
                    <a:lnTo>
                      <a:pt x="5088" y="162"/>
                    </a:lnTo>
                    <a:lnTo>
                      <a:pt x="5088" y="144"/>
                    </a:lnTo>
                    <a:lnTo>
                      <a:pt x="5094" y="132"/>
                    </a:lnTo>
                    <a:lnTo>
                      <a:pt x="5094" y="126"/>
                    </a:lnTo>
                    <a:lnTo>
                      <a:pt x="5094" y="126"/>
                    </a:lnTo>
                    <a:lnTo>
                      <a:pt x="5094" y="126"/>
                    </a:lnTo>
                    <a:lnTo>
                      <a:pt x="5094" y="126"/>
                    </a:lnTo>
                    <a:lnTo>
                      <a:pt x="5094" y="126"/>
                    </a:lnTo>
                    <a:lnTo>
                      <a:pt x="5094" y="132"/>
                    </a:lnTo>
                    <a:lnTo>
                      <a:pt x="5094" y="132"/>
                    </a:lnTo>
                    <a:lnTo>
                      <a:pt x="5100" y="138"/>
                    </a:lnTo>
                    <a:lnTo>
                      <a:pt x="5100" y="138"/>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2" name="Rectangle 56">
                <a:extLst>
                  <a:ext uri="{FF2B5EF4-FFF2-40B4-BE49-F238E27FC236}">
                    <a16:creationId xmlns:a16="http://schemas.microsoft.com/office/drawing/2014/main" id="{CC520BAB-938C-458E-B3DE-51B250FC06DF}"/>
                  </a:ext>
                </a:extLst>
              </p:cNvPr>
              <p:cNvSpPr>
                <a:spLocks noChangeArrowheads="1"/>
              </p:cNvSpPr>
              <p:nvPr/>
            </p:nvSpPr>
            <p:spPr bwMode="auto">
              <a:xfrm>
                <a:off x="952" y="3526"/>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813" name="Freeform 57">
                <a:extLst>
                  <a:ext uri="{FF2B5EF4-FFF2-40B4-BE49-F238E27FC236}">
                    <a16:creationId xmlns:a16="http://schemas.microsoft.com/office/drawing/2014/main" id="{90F5C78E-4B90-496C-A51C-7E9AAAC1AF25}"/>
                  </a:ext>
                </a:extLst>
              </p:cNvPr>
              <p:cNvSpPr>
                <a:spLocks/>
              </p:cNvSpPr>
              <p:nvPr/>
            </p:nvSpPr>
            <p:spPr bwMode="auto">
              <a:xfrm>
                <a:off x="304" y="3514"/>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4" name="Freeform 59">
                <a:extLst>
                  <a:ext uri="{FF2B5EF4-FFF2-40B4-BE49-F238E27FC236}">
                    <a16:creationId xmlns:a16="http://schemas.microsoft.com/office/drawing/2014/main" id="{46B1D8E7-4FF9-43F0-B277-759FC900C05F}"/>
                  </a:ext>
                </a:extLst>
              </p:cNvPr>
              <p:cNvSpPr>
                <a:spLocks/>
              </p:cNvSpPr>
              <p:nvPr/>
            </p:nvSpPr>
            <p:spPr bwMode="auto">
              <a:xfrm>
                <a:off x="304" y="3514"/>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5" name="Rectangle 61">
                <a:extLst>
                  <a:ext uri="{FF2B5EF4-FFF2-40B4-BE49-F238E27FC236}">
                    <a16:creationId xmlns:a16="http://schemas.microsoft.com/office/drawing/2014/main" id="{4848C0CF-409A-485F-BE2F-9B8C13A8969A}"/>
                  </a:ext>
                </a:extLst>
              </p:cNvPr>
              <p:cNvSpPr>
                <a:spLocks noChangeArrowheads="1"/>
              </p:cNvSpPr>
              <p:nvPr/>
            </p:nvSpPr>
            <p:spPr bwMode="auto">
              <a:xfrm>
                <a:off x="30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6" name="Rectangle 62">
                <a:extLst>
                  <a:ext uri="{FF2B5EF4-FFF2-40B4-BE49-F238E27FC236}">
                    <a16:creationId xmlns:a16="http://schemas.microsoft.com/office/drawing/2014/main" id="{C4DB6150-5478-4FCA-8D15-1474BA23E079}"/>
                  </a:ext>
                </a:extLst>
              </p:cNvPr>
              <p:cNvSpPr>
                <a:spLocks noChangeArrowheads="1"/>
              </p:cNvSpPr>
              <p:nvPr/>
            </p:nvSpPr>
            <p:spPr bwMode="auto">
              <a:xfrm>
                <a:off x="30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7" name="Rectangle 63">
                <a:extLst>
                  <a:ext uri="{FF2B5EF4-FFF2-40B4-BE49-F238E27FC236}">
                    <a16:creationId xmlns:a16="http://schemas.microsoft.com/office/drawing/2014/main" id="{0E075D0F-8505-4738-810D-C1EE11A68DAB}"/>
                  </a:ext>
                </a:extLst>
              </p:cNvPr>
              <p:cNvSpPr>
                <a:spLocks noChangeArrowheads="1"/>
              </p:cNvSpPr>
              <p:nvPr/>
            </p:nvSpPr>
            <p:spPr bwMode="auto">
              <a:xfrm>
                <a:off x="30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8" name="Rectangle 64">
                <a:extLst>
                  <a:ext uri="{FF2B5EF4-FFF2-40B4-BE49-F238E27FC236}">
                    <a16:creationId xmlns:a16="http://schemas.microsoft.com/office/drawing/2014/main" id="{3C53B55F-8D31-45A8-9154-23E582D7B5C9}"/>
                  </a:ext>
                </a:extLst>
              </p:cNvPr>
              <p:cNvSpPr>
                <a:spLocks noChangeArrowheads="1"/>
              </p:cNvSpPr>
              <p:nvPr/>
            </p:nvSpPr>
            <p:spPr bwMode="auto">
              <a:xfrm>
                <a:off x="31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9" name="Rectangle 65">
                <a:extLst>
                  <a:ext uri="{FF2B5EF4-FFF2-40B4-BE49-F238E27FC236}">
                    <a16:creationId xmlns:a16="http://schemas.microsoft.com/office/drawing/2014/main" id="{13EDFEEB-5054-4A97-A1F9-5CB1A1BC4826}"/>
                  </a:ext>
                </a:extLst>
              </p:cNvPr>
              <p:cNvSpPr>
                <a:spLocks noChangeArrowheads="1"/>
              </p:cNvSpPr>
              <p:nvPr/>
            </p:nvSpPr>
            <p:spPr bwMode="auto">
              <a:xfrm>
                <a:off x="3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0" name="Rectangle 66">
                <a:extLst>
                  <a:ext uri="{FF2B5EF4-FFF2-40B4-BE49-F238E27FC236}">
                    <a16:creationId xmlns:a16="http://schemas.microsoft.com/office/drawing/2014/main" id="{900B41F6-D36A-46DC-8428-0ACB11FD5463}"/>
                  </a:ext>
                </a:extLst>
              </p:cNvPr>
              <p:cNvSpPr>
                <a:spLocks noChangeArrowheads="1"/>
              </p:cNvSpPr>
              <p:nvPr/>
            </p:nvSpPr>
            <p:spPr bwMode="auto">
              <a:xfrm>
                <a:off x="3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1" name="Rectangle 67">
                <a:extLst>
                  <a:ext uri="{FF2B5EF4-FFF2-40B4-BE49-F238E27FC236}">
                    <a16:creationId xmlns:a16="http://schemas.microsoft.com/office/drawing/2014/main" id="{698E1A87-994B-473C-A98B-20B430CDC534}"/>
                  </a:ext>
                </a:extLst>
              </p:cNvPr>
              <p:cNvSpPr>
                <a:spLocks noChangeArrowheads="1"/>
              </p:cNvSpPr>
              <p:nvPr/>
            </p:nvSpPr>
            <p:spPr bwMode="auto">
              <a:xfrm>
                <a:off x="3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2" name="Rectangle 68">
                <a:extLst>
                  <a:ext uri="{FF2B5EF4-FFF2-40B4-BE49-F238E27FC236}">
                    <a16:creationId xmlns:a16="http://schemas.microsoft.com/office/drawing/2014/main" id="{1ACFA06B-5ECF-4BEE-8EBB-565FDA2CB6F7}"/>
                  </a:ext>
                </a:extLst>
              </p:cNvPr>
              <p:cNvSpPr>
                <a:spLocks noChangeArrowheads="1"/>
              </p:cNvSpPr>
              <p:nvPr/>
            </p:nvSpPr>
            <p:spPr bwMode="auto">
              <a:xfrm>
                <a:off x="3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3" name="Rectangle 69">
                <a:extLst>
                  <a:ext uri="{FF2B5EF4-FFF2-40B4-BE49-F238E27FC236}">
                    <a16:creationId xmlns:a16="http://schemas.microsoft.com/office/drawing/2014/main" id="{C4CEB64B-AABF-49CF-A5BE-257CE56036AA}"/>
                  </a:ext>
                </a:extLst>
              </p:cNvPr>
              <p:cNvSpPr>
                <a:spLocks noChangeArrowheads="1"/>
              </p:cNvSpPr>
              <p:nvPr/>
            </p:nvSpPr>
            <p:spPr bwMode="auto">
              <a:xfrm>
                <a:off x="3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4" name="Rectangle 70">
                <a:extLst>
                  <a:ext uri="{FF2B5EF4-FFF2-40B4-BE49-F238E27FC236}">
                    <a16:creationId xmlns:a16="http://schemas.microsoft.com/office/drawing/2014/main" id="{41F800BA-2A70-4AC5-B12C-6EBB05160767}"/>
                  </a:ext>
                </a:extLst>
              </p:cNvPr>
              <p:cNvSpPr>
                <a:spLocks noChangeArrowheads="1"/>
              </p:cNvSpPr>
              <p:nvPr/>
            </p:nvSpPr>
            <p:spPr bwMode="auto">
              <a:xfrm>
                <a:off x="41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5" name="Rectangle 71">
                <a:extLst>
                  <a:ext uri="{FF2B5EF4-FFF2-40B4-BE49-F238E27FC236}">
                    <a16:creationId xmlns:a16="http://schemas.microsoft.com/office/drawing/2014/main" id="{79922BD7-565A-4077-B0F6-3495C2A5B3E9}"/>
                  </a:ext>
                </a:extLst>
              </p:cNvPr>
              <p:cNvSpPr>
                <a:spLocks noChangeArrowheads="1"/>
              </p:cNvSpPr>
              <p:nvPr/>
            </p:nvSpPr>
            <p:spPr bwMode="auto">
              <a:xfrm>
                <a:off x="4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6" name="Rectangle 72">
                <a:extLst>
                  <a:ext uri="{FF2B5EF4-FFF2-40B4-BE49-F238E27FC236}">
                    <a16:creationId xmlns:a16="http://schemas.microsoft.com/office/drawing/2014/main" id="{08D8879B-6031-4C78-9253-8D94B3A399CA}"/>
                  </a:ext>
                </a:extLst>
              </p:cNvPr>
              <p:cNvSpPr>
                <a:spLocks noChangeArrowheads="1"/>
              </p:cNvSpPr>
              <p:nvPr/>
            </p:nvSpPr>
            <p:spPr bwMode="auto">
              <a:xfrm>
                <a:off x="45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7" name="Rectangle 73">
                <a:extLst>
                  <a:ext uri="{FF2B5EF4-FFF2-40B4-BE49-F238E27FC236}">
                    <a16:creationId xmlns:a16="http://schemas.microsoft.com/office/drawing/2014/main" id="{27105143-0F66-4C26-894A-B945E1E08291}"/>
                  </a:ext>
                </a:extLst>
              </p:cNvPr>
              <p:cNvSpPr>
                <a:spLocks noChangeArrowheads="1"/>
              </p:cNvSpPr>
              <p:nvPr/>
            </p:nvSpPr>
            <p:spPr bwMode="auto">
              <a:xfrm>
                <a:off x="47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8" name="Rectangle 74">
                <a:extLst>
                  <a:ext uri="{FF2B5EF4-FFF2-40B4-BE49-F238E27FC236}">
                    <a16:creationId xmlns:a16="http://schemas.microsoft.com/office/drawing/2014/main" id="{CD01FDF3-4ED0-4822-B5EC-AD46C20AD5C9}"/>
                  </a:ext>
                </a:extLst>
              </p:cNvPr>
              <p:cNvSpPr>
                <a:spLocks noChangeArrowheads="1"/>
              </p:cNvSpPr>
              <p:nvPr/>
            </p:nvSpPr>
            <p:spPr bwMode="auto">
              <a:xfrm>
                <a:off x="50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9" name="Rectangle 75">
                <a:extLst>
                  <a:ext uri="{FF2B5EF4-FFF2-40B4-BE49-F238E27FC236}">
                    <a16:creationId xmlns:a16="http://schemas.microsoft.com/office/drawing/2014/main" id="{6E75A9AE-2EB6-428F-A158-1F12873FE838}"/>
                  </a:ext>
                </a:extLst>
              </p:cNvPr>
              <p:cNvSpPr>
                <a:spLocks noChangeArrowheads="1"/>
              </p:cNvSpPr>
              <p:nvPr/>
            </p:nvSpPr>
            <p:spPr bwMode="auto">
              <a:xfrm>
                <a:off x="50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0" name="Rectangle 76">
                <a:extLst>
                  <a:ext uri="{FF2B5EF4-FFF2-40B4-BE49-F238E27FC236}">
                    <a16:creationId xmlns:a16="http://schemas.microsoft.com/office/drawing/2014/main" id="{F0888FC9-1DA5-4C57-A019-D29DDD04500F}"/>
                  </a:ext>
                </a:extLst>
              </p:cNvPr>
              <p:cNvSpPr>
                <a:spLocks noChangeArrowheads="1"/>
              </p:cNvSpPr>
              <p:nvPr/>
            </p:nvSpPr>
            <p:spPr bwMode="auto">
              <a:xfrm>
                <a:off x="50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1" name="Rectangle 77">
                <a:extLst>
                  <a:ext uri="{FF2B5EF4-FFF2-40B4-BE49-F238E27FC236}">
                    <a16:creationId xmlns:a16="http://schemas.microsoft.com/office/drawing/2014/main" id="{640D9C2B-BFA6-4B51-8BAB-B5AA6EFDB5C3}"/>
                  </a:ext>
                </a:extLst>
              </p:cNvPr>
              <p:cNvSpPr>
                <a:spLocks noChangeArrowheads="1"/>
              </p:cNvSpPr>
              <p:nvPr/>
            </p:nvSpPr>
            <p:spPr bwMode="auto">
              <a:xfrm>
                <a:off x="51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2" name="Rectangle 78">
                <a:extLst>
                  <a:ext uri="{FF2B5EF4-FFF2-40B4-BE49-F238E27FC236}">
                    <a16:creationId xmlns:a16="http://schemas.microsoft.com/office/drawing/2014/main" id="{3D08B322-567F-4186-BB37-B8D56BE223BB}"/>
                  </a:ext>
                </a:extLst>
              </p:cNvPr>
              <p:cNvSpPr>
                <a:spLocks noChangeArrowheads="1"/>
              </p:cNvSpPr>
              <p:nvPr/>
            </p:nvSpPr>
            <p:spPr bwMode="auto">
              <a:xfrm>
                <a:off x="5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3" name="Rectangle 79">
                <a:extLst>
                  <a:ext uri="{FF2B5EF4-FFF2-40B4-BE49-F238E27FC236}">
                    <a16:creationId xmlns:a16="http://schemas.microsoft.com/office/drawing/2014/main" id="{05EF45DF-B61A-4698-AC58-8A53D2B39896}"/>
                  </a:ext>
                </a:extLst>
              </p:cNvPr>
              <p:cNvSpPr>
                <a:spLocks noChangeArrowheads="1"/>
              </p:cNvSpPr>
              <p:nvPr/>
            </p:nvSpPr>
            <p:spPr bwMode="auto">
              <a:xfrm>
                <a:off x="5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4" name="Rectangle 80">
                <a:extLst>
                  <a:ext uri="{FF2B5EF4-FFF2-40B4-BE49-F238E27FC236}">
                    <a16:creationId xmlns:a16="http://schemas.microsoft.com/office/drawing/2014/main" id="{CE51B267-47FF-4524-945C-A5218E241038}"/>
                  </a:ext>
                </a:extLst>
              </p:cNvPr>
              <p:cNvSpPr>
                <a:spLocks noChangeArrowheads="1"/>
              </p:cNvSpPr>
              <p:nvPr/>
            </p:nvSpPr>
            <p:spPr bwMode="auto">
              <a:xfrm>
                <a:off x="5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5" name="Rectangle 81">
                <a:extLst>
                  <a:ext uri="{FF2B5EF4-FFF2-40B4-BE49-F238E27FC236}">
                    <a16:creationId xmlns:a16="http://schemas.microsoft.com/office/drawing/2014/main" id="{60665D88-4FFE-483C-AFE4-5687954BCE17}"/>
                  </a:ext>
                </a:extLst>
              </p:cNvPr>
              <p:cNvSpPr>
                <a:spLocks noChangeArrowheads="1"/>
              </p:cNvSpPr>
              <p:nvPr/>
            </p:nvSpPr>
            <p:spPr bwMode="auto">
              <a:xfrm>
                <a:off x="5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6" name="Rectangle 82">
                <a:extLst>
                  <a:ext uri="{FF2B5EF4-FFF2-40B4-BE49-F238E27FC236}">
                    <a16:creationId xmlns:a16="http://schemas.microsoft.com/office/drawing/2014/main" id="{BAD03EF8-98C8-42EA-81CD-E185F854D5AD}"/>
                  </a:ext>
                </a:extLst>
              </p:cNvPr>
              <p:cNvSpPr>
                <a:spLocks noChangeArrowheads="1"/>
              </p:cNvSpPr>
              <p:nvPr/>
            </p:nvSpPr>
            <p:spPr bwMode="auto">
              <a:xfrm>
                <a:off x="5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7" name="Rectangle 83">
                <a:extLst>
                  <a:ext uri="{FF2B5EF4-FFF2-40B4-BE49-F238E27FC236}">
                    <a16:creationId xmlns:a16="http://schemas.microsoft.com/office/drawing/2014/main" id="{A949C9BE-CDAC-43C5-9A02-A4BFBDC94645}"/>
                  </a:ext>
                </a:extLst>
              </p:cNvPr>
              <p:cNvSpPr>
                <a:spLocks noChangeArrowheads="1"/>
              </p:cNvSpPr>
              <p:nvPr/>
            </p:nvSpPr>
            <p:spPr bwMode="auto">
              <a:xfrm>
                <a:off x="62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8" name="Rectangle 84">
                <a:extLst>
                  <a:ext uri="{FF2B5EF4-FFF2-40B4-BE49-F238E27FC236}">
                    <a16:creationId xmlns:a16="http://schemas.microsoft.com/office/drawing/2014/main" id="{8C57B98F-A555-4326-B031-99AEF25F9C69}"/>
                  </a:ext>
                </a:extLst>
              </p:cNvPr>
              <p:cNvSpPr>
                <a:spLocks noChangeArrowheads="1"/>
              </p:cNvSpPr>
              <p:nvPr/>
            </p:nvSpPr>
            <p:spPr bwMode="auto">
              <a:xfrm>
                <a:off x="6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9" name="Rectangle 85">
                <a:extLst>
                  <a:ext uri="{FF2B5EF4-FFF2-40B4-BE49-F238E27FC236}">
                    <a16:creationId xmlns:a16="http://schemas.microsoft.com/office/drawing/2014/main" id="{0D28D221-728F-4377-B2AC-04E2536403E5}"/>
                  </a:ext>
                </a:extLst>
              </p:cNvPr>
              <p:cNvSpPr>
                <a:spLocks noChangeArrowheads="1"/>
              </p:cNvSpPr>
              <p:nvPr/>
            </p:nvSpPr>
            <p:spPr bwMode="auto">
              <a:xfrm>
                <a:off x="6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0" name="Rectangle 86">
                <a:extLst>
                  <a:ext uri="{FF2B5EF4-FFF2-40B4-BE49-F238E27FC236}">
                    <a16:creationId xmlns:a16="http://schemas.microsoft.com/office/drawing/2014/main" id="{154B8C69-09A9-4207-91FE-8348E31FCA34}"/>
                  </a:ext>
                </a:extLst>
              </p:cNvPr>
              <p:cNvSpPr>
                <a:spLocks noChangeArrowheads="1"/>
              </p:cNvSpPr>
              <p:nvPr/>
            </p:nvSpPr>
            <p:spPr bwMode="auto">
              <a:xfrm>
                <a:off x="6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1" name="Rectangle 87">
                <a:extLst>
                  <a:ext uri="{FF2B5EF4-FFF2-40B4-BE49-F238E27FC236}">
                    <a16:creationId xmlns:a16="http://schemas.microsoft.com/office/drawing/2014/main" id="{1AB38BCD-7637-402C-A68D-8142ABEE4620}"/>
                  </a:ext>
                </a:extLst>
              </p:cNvPr>
              <p:cNvSpPr>
                <a:spLocks noChangeArrowheads="1"/>
              </p:cNvSpPr>
              <p:nvPr/>
            </p:nvSpPr>
            <p:spPr bwMode="auto">
              <a:xfrm>
                <a:off x="70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2" name="Rectangle 88">
                <a:extLst>
                  <a:ext uri="{FF2B5EF4-FFF2-40B4-BE49-F238E27FC236}">
                    <a16:creationId xmlns:a16="http://schemas.microsoft.com/office/drawing/2014/main" id="{786E73B5-24E3-42CC-8E28-7DF2D42F739C}"/>
                  </a:ext>
                </a:extLst>
              </p:cNvPr>
              <p:cNvSpPr>
                <a:spLocks noChangeArrowheads="1"/>
              </p:cNvSpPr>
              <p:nvPr/>
            </p:nvSpPr>
            <p:spPr bwMode="auto">
              <a:xfrm>
                <a:off x="71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3" name="Rectangle 89">
                <a:extLst>
                  <a:ext uri="{FF2B5EF4-FFF2-40B4-BE49-F238E27FC236}">
                    <a16:creationId xmlns:a16="http://schemas.microsoft.com/office/drawing/2014/main" id="{F2BD19EC-70EA-4442-B44B-5F828D46E6A2}"/>
                  </a:ext>
                </a:extLst>
              </p:cNvPr>
              <p:cNvSpPr>
                <a:spLocks noChangeArrowheads="1"/>
              </p:cNvSpPr>
              <p:nvPr/>
            </p:nvSpPr>
            <p:spPr bwMode="auto">
              <a:xfrm>
                <a:off x="71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4" name="Rectangle 90">
                <a:extLst>
                  <a:ext uri="{FF2B5EF4-FFF2-40B4-BE49-F238E27FC236}">
                    <a16:creationId xmlns:a16="http://schemas.microsoft.com/office/drawing/2014/main" id="{550E8753-6AA1-48D1-B9EE-9202CAD83251}"/>
                  </a:ext>
                </a:extLst>
              </p:cNvPr>
              <p:cNvSpPr>
                <a:spLocks noChangeArrowheads="1"/>
              </p:cNvSpPr>
              <p:nvPr/>
            </p:nvSpPr>
            <p:spPr bwMode="auto">
              <a:xfrm>
                <a:off x="71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5" name="Rectangle 91">
                <a:extLst>
                  <a:ext uri="{FF2B5EF4-FFF2-40B4-BE49-F238E27FC236}">
                    <a16:creationId xmlns:a16="http://schemas.microsoft.com/office/drawing/2014/main" id="{0FC1758E-FEEF-42A7-948A-470DCF9C7AE1}"/>
                  </a:ext>
                </a:extLst>
              </p:cNvPr>
              <p:cNvSpPr>
                <a:spLocks noChangeArrowheads="1"/>
              </p:cNvSpPr>
              <p:nvPr/>
            </p:nvSpPr>
            <p:spPr bwMode="auto">
              <a:xfrm>
                <a:off x="72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6" name="Rectangle 92">
                <a:extLst>
                  <a:ext uri="{FF2B5EF4-FFF2-40B4-BE49-F238E27FC236}">
                    <a16:creationId xmlns:a16="http://schemas.microsoft.com/office/drawing/2014/main" id="{E730BD46-DC9A-4897-B124-77171BF2DB1D}"/>
                  </a:ext>
                </a:extLst>
              </p:cNvPr>
              <p:cNvSpPr>
                <a:spLocks noChangeArrowheads="1"/>
              </p:cNvSpPr>
              <p:nvPr/>
            </p:nvSpPr>
            <p:spPr bwMode="auto">
              <a:xfrm>
                <a:off x="7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7" name="Rectangle 93">
                <a:extLst>
                  <a:ext uri="{FF2B5EF4-FFF2-40B4-BE49-F238E27FC236}">
                    <a16:creationId xmlns:a16="http://schemas.microsoft.com/office/drawing/2014/main" id="{594D7D5B-B79B-46F9-9611-BBABEA896381}"/>
                  </a:ext>
                </a:extLst>
              </p:cNvPr>
              <p:cNvSpPr>
                <a:spLocks noChangeArrowheads="1"/>
              </p:cNvSpPr>
              <p:nvPr/>
            </p:nvSpPr>
            <p:spPr bwMode="auto">
              <a:xfrm>
                <a:off x="76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8" name="Rectangle 94">
                <a:extLst>
                  <a:ext uri="{FF2B5EF4-FFF2-40B4-BE49-F238E27FC236}">
                    <a16:creationId xmlns:a16="http://schemas.microsoft.com/office/drawing/2014/main" id="{B7D582C4-808F-41B7-B8FA-0ECF0EF1CD55}"/>
                  </a:ext>
                </a:extLst>
              </p:cNvPr>
              <p:cNvSpPr>
                <a:spLocks noChangeArrowheads="1"/>
              </p:cNvSpPr>
              <p:nvPr/>
            </p:nvSpPr>
            <p:spPr bwMode="auto">
              <a:xfrm>
                <a:off x="78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9" name="Rectangle 95">
                <a:extLst>
                  <a:ext uri="{FF2B5EF4-FFF2-40B4-BE49-F238E27FC236}">
                    <a16:creationId xmlns:a16="http://schemas.microsoft.com/office/drawing/2014/main" id="{8971E11A-B2FF-449D-B782-5EB558BB24EA}"/>
                  </a:ext>
                </a:extLst>
              </p:cNvPr>
              <p:cNvSpPr>
                <a:spLocks noChangeArrowheads="1"/>
              </p:cNvSpPr>
              <p:nvPr/>
            </p:nvSpPr>
            <p:spPr bwMode="auto">
              <a:xfrm>
                <a:off x="7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 name="Rectangle 96">
                <a:extLst>
                  <a:ext uri="{FF2B5EF4-FFF2-40B4-BE49-F238E27FC236}">
                    <a16:creationId xmlns:a16="http://schemas.microsoft.com/office/drawing/2014/main" id="{B2908D4D-9C8D-4FD6-9EC4-911F8A2BC83E}"/>
                  </a:ext>
                </a:extLst>
              </p:cNvPr>
              <p:cNvSpPr>
                <a:spLocks noChangeArrowheads="1"/>
              </p:cNvSpPr>
              <p:nvPr/>
            </p:nvSpPr>
            <p:spPr bwMode="auto">
              <a:xfrm>
                <a:off x="8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1" name="Rectangle 97">
                <a:extLst>
                  <a:ext uri="{FF2B5EF4-FFF2-40B4-BE49-F238E27FC236}">
                    <a16:creationId xmlns:a16="http://schemas.microsoft.com/office/drawing/2014/main" id="{3E0BA9D8-1F1F-4465-8A55-77786171564D}"/>
                  </a:ext>
                </a:extLst>
              </p:cNvPr>
              <p:cNvSpPr>
                <a:spLocks noChangeArrowheads="1"/>
              </p:cNvSpPr>
              <p:nvPr/>
            </p:nvSpPr>
            <p:spPr bwMode="auto">
              <a:xfrm>
                <a:off x="8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2" name="Rectangle 98">
                <a:extLst>
                  <a:ext uri="{FF2B5EF4-FFF2-40B4-BE49-F238E27FC236}">
                    <a16:creationId xmlns:a16="http://schemas.microsoft.com/office/drawing/2014/main" id="{39DBDE85-3FCA-409B-9F8E-F9DFD1FB9DD9}"/>
                  </a:ext>
                </a:extLst>
              </p:cNvPr>
              <p:cNvSpPr>
                <a:spLocks noChangeArrowheads="1"/>
              </p:cNvSpPr>
              <p:nvPr/>
            </p:nvSpPr>
            <p:spPr bwMode="auto">
              <a:xfrm>
                <a:off x="8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3" name="Rectangle 99">
                <a:extLst>
                  <a:ext uri="{FF2B5EF4-FFF2-40B4-BE49-F238E27FC236}">
                    <a16:creationId xmlns:a16="http://schemas.microsoft.com/office/drawing/2014/main" id="{D9A775EE-0529-4659-9FD7-E02E73399B02}"/>
                  </a:ext>
                </a:extLst>
              </p:cNvPr>
              <p:cNvSpPr>
                <a:spLocks noChangeArrowheads="1"/>
              </p:cNvSpPr>
              <p:nvPr/>
            </p:nvSpPr>
            <p:spPr bwMode="auto">
              <a:xfrm>
                <a:off x="8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4" name="Rectangle 100">
                <a:extLst>
                  <a:ext uri="{FF2B5EF4-FFF2-40B4-BE49-F238E27FC236}">
                    <a16:creationId xmlns:a16="http://schemas.microsoft.com/office/drawing/2014/main" id="{3A364400-39FB-4F59-8EE3-B1DA20292090}"/>
                  </a:ext>
                </a:extLst>
              </p:cNvPr>
              <p:cNvSpPr>
                <a:spLocks noChangeArrowheads="1"/>
              </p:cNvSpPr>
              <p:nvPr/>
            </p:nvSpPr>
            <p:spPr bwMode="auto">
              <a:xfrm>
                <a:off x="91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5" name="Rectangle 101">
                <a:extLst>
                  <a:ext uri="{FF2B5EF4-FFF2-40B4-BE49-F238E27FC236}">
                    <a16:creationId xmlns:a16="http://schemas.microsoft.com/office/drawing/2014/main" id="{B3845E61-B590-4DEE-8D13-06AAFC1311A1}"/>
                  </a:ext>
                </a:extLst>
              </p:cNvPr>
              <p:cNvSpPr>
                <a:spLocks noChangeArrowheads="1"/>
              </p:cNvSpPr>
              <p:nvPr/>
            </p:nvSpPr>
            <p:spPr bwMode="auto">
              <a:xfrm>
                <a:off x="91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6" name="Rectangle 102">
                <a:extLst>
                  <a:ext uri="{FF2B5EF4-FFF2-40B4-BE49-F238E27FC236}">
                    <a16:creationId xmlns:a16="http://schemas.microsoft.com/office/drawing/2014/main" id="{1F94390B-EF6F-4E05-872C-033C8F7F20E0}"/>
                  </a:ext>
                </a:extLst>
              </p:cNvPr>
              <p:cNvSpPr>
                <a:spLocks noChangeArrowheads="1"/>
              </p:cNvSpPr>
              <p:nvPr/>
            </p:nvSpPr>
            <p:spPr bwMode="auto">
              <a:xfrm>
                <a:off x="9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7" name="Rectangle 103">
                <a:extLst>
                  <a:ext uri="{FF2B5EF4-FFF2-40B4-BE49-F238E27FC236}">
                    <a16:creationId xmlns:a16="http://schemas.microsoft.com/office/drawing/2014/main" id="{87C3B3D5-30B5-46C8-A6EE-85B6D5E94BB5}"/>
                  </a:ext>
                </a:extLst>
              </p:cNvPr>
              <p:cNvSpPr>
                <a:spLocks noChangeArrowheads="1"/>
              </p:cNvSpPr>
              <p:nvPr/>
            </p:nvSpPr>
            <p:spPr bwMode="auto">
              <a:xfrm>
                <a:off x="9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8" name="Rectangle 104">
                <a:extLst>
                  <a:ext uri="{FF2B5EF4-FFF2-40B4-BE49-F238E27FC236}">
                    <a16:creationId xmlns:a16="http://schemas.microsoft.com/office/drawing/2014/main" id="{9B7D441B-579D-431C-8237-10335949A3AE}"/>
                  </a:ext>
                </a:extLst>
              </p:cNvPr>
              <p:cNvSpPr>
                <a:spLocks noChangeArrowheads="1"/>
              </p:cNvSpPr>
              <p:nvPr/>
            </p:nvSpPr>
            <p:spPr bwMode="auto">
              <a:xfrm>
                <a:off x="92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9" name="Rectangle 105">
                <a:extLst>
                  <a:ext uri="{FF2B5EF4-FFF2-40B4-BE49-F238E27FC236}">
                    <a16:creationId xmlns:a16="http://schemas.microsoft.com/office/drawing/2014/main" id="{9343B580-5547-4587-9E97-BD6D1822397C}"/>
                  </a:ext>
                </a:extLst>
              </p:cNvPr>
              <p:cNvSpPr>
                <a:spLocks noChangeArrowheads="1"/>
              </p:cNvSpPr>
              <p:nvPr/>
            </p:nvSpPr>
            <p:spPr bwMode="auto">
              <a:xfrm>
                <a:off x="9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0" name="Rectangle 106">
                <a:extLst>
                  <a:ext uri="{FF2B5EF4-FFF2-40B4-BE49-F238E27FC236}">
                    <a16:creationId xmlns:a16="http://schemas.microsoft.com/office/drawing/2014/main" id="{0B29D3FF-C97C-4DAD-BAC5-0D7AB733B307}"/>
                  </a:ext>
                </a:extLst>
              </p:cNvPr>
              <p:cNvSpPr>
                <a:spLocks noChangeArrowheads="1"/>
              </p:cNvSpPr>
              <p:nvPr/>
            </p:nvSpPr>
            <p:spPr bwMode="auto">
              <a:xfrm>
                <a:off x="9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1" name="Rectangle 107">
                <a:extLst>
                  <a:ext uri="{FF2B5EF4-FFF2-40B4-BE49-F238E27FC236}">
                    <a16:creationId xmlns:a16="http://schemas.microsoft.com/office/drawing/2014/main" id="{FCE57C48-AA70-4A10-9ABC-DB23AF852761}"/>
                  </a:ext>
                </a:extLst>
              </p:cNvPr>
              <p:cNvSpPr>
                <a:spLocks noChangeArrowheads="1"/>
              </p:cNvSpPr>
              <p:nvPr/>
            </p:nvSpPr>
            <p:spPr bwMode="auto">
              <a:xfrm>
                <a:off x="9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2" name="Rectangle 108">
                <a:extLst>
                  <a:ext uri="{FF2B5EF4-FFF2-40B4-BE49-F238E27FC236}">
                    <a16:creationId xmlns:a16="http://schemas.microsoft.com/office/drawing/2014/main" id="{1C31EC9F-AD4E-44ED-BAFD-12BC14DA9B3C}"/>
                  </a:ext>
                </a:extLst>
              </p:cNvPr>
              <p:cNvSpPr>
                <a:spLocks noChangeArrowheads="1"/>
              </p:cNvSpPr>
              <p:nvPr/>
            </p:nvSpPr>
            <p:spPr bwMode="auto">
              <a:xfrm>
                <a:off x="10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3" name="Rectangle 109">
                <a:extLst>
                  <a:ext uri="{FF2B5EF4-FFF2-40B4-BE49-F238E27FC236}">
                    <a16:creationId xmlns:a16="http://schemas.microsoft.com/office/drawing/2014/main" id="{EFE66A81-6513-4400-B4C4-DF47A7BB6FAF}"/>
                  </a:ext>
                </a:extLst>
              </p:cNvPr>
              <p:cNvSpPr>
                <a:spLocks noChangeArrowheads="1"/>
              </p:cNvSpPr>
              <p:nvPr/>
            </p:nvSpPr>
            <p:spPr bwMode="auto">
              <a:xfrm>
                <a:off x="10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4" name="Rectangle 110">
                <a:extLst>
                  <a:ext uri="{FF2B5EF4-FFF2-40B4-BE49-F238E27FC236}">
                    <a16:creationId xmlns:a16="http://schemas.microsoft.com/office/drawing/2014/main" id="{9C9F0C30-E098-4FF4-86CF-FA297BE72B38}"/>
                  </a:ext>
                </a:extLst>
              </p:cNvPr>
              <p:cNvSpPr>
                <a:spLocks noChangeArrowheads="1"/>
              </p:cNvSpPr>
              <p:nvPr/>
            </p:nvSpPr>
            <p:spPr bwMode="auto">
              <a:xfrm>
                <a:off x="10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5" name="Rectangle 111">
                <a:extLst>
                  <a:ext uri="{FF2B5EF4-FFF2-40B4-BE49-F238E27FC236}">
                    <a16:creationId xmlns:a16="http://schemas.microsoft.com/office/drawing/2014/main" id="{5CF4F127-A876-4E45-8056-14FA82B9B864}"/>
                  </a:ext>
                </a:extLst>
              </p:cNvPr>
              <p:cNvSpPr>
                <a:spLocks noChangeArrowheads="1"/>
              </p:cNvSpPr>
              <p:nvPr/>
            </p:nvSpPr>
            <p:spPr bwMode="auto">
              <a:xfrm>
                <a:off x="10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6" name="Rectangle 112">
                <a:extLst>
                  <a:ext uri="{FF2B5EF4-FFF2-40B4-BE49-F238E27FC236}">
                    <a16:creationId xmlns:a16="http://schemas.microsoft.com/office/drawing/2014/main" id="{90022FE3-4759-4DB0-98B5-6E175060DA14}"/>
                  </a:ext>
                </a:extLst>
              </p:cNvPr>
              <p:cNvSpPr>
                <a:spLocks noChangeArrowheads="1"/>
              </p:cNvSpPr>
              <p:nvPr/>
            </p:nvSpPr>
            <p:spPr bwMode="auto">
              <a:xfrm>
                <a:off x="108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7" name="Rectangle 113">
                <a:extLst>
                  <a:ext uri="{FF2B5EF4-FFF2-40B4-BE49-F238E27FC236}">
                    <a16:creationId xmlns:a16="http://schemas.microsoft.com/office/drawing/2014/main" id="{F8F08A1A-66D1-4A22-86E0-1D96A5E2F023}"/>
                  </a:ext>
                </a:extLst>
              </p:cNvPr>
              <p:cNvSpPr>
                <a:spLocks noChangeArrowheads="1"/>
              </p:cNvSpPr>
              <p:nvPr/>
            </p:nvSpPr>
            <p:spPr bwMode="auto">
              <a:xfrm>
                <a:off x="110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8" name="Rectangle 114">
                <a:extLst>
                  <a:ext uri="{FF2B5EF4-FFF2-40B4-BE49-F238E27FC236}">
                    <a16:creationId xmlns:a16="http://schemas.microsoft.com/office/drawing/2014/main" id="{7A508C94-941E-41FE-BB04-C971FD1C531D}"/>
                  </a:ext>
                </a:extLst>
              </p:cNvPr>
              <p:cNvSpPr>
                <a:spLocks noChangeArrowheads="1"/>
              </p:cNvSpPr>
              <p:nvPr/>
            </p:nvSpPr>
            <p:spPr bwMode="auto">
              <a:xfrm>
                <a:off x="110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9" name="Rectangle 115">
                <a:extLst>
                  <a:ext uri="{FF2B5EF4-FFF2-40B4-BE49-F238E27FC236}">
                    <a16:creationId xmlns:a16="http://schemas.microsoft.com/office/drawing/2014/main" id="{C1C5472B-9475-4998-8A69-798953E656B9}"/>
                  </a:ext>
                </a:extLst>
              </p:cNvPr>
              <p:cNvSpPr>
                <a:spLocks noChangeArrowheads="1"/>
              </p:cNvSpPr>
              <p:nvPr/>
            </p:nvSpPr>
            <p:spPr bwMode="auto">
              <a:xfrm>
                <a:off x="112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0" name="Rectangle 116">
                <a:extLst>
                  <a:ext uri="{FF2B5EF4-FFF2-40B4-BE49-F238E27FC236}">
                    <a16:creationId xmlns:a16="http://schemas.microsoft.com/office/drawing/2014/main" id="{F00E70F6-BA36-45C5-B6C5-2DB7803E1D15}"/>
                  </a:ext>
                </a:extLst>
              </p:cNvPr>
              <p:cNvSpPr>
                <a:spLocks noChangeArrowheads="1"/>
              </p:cNvSpPr>
              <p:nvPr/>
            </p:nvSpPr>
            <p:spPr bwMode="auto">
              <a:xfrm>
                <a:off x="11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1" name="Rectangle 117">
                <a:extLst>
                  <a:ext uri="{FF2B5EF4-FFF2-40B4-BE49-F238E27FC236}">
                    <a16:creationId xmlns:a16="http://schemas.microsoft.com/office/drawing/2014/main" id="{A9FFA7F1-1B12-4A63-B452-F498ABB7FC9C}"/>
                  </a:ext>
                </a:extLst>
              </p:cNvPr>
              <p:cNvSpPr>
                <a:spLocks noChangeArrowheads="1"/>
              </p:cNvSpPr>
              <p:nvPr/>
            </p:nvSpPr>
            <p:spPr bwMode="auto">
              <a:xfrm>
                <a:off x="11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2" name="Rectangle 118">
                <a:extLst>
                  <a:ext uri="{FF2B5EF4-FFF2-40B4-BE49-F238E27FC236}">
                    <a16:creationId xmlns:a16="http://schemas.microsoft.com/office/drawing/2014/main" id="{4EB56FEF-03EA-457C-AFD2-B51F6C9DF8E8}"/>
                  </a:ext>
                </a:extLst>
              </p:cNvPr>
              <p:cNvSpPr>
                <a:spLocks noChangeArrowheads="1"/>
              </p:cNvSpPr>
              <p:nvPr/>
            </p:nvSpPr>
            <p:spPr bwMode="auto">
              <a:xfrm>
                <a:off x="112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3" name="Rectangle 119">
                <a:extLst>
                  <a:ext uri="{FF2B5EF4-FFF2-40B4-BE49-F238E27FC236}">
                    <a16:creationId xmlns:a16="http://schemas.microsoft.com/office/drawing/2014/main" id="{5C5F9A51-B6A7-452F-BB18-E1F61F74ECFD}"/>
                  </a:ext>
                </a:extLst>
              </p:cNvPr>
              <p:cNvSpPr>
                <a:spLocks noChangeArrowheads="1"/>
              </p:cNvSpPr>
              <p:nvPr/>
            </p:nvSpPr>
            <p:spPr bwMode="auto">
              <a:xfrm>
                <a:off x="11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4" name="Rectangle 120">
                <a:extLst>
                  <a:ext uri="{FF2B5EF4-FFF2-40B4-BE49-F238E27FC236}">
                    <a16:creationId xmlns:a16="http://schemas.microsoft.com/office/drawing/2014/main" id="{8A2C56F8-BEED-452D-A92A-F156CF84E919}"/>
                  </a:ext>
                </a:extLst>
              </p:cNvPr>
              <p:cNvSpPr>
                <a:spLocks noChangeArrowheads="1"/>
              </p:cNvSpPr>
              <p:nvPr/>
            </p:nvSpPr>
            <p:spPr bwMode="auto">
              <a:xfrm>
                <a:off x="11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5" name="Rectangle 121">
                <a:extLst>
                  <a:ext uri="{FF2B5EF4-FFF2-40B4-BE49-F238E27FC236}">
                    <a16:creationId xmlns:a16="http://schemas.microsoft.com/office/drawing/2014/main" id="{19D8D09E-688F-4A8B-8E31-1344F7FEE150}"/>
                  </a:ext>
                </a:extLst>
              </p:cNvPr>
              <p:cNvSpPr>
                <a:spLocks noChangeArrowheads="1"/>
              </p:cNvSpPr>
              <p:nvPr/>
            </p:nvSpPr>
            <p:spPr bwMode="auto">
              <a:xfrm>
                <a:off x="11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6" name="Rectangle 122">
                <a:extLst>
                  <a:ext uri="{FF2B5EF4-FFF2-40B4-BE49-F238E27FC236}">
                    <a16:creationId xmlns:a16="http://schemas.microsoft.com/office/drawing/2014/main" id="{590A32E9-6558-4F1C-A8E9-8F7E2434C65E}"/>
                  </a:ext>
                </a:extLst>
              </p:cNvPr>
              <p:cNvSpPr>
                <a:spLocks noChangeArrowheads="1"/>
              </p:cNvSpPr>
              <p:nvPr/>
            </p:nvSpPr>
            <p:spPr bwMode="auto">
              <a:xfrm>
                <a:off x="12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7" name="Rectangle 123">
                <a:extLst>
                  <a:ext uri="{FF2B5EF4-FFF2-40B4-BE49-F238E27FC236}">
                    <a16:creationId xmlns:a16="http://schemas.microsoft.com/office/drawing/2014/main" id="{E6001AE7-71D4-4557-971A-B9543B640DEA}"/>
                  </a:ext>
                </a:extLst>
              </p:cNvPr>
              <p:cNvSpPr>
                <a:spLocks noChangeArrowheads="1"/>
              </p:cNvSpPr>
              <p:nvPr/>
            </p:nvSpPr>
            <p:spPr bwMode="auto">
              <a:xfrm>
                <a:off x="122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8" name="Rectangle 124">
                <a:extLst>
                  <a:ext uri="{FF2B5EF4-FFF2-40B4-BE49-F238E27FC236}">
                    <a16:creationId xmlns:a16="http://schemas.microsoft.com/office/drawing/2014/main" id="{6FF423EE-EEF3-4B55-80F1-89FFF204077F}"/>
                  </a:ext>
                </a:extLst>
              </p:cNvPr>
              <p:cNvSpPr>
                <a:spLocks noChangeArrowheads="1"/>
              </p:cNvSpPr>
              <p:nvPr/>
            </p:nvSpPr>
            <p:spPr bwMode="auto">
              <a:xfrm>
                <a:off x="12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9" name="Rectangle 125">
                <a:extLst>
                  <a:ext uri="{FF2B5EF4-FFF2-40B4-BE49-F238E27FC236}">
                    <a16:creationId xmlns:a16="http://schemas.microsoft.com/office/drawing/2014/main" id="{B9DA1369-DEEC-4CDD-9E30-64901C30FECD}"/>
                  </a:ext>
                </a:extLst>
              </p:cNvPr>
              <p:cNvSpPr>
                <a:spLocks noChangeArrowheads="1"/>
              </p:cNvSpPr>
              <p:nvPr/>
            </p:nvSpPr>
            <p:spPr bwMode="auto">
              <a:xfrm>
                <a:off x="127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0" name="Rectangle 126">
                <a:extLst>
                  <a:ext uri="{FF2B5EF4-FFF2-40B4-BE49-F238E27FC236}">
                    <a16:creationId xmlns:a16="http://schemas.microsoft.com/office/drawing/2014/main" id="{79E5947E-9B1D-43C7-8E45-F3D8C834B336}"/>
                  </a:ext>
                </a:extLst>
              </p:cNvPr>
              <p:cNvSpPr>
                <a:spLocks noChangeArrowheads="1"/>
              </p:cNvSpPr>
              <p:nvPr/>
            </p:nvSpPr>
            <p:spPr bwMode="auto">
              <a:xfrm>
                <a:off x="12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1" name="Rectangle 127">
                <a:extLst>
                  <a:ext uri="{FF2B5EF4-FFF2-40B4-BE49-F238E27FC236}">
                    <a16:creationId xmlns:a16="http://schemas.microsoft.com/office/drawing/2014/main" id="{AE5E20C9-2D1B-4425-8271-BED77573DD5C}"/>
                  </a:ext>
                </a:extLst>
              </p:cNvPr>
              <p:cNvSpPr>
                <a:spLocks noChangeArrowheads="1"/>
              </p:cNvSpPr>
              <p:nvPr/>
            </p:nvSpPr>
            <p:spPr bwMode="auto">
              <a:xfrm>
                <a:off x="131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2" name="Rectangle 128">
                <a:extLst>
                  <a:ext uri="{FF2B5EF4-FFF2-40B4-BE49-F238E27FC236}">
                    <a16:creationId xmlns:a16="http://schemas.microsoft.com/office/drawing/2014/main" id="{574BD4E1-4174-4999-85D3-2113002DEBED}"/>
                  </a:ext>
                </a:extLst>
              </p:cNvPr>
              <p:cNvSpPr>
                <a:spLocks noChangeArrowheads="1"/>
              </p:cNvSpPr>
              <p:nvPr/>
            </p:nvSpPr>
            <p:spPr bwMode="auto">
              <a:xfrm>
                <a:off x="131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3" name="Rectangle 129">
                <a:extLst>
                  <a:ext uri="{FF2B5EF4-FFF2-40B4-BE49-F238E27FC236}">
                    <a16:creationId xmlns:a16="http://schemas.microsoft.com/office/drawing/2014/main" id="{9C9CF8AF-7842-4706-A9F8-4F0D5CCD5E57}"/>
                  </a:ext>
                </a:extLst>
              </p:cNvPr>
              <p:cNvSpPr>
                <a:spLocks noChangeArrowheads="1"/>
              </p:cNvSpPr>
              <p:nvPr/>
            </p:nvSpPr>
            <p:spPr bwMode="auto">
              <a:xfrm>
                <a:off x="131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4" name="Rectangle 130">
                <a:extLst>
                  <a:ext uri="{FF2B5EF4-FFF2-40B4-BE49-F238E27FC236}">
                    <a16:creationId xmlns:a16="http://schemas.microsoft.com/office/drawing/2014/main" id="{59E3512E-0FA1-472F-9BB7-C6451E71EBFE}"/>
                  </a:ext>
                </a:extLst>
              </p:cNvPr>
              <p:cNvSpPr>
                <a:spLocks noChangeArrowheads="1"/>
              </p:cNvSpPr>
              <p:nvPr/>
            </p:nvSpPr>
            <p:spPr bwMode="auto">
              <a:xfrm>
                <a:off x="132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5" name="Rectangle 131">
                <a:extLst>
                  <a:ext uri="{FF2B5EF4-FFF2-40B4-BE49-F238E27FC236}">
                    <a16:creationId xmlns:a16="http://schemas.microsoft.com/office/drawing/2014/main" id="{9E1F4789-C998-4F96-9360-8DC909E517A5}"/>
                  </a:ext>
                </a:extLst>
              </p:cNvPr>
              <p:cNvSpPr>
                <a:spLocks noChangeArrowheads="1"/>
              </p:cNvSpPr>
              <p:nvPr/>
            </p:nvSpPr>
            <p:spPr bwMode="auto">
              <a:xfrm>
                <a:off x="133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6" name="Rectangle 132">
                <a:extLst>
                  <a:ext uri="{FF2B5EF4-FFF2-40B4-BE49-F238E27FC236}">
                    <a16:creationId xmlns:a16="http://schemas.microsoft.com/office/drawing/2014/main" id="{7D8F8E98-448B-442B-9FE0-32EAE82C24A4}"/>
                  </a:ext>
                </a:extLst>
              </p:cNvPr>
              <p:cNvSpPr>
                <a:spLocks noChangeArrowheads="1"/>
              </p:cNvSpPr>
              <p:nvPr/>
            </p:nvSpPr>
            <p:spPr bwMode="auto">
              <a:xfrm>
                <a:off x="13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7" name="Rectangle 133">
                <a:extLst>
                  <a:ext uri="{FF2B5EF4-FFF2-40B4-BE49-F238E27FC236}">
                    <a16:creationId xmlns:a16="http://schemas.microsoft.com/office/drawing/2014/main" id="{7C4940AF-8E70-4394-9627-3E4B60CD4783}"/>
                  </a:ext>
                </a:extLst>
              </p:cNvPr>
              <p:cNvSpPr>
                <a:spLocks noChangeArrowheads="1"/>
              </p:cNvSpPr>
              <p:nvPr/>
            </p:nvSpPr>
            <p:spPr bwMode="auto">
              <a:xfrm>
                <a:off x="13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8" name="Rectangle 134">
                <a:extLst>
                  <a:ext uri="{FF2B5EF4-FFF2-40B4-BE49-F238E27FC236}">
                    <a16:creationId xmlns:a16="http://schemas.microsoft.com/office/drawing/2014/main" id="{283F50FF-885B-4228-B720-EB2872713273}"/>
                  </a:ext>
                </a:extLst>
              </p:cNvPr>
              <p:cNvSpPr>
                <a:spLocks noChangeArrowheads="1"/>
              </p:cNvSpPr>
              <p:nvPr/>
            </p:nvSpPr>
            <p:spPr bwMode="auto">
              <a:xfrm>
                <a:off x="13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9" name="Rectangle 135">
                <a:extLst>
                  <a:ext uri="{FF2B5EF4-FFF2-40B4-BE49-F238E27FC236}">
                    <a16:creationId xmlns:a16="http://schemas.microsoft.com/office/drawing/2014/main" id="{388B0ED6-0B2E-41C0-B983-E4B0DB309910}"/>
                  </a:ext>
                </a:extLst>
              </p:cNvPr>
              <p:cNvSpPr>
                <a:spLocks noChangeArrowheads="1"/>
              </p:cNvSpPr>
              <p:nvPr/>
            </p:nvSpPr>
            <p:spPr bwMode="auto">
              <a:xfrm>
                <a:off x="14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0" name="Rectangle 136">
                <a:extLst>
                  <a:ext uri="{FF2B5EF4-FFF2-40B4-BE49-F238E27FC236}">
                    <a16:creationId xmlns:a16="http://schemas.microsoft.com/office/drawing/2014/main" id="{61A040F6-7407-4887-8610-B4921BCEABCB}"/>
                  </a:ext>
                </a:extLst>
              </p:cNvPr>
              <p:cNvSpPr>
                <a:spLocks noChangeArrowheads="1"/>
              </p:cNvSpPr>
              <p:nvPr/>
            </p:nvSpPr>
            <p:spPr bwMode="auto">
              <a:xfrm>
                <a:off x="143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1" name="Rectangle 137">
                <a:extLst>
                  <a:ext uri="{FF2B5EF4-FFF2-40B4-BE49-F238E27FC236}">
                    <a16:creationId xmlns:a16="http://schemas.microsoft.com/office/drawing/2014/main" id="{9FCFA51C-E1A8-480C-889F-7BF9A19D0A32}"/>
                  </a:ext>
                </a:extLst>
              </p:cNvPr>
              <p:cNvSpPr>
                <a:spLocks noChangeArrowheads="1"/>
              </p:cNvSpPr>
              <p:nvPr/>
            </p:nvSpPr>
            <p:spPr bwMode="auto">
              <a:xfrm>
                <a:off x="14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2" name="Rectangle 138">
                <a:extLst>
                  <a:ext uri="{FF2B5EF4-FFF2-40B4-BE49-F238E27FC236}">
                    <a16:creationId xmlns:a16="http://schemas.microsoft.com/office/drawing/2014/main" id="{FD62C7C6-8D0D-4737-A30C-49EDEC259F86}"/>
                  </a:ext>
                </a:extLst>
              </p:cNvPr>
              <p:cNvSpPr>
                <a:spLocks noChangeArrowheads="1"/>
              </p:cNvSpPr>
              <p:nvPr/>
            </p:nvSpPr>
            <p:spPr bwMode="auto">
              <a:xfrm>
                <a:off x="14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3" name="Rectangle 139">
                <a:extLst>
                  <a:ext uri="{FF2B5EF4-FFF2-40B4-BE49-F238E27FC236}">
                    <a16:creationId xmlns:a16="http://schemas.microsoft.com/office/drawing/2014/main" id="{B9C6C02D-C642-4550-A1ED-ED39F9C5EBE3}"/>
                  </a:ext>
                </a:extLst>
              </p:cNvPr>
              <p:cNvSpPr>
                <a:spLocks noChangeArrowheads="1"/>
              </p:cNvSpPr>
              <p:nvPr/>
            </p:nvSpPr>
            <p:spPr bwMode="auto">
              <a:xfrm>
                <a:off x="14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4" name="Rectangle 140">
                <a:extLst>
                  <a:ext uri="{FF2B5EF4-FFF2-40B4-BE49-F238E27FC236}">
                    <a16:creationId xmlns:a16="http://schemas.microsoft.com/office/drawing/2014/main" id="{EDC2B0E6-D043-4DC1-AC53-04DDBA72365D}"/>
                  </a:ext>
                </a:extLst>
              </p:cNvPr>
              <p:cNvSpPr>
                <a:spLocks noChangeArrowheads="1"/>
              </p:cNvSpPr>
              <p:nvPr/>
            </p:nvSpPr>
            <p:spPr bwMode="auto">
              <a:xfrm>
                <a:off x="151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5" name="Rectangle 141">
                <a:extLst>
                  <a:ext uri="{FF2B5EF4-FFF2-40B4-BE49-F238E27FC236}">
                    <a16:creationId xmlns:a16="http://schemas.microsoft.com/office/drawing/2014/main" id="{E6517CE5-B00B-4521-9271-2A876DBBFCC5}"/>
                  </a:ext>
                </a:extLst>
              </p:cNvPr>
              <p:cNvSpPr>
                <a:spLocks noChangeArrowheads="1"/>
              </p:cNvSpPr>
              <p:nvPr/>
            </p:nvSpPr>
            <p:spPr bwMode="auto">
              <a:xfrm>
                <a:off x="152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6" name="Rectangle 142">
                <a:extLst>
                  <a:ext uri="{FF2B5EF4-FFF2-40B4-BE49-F238E27FC236}">
                    <a16:creationId xmlns:a16="http://schemas.microsoft.com/office/drawing/2014/main" id="{EB350EDF-02D5-4EE3-ADB1-F2818252D982}"/>
                  </a:ext>
                </a:extLst>
              </p:cNvPr>
              <p:cNvSpPr>
                <a:spLocks noChangeArrowheads="1"/>
              </p:cNvSpPr>
              <p:nvPr/>
            </p:nvSpPr>
            <p:spPr bwMode="auto">
              <a:xfrm>
                <a:off x="152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7" name="Rectangle 143">
                <a:extLst>
                  <a:ext uri="{FF2B5EF4-FFF2-40B4-BE49-F238E27FC236}">
                    <a16:creationId xmlns:a16="http://schemas.microsoft.com/office/drawing/2014/main" id="{27D36921-9A48-454C-A97D-995F9FEF3B19}"/>
                  </a:ext>
                </a:extLst>
              </p:cNvPr>
              <p:cNvSpPr>
                <a:spLocks noChangeArrowheads="1"/>
              </p:cNvSpPr>
              <p:nvPr/>
            </p:nvSpPr>
            <p:spPr bwMode="auto">
              <a:xfrm>
                <a:off x="152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8" name="Rectangle 144">
                <a:extLst>
                  <a:ext uri="{FF2B5EF4-FFF2-40B4-BE49-F238E27FC236}">
                    <a16:creationId xmlns:a16="http://schemas.microsoft.com/office/drawing/2014/main" id="{FE067E66-0580-4299-A00D-C34133179A5D}"/>
                  </a:ext>
                </a:extLst>
              </p:cNvPr>
              <p:cNvSpPr>
                <a:spLocks noChangeArrowheads="1"/>
              </p:cNvSpPr>
              <p:nvPr/>
            </p:nvSpPr>
            <p:spPr bwMode="auto">
              <a:xfrm>
                <a:off x="153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9" name="Rectangle 145">
                <a:extLst>
                  <a:ext uri="{FF2B5EF4-FFF2-40B4-BE49-F238E27FC236}">
                    <a16:creationId xmlns:a16="http://schemas.microsoft.com/office/drawing/2014/main" id="{5AC4A87D-13E7-4B9F-A44F-37F30C914803}"/>
                  </a:ext>
                </a:extLst>
              </p:cNvPr>
              <p:cNvSpPr>
                <a:spLocks noChangeArrowheads="1"/>
              </p:cNvSpPr>
              <p:nvPr/>
            </p:nvSpPr>
            <p:spPr bwMode="auto">
              <a:xfrm>
                <a:off x="15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0" name="Rectangle 146">
                <a:extLst>
                  <a:ext uri="{FF2B5EF4-FFF2-40B4-BE49-F238E27FC236}">
                    <a16:creationId xmlns:a16="http://schemas.microsoft.com/office/drawing/2014/main" id="{B696360E-0AA3-4533-B8E1-010747A518E0}"/>
                  </a:ext>
                </a:extLst>
              </p:cNvPr>
              <p:cNvSpPr>
                <a:spLocks noChangeArrowheads="1"/>
              </p:cNvSpPr>
              <p:nvPr/>
            </p:nvSpPr>
            <p:spPr bwMode="auto">
              <a:xfrm>
                <a:off x="157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1" name="Rectangle 147">
                <a:extLst>
                  <a:ext uri="{FF2B5EF4-FFF2-40B4-BE49-F238E27FC236}">
                    <a16:creationId xmlns:a16="http://schemas.microsoft.com/office/drawing/2014/main" id="{DB00A648-3278-4D6F-A2F2-B2C6232D2DF6}"/>
                  </a:ext>
                </a:extLst>
              </p:cNvPr>
              <p:cNvSpPr>
                <a:spLocks noChangeArrowheads="1"/>
              </p:cNvSpPr>
              <p:nvPr/>
            </p:nvSpPr>
            <p:spPr bwMode="auto">
              <a:xfrm>
                <a:off x="159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2" name="Rectangle 148">
                <a:extLst>
                  <a:ext uri="{FF2B5EF4-FFF2-40B4-BE49-F238E27FC236}">
                    <a16:creationId xmlns:a16="http://schemas.microsoft.com/office/drawing/2014/main" id="{7182A66A-B921-44FC-84CE-9D156887120C}"/>
                  </a:ext>
                </a:extLst>
              </p:cNvPr>
              <p:cNvSpPr>
                <a:spLocks noChangeArrowheads="1"/>
              </p:cNvSpPr>
              <p:nvPr/>
            </p:nvSpPr>
            <p:spPr bwMode="auto">
              <a:xfrm>
                <a:off x="16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3" name="Rectangle 149">
                <a:extLst>
                  <a:ext uri="{FF2B5EF4-FFF2-40B4-BE49-F238E27FC236}">
                    <a16:creationId xmlns:a16="http://schemas.microsoft.com/office/drawing/2014/main" id="{DE021FB1-C5D4-42F1-8910-E528357F8FCD}"/>
                  </a:ext>
                </a:extLst>
              </p:cNvPr>
              <p:cNvSpPr>
                <a:spLocks noChangeArrowheads="1"/>
              </p:cNvSpPr>
              <p:nvPr/>
            </p:nvSpPr>
            <p:spPr bwMode="auto">
              <a:xfrm>
                <a:off x="163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4" name="Rectangle 150">
                <a:extLst>
                  <a:ext uri="{FF2B5EF4-FFF2-40B4-BE49-F238E27FC236}">
                    <a16:creationId xmlns:a16="http://schemas.microsoft.com/office/drawing/2014/main" id="{9D6C4C92-A82E-47A4-BBF8-F276ECAFF337}"/>
                  </a:ext>
                </a:extLst>
              </p:cNvPr>
              <p:cNvSpPr>
                <a:spLocks noChangeArrowheads="1"/>
              </p:cNvSpPr>
              <p:nvPr/>
            </p:nvSpPr>
            <p:spPr bwMode="auto">
              <a:xfrm>
                <a:off x="16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5" name="Rectangle 151">
                <a:extLst>
                  <a:ext uri="{FF2B5EF4-FFF2-40B4-BE49-F238E27FC236}">
                    <a16:creationId xmlns:a16="http://schemas.microsoft.com/office/drawing/2014/main" id="{68430A8C-4EDE-4B42-8586-3C59BBF7C00E}"/>
                  </a:ext>
                </a:extLst>
              </p:cNvPr>
              <p:cNvSpPr>
                <a:spLocks noChangeArrowheads="1"/>
              </p:cNvSpPr>
              <p:nvPr/>
            </p:nvSpPr>
            <p:spPr bwMode="auto">
              <a:xfrm>
                <a:off x="167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6" name="Rectangle 152">
                <a:extLst>
                  <a:ext uri="{FF2B5EF4-FFF2-40B4-BE49-F238E27FC236}">
                    <a16:creationId xmlns:a16="http://schemas.microsoft.com/office/drawing/2014/main" id="{85DF9186-DA9E-4004-852A-4EEE2C519532}"/>
                  </a:ext>
                </a:extLst>
              </p:cNvPr>
              <p:cNvSpPr>
                <a:spLocks noChangeArrowheads="1"/>
              </p:cNvSpPr>
              <p:nvPr/>
            </p:nvSpPr>
            <p:spPr bwMode="auto">
              <a:xfrm>
                <a:off x="16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7" name="Rectangle 153">
                <a:extLst>
                  <a:ext uri="{FF2B5EF4-FFF2-40B4-BE49-F238E27FC236}">
                    <a16:creationId xmlns:a16="http://schemas.microsoft.com/office/drawing/2014/main" id="{2EA8DDEE-458A-4DA4-9507-E90E3FD606F0}"/>
                  </a:ext>
                </a:extLst>
              </p:cNvPr>
              <p:cNvSpPr>
                <a:spLocks noChangeArrowheads="1"/>
              </p:cNvSpPr>
              <p:nvPr/>
            </p:nvSpPr>
            <p:spPr bwMode="auto">
              <a:xfrm>
                <a:off x="172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8" name="Rectangle 154">
                <a:extLst>
                  <a:ext uri="{FF2B5EF4-FFF2-40B4-BE49-F238E27FC236}">
                    <a16:creationId xmlns:a16="http://schemas.microsoft.com/office/drawing/2014/main" id="{2F608BE2-3AB1-408E-9B54-EE9C52B14FC2}"/>
                  </a:ext>
                </a:extLst>
              </p:cNvPr>
              <p:cNvSpPr>
                <a:spLocks noChangeArrowheads="1"/>
              </p:cNvSpPr>
              <p:nvPr/>
            </p:nvSpPr>
            <p:spPr bwMode="auto">
              <a:xfrm>
                <a:off x="172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9" name="Rectangle 155">
                <a:extLst>
                  <a:ext uri="{FF2B5EF4-FFF2-40B4-BE49-F238E27FC236}">
                    <a16:creationId xmlns:a16="http://schemas.microsoft.com/office/drawing/2014/main" id="{8C1C1C36-D9E1-438A-B5E4-617D7EC796DF}"/>
                  </a:ext>
                </a:extLst>
              </p:cNvPr>
              <p:cNvSpPr>
                <a:spLocks noChangeArrowheads="1"/>
              </p:cNvSpPr>
              <p:nvPr/>
            </p:nvSpPr>
            <p:spPr bwMode="auto">
              <a:xfrm>
                <a:off x="172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0" name="Rectangle 156">
                <a:extLst>
                  <a:ext uri="{FF2B5EF4-FFF2-40B4-BE49-F238E27FC236}">
                    <a16:creationId xmlns:a16="http://schemas.microsoft.com/office/drawing/2014/main" id="{9877E7E5-2407-4F15-B081-45D898D00DD0}"/>
                  </a:ext>
                </a:extLst>
              </p:cNvPr>
              <p:cNvSpPr>
                <a:spLocks noChangeArrowheads="1"/>
              </p:cNvSpPr>
              <p:nvPr/>
            </p:nvSpPr>
            <p:spPr bwMode="auto">
              <a:xfrm>
                <a:off x="173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1" name="Rectangle 157">
                <a:extLst>
                  <a:ext uri="{FF2B5EF4-FFF2-40B4-BE49-F238E27FC236}">
                    <a16:creationId xmlns:a16="http://schemas.microsoft.com/office/drawing/2014/main" id="{F17512B4-2026-475C-9F0E-1C9742F7D2D7}"/>
                  </a:ext>
                </a:extLst>
              </p:cNvPr>
              <p:cNvSpPr>
                <a:spLocks noChangeArrowheads="1"/>
              </p:cNvSpPr>
              <p:nvPr/>
            </p:nvSpPr>
            <p:spPr bwMode="auto">
              <a:xfrm>
                <a:off x="17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2" name="Rectangle 158">
                <a:extLst>
                  <a:ext uri="{FF2B5EF4-FFF2-40B4-BE49-F238E27FC236}">
                    <a16:creationId xmlns:a16="http://schemas.microsoft.com/office/drawing/2014/main" id="{3FC71265-8082-49E5-AE9D-8AECDDDF8D01}"/>
                  </a:ext>
                </a:extLst>
              </p:cNvPr>
              <p:cNvSpPr>
                <a:spLocks noChangeArrowheads="1"/>
              </p:cNvSpPr>
              <p:nvPr/>
            </p:nvSpPr>
            <p:spPr bwMode="auto">
              <a:xfrm>
                <a:off x="17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3" name="Rectangle 159">
                <a:extLst>
                  <a:ext uri="{FF2B5EF4-FFF2-40B4-BE49-F238E27FC236}">
                    <a16:creationId xmlns:a16="http://schemas.microsoft.com/office/drawing/2014/main" id="{4878C4A3-2E78-492D-B493-EA31B11C15B9}"/>
                  </a:ext>
                </a:extLst>
              </p:cNvPr>
              <p:cNvSpPr>
                <a:spLocks noChangeArrowheads="1"/>
              </p:cNvSpPr>
              <p:nvPr/>
            </p:nvSpPr>
            <p:spPr bwMode="auto">
              <a:xfrm>
                <a:off x="17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4" name="Rectangle 160">
                <a:extLst>
                  <a:ext uri="{FF2B5EF4-FFF2-40B4-BE49-F238E27FC236}">
                    <a16:creationId xmlns:a16="http://schemas.microsoft.com/office/drawing/2014/main" id="{79C7D302-5E81-46B8-8D9E-2136E1028ACA}"/>
                  </a:ext>
                </a:extLst>
              </p:cNvPr>
              <p:cNvSpPr>
                <a:spLocks noChangeArrowheads="1"/>
              </p:cNvSpPr>
              <p:nvPr/>
            </p:nvSpPr>
            <p:spPr bwMode="auto">
              <a:xfrm>
                <a:off x="17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5" name="Rectangle 161">
                <a:extLst>
                  <a:ext uri="{FF2B5EF4-FFF2-40B4-BE49-F238E27FC236}">
                    <a16:creationId xmlns:a16="http://schemas.microsoft.com/office/drawing/2014/main" id="{72D3482D-287A-40B6-9830-A440D9329224}"/>
                  </a:ext>
                </a:extLst>
              </p:cNvPr>
              <p:cNvSpPr>
                <a:spLocks noChangeArrowheads="1"/>
              </p:cNvSpPr>
              <p:nvPr/>
            </p:nvSpPr>
            <p:spPr bwMode="auto">
              <a:xfrm>
                <a:off x="181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6" name="Rectangle 162">
                <a:extLst>
                  <a:ext uri="{FF2B5EF4-FFF2-40B4-BE49-F238E27FC236}">
                    <a16:creationId xmlns:a16="http://schemas.microsoft.com/office/drawing/2014/main" id="{90490C7B-B68B-47D6-9A15-E37C7183FFD1}"/>
                  </a:ext>
                </a:extLst>
              </p:cNvPr>
              <p:cNvSpPr>
                <a:spLocks noChangeArrowheads="1"/>
              </p:cNvSpPr>
              <p:nvPr/>
            </p:nvSpPr>
            <p:spPr bwMode="auto">
              <a:xfrm>
                <a:off x="184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7" name="Rectangle 163">
                <a:extLst>
                  <a:ext uri="{FF2B5EF4-FFF2-40B4-BE49-F238E27FC236}">
                    <a16:creationId xmlns:a16="http://schemas.microsoft.com/office/drawing/2014/main" id="{E0692542-22B5-4412-92D8-8C1C6CDD6256}"/>
                  </a:ext>
                </a:extLst>
              </p:cNvPr>
              <p:cNvSpPr>
                <a:spLocks noChangeArrowheads="1"/>
              </p:cNvSpPr>
              <p:nvPr/>
            </p:nvSpPr>
            <p:spPr bwMode="auto">
              <a:xfrm>
                <a:off x="18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8" name="Rectangle 164">
                <a:extLst>
                  <a:ext uri="{FF2B5EF4-FFF2-40B4-BE49-F238E27FC236}">
                    <a16:creationId xmlns:a16="http://schemas.microsoft.com/office/drawing/2014/main" id="{F9583CBB-1279-4264-B5A2-EF6E71B4E6CD}"/>
                  </a:ext>
                </a:extLst>
              </p:cNvPr>
              <p:cNvSpPr>
                <a:spLocks noChangeArrowheads="1"/>
              </p:cNvSpPr>
              <p:nvPr/>
            </p:nvSpPr>
            <p:spPr bwMode="auto">
              <a:xfrm>
                <a:off x="18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9" name="Rectangle 165">
                <a:extLst>
                  <a:ext uri="{FF2B5EF4-FFF2-40B4-BE49-F238E27FC236}">
                    <a16:creationId xmlns:a16="http://schemas.microsoft.com/office/drawing/2014/main" id="{BA948564-9AF3-452D-83C5-F2C8F60EB749}"/>
                  </a:ext>
                </a:extLst>
              </p:cNvPr>
              <p:cNvSpPr>
                <a:spLocks noChangeArrowheads="1"/>
              </p:cNvSpPr>
              <p:nvPr/>
            </p:nvSpPr>
            <p:spPr bwMode="auto">
              <a:xfrm>
                <a:off x="189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0" name="Rectangle 166">
                <a:extLst>
                  <a:ext uri="{FF2B5EF4-FFF2-40B4-BE49-F238E27FC236}">
                    <a16:creationId xmlns:a16="http://schemas.microsoft.com/office/drawing/2014/main" id="{E56A6398-549A-4404-AB49-32E39C26687C}"/>
                  </a:ext>
                </a:extLst>
              </p:cNvPr>
              <p:cNvSpPr>
                <a:spLocks noChangeArrowheads="1"/>
              </p:cNvSpPr>
              <p:nvPr/>
            </p:nvSpPr>
            <p:spPr bwMode="auto">
              <a:xfrm>
                <a:off x="191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1" name="Rectangle 167">
                <a:extLst>
                  <a:ext uri="{FF2B5EF4-FFF2-40B4-BE49-F238E27FC236}">
                    <a16:creationId xmlns:a16="http://schemas.microsoft.com/office/drawing/2014/main" id="{8D089CDF-CB09-4592-821E-47838476C25C}"/>
                  </a:ext>
                </a:extLst>
              </p:cNvPr>
              <p:cNvSpPr>
                <a:spLocks noChangeArrowheads="1"/>
              </p:cNvSpPr>
              <p:nvPr/>
            </p:nvSpPr>
            <p:spPr bwMode="auto">
              <a:xfrm>
                <a:off x="192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 name="Rectangle 168">
                <a:extLst>
                  <a:ext uri="{FF2B5EF4-FFF2-40B4-BE49-F238E27FC236}">
                    <a16:creationId xmlns:a16="http://schemas.microsoft.com/office/drawing/2014/main" id="{16785BD2-A6CC-4F31-B49B-D683208BE19B}"/>
                  </a:ext>
                </a:extLst>
              </p:cNvPr>
              <p:cNvSpPr>
                <a:spLocks noChangeArrowheads="1"/>
              </p:cNvSpPr>
              <p:nvPr/>
            </p:nvSpPr>
            <p:spPr bwMode="auto">
              <a:xfrm>
                <a:off x="193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 name="Rectangle 169">
                <a:extLst>
                  <a:ext uri="{FF2B5EF4-FFF2-40B4-BE49-F238E27FC236}">
                    <a16:creationId xmlns:a16="http://schemas.microsoft.com/office/drawing/2014/main" id="{0AA890C1-C130-4B8D-9228-1FA2D56D8206}"/>
                  </a:ext>
                </a:extLst>
              </p:cNvPr>
              <p:cNvSpPr>
                <a:spLocks noChangeArrowheads="1"/>
              </p:cNvSpPr>
              <p:nvPr/>
            </p:nvSpPr>
            <p:spPr bwMode="auto">
              <a:xfrm>
                <a:off x="193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 name="Rectangle 170">
                <a:extLst>
                  <a:ext uri="{FF2B5EF4-FFF2-40B4-BE49-F238E27FC236}">
                    <a16:creationId xmlns:a16="http://schemas.microsoft.com/office/drawing/2014/main" id="{B2ECEF47-800A-45AD-9E8F-DB1979CDCB58}"/>
                  </a:ext>
                </a:extLst>
              </p:cNvPr>
              <p:cNvSpPr>
                <a:spLocks noChangeArrowheads="1"/>
              </p:cNvSpPr>
              <p:nvPr/>
            </p:nvSpPr>
            <p:spPr bwMode="auto">
              <a:xfrm>
                <a:off x="193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 name="Rectangle 171">
                <a:extLst>
                  <a:ext uri="{FF2B5EF4-FFF2-40B4-BE49-F238E27FC236}">
                    <a16:creationId xmlns:a16="http://schemas.microsoft.com/office/drawing/2014/main" id="{C9688597-A0B9-43DB-9A98-03134C4A8F73}"/>
                  </a:ext>
                </a:extLst>
              </p:cNvPr>
              <p:cNvSpPr>
                <a:spLocks noChangeArrowheads="1"/>
              </p:cNvSpPr>
              <p:nvPr/>
            </p:nvSpPr>
            <p:spPr bwMode="auto">
              <a:xfrm>
                <a:off x="19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 name="Rectangle 172">
                <a:extLst>
                  <a:ext uri="{FF2B5EF4-FFF2-40B4-BE49-F238E27FC236}">
                    <a16:creationId xmlns:a16="http://schemas.microsoft.com/office/drawing/2014/main" id="{49324238-AECF-4B04-91D1-88441521DCA1}"/>
                  </a:ext>
                </a:extLst>
              </p:cNvPr>
              <p:cNvSpPr>
                <a:spLocks noChangeArrowheads="1"/>
              </p:cNvSpPr>
              <p:nvPr/>
            </p:nvSpPr>
            <p:spPr bwMode="auto">
              <a:xfrm>
                <a:off x="196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 name="Rectangle 173">
                <a:extLst>
                  <a:ext uri="{FF2B5EF4-FFF2-40B4-BE49-F238E27FC236}">
                    <a16:creationId xmlns:a16="http://schemas.microsoft.com/office/drawing/2014/main" id="{30BFBA7A-EDA0-474F-92C5-4D71E9ED728A}"/>
                  </a:ext>
                </a:extLst>
              </p:cNvPr>
              <p:cNvSpPr>
                <a:spLocks noChangeArrowheads="1"/>
              </p:cNvSpPr>
              <p:nvPr/>
            </p:nvSpPr>
            <p:spPr bwMode="auto">
              <a:xfrm>
                <a:off x="19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 name="Rectangle 174">
                <a:extLst>
                  <a:ext uri="{FF2B5EF4-FFF2-40B4-BE49-F238E27FC236}">
                    <a16:creationId xmlns:a16="http://schemas.microsoft.com/office/drawing/2014/main" id="{09DEA45D-E924-4DB0-B444-2E41C6DFC266}"/>
                  </a:ext>
                </a:extLst>
              </p:cNvPr>
              <p:cNvSpPr>
                <a:spLocks noChangeArrowheads="1"/>
              </p:cNvSpPr>
              <p:nvPr/>
            </p:nvSpPr>
            <p:spPr bwMode="auto">
              <a:xfrm>
                <a:off x="20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 name="Rectangle 175">
                <a:extLst>
                  <a:ext uri="{FF2B5EF4-FFF2-40B4-BE49-F238E27FC236}">
                    <a16:creationId xmlns:a16="http://schemas.microsoft.com/office/drawing/2014/main" id="{8E37AAD2-4E90-4A11-B363-EF994B6AE382}"/>
                  </a:ext>
                </a:extLst>
              </p:cNvPr>
              <p:cNvSpPr>
                <a:spLocks noChangeArrowheads="1"/>
              </p:cNvSpPr>
              <p:nvPr/>
            </p:nvSpPr>
            <p:spPr bwMode="auto">
              <a:xfrm>
                <a:off x="20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 name="Rectangle 176">
                <a:extLst>
                  <a:ext uri="{FF2B5EF4-FFF2-40B4-BE49-F238E27FC236}">
                    <a16:creationId xmlns:a16="http://schemas.microsoft.com/office/drawing/2014/main" id="{85983158-07F3-41C0-A9CA-E98B890B34E0}"/>
                  </a:ext>
                </a:extLst>
              </p:cNvPr>
              <p:cNvSpPr>
                <a:spLocks noChangeArrowheads="1"/>
              </p:cNvSpPr>
              <p:nvPr/>
            </p:nvSpPr>
            <p:spPr bwMode="auto">
              <a:xfrm>
                <a:off x="204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1" name="Rectangle 177">
                <a:extLst>
                  <a:ext uri="{FF2B5EF4-FFF2-40B4-BE49-F238E27FC236}">
                    <a16:creationId xmlns:a16="http://schemas.microsoft.com/office/drawing/2014/main" id="{FE3B28D5-B415-4956-AE3D-26D4104DA665}"/>
                  </a:ext>
                </a:extLst>
              </p:cNvPr>
              <p:cNvSpPr>
                <a:spLocks noChangeArrowheads="1"/>
              </p:cNvSpPr>
              <p:nvPr/>
            </p:nvSpPr>
            <p:spPr bwMode="auto">
              <a:xfrm>
                <a:off x="20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2" name="Rectangle 178">
                <a:extLst>
                  <a:ext uri="{FF2B5EF4-FFF2-40B4-BE49-F238E27FC236}">
                    <a16:creationId xmlns:a16="http://schemas.microsoft.com/office/drawing/2014/main" id="{70E8A7B6-0E72-48EA-BB20-CFCFC8CC2160}"/>
                  </a:ext>
                </a:extLst>
              </p:cNvPr>
              <p:cNvSpPr>
                <a:spLocks noChangeArrowheads="1"/>
              </p:cNvSpPr>
              <p:nvPr/>
            </p:nvSpPr>
            <p:spPr bwMode="auto">
              <a:xfrm>
                <a:off x="20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3" name="Rectangle 179">
                <a:extLst>
                  <a:ext uri="{FF2B5EF4-FFF2-40B4-BE49-F238E27FC236}">
                    <a16:creationId xmlns:a16="http://schemas.microsoft.com/office/drawing/2014/main" id="{80F15F75-0B36-498B-8975-7AF2C648A5BB}"/>
                  </a:ext>
                </a:extLst>
              </p:cNvPr>
              <p:cNvSpPr>
                <a:spLocks noChangeArrowheads="1"/>
              </p:cNvSpPr>
              <p:nvPr/>
            </p:nvSpPr>
            <p:spPr bwMode="auto">
              <a:xfrm>
                <a:off x="20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4" name="Rectangle 180">
                <a:extLst>
                  <a:ext uri="{FF2B5EF4-FFF2-40B4-BE49-F238E27FC236}">
                    <a16:creationId xmlns:a16="http://schemas.microsoft.com/office/drawing/2014/main" id="{8F689C85-385D-4C06-A1CC-925D9B2FEC2B}"/>
                  </a:ext>
                </a:extLst>
              </p:cNvPr>
              <p:cNvSpPr>
                <a:spLocks noChangeArrowheads="1"/>
              </p:cNvSpPr>
              <p:nvPr/>
            </p:nvSpPr>
            <p:spPr bwMode="auto">
              <a:xfrm>
                <a:off x="212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5" name="Rectangle 181">
                <a:extLst>
                  <a:ext uri="{FF2B5EF4-FFF2-40B4-BE49-F238E27FC236}">
                    <a16:creationId xmlns:a16="http://schemas.microsoft.com/office/drawing/2014/main" id="{C062FBEB-86FC-4CC9-A13A-CE01A9F7EA97}"/>
                  </a:ext>
                </a:extLst>
              </p:cNvPr>
              <p:cNvSpPr>
                <a:spLocks noChangeArrowheads="1"/>
              </p:cNvSpPr>
              <p:nvPr/>
            </p:nvSpPr>
            <p:spPr bwMode="auto">
              <a:xfrm>
                <a:off x="213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6" name="Rectangle 182">
                <a:extLst>
                  <a:ext uri="{FF2B5EF4-FFF2-40B4-BE49-F238E27FC236}">
                    <a16:creationId xmlns:a16="http://schemas.microsoft.com/office/drawing/2014/main" id="{3A818ADB-CC51-4910-852D-9A0F4D737E9A}"/>
                  </a:ext>
                </a:extLst>
              </p:cNvPr>
              <p:cNvSpPr>
                <a:spLocks noChangeArrowheads="1"/>
              </p:cNvSpPr>
              <p:nvPr/>
            </p:nvSpPr>
            <p:spPr bwMode="auto">
              <a:xfrm>
                <a:off x="213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7" name="Rectangle 183">
                <a:extLst>
                  <a:ext uri="{FF2B5EF4-FFF2-40B4-BE49-F238E27FC236}">
                    <a16:creationId xmlns:a16="http://schemas.microsoft.com/office/drawing/2014/main" id="{D7033155-284F-4DA6-B100-2B4B6434E023}"/>
                  </a:ext>
                </a:extLst>
              </p:cNvPr>
              <p:cNvSpPr>
                <a:spLocks noChangeArrowheads="1"/>
              </p:cNvSpPr>
              <p:nvPr/>
            </p:nvSpPr>
            <p:spPr bwMode="auto">
              <a:xfrm>
                <a:off x="214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8" name="Rectangle 184">
                <a:extLst>
                  <a:ext uri="{FF2B5EF4-FFF2-40B4-BE49-F238E27FC236}">
                    <a16:creationId xmlns:a16="http://schemas.microsoft.com/office/drawing/2014/main" id="{F2223674-19CF-408A-8236-E5DDED6EEF06}"/>
                  </a:ext>
                </a:extLst>
              </p:cNvPr>
              <p:cNvSpPr>
                <a:spLocks noChangeArrowheads="1"/>
              </p:cNvSpPr>
              <p:nvPr/>
            </p:nvSpPr>
            <p:spPr bwMode="auto">
              <a:xfrm>
                <a:off x="21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9" name="Rectangle 185">
                <a:extLst>
                  <a:ext uri="{FF2B5EF4-FFF2-40B4-BE49-F238E27FC236}">
                    <a16:creationId xmlns:a16="http://schemas.microsoft.com/office/drawing/2014/main" id="{8E6FC251-606E-48E7-A2D9-460701DDD657}"/>
                  </a:ext>
                </a:extLst>
              </p:cNvPr>
              <p:cNvSpPr>
                <a:spLocks noChangeArrowheads="1"/>
              </p:cNvSpPr>
              <p:nvPr/>
            </p:nvSpPr>
            <p:spPr bwMode="auto">
              <a:xfrm>
                <a:off x="21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0" name="Rectangle 186">
                <a:extLst>
                  <a:ext uri="{FF2B5EF4-FFF2-40B4-BE49-F238E27FC236}">
                    <a16:creationId xmlns:a16="http://schemas.microsoft.com/office/drawing/2014/main" id="{32EC4288-3BFE-4A0E-9E92-52894F16972A}"/>
                  </a:ext>
                </a:extLst>
              </p:cNvPr>
              <p:cNvSpPr>
                <a:spLocks noChangeArrowheads="1"/>
              </p:cNvSpPr>
              <p:nvPr/>
            </p:nvSpPr>
            <p:spPr bwMode="auto">
              <a:xfrm>
                <a:off x="218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1" name="Rectangle 187">
                <a:extLst>
                  <a:ext uri="{FF2B5EF4-FFF2-40B4-BE49-F238E27FC236}">
                    <a16:creationId xmlns:a16="http://schemas.microsoft.com/office/drawing/2014/main" id="{43C9C177-FA1B-4C8D-B0C3-0F54D4AAE93A}"/>
                  </a:ext>
                </a:extLst>
              </p:cNvPr>
              <p:cNvSpPr>
                <a:spLocks noChangeArrowheads="1"/>
              </p:cNvSpPr>
              <p:nvPr/>
            </p:nvSpPr>
            <p:spPr bwMode="auto">
              <a:xfrm>
                <a:off x="220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2" name="Rectangle 188">
                <a:extLst>
                  <a:ext uri="{FF2B5EF4-FFF2-40B4-BE49-F238E27FC236}">
                    <a16:creationId xmlns:a16="http://schemas.microsoft.com/office/drawing/2014/main" id="{9DA2379F-9812-4511-85B9-587E0D23D68F}"/>
                  </a:ext>
                </a:extLst>
              </p:cNvPr>
              <p:cNvSpPr>
                <a:spLocks noChangeArrowheads="1"/>
              </p:cNvSpPr>
              <p:nvPr/>
            </p:nvSpPr>
            <p:spPr bwMode="auto">
              <a:xfrm>
                <a:off x="22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3" name="Rectangle 189">
                <a:extLst>
                  <a:ext uri="{FF2B5EF4-FFF2-40B4-BE49-F238E27FC236}">
                    <a16:creationId xmlns:a16="http://schemas.microsoft.com/office/drawing/2014/main" id="{4E3E7DFE-C56B-461B-AE1F-C92AB011974E}"/>
                  </a:ext>
                </a:extLst>
              </p:cNvPr>
              <p:cNvSpPr>
                <a:spLocks noChangeArrowheads="1"/>
              </p:cNvSpPr>
              <p:nvPr/>
            </p:nvSpPr>
            <p:spPr bwMode="auto">
              <a:xfrm>
                <a:off x="22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4" name="Rectangle 190">
                <a:extLst>
                  <a:ext uri="{FF2B5EF4-FFF2-40B4-BE49-F238E27FC236}">
                    <a16:creationId xmlns:a16="http://schemas.microsoft.com/office/drawing/2014/main" id="{72BDE56E-9A09-4A6A-9CDB-7BB0A9BFA325}"/>
                  </a:ext>
                </a:extLst>
              </p:cNvPr>
              <p:cNvSpPr>
                <a:spLocks noChangeArrowheads="1"/>
              </p:cNvSpPr>
              <p:nvPr/>
            </p:nvSpPr>
            <p:spPr bwMode="auto">
              <a:xfrm>
                <a:off x="226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5" name="Rectangle 191">
                <a:extLst>
                  <a:ext uri="{FF2B5EF4-FFF2-40B4-BE49-F238E27FC236}">
                    <a16:creationId xmlns:a16="http://schemas.microsoft.com/office/drawing/2014/main" id="{24906ED5-9131-4DF6-BD8F-BD14CBD8CE08}"/>
                  </a:ext>
                </a:extLst>
              </p:cNvPr>
              <p:cNvSpPr>
                <a:spLocks noChangeArrowheads="1"/>
              </p:cNvSpPr>
              <p:nvPr/>
            </p:nvSpPr>
            <p:spPr bwMode="auto">
              <a:xfrm>
                <a:off x="22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6" name="Rectangle 192">
                <a:extLst>
                  <a:ext uri="{FF2B5EF4-FFF2-40B4-BE49-F238E27FC236}">
                    <a16:creationId xmlns:a16="http://schemas.microsoft.com/office/drawing/2014/main" id="{45805276-BDD4-4D0A-972A-DF86FA305D30}"/>
                  </a:ext>
                </a:extLst>
              </p:cNvPr>
              <p:cNvSpPr>
                <a:spLocks noChangeArrowheads="1"/>
              </p:cNvSpPr>
              <p:nvPr/>
            </p:nvSpPr>
            <p:spPr bwMode="auto">
              <a:xfrm>
                <a:off x="23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7" name="Rectangle 193">
                <a:extLst>
                  <a:ext uri="{FF2B5EF4-FFF2-40B4-BE49-F238E27FC236}">
                    <a16:creationId xmlns:a16="http://schemas.microsoft.com/office/drawing/2014/main" id="{5586F84D-B257-42E9-AAFB-C94C6AC10869}"/>
                  </a:ext>
                </a:extLst>
              </p:cNvPr>
              <p:cNvSpPr>
                <a:spLocks noChangeArrowheads="1"/>
              </p:cNvSpPr>
              <p:nvPr/>
            </p:nvSpPr>
            <p:spPr bwMode="auto">
              <a:xfrm>
                <a:off x="232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8" name="Rectangle 194">
                <a:extLst>
                  <a:ext uri="{FF2B5EF4-FFF2-40B4-BE49-F238E27FC236}">
                    <a16:creationId xmlns:a16="http://schemas.microsoft.com/office/drawing/2014/main" id="{7A285F62-1D80-4B88-9B8A-47E855D74E70}"/>
                  </a:ext>
                </a:extLst>
              </p:cNvPr>
              <p:cNvSpPr>
                <a:spLocks noChangeArrowheads="1"/>
              </p:cNvSpPr>
              <p:nvPr/>
            </p:nvSpPr>
            <p:spPr bwMode="auto">
              <a:xfrm>
                <a:off x="233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9" name="Rectangle 195">
                <a:extLst>
                  <a:ext uri="{FF2B5EF4-FFF2-40B4-BE49-F238E27FC236}">
                    <a16:creationId xmlns:a16="http://schemas.microsoft.com/office/drawing/2014/main" id="{91ED1D4E-D85C-4F1F-9C37-4FA5F052E193}"/>
                  </a:ext>
                </a:extLst>
              </p:cNvPr>
              <p:cNvSpPr>
                <a:spLocks noChangeArrowheads="1"/>
              </p:cNvSpPr>
              <p:nvPr/>
            </p:nvSpPr>
            <p:spPr bwMode="auto">
              <a:xfrm>
                <a:off x="23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0" name="Rectangle 196">
                <a:extLst>
                  <a:ext uri="{FF2B5EF4-FFF2-40B4-BE49-F238E27FC236}">
                    <a16:creationId xmlns:a16="http://schemas.microsoft.com/office/drawing/2014/main" id="{FA35DFAF-C930-4BEB-BD43-C5189D835A77}"/>
                  </a:ext>
                </a:extLst>
              </p:cNvPr>
              <p:cNvSpPr>
                <a:spLocks noChangeArrowheads="1"/>
              </p:cNvSpPr>
              <p:nvPr/>
            </p:nvSpPr>
            <p:spPr bwMode="auto">
              <a:xfrm>
                <a:off x="23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1" name="Rectangle 197">
                <a:extLst>
                  <a:ext uri="{FF2B5EF4-FFF2-40B4-BE49-F238E27FC236}">
                    <a16:creationId xmlns:a16="http://schemas.microsoft.com/office/drawing/2014/main" id="{87805003-308C-42BA-8078-068CEE15AF4C}"/>
                  </a:ext>
                </a:extLst>
              </p:cNvPr>
              <p:cNvSpPr>
                <a:spLocks noChangeArrowheads="1"/>
              </p:cNvSpPr>
              <p:nvPr/>
            </p:nvSpPr>
            <p:spPr bwMode="auto">
              <a:xfrm>
                <a:off x="235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2" name="Rectangle 198">
                <a:extLst>
                  <a:ext uri="{FF2B5EF4-FFF2-40B4-BE49-F238E27FC236}">
                    <a16:creationId xmlns:a16="http://schemas.microsoft.com/office/drawing/2014/main" id="{BC619175-EA59-4A79-B2F5-BAADF58DF198}"/>
                  </a:ext>
                </a:extLst>
              </p:cNvPr>
              <p:cNvSpPr>
                <a:spLocks noChangeArrowheads="1"/>
              </p:cNvSpPr>
              <p:nvPr/>
            </p:nvSpPr>
            <p:spPr bwMode="auto">
              <a:xfrm>
                <a:off x="23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3" name="Rectangle 199">
                <a:extLst>
                  <a:ext uri="{FF2B5EF4-FFF2-40B4-BE49-F238E27FC236}">
                    <a16:creationId xmlns:a16="http://schemas.microsoft.com/office/drawing/2014/main" id="{2D3BFF30-1B7A-4945-8B82-4B1D43586B35}"/>
                  </a:ext>
                </a:extLst>
              </p:cNvPr>
              <p:cNvSpPr>
                <a:spLocks noChangeArrowheads="1"/>
              </p:cNvSpPr>
              <p:nvPr/>
            </p:nvSpPr>
            <p:spPr bwMode="auto">
              <a:xfrm>
                <a:off x="23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4" name="Rectangle 200">
                <a:extLst>
                  <a:ext uri="{FF2B5EF4-FFF2-40B4-BE49-F238E27FC236}">
                    <a16:creationId xmlns:a16="http://schemas.microsoft.com/office/drawing/2014/main" id="{0B21B0D3-8B28-4420-80AB-2DA406581907}"/>
                  </a:ext>
                </a:extLst>
              </p:cNvPr>
              <p:cNvSpPr>
                <a:spLocks noChangeArrowheads="1"/>
              </p:cNvSpPr>
              <p:nvPr/>
            </p:nvSpPr>
            <p:spPr bwMode="auto">
              <a:xfrm>
                <a:off x="241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5" name="Rectangle 201">
                <a:extLst>
                  <a:ext uri="{FF2B5EF4-FFF2-40B4-BE49-F238E27FC236}">
                    <a16:creationId xmlns:a16="http://schemas.microsoft.com/office/drawing/2014/main" id="{8B9844A9-6A0A-4A07-8FDE-41BFC2431261}"/>
                  </a:ext>
                </a:extLst>
              </p:cNvPr>
              <p:cNvSpPr>
                <a:spLocks noChangeArrowheads="1"/>
              </p:cNvSpPr>
              <p:nvPr/>
            </p:nvSpPr>
            <p:spPr bwMode="auto">
              <a:xfrm>
                <a:off x="242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6" name="Rectangle 202">
                <a:extLst>
                  <a:ext uri="{FF2B5EF4-FFF2-40B4-BE49-F238E27FC236}">
                    <a16:creationId xmlns:a16="http://schemas.microsoft.com/office/drawing/2014/main" id="{96411EB7-8FBE-4372-84A4-0390CCE2B036}"/>
                  </a:ext>
                </a:extLst>
              </p:cNvPr>
              <p:cNvSpPr>
                <a:spLocks noChangeArrowheads="1"/>
              </p:cNvSpPr>
              <p:nvPr/>
            </p:nvSpPr>
            <p:spPr bwMode="auto">
              <a:xfrm>
                <a:off x="24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7" name="Rectangle 203">
                <a:extLst>
                  <a:ext uri="{FF2B5EF4-FFF2-40B4-BE49-F238E27FC236}">
                    <a16:creationId xmlns:a16="http://schemas.microsoft.com/office/drawing/2014/main" id="{55C9C1DB-476E-47C9-95E8-8299DAD3754E}"/>
                  </a:ext>
                </a:extLst>
              </p:cNvPr>
              <p:cNvSpPr>
                <a:spLocks noChangeArrowheads="1"/>
              </p:cNvSpPr>
              <p:nvPr/>
            </p:nvSpPr>
            <p:spPr bwMode="auto">
              <a:xfrm>
                <a:off x="24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8" name="Rectangle 204">
                <a:extLst>
                  <a:ext uri="{FF2B5EF4-FFF2-40B4-BE49-F238E27FC236}">
                    <a16:creationId xmlns:a16="http://schemas.microsoft.com/office/drawing/2014/main" id="{8A7FD42F-44A6-4EB1-A678-17D8EB05E06C}"/>
                  </a:ext>
                </a:extLst>
              </p:cNvPr>
              <p:cNvSpPr>
                <a:spLocks noChangeArrowheads="1"/>
              </p:cNvSpPr>
              <p:nvPr/>
            </p:nvSpPr>
            <p:spPr bwMode="auto">
              <a:xfrm>
                <a:off x="248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568" name="Rectangle 206">
              <a:extLst>
                <a:ext uri="{FF2B5EF4-FFF2-40B4-BE49-F238E27FC236}">
                  <a16:creationId xmlns:a16="http://schemas.microsoft.com/office/drawing/2014/main" id="{A55D0F1E-FDFF-4813-B73E-031FC3E973BD}"/>
                </a:ext>
              </a:extLst>
            </p:cNvPr>
            <p:cNvSpPr>
              <a:spLocks noChangeArrowheads="1"/>
            </p:cNvSpPr>
            <p:nvPr/>
          </p:nvSpPr>
          <p:spPr bwMode="auto">
            <a:xfrm>
              <a:off x="250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9" name="Rectangle 207">
              <a:extLst>
                <a:ext uri="{FF2B5EF4-FFF2-40B4-BE49-F238E27FC236}">
                  <a16:creationId xmlns:a16="http://schemas.microsoft.com/office/drawing/2014/main" id="{EE55D0B3-C83D-4074-872A-487E68C57439}"/>
                </a:ext>
              </a:extLst>
            </p:cNvPr>
            <p:cNvSpPr>
              <a:spLocks noChangeArrowheads="1"/>
            </p:cNvSpPr>
            <p:nvPr/>
          </p:nvSpPr>
          <p:spPr bwMode="auto">
            <a:xfrm>
              <a:off x="253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0" name="Rectangle 208">
              <a:extLst>
                <a:ext uri="{FF2B5EF4-FFF2-40B4-BE49-F238E27FC236}">
                  <a16:creationId xmlns:a16="http://schemas.microsoft.com/office/drawing/2014/main" id="{33105792-CCBD-421C-A6FD-D2C949315A46}"/>
                </a:ext>
              </a:extLst>
            </p:cNvPr>
            <p:cNvSpPr>
              <a:spLocks noChangeArrowheads="1"/>
            </p:cNvSpPr>
            <p:nvPr/>
          </p:nvSpPr>
          <p:spPr bwMode="auto">
            <a:xfrm>
              <a:off x="254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1" name="Rectangle 209">
              <a:extLst>
                <a:ext uri="{FF2B5EF4-FFF2-40B4-BE49-F238E27FC236}">
                  <a16:creationId xmlns:a16="http://schemas.microsoft.com/office/drawing/2014/main" id="{E57E1884-FF95-480A-87C8-B786FD9876C9}"/>
                </a:ext>
              </a:extLst>
            </p:cNvPr>
            <p:cNvSpPr>
              <a:spLocks noChangeArrowheads="1"/>
            </p:cNvSpPr>
            <p:nvPr/>
          </p:nvSpPr>
          <p:spPr bwMode="auto">
            <a:xfrm>
              <a:off x="25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2" name="Rectangle 210">
              <a:extLst>
                <a:ext uri="{FF2B5EF4-FFF2-40B4-BE49-F238E27FC236}">
                  <a16:creationId xmlns:a16="http://schemas.microsoft.com/office/drawing/2014/main" id="{F6382D9A-7D6A-4250-99C2-4367FC8476DE}"/>
                </a:ext>
              </a:extLst>
            </p:cNvPr>
            <p:cNvSpPr>
              <a:spLocks noChangeArrowheads="1"/>
            </p:cNvSpPr>
            <p:nvPr/>
          </p:nvSpPr>
          <p:spPr bwMode="auto">
            <a:xfrm>
              <a:off x="25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 name="Rectangle 211">
              <a:extLst>
                <a:ext uri="{FF2B5EF4-FFF2-40B4-BE49-F238E27FC236}">
                  <a16:creationId xmlns:a16="http://schemas.microsoft.com/office/drawing/2014/main" id="{09B51879-70AD-4C83-B3BE-A683C1D9C4E3}"/>
                </a:ext>
              </a:extLst>
            </p:cNvPr>
            <p:cNvSpPr>
              <a:spLocks noChangeArrowheads="1"/>
            </p:cNvSpPr>
            <p:nvPr/>
          </p:nvSpPr>
          <p:spPr bwMode="auto">
            <a:xfrm>
              <a:off x="254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 name="Rectangle 212">
              <a:extLst>
                <a:ext uri="{FF2B5EF4-FFF2-40B4-BE49-F238E27FC236}">
                  <a16:creationId xmlns:a16="http://schemas.microsoft.com/office/drawing/2014/main" id="{B5439051-3EAF-411F-BEDB-2251016F93DC}"/>
                </a:ext>
              </a:extLst>
            </p:cNvPr>
            <p:cNvSpPr>
              <a:spLocks noChangeArrowheads="1"/>
            </p:cNvSpPr>
            <p:nvPr/>
          </p:nvSpPr>
          <p:spPr bwMode="auto">
            <a:xfrm>
              <a:off x="257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 name="Rectangle 213">
              <a:extLst>
                <a:ext uri="{FF2B5EF4-FFF2-40B4-BE49-F238E27FC236}">
                  <a16:creationId xmlns:a16="http://schemas.microsoft.com/office/drawing/2014/main" id="{E8C82DB0-E59B-40CC-B1C2-9EC0DEE81CD3}"/>
                </a:ext>
              </a:extLst>
            </p:cNvPr>
            <p:cNvSpPr>
              <a:spLocks noChangeArrowheads="1"/>
            </p:cNvSpPr>
            <p:nvPr/>
          </p:nvSpPr>
          <p:spPr bwMode="auto">
            <a:xfrm>
              <a:off x="25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 name="Rectangle 214">
              <a:extLst>
                <a:ext uri="{FF2B5EF4-FFF2-40B4-BE49-F238E27FC236}">
                  <a16:creationId xmlns:a16="http://schemas.microsoft.com/office/drawing/2014/main" id="{E7C2C3F3-5D00-4D89-97E1-1B96E02C6A95}"/>
                </a:ext>
              </a:extLst>
            </p:cNvPr>
            <p:cNvSpPr>
              <a:spLocks noChangeArrowheads="1"/>
            </p:cNvSpPr>
            <p:nvPr/>
          </p:nvSpPr>
          <p:spPr bwMode="auto">
            <a:xfrm>
              <a:off x="26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 name="Rectangle 215">
              <a:extLst>
                <a:ext uri="{FF2B5EF4-FFF2-40B4-BE49-F238E27FC236}">
                  <a16:creationId xmlns:a16="http://schemas.microsoft.com/office/drawing/2014/main" id="{4F36582D-9FDB-4311-9915-3DEB97B3F939}"/>
                </a:ext>
              </a:extLst>
            </p:cNvPr>
            <p:cNvSpPr>
              <a:spLocks noChangeArrowheads="1"/>
            </p:cNvSpPr>
            <p:nvPr/>
          </p:nvSpPr>
          <p:spPr bwMode="auto">
            <a:xfrm>
              <a:off x="262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 name="Rectangle 216">
              <a:extLst>
                <a:ext uri="{FF2B5EF4-FFF2-40B4-BE49-F238E27FC236}">
                  <a16:creationId xmlns:a16="http://schemas.microsoft.com/office/drawing/2014/main" id="{801B9A5D-7E3E-4E49-9D4B-49442769570D}"/>
                </a:ext>
              </a:extLst>
            </p:cNvPr>
            <p:cNvSpPr>
              <a:spLocks noChangeArrowheads="1"/>
            </p:cNvSpPr>
            <p:nvPr/>
          </p:nvSpPr>
          <p:spPr bwMode="auto">
            <a:xfrm>
              <a:off x="265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 name="Rectangle 217">
              <a:extLst>
                <a:ext uri="{FF2B5EF4-FFF2-40B4-BE49-F238E27FC236}">
                  <a16:creationId xmlns:a16="http://schemas.microsoft.com/office/drawing/2014/main" id="{317B715A-DBFD-4E33-8CA2-9062D79C0510}"/>
                </a:ext>
              </a:extLst>
            </p:cNvPr>
            <p:cNvSpPr>
              <a:spLocks noChangeArrowheads="1"/>
            </p:cNvSpPr>
            <p:nvPr/>
          </p:nvSpPr>
          <p:spPr bwMode="auto">
            <a:xfrm>
              <a:off x="26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 name="Rectangle 218">
              <a:extLst>
                <a:ext uri="{FF2B5EF4-FFF2-40B4-BE49-F238E27FC236}">
                  <a16:creationId xmlns:a16="http://schemas.microsoft.com/office/drawing/2014/main" id="{FE049403-E5BF-4C7C-9285-371C8CBDD353}"/>
                </a:ext>
              </a:extLst>
            </p:cNvPr>
            <p:cNvSpPr>
              <a:spLocks noChangeArrowheads="1"/>
            </p:cNvSpPr>
            <p:nvPr/>
          </p:nvSpPr>
          <p:spPr bwMode="auto">
            <a:xfrm>
              <a:off x="26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 name="Rectangle 219">
              <a:extLst>
                <a:ext uri="{FF2B5EF4-FFF2-40B4-BE49-F238E27FC236}">
                  <a16:creationId xmlns:a16="http://schemas.microsoft.com/office/drawing/2014/main" id="{0F263935-43A8-4F73-A288-220AAE81AB66}"/>
                </a:ext>
              </a:extLst>
            </p:cNvPr>
            <p:cNvSpPr>
              <a:spLocks noChangeArrowheads="1"/>
            </p:cNvSpPr>
            <p:nvPr/>
          </p:nvSpPr>
          <p:spPr bwMode="auto">
            <a:xfrm>
              <a:off x="271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 name="Rectangle 220">
              <a:extLst>
                <a:ext uri="{FF2B5EF4-FFF2-40B4-BE49-F238E27FC236}">
                  <a16:creationId xmlns:a16="http://schemas.microsoft.com/office/drawing/2014/main" id="{9753330E-2771-41E6-8717-3C9073D1AB54}"/>
                </a:ext>
              </a:extLst>
            </p:cNvPr>
            <p:cNvSpPr>
              <a:spLocks noChangeArrowheads="1"/>
            </p:cNvSpPr>
            <p:nvPr/>
          </p:nvSpPr>
          <p:spPr bwMode="auto">
            <a:xfrm>
              <a:off x="273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 name="Rectangle 221">
              <a:extLst>
                <a:ext uri="{FF2B5EF4-FFF2-40B4-BE49-F238E27FC236}">
                  <a16:creationId xmlns:a16="http://schemas.microsoft.com/office/drawing/2014/main" id="{0C6C8179-CF7E-4E7C-ACC4-DFCA65E868C6}"/>
                </a:ext>
              </a:extLst>
            </p:cNvPr>
            <p:cNvSpPr>
              <a:spLocks noChangeArrowheads="1"/>
            </p:cNvSpPr>
            <p:nvPr/>
          </p:nvSpPr>
          <p:spPr bwMode="auto">
            <a:xfrm>
              <a:off x="273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 name="Rectangle 222">
              <a:extLst>
                <a:ext uri="{FF2B5EF4-FFF2-40B4-BE49-F238E27FC236}">
                  <a16:creationId xmlns:a16="http://schemas.microsoft.com/office/drawing/2014/main" id="{03D6E0D4-AAF5-404D-8B52-9E7E4CCC15D6}"/>
                </a:ext>
              </a:extLst>
            </p:cNvPr>
            <p:cNvSpPr>
              <a:spLocks noChangeArrowheads="1"/>
            </p:cNvSpPr>
            <p:nvPr/>
          </p:nvSpPr>
          <p:spPr bwMode="auto">
            <a:xfrm>
              <a:off x="274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 name="Rectangle 223">
              <a:extLst>
                <a:ext uri="{FF2B5EF4-FFF2-40B4-BE49-F238E27FC236}">
                  <a16:creationId xmlns:a16="http://schemas.microsoft.com/office/drawing/2014/main" id="{6D3A43BB-3DE7-42B9-98A3-DF4B06D571F3}"/>
                </a:ext>
              </a:extLst>
            </p:cNvPr>
            <p:cNvSpPr>
              <a:spLocks noChangeArrowheads="1"/>
            </p:cNvSpPr>
            <p:nvPr/>
          </p:nvSpPr>
          <p:spPr bwMode="auto">
            <a:xfrm>
              <a:off x="27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 name="Rectangle 224">
              <a:extLst>
                <a:ext uri="{FF2B5EF4-FFF2-40B4-BE49-F238E27FC236}">
                  <a16:creationId xmlns:a16="http://schemas.microsoft.com/office/drawing/2014/main" id="{00CC79EB-08E3-4B0D-BFA2-DDAE9F64B114}"/>
                </a:ext>
              </a:extLst>
            </p:cNvPr>
            <p:cNvSpPr>
              <a:spLocks noChangeArrowheads="1"/>
            </p:cNvSpPr>
            <p:nvPr/>
          </p:nvSpPr>
          <p:spPr bwMode="auto">
            <a:xfrm>
              <a:off x="27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 name="Rectangle 225">
              <a:extLst>
                <a:ext uri="{FF2B5EF4-FFF2-40B4-BE49-F238E27FC236}">
                  <a16:creationId xmlns:a16="http://schemas.microsoft.com/office/drawing/2014/main" id="{45362905-0585-4A18-99A5-672AC02A9421}"/>
                </a:ext>
              </a:extLst>
            </p:cNvPr>
            <p:cNvSpPr>
              <a:spLocks noChangeArrowheads="1"/>
            </p:cNvSpPr>
            <p:nvPr/>
          </p:nvSpPr>
          <p:spPr bwMode="auto">
            <a:xfrm>
              <a:off x="275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 name="Rectangle 226">
              <a:extLst>
                <a:ext uri="{FF2B5EF4-FFF2-40B4-BE49-F238E27FC236}">
                  <a16:creationId xmlns:a16="http://schemas.microsoft.com/office/drawing/2014/main" id="{C9D12871-6EBD-4D50-B267-C3F9796519C9}"/>
                </a:ext>
              </a:extLst>
            </p:cNvPr>
            <p:cNvSpPr>
              <a:spLocks noChangeArrowheads="1"/>
            </p:cNvSpPr>
            <p:nvPr/>
          </p:nvSpPr>
          <p:spPr bwMode="auto">
            <a:xfrm>
              <a:off x="277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 name="Rectangle 227">
              <a:extLst>
                <a:ext uri="{FF2B5EF4-FFF2-40B4-BE49-F238E27FC236}">
                  <a16:creationId xmlns:a16="http://schemas.microsoft.com/office/drawing/2014/main" id="{B028CDE9-F508-415B-AB15-93BC10562638}"/>
                </a:ext>
              </a:extLst>
            </p:cNvPr>
            <p:cNvSpPr>
              <a:spLocks noChangeArrowheads="1"/>
            </p:cNvSpPr>
            <p:nvPr/>
          </p:nvSpPr>
          <p:spPr bwMode="auto">
            <a:xfrm>
              <a:off x="278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 name="Rectangle 228">
              <a:extLst>
                <a:ext uri="{FF2B5EF4-FFF2-40B4-BE49-F238E27FC236}">
                  <a16:creationId xmlns:a16="http://schemas.microsoft.com/office/drawing/2014/main" id="{241A93AF-3BA6-414A-8867-85B4039E362F}"/>
                </a:ext>
              </a:extLst>
            </p:cNvPr>
            <p:cNvSpPr>
              <a:spLocks noChangeArrowheads="1"/>
            </p:cNvSpPr>
            <p:nvPr/>
          </p:nvSpPr>
          <p:spPr bwMode="auto">
            <a:xfrm>
              <a:off x="28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 name="Rectangle 229">
              <a:extLst>
                <a:ext uri="{FF2B5EF4-FFF2-40B4-BE49-F238E27FC236}">
                  <a16:creationId xmlns:a16="http://schemas.microsoft.com/office/drawing/2014/main" id="{FB8497CB-1178-4773-A31C-C945B768E4EA}"/>
                </a:ext>
              </a:extLst>
            </p:cNvPr>
            <p:cNvSpPr>
              <a:spLocks noChangeArrowheads="1"/>
            </p:cNvSpPr>
            <p:nvPr/>
          </p:nvSpPr>
          <p:spPr bwMode="auto">
            <a:xfrm>
              <a:off x="28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 name="Rectangle 230">
              <a:extLst>
                <a:ext uri="{FF2B5EF4-FFF2-40B4-BE49-F238E27FC236}">
                  <a16:creationId xmlns:a16="http://schemas.microsoft.com/office/drawing/2014/main" id="{20D6C2CA-9F46-4B94-B0E9-3A15FCD4D88C}"/>
                </a:ext>
              </a:extLst>
            </p:cNvPr>
            <p:cNvSpPr>
              <a:spLocks noChangeArrowheads="1"/>
            </p:cNvSpPr>
            <p:nvPr/>
          </p:nvSpPr>
          <p:spPr bwMode="auto">
            <a:xfrm>
              <a:off x="285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 name="Rectangle 231">
              <a:extLst>
                <a:ext uri="{FF2B5EF4-FFF2-40B4-BE49-F238E27FC236}">
                  <a16:creationId xmlns:a16="http://schemas.microsoft.com/office/drawing/2014/main" id="{1ABF4ADF-B58F-4C2B-8636-F5C9008D05DA}"/>
                </a:ext>
              </a:extLst>
            </p:cNvPr>
            <p:cNvSpPr>
              <a:spLocks noChangeArrowheads="1"/>
            </p:cNvSpPr>
            <p:nvPr/>
          </p:nvSpPr>
          <p:spPr bwMode="auto">
            <a:xfrm>
              <a:off x="287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 name="Rectangle 232">
              <a:extLst>
                <a:ext uri="{FF2B5EF4-FFF2-40B4-BE49-F238E27FC236}">
                  <a16:creationId xmlns:a16="http://schemas.microsoft.com/office/drawing/2014/main" id="{D43873E2-853B-4B3E-A9D9-693C39A43A3D}"/>
                </a:ext>
              </a:extLst>
            </p:cNvPr>
            <p:cNvSpPr>
              <a:spLocks noChangeArrowheads="1"/>
            </p:cNvSpPr>
            <p:nvPr/>
          </p:nvSpPr>
          <p:spPr bwMode="auto">
            <a:xfrm>
              <a:off x="28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 name="Rectangle 233">
              <a:extLst>
                <a:ext uri="{FF2B5EF4-FFF2-40B4-BE49-F238E27FC236}">
                  <a16:creationId xmlns:a16="http://schemas.microsoft.com/office/drawing/2014/main" id="{92A1B57C-B637-4A56-8A0B-4E2606DB8AB0}"/>
                </a:ext>
              </a:extLst>
            </p:cNvPr>
            <p:cNvSpPr>
              <a:spLocks noChangeArrowheads="1"/>
            </p:cNvSpPr>
            <p:nvPr/>
          </p:nvSpPr>
          <p:spPr bwMode="auto">
            <a:xfrm>
              <a:off x="29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 name="Rectangle 234">
              <a:extLst>
                <a:ext uri="{FF2B5EF4-FFF2-40B4-BE49-F238E27FC236}">
                  <a16:creationId xmlns:a16="http://schemas.microsoft.com/office/drawing/2014/main" id="{8E56399A-84C9-413E-97EC-F23DAF41A962}"/>
                </a:ext>
              </a:extLst>
            </p:cNvPr>
            <p:cNvSpPr>
              <a:spLocks noChangeArrowheads="1"/>
            </p:cNvSpPr>
            <p:nvPr/>
          </p:nvSpPr>
          <p:spPr bwMode="auto">
            <a:xfrm>
              <a:off x="294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 name="Rectangle 235">
              <a:extLst>
                <a:ext uri="{FF2B5EF4-FFF2-40B4-BE49-F238E27FC236}">
                  <a16:creationId xmlns:a16="http://schemas.microsoft.com/office/drawing/2014/main" id="{C4BC4AFB-7FD5-4689-9675-D44AFAC8FFC4}"/>
                </a:ext>
              </a:extLst>
            </p:cNvPr>
            <p:cNvSpPr>
              <a:spLocks noChangeArrowheads="1"/>
            </p:cNvSpPr>
            <p:nvPr/>
          </p:nvSpPr>
          <p:spPr bwMode="auto">
            <a:xfrm>
              <a:off x="294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 name="Rectangle 236">
              <a:extLst>
                <a:ext uri="{FF2B5EF4-FFF2-40B4-BE49-F238E27FC236}">
                  <a16:creationId xmlns:a16="http://schemas.microsoft.com/office/drawing/2014/main" id="{B2E40FAD-19A1-4FD5-8C3E-593786EC565E}"/>
                </a:ext>
              </a:extLst>
            </p:cNvPr>
            <p:cNvSpPr>
              <a:spLocks noChangeArrowheads="1"/>
            </p:cNvSpPr>
            <p:nvPr/>
          </p:nvSpPr>
          <p:spPr bwMode="auto">
            <a:xfrm>
              <a:off x="294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 name="Rectangle 237">
              <a:extLst>
                <a:ext uri="{FF2B5EF4-FFF2-40B4-BE49-F238E27FC236}">
                  <a16:creationId xmlns:a16="http://schemas.microsoft.com/office/drawing/2014/main" id="{83EFA17E-70D7-42BA-8F3B-36A90D34EE3A}"/>
                </a:ext>
              </a:extLst>
            </p:cNvPr>
            <p:cNvSpPr>
              <a:spLocks noChangeArrowheads="1"/>
            </p:cNvSpPr>
            <p:nvPr/>
          </p:nvSpPr>
          <p:spPr bwMode="auto">
            <a:xfrm>
              <a:off x="295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 name="Rectangle 238">
              <a:extLst>
                <a:ext uri="{FF2B5EF4-FFF2-40B4-BE49-F238E27FC236}">
                  <a16:creationId xmlns:a16="http://schemas.microsoft.com/office/drawing/2014/main" id="{BF3948E3-A1A5-4179-8D19-3B10BC637560}"/>
                </a:ext>
              </a:extLst>
            </p:cNvPr>
            <p:cNvSpPr>
              <a:spLocks noChangeArrowheads="1"/>
            </p:cNvSpPr>
            <p:nvPr/>
          </p:nvSpPr>
          <p:spPr bwMode="auto">
            <a:xfrm>
              <a:off x="295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 name="Rectangle 239">
              <a:extLst>
                <a:ext uri="{FF2B5EF4-FFF2-40B4-BE49-F238E27FC236}">
                  <a16:creationId xmlns:a16="http://schemas.microsoft.com/office/drawing/2014/main" id="{CBC152BC-458C-4EAA-B499-233791CB3788}"/>
                </a:ext>
              </a:extLst>
            </p:cNvPr>
            <p:cNvSpPr>
              <a:spLocks noChangeArrowheads="1"/>
            </p:cNvSpPr>
            <p:nvPr/>
          </p:nvSpPr>
          <p:spPr bwMode="auto">
            <a:xfrm>
              <a:off x="29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 name="Rectangle 240">
              <a:extLst>
                <a:ext uri="{FF2B5EF4-FFF2-40B4-BE49-F238E27FC236}">
                  <a16:creationId xmlns:a16="http://schemas.microsoft.com/office/drawing/2014/main" id="{16EC473C-8DBD-481C-9675-FC59E9A664C7}"/>
                </a:ext>
              </a:extLst>
            </p:cNvPr>
            <p:cNvSpPr>
              <a:spLocks noChangeArrowheads="1"/>
            </p:cNvSpPr>
            <p:nvPr/>
          </p:nvSpPr>
          <p:spPr bwMode="auto">
            <a:xfrm>
              <a:off x="29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 name="Rectangle 241">
              <a:extLst>
                <a:ext uri="{FF2B5EF4-FFF2-40B4-BE49-F238E27FC236}">
                  <a16:creationId xmlns:a16="http://schemas.microsoft.com/office/drawing/2014/main" id="{979E6D24-F026-41EC-B9CC-C8FD90935E95}"/>
                </a:ext>
              </a:extLst>
            </p:cNvPr>
            <p:cNvSpPr>
              <a:spLocks noChangeArrowheads="1"/>
            </p:cNvSpPr>
            <p:nvPr/>
          </p:nvSpPr>
          <p:spPr bwMode="auto">
            <a:xfrm>
              <a:off x="301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 name="Rectangle 242">
              <a:extLst>
                <a:ext uri="{FF2B5EF4-FFF2-40B4-BE49-F238E27FC236}">
                  <a16:creationId xmlns:a16="http://schemas.microsoft.com/office/drawing/2014/main" id="{E44F909B-DABA-454D-8330-E3DCCDA4C0E1}"/>
                </a:ext>
              </a:extLst>
            </p:cNvPr>
            <p:cNvSpPr>
              <a:spLocks noChangeArrowheads="1"/>
            </p:cNvSpPr>
            <p:nvPr/>
          </p:nvSpPr>
          <p:spPr bwMode="auto">
            <a:xfrm>
              <a:off x="30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 name="Rectangle 243">
              <a:extLst>
                <a:ext uri="{FF2B5EF4-FFF2-40B4-BE49-F238E27FC236}">
                  <a16:creationId xmlns:a16="http://schemas.microsoft.com/office/drawing/2014/main" id="{111CFE70-13B2-4918-AE3A-7A5A38DCF4FC}"/>
                </a:ext>
              </a:extLst>
            </p:cNvPr>
            <p:cNvSpPr>
              <a:spLocks noChangeArrowheads="1"/>
            </p:cNvSpPr>
            <p:nvPr/>
          </p:nvSpPr>
          <p:spPr bwMode="auto">
            <a:xfrm>
              <a:off x="30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 name="Rectangle 244">
              <a:extLst>
                <a:ext uri="{FF2B5EF4-FFF2-40B4-BE49-F238E27FC236}">
                  <a16:creationId xmlns:a16="http://schemas.microsoft.com/office/drawing/2014/main" id="{A6BC20C5-3018-4E87-AE86-6CB7709615E0}"/>
                </a:ext>
              </a:extLst>
            </p:cNvPr>
            <p:cNvSpPr>
              <a:spLocks noChangeArrowheads="1"/>
            </p:cNvSpPr>
            <p:nvPr/>
          </p:nvSpPr>
          <p:spPr bwMode="auto">
            <a:xfrm>
              <a:off x="307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 name="Rectangle 245">
              <a:extLst>
                <a:ext uri="{FF2B5EF4-FFF2-40B4-BE49-F238E27FC236}">
                  <a16:creationId xmlns:a16="http://schemas.microsoft.com/office/drawing/2014/main" id="{8421622D-1EA6-4151-A303-7D771A02947B}"/>
                </a:ext>
              </a:extLst>
            </p:cNvPr>
            <p:cNvSpPr>
              <a:spLocks noChangeArrowheads="1"/>
            </p:cNvSpPr>
            <p:nvPr/>
          </p:nvSpPr>
          <p:spPr bwMode="auto">
            <a:xfrm>
              <a:off x="310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 name="Rectangle 246">
              <a:extLst>
                <a:ext uri="{FF2B5EF4-FFF2-40B4-BE49-F238E27FC236}">
                  <a16:creationId xmlns:a16="http://schemas.microsoft.com/office/drawing/2014/main" id="{9E701A8A-A252-48EB-AC0B-EEA8938655AB}"/>
                </a:ext>
              </a:extLst>
            </p:cNvPr>
            <p:cNvSpPr>
              <a:spLocks noChangeArrowheads="1"/>
            </p:cNvSpPr>
            <p:nvPr/>
          </p:nvSpPr>
          <p:spPr bwMode="auto">
            <a:xfrm>
              <a:off x="31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 name="Rectangle 247">
              <a:extLst>
                <a:ext uri="{FF2B5EF4-FFF2-40B4-BE49-F238E27FC236}">
                  <a16:creationId xmlns:a16="http://schemas.microsoft.com/office/drawing/2014/main" id="{B0EBA5C8-8BDD-4D49-84A3-B423AD4222E9}"/>
                </a:ext>
              </a:extLst>
            </p:cNvPr>
            <p:cNvSpPr>
              <a:spLocks noChangeArrowheads="1"/>
            </p:cNvSpPr>
            <p:nvPr/>
          </p:nvSpPr>
          <p:spPr bwMode="auto">
            <a:xfrm>
              <a:off x="314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 name="Rectangle 248">
              <a:extLst>
                <a:ext uri="{FF2B5EF4-FFF2-40B4-BE49-F238E27FC236}">
                  <a16:creationId xmlns:a16="http://schemas.microsoft.com/office/drawing/2014/main" id="{66797FA4-C432-4A59-8A54-2F956022B31F}"/>
                </a:ext>
              </a:extLst>
            </p:cNvPr>
            <p:cNvSpPr>
              <a:spLocks noChangeArrowheads="1"/>
            </p:cNvSpPr>
            <p:nvPr/>
          </p:nvSpPr>
          <p:spPr bwMode="auto">
            <a:xfrm>
              <a:off x="314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 name="Rectangle 249">
              <a:extLst>
                <a:ext uri="{FF2B5EF4-FFF2-40B4-BE49-F238E27FC236}">
                  <a16:creationId xmlns:a16="http://schemas.microsoft.com/office/drawing/2014/main" id="{82282CE8-D2D4-4CF2-A83C-78A369549012}"/>
                </a:ext>
              </a:extLst>
            </p:cNvPr>
            <p:cNvSpPr>
              <a:spLocks noChangeArrowheads="1"/>
            </p:cNvSpPr>
            <p:nvPr/>
          </p:nvSpPr>
          <p:spPr bwMode="auto">
            <a:xfrm>
              <a:off x="314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 name="Rectangle 250">
              <a:extLst>
                <a:ext uri="{FF2B5EF4-FFF2-40B4-BE49-F238E27FC236}">
                  <a16:creationId xmlns:a16="http://schemas.microsoft.com/office/drawing/2014/main" id="{F76FBBF0-18EE-41F5-B085-7BBAC7705760}"/>
                </a:ext>
              </a:extLst>
            </p:cNvPr>
            <p:cNvSpPr>
              <a:spLocks noChangeArrowheads="1"/>
            </p:cNvSpPr>
            <p:nvPr/>
          </p:nvSpPr>
          <p:spPr bwMode="auto">
            <a:xfrm>
              <a:off x="315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 name="Rectangle 251">
              <a:extLst>
                <a:ext uri="{FF2B5EF4-FFF2-40B4-BE49-F238E27FC236}">
                  <a16:creationId xmlns:a16="http://schemas.microsoft.com/office/drawing/2014/main" id="{4CFBD1EF-57FE-474B-B293-00CA7A7A3E75}"/>
                </a:ext>
              </a:extLst>
            </p:cNvPr>
            <p:cNvSpPr>
              <a:spLocks noChangeArrowheads="1"/>
            </p:cNvSpPr>
            <p:nvPr/>
          </p:nvSpPr>
          <p:spPr bwMode="auto">
            <a:xfrm>
              <a:off x="316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 name="Rectangle 252">
              <a:extLst>
                <a:ext uri="{FF2B5EF4-FFF2-40B4-BE49-F238E27FC236}">
                  <a16:creationId xmlns:a16="http://schemas.microsoft.com/office/drawing/2014/main" id="{412CE319-A1A0-4FDE-9B87-1888ABFCF94C}"/>
                </a:ext>
              </a:extLst>
            </p:cNvPr>
            <p:cNvSpPr>
              <a:spLocks noChangeArrowheads="1"/>
            </p:cNvSpPr>
            <p:nvPr/>
          </p:nvSpPr>
          <p:spPr bwMode="auto">
            <a:xfrm>
              <a:off x="31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 name="Rectangle 253">
              <a:extLst>
                <a:ext uri="{FF2B5EF4-FFF2-40B4-BE49-F238E27FC236}">
                  <a16:creationId xmlns:a16="http://schemas.microsoft.com/office/drawing/2014/main" id="{D1E38A44-251C-4087-8A7E-85E5951B0CEA}"/>
                </a:ext>
              </a:extLst>
            </p:cNvPr>
            <p:cNvSpPr>
              <a:spLocks noChangeArrowheads="1"/>
            </p:cNvSpPr>
            <p:nvPr/>
          </p:nvSpPr>
          <p:spPr bwMode="auto">
            <a:xfrm>
              <a:off x="31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 name="Rectangle 254">
              <a:extLst>
                <a:ext uri="{FF2B5EF4-FFF2-40B4-BE49-F238E27FC236}">
                  <a16:creationId xmlns:a16="http://schemas.microsoft.com/office/drawing/2014/main" id="{D78DE966-ECF6-4E99-BD0D-6AF1E77774EB}"/>
                </a:ext>
              </a:extLst>
            </p:cNvPr>
            <p:cNvSpPr>
              <a:spLocks noChangeArrowheads="1"/>
            </p:cNvSpPr>
            <p:nvPr/>
          </p:nvSpPr>
          <p:spPr bwMode="auto">
            <a:xfrm>
              <a:off x="32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 name="Rectangle 255">
              <a:extLst>
                <a:ext uri="{FF2B5EF4-FFF2-40B4-BE49-F238E27FC236}">
                  <a16:creationId xmlns:a16="http://schemas.microsoft.com/office/drawing/2014/main" id="{128B0A68-849B-4C00-879E-7B4F2BCF79BB}"/>
                </a:ext>
              </a:extLst>
            </p:cNvPr>
            <p:cNvSpPr>
              <a:spLocks noChangeArrowheads="1"/>
            </p:cNvSpPr>
            <p:nvPr/>
          </p:nvSpPr>
          <p:spPr bwMode="auto">
            <a:xfrm>
              <a:off x="323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 name="Rectangle 256">
              <a:extLst>
                <a:ext uri="{FF2B5EF4-FFF2-40B4-BE49-F238E27FC236}">
                  <a16:creationId xmlns:a16="http://schemas.microsoft.com/office/drawing/2014/main" id="{F73B3210-4ECA-44A5-B572-8E5D63E0139C}"/>
                </a:ext>
              </a:extLst>
            </p:cNvPr>
            <p:cNvSpPr>
              <a:spLocks noChangeArrowheads="1"/>
            </p:cNvSpPr>
            <p:nvPr/>
          </p:nvSpPr>
          <p:spPr bwMode="auto">
            <a:xfrm>
              <a:off x="32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 name="Rectangle 257">
              <a:extLst>
                <a:ext uri="{FF2B5EF4-FFF2-40B4-BE49-F238E27FC236}">
                  <a16:creationId xmlns:a16="http://schemas.microsoft.com/office/drawing/2014/main" id="{D14A9B27-6584-4252-879D-4CBBC17220DA}"/>
                </a:ext>
              </a:extLst>
            </p:cNvPr>
            <p:cNvSpPr>
              <a:spLocks noChangeArrowheads="1"/>
            </p:cNvSpPr>
            <p:nvPr/>
          </p:nvSpPr>
          <p:spPr bwMode="auto">
            <a:xfrm>
              <a:off x="32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 name="Rectangle 258">
              <a:extLst>
                <a:ext uri="{FF2B5EF4-FFF2-40B4-BE49-F238E27FC236}">
                  <a16:creationId xmlns:a16="http://schemas.microsoft.com/office/drawing/2014/main" id="{D1B05B52-A59C-4D40-9B67-887720BB9FF5}"/>
                </a:ext>
              </a:extLst>
            </p:cNvPr>
            <p:cNvSpPr>
              <a:spLocks noChangeArrowheads="1"/>
            </p:cNvSpPr>
            <p:nvPr/>
          </p:nvSpPr>
          <p:spPr bwMode="auto">
            <a:xfrm>
              <a:off x="32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 name="Rectangle 259">
              <a:extLst>
                <a:ext uri="{FF2B5EF4-FFF2-40B4-BE49-F238E27FC236}">
                  <a16:creationId xmlns:a16="http://schemas.microsoft.com/office/drawing/2014/main" id="{903FCC78-A8F7-437B-B501-4A612CB21406}"/>
                </a:ext>
              </a:extLst>
            </p:cNvPr>
            <p:cNvSpPr>
              <a:spLocks noChangeArrowheads="1"/>
            </p:cNvSpPr>
            <p:nvPr/>
          </p:nvSpPr>
          <p:spPr bwMode="auto">
            <a:xfrm>
              <a:off x="331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 name="Rectangle 260">
              <a:extLst>
                <a:ext uri="{FF2B5EF4-FFF2-40B4-BE49-F238E27FC236}">
                  <a16:creationId xmlns:a16="http://schemas.microsoft.com/office/drawing/2014/main" id="{8C3DEB46-8F34-4417-9070-F3F4550E5AF7}"/>
                </a:ext>
              </a:extLst>
            </p:cNvPr>
            <p:cNvSpPr>
              <a:spLocks noChangeArrowheads="1"/>
            </p:cNvSpPr>
            <p:nvPr/>
          </p:nvSpPr>
          <p:spPr bwMode="auto">
            <a:xfrm>
              <a:off x="334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 name="Rectangle 261">
              <a:extLst>
                <a:ext uri="{FF2B5EF4-FFF2-40B4-BE49-F238E27FC236}">
                  <a16:creationId xmlns:a16="http://schemas.microsoft.com/office/drawing/2014/main" id="{ECB97A87-6DFB-48D6-9783-0B0AEBB0487C}"/>
                </a:ext>
              </a:extLst>
            </p:cNvPr>
            <p:cNvSpPr>
              <a:spLocks noChangeArrowheads="1"/>
            </p:cNvSpPr>
            <p:nvPr/>
          </p:nvSpPr>
          <p:spPr bwMode="auto">
            <a:xfrm>
              <a:off x="335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 name="Rectangle 262">
              <a:extLst>
                <a:ext uri="{FF2B5EF4-FFF2-40B4-BE49-F238E27FC236}">
                  <a16:creationId xmlns:a16="http://schemas.microsoft.com/office/drawing/2014/main" id="{A811E3E6-31E5-4D53-B744-7EE626871A31}"/>
                </a:ext>
              </a:extLst>
            </p:cNvPr>
            <p:cNvSpPr>
              <a:spLocks noChangeArrowheads="1"/>
            </p:cNvSpPr>
            <p:nvPr/>
          </p:nvSpPr>
          <p:spPr bwMode="auto">
            <a:xfrm>
              <a:off x="335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 name="Rectangle 263">
              <a:extLst>
                <a:ext uri="{FF2B5EF4-FFF2-40B4-BE49-F238E27FC236}">
                  <a16:creationId xmlns:a16="http://schemas.microsoft.com/office/drawing/2014/main" id="{093F27F8-8EEC-4386-B850-0CEE3C48FBFC}"/>
                </a:ext>
              </a:extLst>
            </p:cNvPr>
            <p:cNvSpPr>
              <a:spLocks noChangeArrowheads="1"/>
            </p:cNvSpPr>
            <p:nvPr/>
          </p:nvSpPr>
          <p:spPr bwMode="auto">
            <a:xfrm>
              <a:off x="335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 name="Rectangle 264">
              <a:extLst>
                <a:ext uri="{FF2B5EF4-FFF2-40B4-BE49-F238E27FC236}">
                  <a16:creationId xmlns:a16="http://schemas.microsoft.com/office/drawing/2014/main" id="{41776EC5-4682-4981-A1F9-43E40E85F5FA}"/>
                </a:ext>
              </a:extLst>
            </p:cNvPr>
            <p:cNvSpPr>
              <a:spLocks noChangeArrowheads="1"/>
            </p:cNvSpPr>
            <p:nvPr/>
          </p:nvSpPr>
          <p:spPr bwMode="auto">
            <a:xfrm>
              <a:off x="33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 name="Rectangle 265">
              <a:extLst>
                <a:ext uri="{FF2B5EF4-FFF2-40B4-BE49-F238E27FC236}">
                  <a16:creationId xmlns:a16="http://schemas.microsoft.com/office/drawing/2014/main" id="{5056C7BE-453E-4FDE-AA84-C23EB5A26B24}"/>
                </a:ext>
              </a:extLst>
            </p:cNvPr>
            <p:cNvSpPr>
              <a:spLocks noChangeArrowheads="1"/>
            </p:cNvSpPr>
            <p:nvPr/>
          </p:nvSpPr>
          <p:spPr bwMode="auto">
            <a:xfrm>
              <a:off x="338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 name="Rectangle 266">
              <a:extLst>
                <a:ext uri="{FF2B5EF4-FFF2-40B4-BE49-F238E27FC236}">
                  <a16:creationId xmlns:a16="http://schemas.microsoft.com/office/drawing/2014/main" id="{4833F282-3FA8-40DE-BEF5-4CBEEDB61417}"/>
                </a:ext>
              </a:extLst>
            </p:cNvPr>
            <p:cNvSpPr>
              <a:spLocks noChangeArrowheads="1"/>
            </p:cNvSpPr>
            <p:nvPr/>
          </p:nvSpPr>
          <p:spPr bwMode="auto">
            <a:xfrm>
              <a:off x="34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 name="Rectangle 267">
              <a:extLst>
                <a:ext uri="{FF2B5EF4-FFF2-40B4-BE49-F238E27FC236}">
                  <a16:creationId xmlns:a16="http://schemas.microsoft.com/office/drawing/2014/main" id="{9C98FE99-7B8B-4D18-A1F4-B12763764F01}"/>
                </a:ext>
              </a:extLst>
            </p:cNvPr>
            <p:cNvSpPr>
              <a:spLocks noChangeArrowheads="1"/>
            </p:cNvSpPr>
            <p:nvPr/>
          </p:nvSpPr>
          <p:spPr bwMode="auto">
            <a:xfrm>
              <a:off x="34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 name="Rectangle 268">
              <a:extLst>
                <a:ext uri="{FF2B5EF4-FFF2-40B4-BE49-F238E27FC236}">
                  <a16:creationId xmlns:a16="http://schemas.microsoft.com/office/drawing/2014/main" id="{C18F44D5-B4EE-4647-A726-60187333B556}"/>
                </a:ext>
              </a:extLst>
            </p:cNvPr>
            <p:cNvSpPr>
              <a:spLocks noChangeArrowheads="1"/>
            </p:cNvSpPr>
            <p:nvPr/>
          </p:nvSpPr>
          <p:spPr bwMode="auto">
            <a:xfrm>
              <a:off x="344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 name="Rectangle 269">
              <a:extLst>
                <a:ext uri="{FF2B5EF4-FFF2-40B4-BE49-F238E27FC236}">
                  <a16:creationId xmlns:a16="http://schemas.microsoft.com/office/drawing/2014/main" id="{5597BCD9-98DC-46AA-9FDA-8DE3F55009CC}"/>
                </a:ext>
              </a:extLst>
            </p:cNvPr>
            <p:cNvSpPr>
              <a:spLocks noChangeArrowheads="1"/>
            </p:cNvSpPr>
            <p:nvPr/>
          </p:nvSpPr>
          <p:spPr bwMode="auto">
            <a:xfrm>
              <a:off x="346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 name="Rectangle 270">
              <a:extLst>
                <a:ext uri="{FF2B5EF4-FFF2-40B4-BE49-F238E27FC236}">
                  <a16:creationId xmlns:a16="http://schemas.microsoft.com/office/drawing/2014/main" id="{19F802B5-A2C9-4096-BCFC-DB162A561C27}"/>
                </a:ext>
              </a:extLst>
            </p:cNvPr>
            <p:cNvSpPr>
              <a:spLocks noChangeArrowheads="1"/>
            </p:cNvSpPr>
            <p:nvPr/>
          </p:nvSpPr>
          <p:spPr bwMode="auto">
            <a:xfrm>
              <a:off x="34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 name="Rectangle 271">
              <a:extLst>
                <a:ext uri="{FF2B5EF4-FFF2-40B4-BE49-F238E27FC236}">
                  <a16:creationId xmlns:a16="http://schemas.microsoft.com/office/drawing/2014/main" id="{2B24B599-7028-4A46-887C-1E78849CA7A1}"/>
                </a:ext>
              </a:extLst>
            </p:cNvPr>
            <p:cNvSpPr>
              <a:spLocks noChangeArrowheads="1"/>
            </p:cNvSpPr>
            <p:nvPr/>
          </p:nvSpPr>
          <p:spPr bwMode="auto">
            <a:xfrm>
              <a:off x="35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 name="Rectangle 272">
              <a:extLst>
                <a:ext uri="{FF2B5EF4-FFF2-40B4-BE49-F238E27FC236}">
                  <a16:creationId xmlns:a16="http://schemas.microsoft.com/office/drawing/2014/main" id="{1062C65E-E814-4D06-B3F4-9E8091C208AE}"/>
                </a:ext>
              </a:extLst>
            </p:cNvPr>
            <p:cNvSpPr>
              <a:spLocks noChangeArrowheads="1"/>
            </p:cNvSpPr>
            <p:nvPr/>
          </p:nvSpPr>
          <p:spPr bwMode="auto">
            <a:xfrm>
              <a:off x="35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 name="Rectangle 273">
              <a:extLst>
                <a:ext uri="{FF2B5EF4-FFF2-40B4-BE49-F238E27FC236}">
                  <a16:creationId xmlns:a16="http://schemas.microsoft.com/office/drawing/2014/main" id="{2A390C20-9B8B-4DFC-81EE-028C74739B17}"/>
                </a:ext>
              </a:extLst>
            </p:cNvPr>
            <p:cNvSpPr>
              <a:spLocks noChangeArrowheads="1"/>
            </p:cNvSpPr>
            <p:nvPr/>
          </p:nvSpPr>
          <p:spPr bwMode="auto">
            <a:xfrm>
              <a:off x="354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 name="Rectangle 274">
              <a:extLst>
                <a:ext uri="{FF2B5EF4-FFF2-40B4-BE49-F238E27FC236}">
                  <a16:creationId xmlns:a16="http://schemas.microsoft.com/office/drawing/2014/main" id="{A9E17924-4918-4054-BAB5-785604F4D569}"/>
                </a:ext>
              </a:extLst>
            </p:cNvPr>
            <p:cNvSpPr>
              <a:spLocks noChangeArrowheads="1"/>
            </p:cNvSpPr>
            <p:nvPr/>
          </p:nvSpPr>
          <p:spPr bwMode="auto">
            <a:xfrm>
              <a:off x="354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 name="Rectangle 275">
              <a:extLst>
                <a:ext uri="{FF2B5EF4-FFF2-40B4-BE49-F238E27FC236}">
                  <a16:creationId xmlns:a16="http://schemas.microsoft.com/office/drawing/2014/main" id="{4D58FBB4-0778-49BE-8F75-A43B6EDEDB2C}"/>
                </a:ext>
              </a:extLst>
            </p:cNvPr>
            <p:cNvSpPr>
              <a:spLocks noChangeArrowheads="1"/>
            </p:cNvSpPr>
            <p:nvPr/>
          </p:nvSpPr>
          <p:spPr bwMode="auto">
            <a:xfrm>
              <a:off x="355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 name="Rectangle 276">
              <a:extLst>
                <a:ext uri="{FF2B5EF4-FFF2-40B4-BE49-F238E27FC236}">
                  <a16:creationId xmlns:a16="http://schemas.microsoft.com/office/drawing/2014/main" id="{3F714723-995F-4EC4-A0E6-0E5C0B4A1955}"/>
                </a:ext>
              </a:extLst>
            </p:cNvPr>
            <p:cNvSpPr>
              <a:spLocks noChangeArrowheads="1"/>
            </p:cNvSpPr>
            <p:nvPr/>
          </p:nvSpPr>
          <p:spPr bwMode="auto">
            <a:xfrm>
              <a:off x="355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 name="Rectangle 277">
              <a:extLst>
                <a:ext uri="{FF2B5EF4-FFF2-40B4-BE49-F238E27FC236}">
                  <a16:creationId xmlns:a16="http://schemas.microsoft.com/office/drawing/2014/main" id="{48162CD9-688D-4FA2-85DF-B163DCF5C2CE}"/>
                </a:ext>
              </a:extLst>
            </p:cNvPr>
            <p:cNvSpPr>
              <a:spLocks noChangeArrowheads="1"/>
            </p:cNvSpPr>
            <p:nvPr/>
          </p:nvSpPr>
          <p:spPr bwMode="auto">
            <a:xfrm>
              <a:off x="356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 name="Rectangle 278">
              <a:extLst>
                <a:ext uri="{FF2B5EF4-FFF2-40B4-BE49-F238E27FC236}">
                  <a16:creationId xmlns:a16="http://schemas.microsoft.com/office/drawing/2014/main" id="{6F4F7D65-BD0A-4E2C-85AF-3954348DD2CB}"/>
                </a:ext>
              </a:extLst>
            </p:cNvPr>
            <p:cNvSpPr>
              <a:spLocks noChangeArrowheads="1"/>
            </p:cNvSpPr>
            <p:nvPr/>
          </p:nvSpPr>
          <p:spPr bwMode="auto">
            <a:xfrm>
              <a:off x="35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 name="Rectangle 279">
              <a:extLst>
                <a:ext uri="{FF2B5EF4-FFF2-40B4-BE49-F238E27FC236}">
                  <a16:creationId xmlns:a16="http://schemas.microsoft.com/office/drawing/2014/main" id="{6A66465F-E8DE-48B2-83F1-4BD0BFF6B6FE}"/>
                </a:ext>
              </a:extLst>
            </p:cNvPr>
            <p:cNvSpPr>
              <a:spLocks noChangeArrowheads="1"/>
            </p:cNvSpPr>
            <p:nvPr/>
          </p:nvSpPr>
          <p:spPr bwMode="auto">
            <a:xfrm>
              <a:off x="35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 name="Rectangle 280">
              <a:extLst>
                <a:ext uri="{FF2B5EF4-FFF2-40B4-BE49-F238E27FC236}">
                  <a16:creationId xmlns:a16="http://schemas.microsoft.com/office/drawing/2014/main" id="{1DFD59A4-4B6B-4145-80BC-EC80AD66671A}"/>
                </a:ext>
              </a:extLst>
            </p:cNvPr>
            <p:cNvSpPr>
              <a:spLocks noChangeArrowheads="1"/>
            </p:cNvSpPr>
            <p:nvPr/>
          </p:nvSpPr>
          <p:spPr bwMode="auto">
            <a:xfrm>
              <a:off x="360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 name="Rectangle 281">
              <a:extLst>
                <a:ext uri="{FF2B5EF4-FFF2-40B4-BE49-F238E27FC236}">
                  <a16:creationId xmlns:a16="http://schemas.microsoft.com/office/drawing/2014/main" id="{12DF66E8-0FA3-4DE1-80AB-19A72A48E869}"/>
                </a:ext>
              </a:extLst>
            </p:cNvPr>
            <p:cNvSpPr>
              <a:spLocks noChangeArrowheads="1"/>
            </p:cNvSpPr>
            <p:nvPr/>
          </p:nvSpPr>
          <p:spPr bwMode="auto">
            <a:xfrm>
              <a:off x="362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 name="Rectangle 282">
              <a:extLst>
                <a:ext uri="{FF2B5EF4-FFF2-40B4-BE49-F238E27FC236}">
                  <a16:creationId xmlns:a16="http://schemas.microsoft.com/office/drawing/2014/main" id="{7EBE3949-1BAE-4AC1-8778-B120B000AD75}"/>
                </a:ext>
              </a:extLst>
            </p:cNvPr>
            <p:cNvSpPr>
              <a:spLocks noChangeArrowheads="1"/>
            </p:cNvSpPr>
            <p:nvPr/>
          </p:nvSpPr>
          <p:spPr bwMode="auto">
            <a:xfrm>
              <a:off x="364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 name="Rectangle 283">
              <a:extLst>
                <a:ext uri="{FF2B5EF4-FFF2-40B4-BE49-F238E27FC236}">
                  <a16:creationId xmlns:a16="http://schemas.microsoft.com/office/drawing/2014/main" id="{A7F5D0F6-3957-4451-8A7D-9BA5673F7DB2}"/>
                </a:ext>
              </a:extLst>
            </p:cNvPr>
            <p:cNvSpPr>
              <a:spLocks noChangeArrowheads="1"/>
            </p:cNvSpPr>
            <p:nvPr/>
          </p:nvSpPr>
          <p:spPr bwMode="auto">
            <a:xfrm>
              <a:off x="36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 name="Rectangle 284">
              <a:extLst>
                <a:ext uri="{FF2B5EF4-FFF2-40B4-BE49-F238E27FC236}">
                  <a16:creationId xmlns:a16="http://schemas.microsoft.com/office/drawing/2014/main" id="{B63BB346-2B96-4790-95C0-AB472D5FFE37}"/>
                </a:ext>
              </a:extLst>
            </p:cNvPr>
            <p:cNvSpPr>
              <a:spLocks noChangeArrowheads="1"/>
            </p:cNvSpPr>
            <p:nvPr/>
          </p:nvSpPr>
          <p:spPr bwMode="auto">
            <a:xfrm>
              <a:off x="368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 name="Rectangle 285">
              <a:extLst>
                <a:ext uri="{FF2B5EF4-FFF2-40B4-BE49-F238E27FC236}">
                  <a16:creationId xmlns:a16="http://schemas.microsoft.com/office/drawing/2014/main" id="{86F63AD4-3D30-48C0-B77A-558431FFA49B}"/>
                </a:ext>
              </a:extLst>
            </p:cNvPr>
            <p:cNvSpPr>
              <a:spLocks noChangeArrowheads="1"/>
            </p:cNvSpPr>
            <p:nvPr/>
          </p:nvSpPr>
          <p:spPr bwMode="auto">
            <a:xfrm>
              <a:off x="370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 name="Rectangle 286">
              <a:extLst>
                <a:ext uri="{FF2B5EF4-FFF2-40B4-BE49-F238E27FC236}">
                  <a16:creationId xmlns:a16="http://schemas.microsoft.com/office/drawing/2014/main" id="{0C7B0313-DDA3-4F7D-82F6-6A50340F021F}"/>
                </a:ext>
              </a:extLst>
            </p:cNvPr>
            <p:cNvSpPr>
              <a:spLocks noChangeArrowheads="1"/>
            </p:cNvSpPr>
            <p:nvPr/>
          </p:nvSpPr>
          <p:spPr bwMode="auto">
            <a:xfrm>
              <a:off x="37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 name="Rectangle 287">
              <a:extLst>
                <a:ext uri="{FF2B5EF4-FFF2-40B4-BE49-F238E27FC236}">
                  <a16:creationId xmlns:a16="http://schemas.microsoft.com/office/drawing/2014/main" id="{3DCA0826-45B9-40D3-A6F5-733528DA5F82}"/>
                </a:ext>
              </a:extLst>
            </p:cNvPr>
            <p:cNvSpPr>
              <a:spLocks noChangeArrowheads="1"/>
            </p:cNvSpPr>
            <p:nvPr/>
          </p:nvSpPr>
          <p:spPr bwMode="auto">
            <a:xfrm>
              <a:off x="375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 name="Rectangle 288">
              <a:extLst>
                <a:ext uri="{FF2B5EF4-FFF2-40B4-BE49-F238E27FC236}">
                  <a16:creationId xmlns:a16="http://schemas.microsoft.com/office/drawing/2014/main" id="{046D9B29-2D2C-4D25-A051-7AC99C503C4D}"/>
                </a:ext>
              </a:extLst>
            </p:cNvPr>
            <p:cNvSpPr>
              <a:spLocks noChangeArrowheads="1"/>
            </p:cNvSpPr>
            <p:nvPr/>
          </p:nvSpPr>
          <p:spPr bwMode="auto">
            <a:xfrm>
              <a:off x="376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 name="Rectangle 289">
              <a:extLst>
                <a:ext uri="{FF2B5EF4-FFF2-40B4-BE49-F238E27FC236}">
                  <a16:creationId xmlns:a16="http://schemas.microsoft.com/office/drawing/2014/main" id="{8D9065D1-EE3F-4B03-B79F-5A77B6C2A586}"/>
                </a:ext>
              </a:extLst>
            </p:cNvPr>
            <p:cNvSpPr>
              <a:spLocks noChangeArrowheads="1"/>
            </p:cNvSpPr>
            <p:nvPr/>
          </p:nvSpPr>
          <p:spPr bwMode="auto">
            <a:xfrm>
              <a:off x="376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 name="Rectangle 290">
              <a:extLst>
                <a:ext uri="{FF2B5EF4-FFF2-40B4-BE49-F238E27FC236}">
                  <a16:creationId xmlns:a16="http://schemas.microsoft.com/office/drawing/2014/main" id="{B3CBECB1-17A2-46A3-BC23-2CAFA5C78D14}"/>
                </a:ext>
              </a:extLst>
            </p:cNvPr>
            <p:cNvSpPr>
              <a:spLocks noChangeArrowheads="1"/>
            </p:cNvSpPr>
            <p:nvPr/>
          </p:nvSpPr>
          <p:spPr bwMode="auto">
            <a:xfrm>
              <a:off x="376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 name="Rectangle 291">
              <a:extLst>
                <a:ext uri="{FF2B5EF4-FFF2-40B4-BE49-F238E27FC236}">
                  <a16:creationId xmlns:a16="http://schemas.microsoft.com/office/drawing/2014/main" id="{00EE47B8-6D9F-4AB4-B8F7-F24BFE644397}"/>
                </a:ext>
              </a:extLst>
            </p:cNvPr>
            <p:cNvSpPr>
              <a:spLocks noChangeArrowheads="1"/>
            </p:cNvSpPr>
            <p:nvPr/>
          </p:nvSpPr>
          <p:spPr bwMode="auto">
            <a:xfrm>
              <a:off x="377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 name="Rectangle 292">
              <a:extLst>
                <a:ext uri="{FF2B5EF4-FFF2-40B4-BE49-F238E27FC236}">
                  <a16:creationId xmlns:a16="http://schemas.microsoft.com/office/drawing/2014/main" id="{6E44DD0C-A345-4AC6-8DFB-282A3E97BD3A}"/>
                </a:ext>
              </a:extLst>
            </p:cNvPr>
            <p:cNvSpPr>
              <a:spLocks noChangeArrowheads="1"/>
            </p:cNvSpPr>
            <p:nvPr/>
          </p:nvSpPr>
          <p:spPr bwMode="auto">
            <a:xfrm>
              <a:off x="37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 name="Rectangle 293">
              <a:extLst>
                <a:ext uri="{FF2B5EF4-FFF2-40B4-BE49-F238E27FC236}">
                  <a16:creationId xmlns:a16="http://schemas.microsoft.com/office/drawing/2014/main" id="{6DC069BB-1A6D-4943-A60E-2AD20617FEB8}"/>
                </a:ext>
              </a:extLst>
            </p:cNvPr>
            <p:cNvSpPr>
              <a:spLocks noChangeArrowheads="1"/>
            </p:cNvSpPr>
            <p:nvPr/>
          </p:nvSpPr>
          <p:spPr bwMode="auto">
            <a:xfrm>
              <a:off x="38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 name="Rectangle 294">
              <a:extLst>
                <a:ext uri="{FF2B5EF4-FFF2-40B4-BE49-F238E27FC236}">
                  <a16:creationId xmlns:a16="http://schemas.microsoft.com/office/drawing/2014/main" id="{62116B7E-4D8A-494A-81F2-1D7E76D8DEBE}"/>
                </a:ext>
              </a:extLst>
            </p:cNvPr>
            <p:cNvSpPr>
              <a:spLocks noChangeArrowheads="1"/>
            </p:cNvSpPr>
            <p:nvPr/>
          </p:nvSpPr>
          <p:spPr bwMode="auto">
            <a:xfrm>
              <a:off x="383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 name="Rectangle 295">
              <a:extLst>
                <a:ext uri="{FF2B5EF4-FFF2-40B4-BE49-F238E27FC236}">
                  <a16:creationId xmlns:a16="http://schemas.microsoft.com/office/drawing/2014/main" id="{D1822926-30A5-49E0-8899-3671B5189D23}"/>
                </a:ext>
              </a:extLst>
            </p:cNvPr>
            <p:cNvSpPr>
              <a:spLocks noChangeArrowheads="1"/>
            </p:cNvSpPr>
            <p:nvPr/>
          </p:nvSpPr>
          <p:spPr bwMode="auto">
            <a:xfrm>
              <a:off x="384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 name="Rectangle 296">
              <a:extLst>
                <a:ext uri="{FF2B5EF4-FFF2-40B4-BE49-F238E27FC236}">
                  <a16:creationId xmlns:a16="http://schemas.microsoft.com/office/drawing/2014/main" id="{3B4F1AFA-2979-44AF-B983-F6FC2EACCC36}"/>
                </a:ext>
              </a:extLst>
            </p:cNvPr>
            <p:cNvSpPr>
              <a:spLocks noChangeArrowheads="1"/>
            </p:cNvSpPr>
            <p:nvPr/>
          </p:nvSpPr>
          <p:spPr bwMode="auto">
            <a:xfrm>
              <a:off x="38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 name="Rectangle 297">
              <a:extLst>
                <a:ext uri="{FF2B5EF4-FFF2-40B4-BE49-F238E27FC236}">
                  <a16:creationId xmlns:a16="http://schemas.microsoft.com/office/drawing/2014/main" id="{FE49E7D6-4DA6-4A93-A74D-9932868560FB}"/>
                </a:ext>
              </a:extLst>
            </p:cNvPr>
            <p:cNvSpPr>
              <a:spLocks noChangeArrowheads="1"/>
            </p:cNvSpPr>
            <p:nvPr/>
          </p:nvSpPr>
          <p:spPr bwMode="auto">
            <a:xfrm>
              <a:off x="38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 name="Rectangle 298">
              <a:extLst>
                <a:ext uri="{FF2B5EF4-FFF2-40B4-BE49-F238E27FC236}">
                  <a16:creationId xmlns:a16="http://schemas.microsoft.com/office/drawing/2014/main" id="{163F9374-6A44-4AFC-8FDE-5BF07DF3200D}"/>
                </a:ext>
              </a:extLst>
            </p:cNvPr>
            <p:cNvSpPr>
              <a:spLocks noChangeArrowheads="1"/>
            </p:cNvSpPr>
            <p:nvPr/>
          </p:nvSpPr>
          <p:spPr bwMode="auto">
            <a:xfrm>
              <a:off x="391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 name="Rectangle 299">
              <a:extLst>
                <a:ext uri="{FF2B5EF4-FFF2-40B4-BE49-F238E27FC236}">
                  <a16:creationId xmlns:a16="http://schemas.microsoft.com/office/drawing/2014/main" id="{128DE130-7A4F-4927-8D73-5CE98CA75B45}"/>
                </a:ext>
              </a:extLst>
            </p:cNvPr>
            <p:cNvSpPr>
              <a:spLocks noChangeArrowheads="1"/>
            </p:cNvSpPr>
            <p:nvPr/>
          </p:nvSpPr>
          <p:spPr bwMode="auto">
            <a:xfrm>
              <a:off x="392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 name="Rectangle 300">
              <a:extLst>
                <a:ext uri="{FF2B5EF4-FFF2-40B4-BE49-F238E27FC236}">
                  <a16:creationId xmlns:a16="http://schemas.microsoft.com/office/drawing/2014/main" id="{D102C460-149A-4645-A150-EFA1CFFB62EA}"/>
                </a:ext>
              </a:extLst>
            </p:cNvPr>
            <p:cNvSpPr>
              <a:spLocks noChangeArrowheads="1"/>
            </p:cNvSpPr>
            <p:nvPr/>
          </p:nvSpPr>
          <p:spPr bwMode="auto">
            <a:xfrm>
              <a:off x="395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 name="Rectangle 301">
              <a:extLst>
                <a:ext uri="{FF2B5EF4-FFF2-40B4-BE49-F238E27FC236}">
                  <a16:creationId xmlns:a16="http://schemas.microsoft.com/office/drawing/2014/main" id="{5154F2AC-D3A6-41E2-ABFF-FBCA0CB090FF}"/>
                </a:ext>
              </a:extLst>
            </p:cNvPr>
            <p:cNvSpPr>
              <a:spLocks noChangeArrowheads="1"/>
            </p:cNvSpPr>
            <p:nvPr/>
          </p:nvSpPr>
          <p:spPr bwMode="auto">
            <a:xfrm>
              <a:off x="396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 name="Rectangle 302">
              <a:extLst>
                <a:ext uri="{FF2B5EF4-FFF2-40B4-BE49-F238E27FC236}">
                  <a16:creationId xmlns:a16="http://schemas.microsoft.com/office/drawing/2014/main" id="{04A57E7A-F241-4372-9593-97DBA7C2F270}"/>
                </a:ext>
              </a:extLst>
            </p:cNvPr>
            <p:cNvSpPr>
              <a:spLocks noChangeArrowheads="1"/>
            </p:cNvSpPr>
            <p:nvPr/>
          </p:nvSpPr>
          <p:spPr bwMode="auto">
            <a:xfrm>
              <a:off x="39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 name="Rectangle 303">
              <a:extLst>
                <a:ext uri="{FF2B5EF4-FFF2-40B4-BE49-F238E27FC236}">
                  <a16:creationId xmlns:a16="http://schemas.microsoft.com/office/drawing/2014/main" id="{08AC2DEF-D283-4662-B4C5-31D469DC5ED3}"/>
                </a:ext>
              </a:extLst>
            </p:cNvPr>
            <p:cNvSpPr>
              <a:spLocks noChangeArrowheads="1"/>
            </p:cNvSpPr>
            <p:nvPr/>
          </p:nvSpPr>
          <p:spPr bwMode="auto">
            <a:xfrm>
              <a:off x="39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 name="Rectangle 304">
              <a:extLst>
                <a:ext uri="{FF2B5EF4-FFF2-40B4-BE49-F238E27FC236}">
                  <a16:creationId xmlns:a16="http://schemas.microsoft.com/office/drawing/2014/main" id="{1B9B27DF-A338-4215-B422-884CA2ADA872}"/>
                </a:ext>
              </a:extLst>
            </p:cNvPr>
            <p:cNvSpPr>
              <a:spLocks noChangeArrowheads="1"/>
            </p:cNvSpPr>
            <p:nvPr/>
          </p:nvSpPr>
          <p:spPr bwMode="auto">
            <a:xfrm>
              <a:off x="397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 name="Rectangle 305">
              <a:extLst>
                <a:ext uri="{FF2B5EF4-FFF2-40B4-BE49-F238E27FC236}">
                  <a16:creationId xmlns:a16="http://schemas.microsoft.com/office/drawing/2014/main" id="{C3678EAE-7451-4E80-B202-3F951BF79808}"/>
                </a:ext>
              </a:extLst>
            </p:cNvPr>
            <p:cNvSpPr>
              <a:spLocks noChangeArrowheads="1"/>
            </p:cNvSpPr>
            <p:nvPr/>
          </p:nvSpPr>
          <p:spPr bwMode="auto">
            <a:xfrm>
              <a:off x="39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 name="Rectangle 306">
              <a:extLst>
                <a:ext uri="{FF2B5EF4-FFF2-40B4-BE49-F238E27FC236}">
                  <a16:creationId xmlns:a16="http://schemas.microsoft.com/office/drawing/2014/main" id="{110BB8BB-AEB3-4F84-A040-45BB3C188489}"/>
                </a:ext>
              </a:extLst>
            </p:cNvPr>
            <p:cNvSpPr>
              <a:spLocks noChangeArrowheads="1"/>
            </p:cNvSpPr>
            <p:nvPr/>
          </p:nvSpPr>
          <p:spPr bwMode="auto">
            <a:xfrm>
              <a:off x="400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 name="Rectangle 307">
              <a:extLst>
                <a:ext uri="{FF2B5EF4-FFF2-40B4-BE49-F238E27FC236}">
                  <a16:creationId xmlns:a16="http://schemas.microsoft.com/office/drawing/2014/main" id="{5A247F23-71C8-4354-B37F-1B14E8ADF5CA}"/>
                </a:ext>
              </a:extLst>
            </p:cNvPr>
            <p:cNvSpPr>
              <a:spLocks noChangeArrowheads="1"/>
            </p:cNvSpPr>
            <p:nvPr/>
          </p:nvSpPr>
          <p:spPr bwMode="auto">
            <a:xfrm>
              <a:off x="40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 name="Rectangle 308">
              <a:extLst>
                <a:ext uri="{FF2B5EF4-FFF2-40B4-BE49-F238E27FC236}">
                  <a16:creationId xmlns:a16="http://schemas.microsoft.com/office/drawing/2014/main" id="{31D2B9BC-F912-4CAD-97E2-4CB85D13C87E}"/>
                </a:ext>
              </a:extLst>
            </p:cNvPr>
            <p:cNvSpPr>
              <a:spLocks noChangeArrowheads="1"/>
            </p:cNvSpPr>
            <p:nvPr/>
          </p:nvSpPr>
          <p:spPr bwMode="auto">
            <a:xfrm>
              <a:off x="404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 name="Rectangle 309">
              <a:extLst>
                <a:ext uri="{FF2B5EF4-FFF2-40B4-BE49-F238E27FC236}">
                  <a16:creationId xmlns:a16="http://schemas.microsoft.com/office/drawing/2014/main" id="{6F267264-5194-429F-BBF6-5C966759B9DC}"/>
                </a:ext>
              </a:extLst>
            </p:cNvPr>
            <p:cNvSpPr>
              <a:spLocks noChangeArrowheads="1"/>
            </p:cNvSpPr>
            <p:nvPr/>
          </p:nvSpPr>
          <p:spPr bwMode="auto">
            <a:xfrm>
              <a:off x="407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 name="Rectangle 310">
              <a:extLst>
                <a:ext uri="{FF2B5EF4-FFF2-40B4-BE49-F238E27FC236}">
                  <a16:creationId xmlns:a16="http://schemas.microsoft.com/office/drawing/2014/main" id="{D2CC3D95-A341-473E-BE4A-D9EF8AED11DA}"/>
                </a:ext>
              </a:extLst>
            </p:cNvPr>
            <p:cNvSpPr>
              <a:spLocks noChangeArrowheads="1"/>
            </p:cNvSpPr>
            <p:nvPr/>
          </p:nvSpPr>
          <p:spPr bwMode="auto">
            <a:xfrm>
              <a:off x="40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 name="Rectangle 311">
              <a:extLst>
                <a:ext uri="{FF2B5EF4-FFF2-40B4-BE49-F238E27FC236}">
                  <a16:creationId xmlns:a16="http://schemas.microsoft.com/office/drawing/2014/main" id="{031A5ACE-BD4A-43DB-A675-A594EE8C8DCB}"/>
                </a:ext>
              </a:extLst>
            </p:cNvPr>
            <p:cNvSpPr>
              <a:spLocks noChangeArrowheads="1"/>
            </p:cNvSpPr>
            <p:nvPr/>
          </p:nvSpPr>
          <p:spPr bwMode="auto">
            <a:xfrm>
              <a:off x="41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 name="Rectangle 312">
              <a:extLst>
                <a:ext uri="{FF2B5EF4-FFF2-40B4-BE49-F238E27FC236}">
                  <a16:creationId xmlns:a16="http://schemas.microsoft.com/office/drawing/2014/main" id="{F16ADC0C-382A-43BF-8712-8AFD50C009FE}"/>
                </a:ext>
              </a:extLst>
            </p:cNvPr>
            <p:cNvSpPr>
              <a:spLocks noChangeArrowheads="1"/>
            </p:cNvSpPr>
            <p:nvPr/>
          </p:nvSpPr>
          <p:spPr bwMode="auto">
            <a:xfrm>
              <a:off x="413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 name="Rectangle 313">
              <a:extLst>
                <a:ext uri="{FF2B5EF4-FFF2-40B4-BE49-F238E27FC236}">
                  <a16:creationId xmlns:a16="http://schemas.microsoft.com/office/drawing/2014/main" id="{081B0C83-5A1D-4470-AFEA-12C60372D4CF}"/>
                </a:ext>
              </a:extLst>
            </p:cNvPr>
            <p:cNvSpPr>
              <a:spLocks noChangeArrowheads="1"/>
            </p:cNvSpPr>
            <p:nvPr/>
          </p:nvSpPr>
          <p:spPr bwMode="auto">
            <a:xfrm>
              <a:off x="416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 name="Rectangle 314">
              <a:extLst>
                <a:ext uri="{FF2B5EF4-FFF2-40B4-BE49-F238E27FC236}">
                  <a16:creationId xmlns:a16="http://schemas.microsoft.com/office/drawing/2014/main" id="{3362C67D-8460-4821-9A19-EC2888FA15B2}"/>
                </a:ext>
              </a:extLst>
            </p:cNvPr>
            <p:cNvSpPr>
              <a:spLocks noChangeArrowheads="1"/>
            </p:cNvSpPr>
            <p:nvPr/>
          </p:nvSpPr>
          <p:spPr bwMode="auto">
            <a:xfrm>
              <a:off x="416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 name="Rectangle 315">
              <a:extLst>
                <a:ext uri="{FF2B5EF4-FFF2-40B4-BE49-F238E27FC236}">
                  <a16:creationId xmlns:a16="http://schemas.microsoft.com/office/drawing/2014/main" id="{A7E31A5B-3289-41C0-A09D-BF6C6BAD3C97}"/>
                </a:ext>
              </a:extLst>
            </p:cNvPr>
            <p:cNvSpPr>
              <a:spLocks noChangeArrowheads="1"/>
            </p:cNvSpPr>
            <p:nvPr/>
          </p:nvSpPr>
          <p:spPr bwMode="auto">
            <a:xfrm>
              <a:off x="41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 name="Rectangle 316">
              <a:extLst>
                <a:ext uri="{FF2B5EF4-FFF2-40B4-BE49-F238E27FC236}">
                  <a16:creationId xmlns:a16="http://schemas.microsoft.com/office/drawing/2014/main" id="{12E1F732-DBA4-4BEC-8881-4A89E7963D47}"/>
                </a:ext>
              </a:extLst>
            </p:cNvPr>
            <p:cNvSpPr>
              <a:spLocks noChangeArrowheads="1"/>
            </p:cNvSpPr>
            <p:nvPr/>
          </p:nvSpPr>
          <p:spPr bwMode="auto">
            <a:xfrm>
              <a:off x="41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 name="Rectangle 317">
              <a:extLst>
                <a:ext uri="{FF2B5EF4-FFF2-40B4-BE49-F238E27FC236}">
                  <a16:creationId xmlns:a16="http://schemas.microsoft.com/office/drawing/2014/main" id="{DF01B5B3-B2E5-4087-9ECB-5865990C6CB1}"/>
                </a:ext>
              </a:extLst>
            </p:cNvPr>
            <p:cNvSpPr>
              <a:spLocks noChangeArrowheads="1"/>
            </p:cNvSpPr>
            <p:nvPr/>
          </p:nvSpPr>
          <p:spPr bwMode="auto">
            <a:xfrm>
              <a:off x="417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 name="Rectangle 318">
              <a:extLst>
                <a:ext uri="{FF2B5EF4-FFF2-40B4-BE49-F238E27FC236}">
                  <a16:creationId xmlns:a16="http://schemas.microsoft.com/office/drawing/2014/main" id="{60DB4481-6EEC-4733-A60E-13378CEAB9FE}"/>
                </a:ext>
              </a:extLst>
            </p:cNvPr>
            <p:cNvSpPr>
              <a:spLocks noChangeArrowheads="1"/>
            </p:cNvSpPr>
            <p:nvPr/>
          </p:nvSpPr>
          <p:spPr bwMode="auto">
            <a:xfrm>
              <a:off x="419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 name="Rectangle 319">
              <a:extLst>
                <a:ext uri="{FF2B5EF4-FFF2-40B4-BE49-F238E27FC236}">
                  <a16:creationId xmlns:a16="http://schemas.microsoft.com/office/drawing/2014/main" id="{1EA7D20A-BBF2-4785-A3D9-6BC8D4646786}"/>
                </a:ext>
              </a:extLst>
            </p:cNvPr>
            <p:cNvSpPr>
              <a:spLocks noChangeArrowheads="1"/>
            </p:cNvSpPr>
            <p:nvPr/>
          </p:nvSpPr>
          <p:spPr bwMode="auto">
            <a:xfrm>
              <a:off x="421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2" name="Rectangle 320">
              <a:extLst>
                <a:ext uri="{FF2B5EF4-FFF2-40B4-BE49-F238E27FC236}">
                  <a16:creationId xmlns:a16="http://schemas.microsoft.com/office/drawing/2014/main" id="{1CB8D809-A6EB-4E47-8982-CEB0EDD6A6A9}"/>
                </a:ext>
              </a:extLst>
            </p:cNvPr>
            <p:cNvSpPr>
              <a:spLocks noChangeArrowheads="1"/>
            </p:cNvSpPr>
            <p:nvPr/>
          </p:nvSpPr>
          <p:spPr bwMode="auto">
            <a:xfrm>
              <a:off x="42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3" name="Rectangle 321">
              <a:extLst>
                <a:ext uri="{FF2B5EF4-FFF2-40B4-BE49-F238E27FC236}">
                  <a16:creationId xmlns:a16="http://schemas.microsoft.com/office/drawing/2014/main" id="{F30C70AA-6DBD-4F0F-94C5-424CA06219A8}"/>
                </a:ext>
              </a:extLst>
            </p:cNvPr>
            <p:cNvSpPr>
              <a:spLocks noChangeArrowheads="1"/>
            </p:cNvSpPr>
            <p:nvPr/>
          </p:nvSpPr>
          <p:spPr bwMode="auto">
            <a:xfrm>
              <a:off x="42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4" name="Rectangle 322">
              <a:extLst>
                <a:ext uri="{FF2B5EF4-FFF2-40B4-BE49-F238E27FC236}">
                  <a16:creationId xmlns:a16="http://schemas.microsoft.com/office/drawing/2014/main" id="{8DBFDE5B-EFC7-4D45-89F8-C206EE9E3E6F}"/>
                </a:ext>
              </a:extLst>
            </p:cNvPr>
            <p:cNvSpPr>
              <a:spLocks noChangeArrowheads="1"/>
            </p:cNvSpPr>
            <p:nvPr/>
          </p:nvSpPr>
          <p:spPr bwMode="auto">
            <a:xfrm>
              <a:off x="42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5" name="Rectangle 323">
              <a:extLst>
                <a:ext uri="{FF2B5EF4-FFF2-40B4-BE49-F238E27FC236}">
                  <a16:creationId xmlns:a16="http://schemas.microsoft.com/office/drawing/2014/main" id="{D79C6F83-D0C1-4694-BD51-F9AEEE61A917}"/>
                </a:ext>
              </a:extLst>
            </p:cNvPr>
            <p:cNvSpPr>
              <a:spLocks noChangeArrowheads="1"/>
            </p:cNvSpPr>
            <p:nvPr/>
          </p:nvSpPr>
          <p:spPr bwMode="auto">
            <a:xfrm>
              <a:off x="42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6" name="Rectangle 324">
              <a:extLst>
                <a:ext uri="{FF2B5EF4-FFF2-40B4-BE49-F238E27FC236}">
                  <a16:creationId xmlns:a16="http://schemas.microsoft.com/office/drawing/2014/main" id="{86DA8884-6BFD-4750-8648-30CD41A2026E}"/>
                </a:ext>
              </a:extLst>
            </p:cNvPr>
            <p:cNvSpPr>
              <a:spLocks noChangeArrowheads="1"/>
            </p:cNvSpPr>
            <p:nvPr/>
          </p:nvSpPr>
          <p:spPr bwMode="auto">
            <a:xfrm>
              <a:off x="43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7" name="Rectangle 325">
              <a:extLst>
                <a:ext uri="{FF2B5EF4-FFF2-40B4-BE49-F238E27FC236}">
                  <a16:creationId xmlns:a16="http://schemas.microsoft.com/office/drawing/2014/main" id="{327E54DB-72CF-4EC7-A666-3D02D794C26A}"/>
                </a:ext>
              </a:extLst>
            </p:cNvPr>
            <p:cNvSpPr>
              <a:spLocks noChangeArrowheads="1"/>
            </p:cNvSpPr>
            <p:nvPr/>
          </p:nvSpPr>
          <p:spPr bwMode="auto">
            <a:xfrm>
              <a:off x="43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8" name="Rectangle 326">
              <a:extLst>
                <a:ext uri="{FF2B5EF4-FFF2-40B4-BE49-F238E27FC236}">
                  <a16:creationId xmlns:a16="http://schemas.microsoft.com/office/drawing/2014/main" id="{AD71C0A8-F03F-489B-811A-B9E3C2DDC7EA}"/>
                </a:ext>
              </a:extLst>
            </p:cNvPr>
            <p:cNvSpPr>
              <a:spLocks noChangeArrowheads="1"/>
            </p:cNvSpPr>
            <p:nvPr/>
          </p:nvSpPr>
          <p:spPr bwMode="auto">
            <a:xfrm>
              <a:off x="435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9" name="Rectangle 327">
              <a:extLst>
                <a:ext uri="{FF2B5EF4-FFF2-40B4-BE49-F238E27FC236}">
                  <a16:creationId xmlns:a16="http://schemas.microsoft.com/office/drawing/2014/main" id="{37AD8A6E-1D57-4E91-9269-94AD24F2F158}"/>
                </a:ext>
              </a:extLst>
            </p:cNvPr>
            <p:cNvSpPr>
              <a:spLocks noChangeArrowheads="1"/>
            </p:cNvSpPr>
            <p:nvPr/>
          </p:nvSpPr>
          <p:spPr bwMode="auto">
            <a:xfrm>
              <a:off x="436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0" name="Rectangle 328">
              <a:extLst>
                <a:ext uri="{FF2B5EF4-FFF2-40B4-BE49-F238E27FC236}">
                  <a16:creationId xmlns:a16="http://schemas.microsoft.com/office/drawing/2014/main" id="{97C0A230-9310-4431-A8AF-5CB18BF56211}"/>
                </a:ext>
              </a:extLst>
            </p:cNvPr>
            <p:cNvSpPr>
              <a:spLocks noChangeArrowheads="1"/>
            </p:cNvSpPr>
            <p:nvPr/>
          </p:nvSpPr>
          <p:spPr bwMode="auto">
            <a:xfrm>
              <a:off x="436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1" name="Rectangle 329">
              <a:extLst>
                <a:ext uri="{FF2B5EF4-FFF2-40B4-BE49-F238E27FC236}">
                  <a16:creationId xmlns:a16="http://schemas.microsoft.com/office/drawing/2014/main" id="{15533F7E-0DBF-4DE4-82E4-F68715F9DCA7}"/>
                </a:ext>
              </a:extLst>
            </p:cNvPr>
            <p:cNvSpPr>
              <a:spLocks noChangeArrowheads="1"/>
            </p:cNvSpPr>
            <p:nvPr/>
          </p:nvSpPr>
          <p:spPr bwMode="auto">
            <a:xfrm>
              <a:off x="436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2" name="Rectangle 330">
              <a:extLst>
                <a:ext uri="{FF2B5EF4-FFF2-40B4-BE49-F238E27FC236}">
                  <a16:creationId xmlns:a16="http://schemas.microsoft.com/office/drawing/2014/main" id="{E0654F67-EE02-40A3-9C2B-E492DBAF6D90}"/>
                </a:ext>
              </a:extLst>
            </p:cNvPr>
            <p:cNvSpPr>
              <a:spLocks noChangeArrowheads="1"/>
            </p:cNvSpPr>
            <p:nvPr/>
          </p:nvSpPr>
          <p:spPr bwMode="auto">
            <a:xfrm>
              <a:off x="437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3" name="Rectangle 331">
              <a:extLst>
                <a:ext uri="{FF2B5EF4-FFF2-40B4-BE49-F238E27FC236}">
                  <a16:creationId xmlns:a16="http://schemas.microsoft.com/office/drawing/2014/main" id="{963634BF-CBC9-4A70-9740-85E7690E72EB}"/>
                </a:ext>
              </a:extLst>
            </p:cNvPr>
            <p:cNvSpPr>
              <a:spLocks noChangeArrowheads="1"/>
            </p:cNvSpPr>
            <p:nvPr/>
          </p:nvSpPr>
          <p:spPr bwMode="auto">
            <a:xfrm>
              <a:off x="437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4" name="Rectangle 332">
              <a:extLst>
                <a:ext uri="{FF2B5EF4-FFF2-40B4-BE49-F238E27FC236}">
                  <a16:creationId xmlns:a16="http://schemas.microsoft.com/office/drawing/2014/main" id="{EFEB81A0-D4C8-4143-A727-FA8D44AD8654}"/>
                </a:ext>
              </a:extLst>
            </p:cNvPr>
            <p:cNvSpPr>
              <a:spLocks noChangeArrowheads="1"/>
            </p:cNvSpPr>
            <p:nvPr/>
          </p:nvSpPr>
          <p:spPr bwMode="auto">
            <a:xfrm>
              <a:off x="43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5" name="Rectangle 333">
              <a:extLst>
                <a:ext uri="{FF2B5EF4-FFF2-40B4-BE49-F238E27FC236}">
                  <a16:creationId xmlns:a16="http://schemas.microsoft.com/office/drawing/2014/main" id="{CCC9A881-08B7-49FB-B1C3-BD3DC2EF9814}"/>
                </a:ext>
              </a:extLst>
            </p:cNvPr>
            <p:cNvSpPr>
              <a:spLocks noChangeArrowheads="1"/>
            </p:cNvSpPr>
            <p:nvPr/>
          </p:nvSpPr>
          <p:spPr bwMode="auto">
            <a:xfrm>
              <a:off x="44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6" name="Rectangle 334">
              <a:extLst>
                <a:ext uri="{FF2B5EF4-FFF2-40B4-BE49-F238E27FC236}">
                  <a16:creationId xmlns:a16="http://schemas.microsoft.com/office/drawing/2014/main" id="{883726E7-83E3-4DF4-998C-83F27AA52F8A}"/>
                </a:ext>
              </a:extLst>
            </p:cNvPr>
            <p:cNvSpPr>
              <a:spLocks noChangeArrowheads="1"/>
            </p:cNvSpPr>
            <p:nvPr/>
          </p:nvSpPr>
          <p:spPr bwMode="auto">
            <a:xfrm>
              <a:off x="44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7" name="Rectangle 335">
              <a:extLst>
                <a:ext uri="{FF2B5EF4-FFF2-40B4-BE49-F238E27FC236}">
                  <a16:creationId xmlns:a16="http://schemas.microsoft.com/office/drawing/2014/main" id="{DA768D4A-78C8-4749-97B4-A8FDA3F4AA10}"/>
                </a:ext>
              </a:extLst>
            </p:cNvPr>
            <p:cNvSpPr>
              <a:spLocks noChangeArrowheads="1"/>
            </p:cNvSpPr>
            <p:nvPr/>
          </p:nvSpPr>
          <p:spPr bwMode="auto">
            <a:xfrm>
              <a:off x="44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8" name="Rectangle 336">
              <a:extLst>
                <a:ext uri="{FF2B5EF4-FFF2-40B4-BE49-F238E27FC236}">
                  <a16:creationId xmlns:a16="http://schemas.microsoft.com/office/drawing/2014/main" id="{75D52919-D76E-47AB-960B-ECE054152276}"/>
                </a:ext>
              </a:extLst>
            </p:cNvPr>
            <p:cNvSpPr>
              <a:spLocks noChangeArrowheads="1"/>
            </p:cNvSpPr>
            <p:nvPr/>
          </p:nvSpPr>
          <p:spPr bwMode="auto">
            <a:xfrm>
              <a:off x="44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9" name="Rectangle 337">
              <a:extLst>
                <a:ext uri="{FF2B5EF4-FFF2-40B4-BE49-F238E27FC236}">
                  <a16:creationId xmlns:a16="http://schemas.microsoft.com/office/drawing/2014/main" id="{3A1F9E5B-3ACF-432A-9600-CD8533281572}"/>
                </a:ext>
              </a:extLst>
            </p:cNvPr>
            <p:cNvSpPr>
              <a:spLocks noChangeArrowheads="1"/>
            </p:cNvSpPr>
            <p:nvPr/>
          </p:nvSpPr>
          <p:spPr bwMode="auto">
            <a:xfrm>
              <a:off x="449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0" name="Rectangle 338">
              <a:extLst>
                <a:ext uri="{FF2B5EF4-FFF2-40B4-BE49-F238E27FC236}">
                  <a16:creationId xmlns:a16="http://schemas.microsoft.com/office/drawing/2014/main" id="{AD1DC2E2-8D72-4DB4-BF69-D1055FDDCB77}"/>
                </a:ext>
              </a:extLst>
            </p:cNvPr>
            <p:cNvSpPr>
              <a:spLocks noChangeArrowheads="1"/>
            </p:cNvSpPr>
            <p:nvPr/>
          </p:nvSpPr>
          <p:spPr bwMode="auto">
            <a:xfrm>
              <a:off x="452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1" name="Rectangle 339">
              <a:extLst>
                <a:ext uri="{FF2B5EF4-FFF2-40B4-BE49-F238E27FC236}">
                  <a16:creationId xmlns:a16="http://schemas.microsoft.com/office/drawing/2014/main" id="{B5051CCD-2B5A-4FB9-B7D4-080A524EBCE7}"/>
                </a:ext>
              </a:extLst>
            </p:cNvPr>
            <p:cNvSpPr>
              <a:spLocks noChangeArrowheads="1"/>
            </p:cNvSpPr>
            <p:nvPr/>
          </p:nvSpPr>
          <p:spPr bwMode="auto">
            <a:xfrm>
              <a:off x="45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2" name="Rectangle 340">
              <a:extLst>
                <a:ext uri="{FF2B5EF4-FFF2-40B4-BE49-F238E27FC236}">
                  <a16:creationId xmlns:a16="http://schemas.microsoft.com/office/drawing/2014/main" id="{4DF1D363-2172-4FA2-99F6-B096621827C0}"/>
                </a:ext>
              </a:extLst>
            </p:cNvPr>
            <p:cNvSpPr>
              <a:spLocks noChangeArrowheads="1"/>
            </p:cNvSpPr>
            <p:nvPr/>
          </p:nvSpPr>
          <p:spPr bwMode="auto">
            <a:xfrm>
              <a:off x="455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3" name="Rectangle 341">
              <a:extLst>
                <a:ext uri="{FF2B5EF4-FFF2-40B4-BE49-F238E27FC236}">
                  <a16:creationId xmlns:a16="http://schemas.microsoft.com/office/drawing/2014/main" id="{EF4F2ECE-0CD5-449A-BD3D-46F35995D8E1}"/>
                </a:ext>
              </a:extLst>
            </p:cNvPr>
            <p:cNvSpPr>
              <a:spLocks noChangeArrowheads="1"/>
            </p:cNvSpPr>
            <p:nvPr/>
          </p:nvSpPr>
          <p:spPr bwMode="auto">
            <a:xfrm>
              <a:off x="456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4" name="Rectangle 342">
              <a:extLst>
                <a:ext uri="{FF2B5EF4-FFF2-40B4-BE49-F238E27FC236}">
                  <a16:creationId xmlns:a16="http://schemas.microsoft.com/office/drawing/2014/main" id="{4ECD56F0-8F92-49E8-BE4D-B51A410AD23B}"/>
                </a:ext>
              </a:extLst>
            </p:cNvPr>
            <p:cNvSpPr>
              <a:spLocks noChangeArrowheads="1"/>
            </p:cNvSpPr>
            <p:nvPr/>
          </p:nvSpPr>
          <p:spPr bwMode="auto">
            <a:xfrm>
              <a:off x="457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5" name="Rectangle 343">
              <a:extLst>
                <a:ext uri="{FF2B5EF4-FFF2-40B4-BE49-F238E27FC236}">
                  <a16:creationId xmlns:a16="http://schemas.microsoft.com/office/drawing/2014/main" id="{D29E99BC-3D9F-482B-8C97-F1EBF3163EB2}"/>
                </a:ext>
              </a:extLst>
            </p:cNvPr>
            <p:cNvSpPr>
              <a:spLocks noChangeArrowheads="1"/>
            </p:cNvSpPr>
            <p:nvPr/>
          </p:nvSpPr>
          <p:spPr bwMode="auto">
            <a:xfrm>
              <a:off x="457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6" name="Rectangle 344">
              <a:extLst>
                <a:ext uri="{FF2B5EF4-FFF2-40B4-BE49-F238E27FC236}">
                  <a16:creationId xmlns:a16="http://schemas.microsoft.com/office/drawing/2014/main" id="{88698884-6C01-4573-98C8-AD2F20B7F7E6}"/>
                </a:ext>
              </a:extLst>
            </p:cNvPr>
            <p:cNvSpPr>
              <a:spLocks noChangeArrowheads="1"/>
            </p:cNvSpPr>
            <p:nvPr/>
          </p:nvSpPr>
          <p:spPr bwMode="auto">
            <a:xfrm>
              <a:off x="457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7" name="Rectangle 345">
              <a:extLst>
                <a:ext uri="{FF2B5EF4-FFF2-40B4-BE49-F238E27FC236}">
                  <a16:creationId xmlns:a16="http://schemas.microsoft.com/office/drawing/2014/main" id="{AF5587CE-C2A4-49E8-9258-3BFC7AB360D8}"/>
                </a:ext>
              </a:extLst>
            </p:cNvPr>
            <p:cNvSpPr>
              <a:spLocks noChangeArrowheads="1"/>
            </p:cNvSpPr>
            <p:nvPr/>
          </p:nvSpPr>
          <p:spPr bwMode="auto">
            <a:xfrm>
              <a:off x="458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8" name="Rectangle 346">
              <a:extLst>
                <a:ext uri="{FF2B5EF4-FFF2-40B4-BE49-F238E27FC236}">
                  <a16:creationId xmlns:a16="http://schemas.microsoft.com/office/drawing/2014/main" id="{7BE43CC7-E8AB-46C2-BC4D-97E8EFA13987}"/>
                </a:ext>
              </a:extLst>
            </p:cNvPr>
            <p:cNvSpPr>
              <a:spLocks noChangeArrowheads="1"/>
            </p:cNvSpPr>
            <p:nvPr/>
          </p:nvSpPr>
          <p:spPr bwMode="auto">
            <a:xfrm>
              <a:off x="46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9" name="Rectangle 347">
              <a:extLst>
                <a:ext uri="{FF2B5EF4-FFF2-40B4-BE49-F238E27FC236}">
                  <a16:creationId xmlns:a16="http://schemas.microsoft.com/office/drawing/2014/main" id="{6AEA0B44-9F84-4207-8AAA-780B1C9753AB}"/>
                </a:ext>
              </a:extLst>
            </p:cNvPr>
            <p:cNvSpPr>
              <a:spLocks noChangeArrowheads="1"/>
            </p:cNvSpPr>
            <p:nvPr/>
          </p:nvSpPr>
          <p:spPr bwMode="auto">
            <a:xfrm>
              <a:off x="46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0" name="Rectangle 348">
              <a:extLst>
                <a:ext uri="{FF2B5EF4-FFF2-40B4-BE49-F238E27FC236}">
                  <a16:creationId xmlns:a16="http://schemas.microsoft.com/office/drawing/2014/main" id="{B0B4E47A-C0EB-42D3-BFFC-4E57B62F2F1B}"/>
                </a:ext>
              </a:extLst>
            </p:cNvPr>
            <p:cNvSpPr>
              <a:spLocks noChangeArrowheads="1"/>
            </p:cNvSpPr>
            <p:nvPr/>
          </p:nvSpPr>
          <p:spPr bwMode="auto">
            <a:xfrm>
              <a:off x="46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1" name="Rectangle 349">
              <a:extLst>
                <a:ext uri="{FF2B5EF4-FFF2-40B4-BE49-F238E27FC236}">
                  <a16:creationId xmlns:a16="http://schemas.microsoft.com/office/drawing/2014/main" id="{E1690792-B2AE-4F68-B424-6E8B6C18D91F}"/>
                </a:ext>
              </a:extLst>
            </p:cNvPr>
            <p:cNvSpPr>
              <a:spLocks noChangeArrowheads="1"/>
            </p:cNvSpPr>
            <p:nvPr/>
          </p:nvSpPr>
          <p:spPr bwMode="auto">
            <a:xfrm>
              <a:off x="466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2" name="Rectangle 350">
              <a:extLst>
                <a:ext uri="{FF2B5EF4-FFF2-40B4-BE49-F238E27FC236}">
                  <a16:creationId xmlns:a16="http://schemas.microsoft.com/office/drawing/2014/main" id="{9AA6597C-A0FD-4CE7-8F27-70774799F2CD}"/>
                </a:ext>
              </a:extLst>
            </p:cNvPr>
            <p:cNvSpPr>
              <a:spLocks noChangeArrowheads="1"/>
            </p:cNvSpPr>
            <p:nvPr/>
          </p:nvSpPr>
          <p:spPr bwMode="auto">
            <a:xfrm>
              <a:off x="46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3" name="Rectangle 351">
              <a:extLst>
                <a:ext uri="{FF2B5EF4-FFF2-40B4-BE49-F238E27FC236}">
                  <a16:creationId xmlns:a16="http://schemas.microsoft.com/office/drawing/2014/main" id="{D0F98B76-44C8-466D-9DBB-EFD29D379B8B}"/>
                </a:ext>
              </a:extLst>
            </p:cNvPr>
            <p:cNvSpPr>
              <a:spLocks noChangeArrowheads="1"/>
            </p:cNvSpPr>
            <p:nvPr/>
          </p:nvSpPr>
          <p:spPr bwMode="auto">
            <a:xfrm>
              <a:off x="46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4" name="Rectangle 352">
              <a:extLst>
                <a:ext uri="{FF2B5EF4-FFF2-40B4-BE49-F238E27FC236}">
                  <a16:creationId xmlns:a16="http://schemas.microsoft.com/office/drawing/2014/main" id="{62BF9723-E97B-4E9C-BFAB-6183A4190ACF}"/>
                </a:ext>
              </a:extLst>
            </p:cNvPr>
            <p:cNvSpPr>
              <a:spLocks noChangeArrowheads="1"/>
            </p:cNvSpPr>
            <p:nvPr/>
          </p:nvSpPr>
          <p:spPr bwMode="auto">
            <a:xfrm>
              <a:off x="47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5" name="Rectangle 353">
              <a:extLst>
                <a:ext uri="{FF2B5EF4-FFF2-40B4-BE49-F238E27FC236}">
                  <a16:creationId xmlns:a16="http://schemas.microsoft.com/office/drawing/2014/main" id="{46E30A43-B037-43AE-B6AB-DA3689D3DE10}"/>
                </a:ext>
              </a:extLst>
            </p:cNvPr>
            <p:cNvSpPr>
              <a:spLocks noChangeArrowheads="1"/>
            </p:cNvSpPr>
            <p:nvPr/>
          </p:nvSpPr>
          <p:spPr bwMode="auto">
            <a:xfrm>
              <a:off x="47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6" name="Rectangle 354">
              <a:extLst>
                <a:ext uri="{FF2B5EF4-FFF2-40B4-BE49-F238E27FC236}">
                  <a16:creationId xmlns:a16="http://schemas.microsoft.com/office/drawing/2014/main" id="{CD2F56B0-CC88-4572-BC3C-26EFD41E55C1}"/>
                </a:ext>
              </a:extLst>
            </p:cNvPr>
            <p:cNvSpPr>
              <a:spLocks noChangeArrowheads="1"/>
            </p:cNvSpPr>
            <p:nvPr/>
          </p:nvSpPr>
          <p:spPr bwMode="auto">
            <a:xfrm>
              <a:off x="476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7" name="Rectangle 355">
              <a:extLst>
                <a:ext uri="{FF2B5EF4-FFF2-40B4-BE49-F238E27FC236}">
                  <a16:creationId xmlns:a16="http://schemas.microsoft.com/office/drawing/2014/main" id="{8C98BB19-D5BD-468E-9D7C-83FF9D50D111}"/>
                </a:ext>
              </a:extLst>
            </p:cNvPr>
            <p:cNvSpPr>
              <a:spLocks noChangeArrowheads="1"/>
            </p:cNvSpPr>
            <p:nvPr/>
          </p:nvSpPr>
          <p:spPr bwMode="auto">
            <a:xfrm>
              <a:off x="476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8" name="Rectangle 356">
              <a:extLst>
                <a:ext uri="{FF2B5EF4-FFF2-40B4-BE49-F238E27FC236}">
                  <a16:creationId xmlns:a16="http://schemas.microsoft.com/office/drawing/2014/main" id="{4A499558-2E3E-416C-A8CD-652B35C57450}"/>
                </a:ext>
              </a:extLst>
            </p:cNvPr>
            <p:cNvSpPr>
              <a:spLocks noChangeArrowheads="1"/>
            </p:cNvSpPr>
            <p:nvPr/>
          </p:nvSpPr>
          <p:spPr bwMode="auto">
            <a:xfrm>
              <a:off x="477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9" name="Rectangle 357">
              <a:extLst>
                <a:ext uri="{FF2B5EF4-FFF2-40B4-BE49-F238E27FC236}">
                  <a16:creationId xmlns:a16="http://schemas.microsoft.com/office/drawing/2014/main" id="{1D3BF1BA-36FB-40DD-B954-6498687AABC2}"/>
                </a:ext>
              </a:extLst>
            </p:cNvPr>
            <p:cNvSpPr>
              <a:spLocks noChangeArrowheads="1"/>
            </p:cNvSpPr>
            <p:nvPr/>
          </p:nvSpPr>
          <p:spPr bwMode="auto">
            <a:xfrm>
              <a:off x="477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0" name="Rectangle 358">
              <a:extLst>
                <a:ext uri="{FF2B5EF4-FFF2-40B4-BE49-F238E27FC236}">
                  <a16:creationId xmlns:a16="http://schemas.microsoft.com/office/drawing/2014/main" id="{A551B27B-1FAF-45EB-B287-0162E1B5B8CB}"/>
                </a:ext>
              </a:extLst>
            </p:cNvPr>
            <p:cNvSpPr>
              <a:spLocks noChangeArrowheads="1"/>
            </p:cNvSpPr>
            <p:nvPr/>
          </p:nvSpPr>
          <p:spPr bwMode="auto">
            <a:xfrm>
              <a:off x="478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1" name="Rectangle 359">
              <a:extLst>
                <a:ext uri="{FF2B5EF4-FFF2-40B4-BE49-F238E27FC236}">
                  <a16:creationId xmlns:a16="http://schemas.microsoft.com/office/drawing/2014/main" id="{DFBA9BEC-3A0C-4329-AE8D-0A4F7836EC77}"/>
                </a:ext>
              </a:extLst>
            </p:cNvPr>
            <p:cNvSpPr>
              <a:spLocks noChangeArrowheads="1"/>
            </p:cNvSpPr>
            <p:nvPr/>
          </p:nvSpPr>
          <p:spPr bwMode="auto">
            <a:xfrm>
              <a:off x="47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2" name="Rectangle 360">
              <a:extLst>
                <a:ext uri="{FF2B5EF4-FFF2-40B4-BE49-F238E27FC236}">
                  <a16:creationId xmlns:a16="http://schemas.microsoft.com/office/drawing/2014/main" id="{C7E59CC8-575A-4549-91E0-BB03650D9640}"/>
                </a:ext>
              </a:extLst>
            </p:cNvPr>
            <p:cNvSpPr>
              <a:spLocks noChangeArrowheads="1"/>
            </p:cNvSpPr>
            <p:nvPr/>
          </p:nvSpPr>
          <p:spPr bwMode="auto">
            <a:xfrm>
              <a:off x="48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3" name="Rectangle 361">
              <a:extLst>
                <a:ext uri="{FF2B5EF4-FFF2-40B4-BE49-F238E27FC236}">
                  <a16:creationId xmlns:a16="http://schemas.microsoft.com/office/drawing/2014/main" id="{E19F26C4-8B40-47E5-A4B3-54B3352631EF}"/>
                </a:ext>
              </a:extLst>
            </p:cNvPr>
            <p:cNvSpPr>
              <a:spLocks noChangeArrowheads="1"/>
            </p:cNvSpPr>
            <p:nvPr/>
          </p:nvSpPr>
          <p:spPr bwMode="auto">
            <a:xfrm>
              <a:off x="482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4" name="Rectangle 362">
              <a:extLst>
                <a:ext uri="{FF2B5EF4-FFF2-40B4-BE49-F238E27FC236}">
                  <a16:creationId xmlns:a16="http://schemas.microsoft.com/office/drawing/2014/main" id="{1AEB4C8A-042A-4C37-BD50-0FECB1F3F460}"/>
                </a:ext>
              </a:extLst>
            </p:cNvPr>
            <p:cNvSpPr>
              <a:spLocks noChangeArrowheads="1"/>
            </p:cNvSpPr>
            <p:nvPr/>
          </p:nvSpPr>
          <p:spPr bwMode="auto">
            <a:xfrm>
              <a:off x="48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5" name="Rectangle 363">
              <a:extLst>
                <a:ext uri="{FF2B5EF4-FFF2-40B4-BE49-F238E27FC236}">
                  <a16:creationId xmlns:a16="http://schemas.microsoft.com/office/drawing/2014/main" id="{F5520E69-4762-4A79-BCAD-5B5F6F163D83}"/>
                </a:ext>
              </a:extLst>
            </p:cNvPr>
            <p:cNvSpPr>
              <a:spLocks noChangeArrowheads="1"/>
            </p:cNvSpPr>
            <p:nvPr/>
          </p:nvSpPr>
          <p:spPr bwMode="auto">
            <a:xfrm>
              <a:off x="486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6" name="Rectangle 364">
              <a:extLst>
                <a:ext uri="{FF2B5EF4-FFF2-40B4-BE49-F238E27FC236}">
                  <a16:creationId xmlns:a16="http://schemas.microsoft.com/office/drawing/2014/main" id="{A5CA9E3F-3771-4152-B5E1-560FC5FBB66C}"/>
                </a:ext>
              </a:extLst>
            </p:cNvPr>
            <p:cNvSpPr>
              <a:spLocks noChangeArrowheads="1"/>
            </p:cNvSpPr>
            <p:nvPr/>
          </p:nvSpPr>
          <p:spPr bwMode="auto">
            <a:xfrm>
              <a:off x="48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7" name="Rectangle 365">
              <a:extLst>
                <a:ext uri="{FF2B5EF4-FFF2-40B4-BE49-F238E27FC236}">
                  <a16:creationId xmlns:a16="http://schemas.microsoft.com/office/drawing/2014/main" id="{2797E717-8ABF-4E2B-9508-52F3BB5ABE19}"/>
                </a:ext>
              </a:extLst>
            </p:cNvPr>
            <p:cNvSpPr>
              <a:spLocks noChangeArrowheads="1"/>
            </p:cNvSpPr>
            <p:nvPr/>
          </p:nvSpPr>
          <p:spPr bwMode="auto">
            <a:xfrm>
              <a:off x="49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8" name="Rectangle 366">
              <a:extLst>
                <a:ext uri="{FF2B5EF4-FFF2-40B4-BE49-F238E27FC236}">
                  <a16:creationId xmlns:a16="http://schemas.microsoft.com/office/drawing/2014/main" id="{90CA443B-9B38-4B59-9B07-DCAD0D69F956}"/>
                </a:ext>
              </a:extLst>
            </p:cNvPr>
            <p:cNvSpPr>
              <a:spLocks noChangeArrowheads="1"/>
            </p:cNvSpPr>
            <p:nvPr/>
          </p:nvSpPr>
          <p:spPr bwMode="auto">
            <a:xfrm>
              <a:off x="49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9" name="Rectangle 367">
              <a:extLst>
                <a:ext uri="{FF2B5EF4-FFF2-40B4-BE49-F238E27FC236}">
                  <a16:creationId xmlns:a16="http://schemas.microsoft.com/office/drawing/2014/main" id="{4450823B-EE38-45E1-A45B-C19C45A227A8}"/>
                </a:ext>
              </a:extLst>
            </p:cNvPr>
            <p:cNvSpPr>
              <a:spLocks noChangeArrowheads="1"/>
            </p:cNvSpPr>
            <p:nvPr/>
          </p:nvSpPr>
          <p:spPr bwMode="auto">
            <a:xfrm>
              <a:off x="49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0" name="Rectangle 368">
              <a:extLst>
                <a:ext uri="{FF2B5EF4-FFF2-40B4-BE49-F238E27FC236}">
                  <a16:creationId xmlns:a16="http://schemas.microsoft.com/office/drawing/2014/main" id="{6BA03C3D-CA4E-4FEE-9B6F-7317F4202575}"/>
                </a:ext>
              </a:extLst>
            </p:cNvPr>
            <p:cNvSpPr>
              <a:spLocks noChangeArrowheads="1"/>
            </p:cNvSpPr>
            <p:nvPr/>
          </p:nvSpPr>
          <p:spPr bwMode="auto">
            <a:xfrm>
              <a:off x="496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1" name="Rectangle 369">
              <a:extLst>
                <a:ext uri="{FF2B5EF4-FFF2-40B4-BE49-F238E27FC236}">
                  <a16:creationId xmlns:a16="http://schemas.microsoft.com/office/drawing/2014/main" id="{7185FAD3-1C8E-4B7F-8C27-0232BE7801FC}"/>
                </a:ext>
              </a:extLst>
            </p:cNvPr>
            <p:cNvSpPr>
              <a:spLocks noChangeArrowheads="1"/>
            </p:cNvSpPr>
            <p:nvPr/>
          </p:nvSpPr>
          <p:spPr bwMode="auto">
            <a:xfrm>
              <a:off x="496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2" name="Rectangle 370">
              <a:extLst>
                <a:ext uri="{FF2B5EF4-FFF2-40B4-BE49-F238E27FC236}">
                  <a16:creationId xmlns:a16="http://schemas.microsoft.com/office/drawing/2014/main" id="{30A83B1A-D1E7-4C65-B473-9E584A864393}"/>
                </a:ext>
              </a:extLst>
            </p:cNvPr>
            <p:cNvSpPr>
              <a:spLocks noChangeArrowheads="1"/>
            </p:cNvSpPr>
            <p:nvPr/>
          </p:nvSpPr>
          <p:spPr bwMode="auto">
            <a:xfrm>
              <a:off x="497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3" name="Rectangle 371">
              <a:extLst>
                <a:ext uri="{FF2B5EF4-FFF2-40B4-BE49-F238E27FC236}">
                  <a16:creationId xmlns:a16="http://schemas.microsoft.com/office/drawing/2014/main" id="{8F65525D-2801-453C-B3B8-BA2295870CA0}"/>
                </a:ext>
              </a:extLst>
            </p:cNvPr>
            <p:cNvSpPr>
              <a:spLocks noChangeArrowheads="1"/>
            </p:cNvSpPr>
            <p:nvPr/>
          </p:nvSpPr>
          <p:spPr bwMode="auto">
            <a:xfrm>
              <a:off x="497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4" name="Rectangle 372">
              <a:extLst>
                <a:ext uri="{FF2B5EF4-FFF2-40B4-BE49-F238E27FC236}">
                  <a16:creationId xmlns:a16="http://schemas.microsoft.com/office/drawing/2014/main" id="{C99E741B-C698-4762-9CF5-4C0D9DD8610B}"/>
                </a:ext>
              </a:extLst>
            </p:cNvPr>
            <p:cNvSpPr>
              <a:spLocks noChangeArrowheads="1"/>
            </p:cNvSpPr>
            <p:nvPr/>
          </p:nvSpPr>
          <p:spPr bwMode="auto">
            <a:xfrm>
              <a:off x="498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5" name="Rectangle 373">
              <a:extLst>
                <a:ext uri="{FF2B5EF4-FFF2-40B4-BE49-F238E27FC236}">
                  <a16:creationId xmlns:a16="http://schemas.microsoft.com/office/drawing/2014/main" id="{5170EC3A-21AE-4A5B-ADF0-DB1170D69A8B}"/>
                </a:ext>
              </a:extLst>
            </p:cNvPr>
            <p:cNvSpPr>
              <a:spLocks noChangeArrowheads="1"/>
            </p:cNvSpPr>
            <p:nvPr/>
          </p:nvSpPr>
          <p:spPr bwMode="auto">
            <a:xfrm>
              <a:off x="499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6" name="Rectangle 374">
              <a:extLst>
                <a:ext uri="{FF2B5EF4-FFF2-40B4-BE49-F238E27FC236}">
                  <a16:creationId xmlns:a16="http://schemas.microsoft.com/office/drawing/2014/main" id="{40647715-8A06-458E-9E6E-DE19430C527F}"/>
                </a:ext>
              </a:extLst>
            </p:cNvPr>
            <p:cNvSpPr>
              <a:spLocks noChangeArrowheads="1"/>
            </p:cNvSpPr>
            <p:nvPr/>
          </p:nvSpPr>
          <p:spPr bwMode="auto">
            <a:xfrm>
              <a:off x="50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7" name="Rectangle 375">
              <a:extLst>
                <a:ext uri="{FF2B5EF4-FFF2-40B4-BE49-F238E27FC236}">
                  <a16:creationId xmlns:a16="http://schemas.microsoft.com/office/drawing/2014/main" id="{C7B483EA-1D65-4088-86E7-7D54E220EF60}"/>
                </a:ext>
              </a:extLst>
            </p:cNvPr>
            <p:cNvSpPr>
              <a:spLocks noChangeArrowheads="1"/>
            </p:cNvSpPr>
            <p:nvPr/>
          </p:nvSpPr>
          <p:spPr bwMode="auto">
            <a:xfrm>
              <a:off x="502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8" name="Rectangle 376">
              <a:extLst>
                <a:ext uri="{FF2B5EF4-FFF2-40B4-BE49-F238E27FC236}">
                  <a16:creationId xmlns:a16="http://schemas.microsoft.com/office/drawing/2014/main" id="{2450A268-9D53-4B5D-8034-632A7478D76E}"/>
                </a:ext>
              </a:extLst>
            </p:cNvPr>
            <p:cNvSpPr>
              <a:spLocks noChangeArrowheads="1"/>
            </p:cNvSpPr>
            <p:nvPr/>
          </p:nvSpPr>
          <p:spPr bwMode="auto">
            <a:xfrm>
              <a:off x="505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 name="Rectangle 377">
              <a:extLst>
                <a:ext uri="{FF2B5EF4-FFF2-40B4-BE49-F238E27FC236}">
                  <a16:creationId xmlns:a16="http://schemas.microsoft.com/office/drawing/2014/main" id="{27947BCA-8EA3-4D4C-A679-5FAC9BFA76CC}"/>
                </a:ext>
              </a:extLst>
            </p:cNvPr>
            <p:cNvSpPr>
              <a:spLocks noChangeArrowheads="1"/>
            </p:cNvSpPr>
            <p:nvPr/>
          </p:nvSpPr>
          <p:spPr bwMode="auto">
            <a:xfrm>
              <a:off x="50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 name="Rectangle 378">
              <a:extLst>
                <a:ext uri="{FF2B5EF4-FFF2-40B4-BE49-F238E27FC236}">
                  <a16:creationId xmlns:a16="http://schemas.microsoft.com/office/drawing/2014/main" id="{4019BD3B-D052-4796-99C6-839BCBDC97EF}"/>
                </a:ext>
              </a:extLst>
            </p:cNvPr>
            <p:cNvSpPr>
              <a:spLocks noChangeArrowheads="1"/>
            </p:cNvSpPr>
            <p:nvPr/>
          </p:nvSpPr>
          <p:spPr bwMode="auto">
            <a:xfrm>
              <a:off x="50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1" name="Rectangle 379">
              <a:extLst>
                <a:ext uri="{FF2B5EF4-FFF2-40B4-BE49-F238E27FC236}">
                  <a16:creationId xmlns:a16="http://schemas.microsoft.com/office/drawing/2014/main" id="{32532573-5B60-4C22-BD09-0D5C31FCFFA7}"/>
                </a:ext>
              </a:extLst>
            </p:cNvPr>
            <p:cNvSpPr>
              <a:spLocks noChangeArrowheads="1"/>
            </p:cNvSpPr>
            <p:nvPr/>
          </p:nvSpPr>
          <p:spPr bwMode="auto">
            <a:xfrm>
              <a:off x="51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2" name="Rectangle 380">
              <a:extLst>
                <a:ext uri="{FF2B5EF4-FFF2-40B4-BE49-F238E27FC236}">
                  <a16:creationId xmlns:a16="http://schemas.microsoft.com/office/drawing/2014/main" id="{D736AC2E-74F5-4F7E-A452-1212AB620DE5}"/>
                </a:ext>
              </a:extLst>
            </p:cNvPr>
            <p:cNvSpPr>
              <a:spLocks noChangeArrowheads="1"/>
            </p:cNvSpPr>
            <p:nvPr/>
          </p:nvSpPr>
          <p:spPr bwMode="auto">
            <a:xfrm>
              <a:off x="512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3" name="Rectangle 381">
              <a:extLst>
                <a:ext uri="{FF2B5EF4-FFF2-40B4-BE49-F238E27FC236}">
                  <a16:creationId xmlns:a16="http://schemas.microsoft.com/office/drawing/2014/main" id="{5E20F6BC-C1AB-460E-8BD8-71BE7D3CEA25}"/>
                </a:ext>
              </a:extLst>
            </p:cNvPr>
            <p:cNvSpPr>
              <a:spLocks noChangeArrowheads="1"/>
            </p:cNvSpPr>
            <p:nvPr/>
          </p:nvSpPr>
          <p:spPr bwMode="auto">
            <a:xfrm>
              <a:off x="51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4" name="Rectangle 382">
              <a:extLst>
                <a:ext uri="{FF2B5EF4-FFF2-40B4-BE49-F238E27FC236}">
                  <a16:creationId xmlns:a16="http://schemas.microsoft.com/office/drawing/2014/main" id="{C22519D3-BAA3-4480-BC42-27279AB358A1}"/>
                </a:ext>
              </a:extLst>
            </p:cNvPr>
            <p:cNvSpPr>
              <a:spLocks noChangeArrowheads="1"/>
            </p:cNvSpPr>
            <p:nvPr/>
          </p:nvSpPr>
          <p:spPr bwMode="auto">
            <a:xfrm>
              <a:off x="517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5" name="Rectangle 383">
              <a:extLst>
                <a:ext uri="{FF2B5EF4-FFF2-40B4-BE49-F238E27FC236}">
                  <a16:creationId xmlns:a16="http://schemas.microsoft.com/office/drawing/2014/main" id="{67F3F452-C329-4177-AE28-73F306DD24B6}"/>
                </a:ext>
              </a:extLst>
            </p:cNvPr>
            <p:cNvSpPr>
              <a:spLocks noChangeArrowheads="1"/>
            </p:cNvSpPr>
            <p:nvPr/>
          </p:nvSpPr>
          <p:spPr bwMode="auto">
            <a:xfrm>
              <a:off x="517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6" name="Rectangle 384">
              <a:extLst>
                <a:ext uri="{FF2B5EF4-FFF2-40B4-BE49-F238E27FC236}">
                  <a16:creationId xmlns:a16="http://schemas.microsoft.com/office/drawing/2014/main" id="{BA4C20DF-B3CA-4776-9EA2-175393ADF9E9}"/>
                </a:ext>
              </a:extLst>
            </p:cNvPr>
            <p:cNvSpPr>
              <a:spLocks noChangeArrowheads="1"/>
            </p:cNvSpPr>
            <p:nvPr/>
          </p:nvSpPr>
          <p:spPr bwMode="auto">
            <a:xfrm>
              <a:off x="518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7" name="Rectangle 385">
              <a:extLst>
                <a:ext uri="{FF2B5EF4-FFF2-40B4-BE49-F238E27FC236}">
                  <a16:creationId xmlns:a16="http://schemas.microsoft.com/office/drawing/2014/main" id="{69EC0A9D-E2FB-470E-9D96-449DF3E9F34B}"/>
                </a:ext>
              </a:extLst>
            </p:cNvPr>
            <p:cNvSpPr>
              <a:spLocks noChangeArrowheads="1"/>
            </p:cNvSpPr>
            <p:nvPr/>
          </p:nvSpPr>
          <p:spPr bwMode="auto">
            <a:xfrm>
              <a:off x="518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8" name="Rectangle 386">
              <a:extLst>
                <a:ext uri="{FF2B5EF4-FFF2-40B4-BE49-F238E27FC236}">
                  <a16:creationId xmlns:a16="http://schemas.microsoft.com/office/drawing/2014/main" id="{8A7DA646-E594-4FD3-84AE-34E4D9F0BEE4}"/>
                </a:ext>
              </a:extLst>
            </p:cNvPr>
            <p:cNvSpPr>
              <a:spLocks noChangeArrowheads="1"/>
            </p:cNvSpPr>
            <p:nvPr/>
          </p:nvSpPr>
          <p:spPr bwMode="auto">
            <a:xfrm>
              <a:off x="518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9" name="Rectangle 387">
              <a:extLst>
                <a:ext uri="{FF2B5EF4-FFF2-40B4-BE49-F238E27FC236}">
                  <a16:creationId xmlns:a16="http://schemas.microsoft.com/office/drawing/2014/main" id="{26BAC14E-500A-4A4E-99F8-5DB945DD6D4B}"/>
                </a:ext>
              </a:extLst>
            </p:cNvPr>
            <p:cNvSpPr>
              <a:spLocks noChangeArrowheads="1"/>
            </p:cNvSpPr>
            <p:nvPr/>
          </p:nvSpPr>
          <p:spPr bwMode="auto">
            <a:xfrm>
              <a:off x="519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0" name="Rectangle 388">
              <a:extLst>
                <a:ext uri="{FF2B5EF4-FFF2-40B4-BE49-F238E27FC236}">
                  <a16:creationId xmlns:a16="http://schemas.microsoft.com/office/drawing/2014/main" id="{16D73BC7-22A0-4ADA-96E4-E8A038A94805}"/>
                </a:ext>
              </a:extLst>
            </p:cNvPr>
            <p:cNvSpPr>
              <a:spLocks noChangeArrowheads="1"/>
            </p:cNvSpPr>
            <p:nvPr/>
          </p:nvSpPr>
          <p:spPr bwMode="auto">
            <a:xfrm>
              <a:off x="52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1" name="Rectangle 389">
              <a:extLst>
                <a:ext uri="{FF2B5EF4-FFF2-40B4-BE49-F238E27FC236}">
                  <a16:creationId xmlns:a16="http://schemas.microsoft.com/office/drawing/2014/main" id="{BF75D42A-E04A-4EF3-9582-5F42C2B30E6E}"/>
                </a:ext>
              </a:extLst>
            </p:cNvPr>
            <p:cNvSpPr>
              <a:spLocks noChangeArrowheads="1"/>
            </p:cNvSpPr>
            <p:nvPr/>
          </p:nvSpPr>
          <p:spPr bwMode="auto">
            <a:xfrm>
              <a:off x="523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2" name="Rectangle 390">
              <a:extLst>
                <a:ext uri="{FF2B5EF4-FFF2-40B4-BE49-F238E27FC236}">
                  <a16:creationId xmlns:a16="http://schemas.microsoft.com/office/drawing/2014/main" id="{CA4987A6-DE54-44A4-AB4E-6B85CFDBEA17}"/>
                </a:ext>
              </a:extLst>
            </p:cNvPr>
            <p:cNvSpPr>
              <a:spLocks noChangeArrowheads="1"/>
            </p:cNvSpPr>
            <p:nvPr/>
          </p:nvSpPr>
          <p:spPr bwMode="auto">
            <a:xfrm>
              <a:off x="52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3" name="Rectangle 391">
              <a:extLst>
                <a:ext uri="{FF2B5EF4-FFF2-40B4-BE49-F238E27FC236}">
                  <a16:creationId xmlns:a16="http://schemas.microsoft.com/office/drawing/2014/main" id="{4018FFDB-92DE-464A-B69F-A7BAFCF51128}"/>
                </a:ext>
              </a:extLst>
            </p:cNvPr>
            <p:cNvSpPr>
              <a:spLocks noChangeArrowheads="1"/>
            </p:cNvSpPr>
            <p:nvPr/>
          </p:nvSpPr>
          <p:spPr bwMode="auto">
            <a:xfrm>
              <a:off x="52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4" name="Rectangle 392">
              <a:extLst>
                <a:ext uri="{FF2B5EF4-FFF2-40B4-BE49-F238E27FC236}">
                  <a16:creationId xmlns:a16="http://schemas.microsoft.com/office/drawing/2014/main" id="{CB22E004-1693-40BD-BE5B-E49EE5D53E16}"/>
                </a:ext>
              </a:extLst>
            </p:cNvPr>
            <p:cNvSpPr>
              <a:spLocks noChangeArrowheads="1"/>
            </p:cNvSpPr>
            <p:nvPr/>
          </p:nvSpPr>
          <p:spPr bwMode="auto">
            <a:xfrm>
              <a:off x="52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5" name="Rectangle 393">
              <a:extLst>
                <a:ext uri="{FF2B5EF4-FFF2-40B4-BE49-F238E27FC236}">
                  <a16:creationId xmlns:a16="http://schemas.microsoft.com/office/drawing/2014/main" id="{C865C0A6-A908-486E-BE58-6CB43478A88F}"/>
                </a:ext>
              </a:extLst>
            </p:cNvPr>
            <p:cNvSpPr>
              <a:spLocks noChangeArrowheads="1"/>
            </p:cNvSpPr>
            <p:nvPr/>
          </p:nvSpPr>
          <p:spPr bwMode="auto">
            <a:xfrm>
              <a:off x="53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6" name="Rectangle 394">
              <a:extLst>
                <a:ext uri="{FF2B5EF4-FFF2-40B4-BE49-F238E27FC236}">
                  <a16:creationId xmlns:a16="http://schemas.microsoft.com/office/drawing/2014/main" id="{B09B54FA-D1BF-41CD-B1AA-F19A2BA8C880}"/>
                </a:ext>
              </a:extLst>
            </p:cNvPr>
            <p:cNvSpPr>
              <a:spLocks noChangeArrowheads="1"/>
            </p:cNvSpPr>
            <p:nvPr/>
          </p:nvSpPr>
          <p:spPr bwMode="auto">
            <a:xfrm>
              <a:off x="533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7" name="Rectangle 395">
              <a:extLst>
                <a:ext uri="{FF2B5EF4-FFF2-40B4-BE49-F238E27FC236}">
                  <a16:creationId xmlns:a16="http://schemas.microsoft.com/office/drawing/2014/main" id="{6C6DD4A8-69D7-41B1-84FA-8901DC0F7F11}"/>
                </a:ext>
              </a:extLst>
            </p:cNvPr>
            <p:cNvSpPr>
              <a:spLocks noChangeArrowheads="1"/>
            </p:cNvSpPr>
            <p:nvPr/>
          </p:nvSpPr>
          <p:spPr bwMode="auto">
            <a:xfrm>
              <a:off x="53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8" name="Rectangle 396">
              <a:extLst>
                <a:ext uri="{FF2B5EF4-FFF2-40B4-BE49-F238E27FC236}">
                  <a16:creationId xmlns:a16="http://schemas.microsoft.com/office/drawing/2014/main" id="{F5E40E29-3CE8-474E-A3D2-D5D113D78FEC}"/>
                </a:ext>
              </a:extLst>
            </p:cNvPr>
            <p:cNvSpPr>
              <a:spLocks noChangeArrowheads="1"/>
            </p:cNvSpPr>
            <p:nvPr/>
          </p:nvSpPr>
          <p:spPr bwMode="auto">
            <a:xfrm>
              <a:off x="537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9" name="Rectangle 397">
              <a:extLst>
                <a:ext uri="{FF2B5EF4-FFF2-40B4-BE49-F238E27FC236}">
                  <a16:creationId xmlns:a16="http://schemas.microsoft.com/office/drawing/2014/main" id="{1A914556-6605-41E0-96C9-B66F529350FB}"/>
                </a:ext>
              </a:extLst>
            </p:cNvPr>
            <p:cNvSpPr>
              <a:spLocks noChangeArrowheads="1"/>
            </p:cNvSpPr>
            <p:nvPr/>
          </p:nvSpPr>
          <p:spPr bwMode="auto">
            <a:xfrm>
              <a:off x="537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0" name="Rectangle 398">
              <a:extLst>
                <a:ext uri="{FF2B5EF4-FFF2-40B4-BE49-F238E27FC236}">
                  <a16:creationId xmlns:a16="http://schemas.microsoft.com/office/drawing/2014/main" id="{775C2024-1688-4426-B409-BF92C20C9893}"/>
                </a:ext>
              </a:extLst>
            </p:cNvPr>
            <p:cNvSpPr>
              <a:spLocks noChangeArrowheads="1"/>
            </p:cNvSpPr>
            <p:nvPr/>
          </p:nvSpPr>
          <p:spPr bwMode="auto">
            <a:xfrm>
              <a:off x="538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1" name="Rectangle 399">
              <a:extLst>
                <a:ext uri="{FF2B5EF4-FFF2-40B4-BE49-F238E27FC236}">
                  <a16:creationId xmlns:a16="http://schemas.microsoft.com/office/drawing/2014/main" id="{855BC554-EDB3-4F66-8BC6-A668174243C1}"/>
                </a:ext>
              </a:extLst>
            </p:cNvPr>
            <p:cNvSpPr>
              <a:spLocks noChangeArrowheads="1"/>
            </p:cNvSpPr>
            <p:nvPr/>
          </p:nvSpPr>
          <p:spPr bwMode="auto">
            <a:xfrm>
              <a:off x="53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2" name="Rectangle 400">
              <a:extLst>
                <a:ext uri="{FF2B5EF4-FFF2-40B4-BE49-F238E27FC236}">
                  <a16:creationId xmlns:a16="http://schemas.microsoft.com/office/drawing/2014/main" id="{D8C2A6AA-DF9C-4DAB-9F91-EFA8F1D2152F}"/>
                </a:ext>
              </a:extLst>
            </p:cNvPr>
            <p:cNvSpPr>
              <a:spLocks noChangeArrowheads="1"/>
            </p:cNvSpPr>
            <p:nvPr/>
          </p:nvSpPr>
          <p:spPr bwMode="auto">
            <a:xfrm>
              <a:off x="53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3" name="Rectangle 401">
              <a:extLst>
                <a:ext uri="{FF2B5EF4-FFF2-40B4-BE49-F238E27FC236}">
                  <a16:creationId xmlns:a16="http://schemas.microsoft.com/office/drawing/2014/main" id="{FE914F7D-2F12-4332-BE6F-5E4ED2A0884F}"/>
                </a:ext>
              </a:extLst>
            </p:cNvPr>
            <p:cNvSpPr>
              <a:spLocks noChangeArrowheads="1"/>
            </p:cNvSpPr>
            <p:nvPr/>
          </p:nvSpPr>
          <p:spPr bwMode="auto">
            <a:xfrm>
              <a:off x="539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4" name="Rectangle 402">
              <a:extLst>
                <a:ext uri="{FF2B5EF4-FFF2-40B4-BE49-F238E27FC236}">
                  <a16:creationId xmlns:a16="http://schemas.microsoft.com/office/drawing/2014/main" id="{CFB4A15A-3BEC-4C90-8836-3F4FB33A6CF8}"/>
                </a:ext>
              </a:extLst>
            </p:cNvPr>
            <p:cNvSpPr>
              <a:spLocks noChangeArrowheads="1"/>
            </p:cNvSpPr>
            <p:nvPr/>
          </p:nvSpPr>
          <p:spPr bwMode="auto">
            <a:xfrm>
              <a:off x="539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5" name="Rectangle 403">
              <a:extLst>
                <a:ext uri="{FF2B5EF4-FFF2-40B4-BE49-F238E27FC236}">
                  <a16:creationId xmlns:a16="http://schemas.microsoft.com/office/drawing/2014/main" id="{6EBBC661-6276-4F2E-A4FA-317C65DBE17F}"/>
                </a:ext>
              </a:extLst>
            </p:cNvPr>
            <p:cNvSpPr>
              <a:spLocks noChangeArrowheads="1"/>
            </p:cNvSpPr>
            <p:nvPr/>
          </p:nvSpPr>
          <p:spPr bwMode="auto">
            <a:xfrm>
              <a:off x="540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59" name="Text Box 8">
            <a:extLst>
              <a:ext uri="{FF2B5EF4-FFF2-40B4-BE49-F238E27FC236}">
                <a16:creationId xmlns:a16="http://schemas.microsoft.com/office/drawing/2014/main" id="{B9EE8776-3586-4143-B52E-F56DBE388A2F}"/>
              </a:ext>
            </a:extLst>
          </p:cNvPr>
          <p:cNvSpPr txBox="1">
            <a:spLocks noChangeArrowheads="1"/>
          </p:cNvSpPr>
          <p:nvPr/>
        </p:nvSpPr>
        <p:spPr bwMode="auto">
          <a:xfrm>
            <a:off x="5871347" y="2972262"/>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2			</a:t>
            </a:r>
          </a:p>
        </p:txBody>
      </p:sp>
      <p:sp>
        <p:nvSpPr>
          <p:cNvPr id="960" name="TextBox 959">
            <a:extLst>
              <a:ext uri="{FF2B5EF4-FFF2-40B4-BE49-F238E27FC236}">
                <a16:creationId xmlns:a16="http://schemas.microsoft.com/office/drawing/2014/main" id="{CF367703-094B-4529-8D96-8DB13DE8214D}"/>
              </a:ext>
            </a:extLst>
          </p:cNvPr>
          <p:cNvSpPr txBox="1"/>
          <p:nvPr/>
        </p:nvSpPr>
        <p:spPr>
          <a:xfrm>
            <a:off x="1958515" y="4717557"/>
            <a:ext cx="1116544" cy="307777"/>
          </a:xfrm>
          <a:prstGeom prst="rect">
            <a:avLst/>
          </a:prstGeom>
          <a:noFill/>
        </p:spPr>
        <p:txBody>
          <a:bodyPr wrap="square" rtlCol="0">
            <a:spAutoFit/>
          </a:bodyPr>
          <a:lstStyle/>
          <a:p>
            <a:pPr algn="ctr"/>
            <a:r>
              <a:rPr lang="en-US" sz="1400" dirty="0">
                <a:latin typeface="Arial" charset="0"/>
              </a:rPr>
              <a:t>21.6 GeV</a:t>
            </a:r>
            <a:endParaRPr lang="en-US" sz="1400" dirty="0"/>
          </a:p>
        </p:txBody>
      </p:sp>
      <p:sp>
        <p:nvSpPr>
          <p:cNvPr id="961" name="Text Box 8">
            <a:extLst>
              <a:ext uri="{FF2B5EF4-FFF2-40B4-BE49-F238E27FC236}">
                <a16:creationId xmlns:a16="http://schemas.microsoft.com/office/drawing/2014/main" id="{FA2CE58C-65F5-4E6D-B5C6-E608355390E1}"/>
              </a:ext>
            </a:extLst>
          </p:cNvPr>
          <p:cNvSpPr txBox="1">
            <a:spLocks noChangeArrowheads="1"/>
          </p:cNvSpPr>
          <p:nvPr/>
        </p:nvSpPr>
        <p:spPr bwMode="auto">
          <a:xfrm>
            <a:off x="5638933" y="4897329"/>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mj-lt"/>
                <a:cs typeface="Arial" charset="0"/>
              </a:rPr>
              <a:t>pass-10</a:t>
            </a:r>
            <a:r>
              <a:rPr lang="en-US" sz="1200" u="none" dirty="0">
                <a:latin typeface="+mj-lt"/>
              </a:rPr>
              <a:t>			</a:t>
            </a:r>
          </a:p>
        </p:txBody>
      </p:sp>
      <p:grpSp>
        <p:nvGrpSpPr>
          <p:cNvPr id="962" name="Group 961">
            <a:extLst>
              <a:ext uri="{FF2B5EF4-FFF2-40B4-BE49-F238E27FC236}">
                <a16:creationId xmlns:a16="http://schemas.microsoft.com/office/drawing/2014/main" id="{5ED72EDA-81CE-40E9-BC34-89E2FFCE802E}"/>
              </a:ext>
            </a:extLst>
          </p:cNvPr>
          <p:cNvGrpSpPr/>
          <p:nvPr/>
        </p:nvGrpSpPr>
        <p:grpSpPr>
          <a:xfrm>
            <a:off x="3076198" y="4652643"/>
            <a:ext cx="6522353" cy="1706818"/>
            <a:chOff x="250825" y="3613150"/>
            <a:chExt cx="8407400" cy="2324100"/>
          </a:xfrm>
        </p:grpSpPr>
        <p:grpSp>
          <p:nvGrpSpPr>
            <p:cNvPr id="963" name="Group 4">
              <a:extLst>
                <a:ext uri="{FF2B5EF4-FFF2-40B4-BE49-F238E27FC236}">
                  <a16:creationId xmlns:a16="http://schemas.microsoft.com/office/drawing/2014/main" id="{2FCF906E-C9D1-4D65-805B-8047F638DAD3}"/>
                </a:ext>
              </a:extLst>
            </p:cNvPr>
            <p:cNvGrpSpPr>
              <a:grpSpLocks noChangeAspect="1"/>
            </p:cNvGrpSpPr>
            <p:nvPr/>
          </p:nvGrpSpPr>
          <p:grpSpPr bwMode="auto">
            <a:xfrm>
              <a:off x="250825" y="3613150"/>
              <a:ext cx="8407400" cy="2324100"/>
              <a:chOff x="158" y="2428"/>
              <a:chExt cx="5296" cy="1464"/>
            </a:xfrm>
          </p:grpSpPr>
          <p:sp>
            <p:nvSpPr>
              <p:cNvPr id="966" name="AutoShape 3">
                <a:extLst>
                  <a:ext uri="{FF2B5EF4-FFF2-40B4-BE49-F238E27FC236}">
                    <a16:creationId xmlns:a16="http://schemas.microsoft.com/office/drawing/2014/main" id="{67188D5C-E640-477F-A3B9-B3EC1E8D4ABE}"/>
                  </a:ext>
                </a:extLst>
              </p:cNvPr>
              <p:cNvSpPr>
                <a:spLocks noChangeAspect="1" noChangeArrowheads="1" noTextEdit="1"/>
              </p:cNvSpPr>
              <p:nvPr/>
            </p:nvSpPr>
            <p:spPr bwMode="auto">
              <a:xfrm>
                <a:off x="210" y="2428"/>
                <a:ext cx="5244"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967" name="Group 205">
                <a:extLst>
                  <a:ext uri="{FF2B5EF4-FFF2-40B4-BE49-F238E27FC236}">
                    <a16:creationId xmlns:a16="http://schemas.microsoft.com/office/drawing/2014/main" id="{2F9ADAB4-AD7E-4394-AE41-23C195D4F477}"/>
                  </a:ext>
                </a:extLst>
              </p:cNvPr>
              <p:cNvGrpSpPr>
                <a:grpSpLocks/>
              </p:cNvGrpSpPr>
              <p:nvPr/>
            </p:nvGrpSpPr>
            <p:grpSpPr bwMode="auto">
              <a:xfrm>
                <a:off x="158" y="2428"/>
                <a:ext cx="5257" cy="1464"/>
                <a:chOff x="158" y="2428"/>
                <a:chExt cx="5257" cy="1464"/>
              </a:xfrm>
            </p:grpSpPr>
            <p:sp>
              <p:nvSpPr>
                <p:cNvPr id="1166" name="Rectangle 5">
                  <a:extLst>
                    <a:ext uri="{FF2B5EF4-FFF2-40B4-BE49-F238E27FC236}">
                      <a16:creationId xmlns:a16="http://schemas.microsoft.com/office/drawing/2014/main" id="{D69A1AB8-6EC2-4D1E-A65B-BCBE4D7E5618}"/>
                    </a:ext>
                  </a:extLst>
                </p:cNvPr>
                <p:cNvSpPr>
                  <a:spLocks noChangeArrowheads="1"/>
                </p:cNvSpPr>
                <p:nvPr/>
              </p:nvSpPr>
              <p:spPr bwMode="auto">
                <a:xfrm>
                  <a:off x="158" y="2428"/>
                  <a:ext cx="5244" cy="1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7" name="Rectangle 6">
                  <a:extLst>
                    <a:ext uri="{FF2B5EF4-FFF2-40B4-BE49-F238E27FC236}">
                      <a16:creationId xmlns:a16="http://schemas.microsoft.com/office/drawing/2014/main" id="{DCF577C6-B1C0-4914-BD05-005651FD840E}"/>
                    </a:ext>
                  </a:extLst>
                </p:cNvPr>
                <p:cNvSpPr>
                  <a:spLocks noChangeArrowheads="1"/>
                </p:cNvSpPr>
                <p:nvPr/>
              </p:nvSpPr>
              <p:spPr bwMode="auto">
                <a:xfrm>
                  <a:off x="282" y="2572"/>
                  <a:ext cx="5100" cy="117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8" name="Rectangle 7">
                  <a:extLst>
                    <a:ext uri="{FF2B5EF4-FFF2-40B4-BE49-F238E27FC236}">
                      <a16:creationId xmlns:a16="http://schemas.microsoft.com/office/drawing/2014/main" id="{5B9FB9FF-EF62-4B9A-B51A-CF94390FA48C}"/>
                    </a:ext>
                  </a:extLst>
                </p:cNvPr>
                <p:cNvSpPr>
                  <a:spLocks noChangeArrowheads="1"/>
                </p:cNvSpPr>
                <p:nvPr/>
              </p:nvSpPr>
              <p:spPr bwMode="auto">
                <a:xfrm>
                  <a:off x="5274" y="3754"/>
                  <a:ext cx="14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1169" name="Rectangle 8">
                  <a:extLst>
                    <a:ext uri="{FF2B5EF4-FFF2-40B4-BE49-F238E27FC236}">
                      <a16:creationId xmlns:a16="http://schemas.microsoft.com/office/drawing/2014/main" id="{02C739C3-CA2E-4F0D-B0EC-2D5AA940D288}"/>
                    </a:ext>
                  </a:extLst>
                </p:cNvPr>
                <p:cNvSpPr>
                  <a:spLocks noChangeArrowheads="1"/>
                </p:cNvSpPr>
                <p:nvPr/>
              </p:nvSpPr>
              <p:spPr bwMode="auto">
                <a:xfrm>
                  <a:off x="282" y="3754"/>
                  <a:ext cx="4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170" name="Rectangle 10">
                  <a:extLst>
                    <a:ext uri="{FF2B5EF4-FFF2-40B4-BE49-F238E27FC236}">
                      <a16:creationId xmlns:a16="http://schemas.microsoft.com/office/drawing/2014/main" id="{186BBC9F-F817-4CBE-AB9F-FAEE3F7A20BC}"/>
                    </a:ext>
                  </a:extLst>
                </p:cNvPr>
                <p:cNvSpPr>
                  <a:spLocks noChangeArrowheads="1"/>
                </p:cNvSpPr>
                <p:nvPr/>
              </p:nvSpPr>
              <p:spPr bwMode="auto">
                <a:xfrm>
                  <a:off x="330" y="2506"/>
                  <a:ext cx="586"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1171" name="Rectangle 11">
                  <a:extLst>
                    <a:ext uri="{FF2B5EF4-FFF2-40B4-BE49-F238E27FC236}">
                      <a16:creationId xmlns:a16="http://schemas.microsoft.com/office/drawing/2014/main" id="{5C130EB6-A05F-43F1-AFAD-E556CA2D48C6}"/>
                    </a:ext>
                  </a:extLst>
                </p:cNvPr>
                <p:cNvSpPr>
                  <a:spLocks noChangeArrowheads="1"/>
                </p:cNvSpPr>
                <p:nvPr/>
              </p:nvSpPr>
              <p:spPr bwMode="auto">
                <a:xfrm rot="16200000">
                  <a:off x="212" y="2534"/>
                  <a:ext cx="9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90</a:t>
                  </a:r>
                  <a:endParaRPr lang="en-US" altLang="en-US"/>
                </a:p>
              </p:txBody>
            </p:sp>
            <p:sp>
              <p:nvSpPr>
                <p:cNvPr id="1172" name="Rectangle 12">
                  <a:extLst>
                    <a:ext uri="{FF2B5EF4-FFF2-40B4-BE49-F238E27FC236}">
                      <a16:creationId xmlns:a16="http://schemas.microsoft.com/office/drawing/2014/main" id="{001269C7-D38F-4EE4-B890-70C9164EB8E2}"/>
                    </a:ext>
                  </a:extLst>
                </p:cNvPr>
                <p:cNvSpPr>
                  <a:spLocks noChangeArrowheads="1"/>
                </p:cNvSpPr>
                <p:nvPr/>
              </p:nvSpPr>
              <p:spPr bwMode="auto">
                <a:xfrm rot="16200000">
                  <a:off x="236" y="3659"/>
                  <a:ext cx="4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173" name="Rectangle 15">
                  <a:extLst>
                    <a:ext uri="{FF2B5EF4-FFF2-40B4-BE49-F238E27FC236}">
                      <a16:creationId xmlns:a16="http://schemas.microsoft.com/office/drawing/2014/main" id="{BB8C128F-DB6F-4900-ACE9-5A152F329008}"/>
                    </a:ext>
                  </a:extLst>
                </p:cNvPr>
                <p:cNvSpPr>
                  <a:spLocks noChangeArrowheads="1"/>
                </p:cNvSpPr>
                <p:nvPr/>
              </p:nvSpPr>
              <p:spPr bwMode="auto">
                <a:xfrm rot="16200000">
                  <a:off x="-82" y="3035"/>
                  <a:ext cx="60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1174" name="Line 17">
                  <a:extLst>
                    <a:ext uri="{FF2B5EF4-FFF2-40B4-BE49-F238E27FC236}">
                      <a16:creationId xmlns:a16="http://schemas.microsoft.com/office/drawing/2014/main" id="{26B412F8-A96E-401D-9E89-B1282DBD4384}"/>
                    </a:ext>
                  </a:extLst>
                </p:cNvPr>
                <p:cNvSpPr>
                  <a:spLocks noChangeShapeType="1"/>
                </p:cNvSpPr>
                <p:nvPr/>
              </p:nvSpPr>
              <p:spPr bwMode="auto">
                <a:xfrm flipH="1">
                  <a:off x="5346" y="26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5" name="Line 18">
                  <a:extLst>
                    <a:ext uri="{FF2B5EF4-FFF2-40B4-BE49-F238E27FC236}">
                      <a16:creationId xmlns:a16="http://schemas.microsoft.com/office/drawing/2014/main" id="{5E871336-4E99-4948-98D1-92115DE4C540}"/>
                    </a:ext>
                  </a:extLst>
                </p:cNvPr>
                <p:cNvSpPr>
                  <a:spLocks noChangeShapeType="1"/>
                </p:cNvSpPr>
                <p:nvPr/>
              </p:nvSpPr>
              <p:spPr bwMode="auto">
                <a:xfrm>
                  <a:off x="282" y="26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6" name="Line 19">
                  <a:extLst>
                    <a:ext uri="{FF2B5EF4-FFF2-40B4-BE49-F238E27FC236}">
                      <a16:creationId xmlns:a16="http://schemas.microsoft.com/office/drawing/2014/main" id="{F74E9AA0-9E92-49A1-8F70-F58618BD5ACA}"/>
                    </a:ext>
                  </a:extLst>
                </p:cNvPr>
                <p:cNvSpPr>
                  <a:spLocks noChangeShapeType="1"/>
                </p:cNvSpPr>
                <p:nvPr/>
              </p:nvSpPr>
              <p:spPr bwMode="auto">
                <a:xfrm flipV="1">
                  <a:off x="79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7" name="Line 20">
                  <a:extLst>
                    <a:ext uri="{FF2B5EF4-FFF2-40B4-BE49-F238E27FC236}">
                      <a16:creationId xmlns:a16="http://schemas.microsoft.com/office/drawing/2014/main" id="{BA266394-2BCE-4310-8401-6763547E2E55}"/>
                    </a:ext>
                  </a:extLst>
                </p:cNvPr>
                <p:cNvSpPr>
                  <a:spLocks noChangeShapeType="1"/>
                </p:cNvSpPr>
                <p:nvPr/>
              </p:nvSpPr>
              <p:spPr bwMode="auto">
                <a:xfrm>
                  <a:off x="79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8" name="Line 21">
                  <a:extLst>
                    <a:ext uri="{FF2B5EF4-FFF2-40B4-BE49-F238E27FC236}">
                      <a16:creationId xmlns:a16="http://schemas.microsoft.com/office/drawing/2014/main" id="{FC4BF820-75A7-4BA2-85BC-81D1B3E6BE64}"/>
                    </a:ext>
                  </a:extLst>
                </p:cNvPr>
                <p:cNvSpPr>
                  <a:spLocks noChangeShapeType="1"/>
                </p:cNvSpPr>
                <p:nvPr/>
              </p:nvSpPr>
              <p:spPr bwMode="auto">
                <a:xfrm flipH="1">
                  <a:off x="5346" y="280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9" name="Line 22">
                  <a:extLst>
                    <a:ext uri="{FF2B5EF4-FFF2-40B4-BE49-F238E27FC236}">
                      <a16:creationId xmlns:a16="http://schemas.microsoft.com/office/drawing/2014/main" id="{948F474F-AD16-4FBC-AFBA-BA9ED0EEAF37}"/>
                    </a:ext>
                  </a:extLst>
                </p:cNvPr>
                <p:cNvSpPr>
                  <a:spLocks noChangeShapeType="1"/>
                </p:cNvSpPr>
                <p:nvPr/>
              </p:nvSpPr>
              <p:spPr bwMode="auto">
                <a:xfrm>
                  <a:off x="282" y="280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0" name="Line 23">
                  <a:extLst>
                    <a:ext uri="{FF2B5EF4-FFF2-40B4-BE49-F238E27FC236}">
                      <a16:creationId xmlns:a16="http://schemas.microsoft.com/office/drawing/2014/main" id="{7DAFB0FF-25EB-4F3C-93DC-E19131A240F3}"/>
                    </a:ext>
                  </a:extLst>
                </p:cNvPr>
                <p:cNvSpPr>
                  <a:spLocks noChangeShapeType="1"/>
                </p:cNvSpPr>
                <p:nvPr/>
              </p:nvSpPr>
              <p:spPr bwMode="auto">
                <a:xfrm flipV="1">
                  <a:off x="130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1" name="Line 24">
                  <a:extLst>
                    <a:ext uri="{FF2B5EF4-FFF2-40B4-BE49-F238E27FC236}">
                      <a16:creationId xmlns:a16="http://schemas.microsoft.com/office/drawing/2014/main" id="{D4C492F1-E46E-4A3D-9972-F15887B5A017}"/>
                    </a:ext>
                  </a:extLst>
                </p:cNvPr>
                <p:cNvSpPr>
                  <a:spLocks noChangeShapeType="1"/>
                </p:cNvSpPr>
                <p:nvPr/>
              </p:nvSpPr>
              <p:spPr bwMode="auto">
                <a:xfrm>
                  <a:off x="130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2" name="Line 25">
                  <a:extLst>
                    <a:ext uri="{FF2B5EF4-FFF2-40B4-BE49-F238E27FC236}">
                      <a16:creationId xmlns:a16="http://schemas.microsoft.com/office/drawing/2014/main" id="{DB8F0935-F27F-4118-9917-E899C69A73A5}"/>
                    </a:ext>
                  </a:extLst>
                </p:cNvPr>
                <p:cNvSpPr>
                  <a:spLocks noChangeShapeType="1"/>
                </p:cNvSpPr>
                <p:nvPr/>
              </p:nvSpPr>
              <p:spPr bwMode="auto">
                <a:xfrm flipH="1">
                  <a:off x="5346" y="292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3" name="Line 26">
                  <a:extLst>
                    <a:ext uri="{FF2B5EF4-FFF2-40B4-BE49-F238E27FC236}">
                      <a16:creationId xmlns:a16="http://schemas.microsoft.com/office/drawing/2014/main" id="{23BFD9CA-965D-4320-BE34-B07956D188BC}"/>
                    </a:ext>
                  </a:extLst>
                </p:cNvPr>
                <p:cNvSpPr>
                  <a:spLocks noChangeShapeType="1"/>
                </p:cNvSpPr>
                <p:nvPr/>
              </p:nvSpPr>
              <p:spPr bwMode="auto">
                <a:xfrm>
                  <a:off x="282" y="292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27">
                  <a:extLst>
                    <a:ext uri="{FF2B5EF4-FFF2-40B4-BE49-F238E27FC236}">
                      <a16:creationId xmlns:a16="http://schemas.microsoft.com/office/drawing/2014/main" id="{626F3688-50AE-4D9A-9B7F-A2BFC6F84576}"/>
                    </a:ext>
                  </a:extLst>
                </p:cNvPr>
                <p:cNvSpPr>
                  <a:spLocks noChangeShapeType="1"/>
                </p:cNvSpPr>
                <p:nvPr/>
              </p:nvSpPr>
              <p:spPr bwMode="auto">
                <a:xfrm flipV="1">
                  <a:off x="181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Line 28">
                  <a:extLst>
                    <a:ext uri="{FF2B5EF4-FFF2-40B4-BE49-F238E27FC236}">
                      <a16:creationId xmlns:a16="http://schemas.microsoft.com/office/drawing/2014/main" id="{8527F9F9-8B14-45F4-8A38-5C9D3E71DE19}"/>
                    </a:ext>
                  </a:extLst>
                </p:cNvPr>
                <p:cNvSpPr>
                  <a:spLocks noChangeShapeType="1"/>
                </p:cNvSpPr>
                <p:nvPr/>
              </p:nvSpPr>
              <p:spPr bwMode="auto">
                <a:xfrm>
                  <a:off x="181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6" name="Line 29">
                  <a:extLst>
                    <a:ext uri="{FF2B5EF4-FFF2-40B4-BE49-F238E27FC236}">
                      <a16:creationId xmlns:a16="http://schemas.microsoft.com/office/drawing/2014/main" id="{7140B524-3887-4AE3-9599-C24A163B4D48}"/>
                    </a:ext>
                  </a:extLst>
                </p:cNvPr>
                <p:cNvSpPr>
                  <a:spLocks noChangeShapeType="1"/>
                </p:cNvSpPr>
                <p:nvPr/>
              </p:nvSpPr>
              <p:spPr bwMode="auto">
                <a:xfrm flipH="1">
                  <a:off x="5346" y="304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30">
                  <a:extLst>
                    <a:ext uri="{FF2B5EF4-FFF2-40B4-BE49-F238E27FC236}">
                      <a16:creationId xmlns:a16="http://schemas.microsoft.com/office/drawing/2014/main" id="{FFA75E32-517A-44C4-922B-07B5C243143E}"/>
                    </a:ext>
                  </a:extLst>
                </p:cNvPr>
                <p:cNvSpPr>
                  <a:spLocks noChangeShapeType="1"/>
                </p:cNvSpPr>
                <p:nvPr/>
              </p:nvSpPr>
              <p:spPr bwMode="auto">
                <a:xfrm>
                  <a:off x="282" y="304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Line 31">
                  <a:extLst>
                    <a:ext uri="{FF2B5EF4-FFF2-40B4-BE49-F238E27FC236}">
                      <a16:creationId xmlns:a16="http://schemas.microsoft.com/office/drawing/2014/main" id="{F65C2796-7CB3-423E-A50A-C6D0549D7AFB}"/>
                    </a:ext>
                  </a:extLst>
                </p:cNvPr>
                <p:cNvSpPr>
                  <a:spLocks noChangeShapeType="1"/>
                </p:cNvSpPr>
                <p:nvPr/>
              </p:nvSpPr>
              <p:spPr bwMode="auto">
                <a:xfrm flipV="1">
                  <a:off x="232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9" name="Line 32">
                  <a:extLst>
                    <a:ext uri="{FF2B5EF4-FFF2-40B4-BE49-F238E27FC236}">
                      <a16:creationId xmlns:a16="http://schemas.microsoft.com/office/drawing/2014/main" id="{BE6F0CC5-8E37-496F-8EB2-476C8C31A5BD}"/>
                    </a:ext>
                  </a:extLst>
                </p:cNvPr>
                <p:cNvSpPr>
                  <a:spLocks noChangeShapeType="1"/>
                </p:cNvSpPr>
                <p:nvPr/>
              </p:nvSpPr>
              <p:spPr bwMode="auto">
                <a:xfrm>
                  <a:off x="232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Line 33">
                  <a:extLst>
                    <a:ext uri="{FF2B5EF4-FFF2-40B4-BE49-F238E27FC236}">
                      <a16:creationId xmlns:a16="http://schemas.microsoft.com/office/drawing/2014/main" id="{15E90394-36E0-43EE-B303-3C20D591925D}"/>
                    </a:ext>
                  </a:extLst>
                </p:cNvPr>
                <p:cNvSpPr>
                  <a:spLocks noChangeShapeType="1"/>
                </p:cNvSpPr>
                <p:nvPr/>
              </p:nvSpPr>
              <p:spPr bwMode="auto">
                <a:xfrm flipH="1">
                  <a:off x="5346" y="31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1" name="Line 34">
                  <a:extLst>
                    <a:ext uri="{FF2B5EF4-FFF2-40B4-BE49-F238E27FC236}">
                      <a16:creationId xmlns:a16="http://schemas.microsoft.com/office/drawing/2014/main" id="{5C9A3871-6586-404F-9BAA-52948F62D703}"/>
                    </a:ext>
                  </a:extLst>
                </p:cNvPr>
                <p:cNvSpPr>
                  <a:spLocks noChangeShapeType="1"/>
                </p:cNvSpPr>
                <p:nvPr/>
              </p:nvSpPr>
              <p:spPr bwMode="auto">
                <a:xfrm>
                  <a:off x="282" y="31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2" name="Line 35">
                  <a:extLst>
                    <a:ext uri="{FF2B5EF4-FFF2-40B4-BE49-F238E27FC236}">
                      <a16:creationId xmlns:a16="http://schemas.microsoft.com/office/drawing/2014/main" id="{33A4E566-EEC0-4826-97C9-3F53C8963221}"/>
                    </a:ext>
                  </a:extLst>
                </p:cNvPr>
                <p:cNvSpPr>
                  <a:spLocks noChangeShapeType="1"/>
                </p:cNvSpPr>
                <p:nvPr/>
              </p:nvSpPr>
              <p:spPr bwMode="auto">
                <a:xfrm flipV="1">
                  <a:off x="283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3" name="Line 36">
                  <a:extLst>
                    <a:ext uri="{FF2B5EF4-FFF2-40B4-BE49-F238E27FC236}">
                      <a16:creationId xmlns:a16="http://schemas.microsoft.com/office/drawing/2014/main" id="{84CE155F-E777-42FF-B6CF-F27568233E4B}"/>
                    </a:ext>
                  </a:extLst>
                </p:cNvPr>
                <p:cNvSpPr>
                  <a:spLocks noChangeShapeType="1"/>
                </p:cNvSpPr>
                <p:nvPr/>
              </p:nvSpPr>
              <p:spPr bwMode="auto">
                <a:xfrm>
                  <a:off x="283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4" name="Line 37">
                  <a:extLst>
                    <a:ext uri="{FF2B5EF4-FFF2-40B4-BE49-F238E27FC236}">
                      <a16:creationId xmlns:a16="http://schemas.microsoft.com/office/drawing/2014/main" id="{8442AB2D-DD19-41EC-9ED8-EDC082D86DA4}"/>
                    </a:ext>
                  </a:extLst>
                </p:cNvPr>
                <p:cNvSpPr>
                  <a:spLocks noChangeShapeType="1"/>
                </p:cNvSpPr>
                <p:nvPr/>
              </p:nvSpPr>
              <p:spPr bwMode="auto">
                <a:xfrm flipH="1">
                  <a:off x="5346" y="32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5" name="Line 38">
                  <a:extLst>
                    <a:ext uri="{FF2B5EF4-FFF2-40B4-BE49-F238E27FC236}">
                      <a16:creationId xmlns:a16="http://schemas.microsoft.com/office/drawing/2014/main" id="{FA9971BA-C0D5-41CA-A841-6E9DEC5516E8}"/>
                    </a:ext>
                  </a:extLst>
                </p:cNvPr>
                <p:cNvSpPr>
                  <a:spLocks noChangeShapeType="1"/>
                </p:cNvSpPr>
                <p:nvPr/>
              </p:nvSpPr>
              <p:spPr bwMode="auto">
                <a:xfrm>
                  <a:off x="282" y="32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6" name="Line 39">
                  <a:extLst>
                    <a:ext uri="{FF2B5EF4-FFF2-40B4-BE49-F238E27FC236}">
                      <a16:creationId xmlns:a16="http://schemas.microsoft.com/office/drawing/2014/main" id="{8029788E-A477-412C-AC83-12BCFE098ACE}"/>
                    </a:ext>
                  </a:extLst>
                </p:cNvPr>
                <p:cNvSpPr>
                  <a:spLocks noChangeShapeType="1"/>
                </p:cNvSpPr>
                <p:nvPr/>
              </p:nvSpPr>
              <p:spPr bwMode="auto">
                <a:xfrm flipV="1">
                  <a:off x="334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7" name="Line 40">
                  <a:extLst>
                    <a:ext uri="{FF2B5EF4-FFF2-40B4-BE49-F238E27FC236}">
                      <a16:creationId xmlns:a16="http://schemas.microsoft.com/office/drawing/2014/main" id="{B46DB25F-B9B5-4DC6-B26B-7CE6483C008A}"/>
                    </a:ext>
                  </a:extLst>
                </p:cNvPr>
                <p:cNvSpPr>
                  <a:spLocks noChangeShapeType="1"/>
                </p:cNvSpPr>
                <p:nvPr/>
              </p:nvSpPr>
              <p:spPr bwMode="auto">
                <a:xfrm>
                  <a:off x="334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8" name="Line 41">
                  <a:extLst>
                    <a:ext uri="{FF2B5EF4-FFF2-40B4-BE49-F238E27FC236}">
                      <a16:creationId xmlns:a16="http://schemas.microsoft.com/office/drawing/2014/main" id="{725618B3-DE9B-40FD-BBC0-7A0424918B3E}"/>
                    </a:ext>
                  </a:extLst>
                </p:cNvPr>
                <p:cNvSpPr>
                  <a:spLocks noChangeShapeType="1"/>
                </p:cNvSpPr>
                <p:nvPr/>
              </p:nvSpPr>
              <p:spPr bwMode="auto">
                <a:xfrm flipH="1">
                  <a:off x="5346" y="339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9" name="Line 42">
                  <a:extLst>
                    <a:ext uri="{FF2B5EF4-FFF2-40B4-BE49-F238E27FC236}">
                      <a16:creationId xmlns:a16="http://schemas.microsoft.com/office/drawing/2014/main" id="{02DE8BCA-7BC7-4E48-B286-E592611E8701}"/>
                    </a:ext>
                  </a:extLst>
                </p:cNvPr>
                <p:cNvSpPr>
                  <a:spLocks noChangeShapeType="1"/>
                </p:cNvSpPr>
                <p:nvPr/>
              </p:nvSpPr>
              <p:spPr bwMode="auto">
                <a:xfrm>
                  <a:off x="282" y="339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0" name="Line 43">
                  <a:extLst>
                    <a:ext uri="{FF2B5EF4-FFF2-40B4-BE49-F238E27FC236}">
                      <a16:creationId xmlns:a16="http://schemas.microsoft.com/office/drawing/2014/main" id="{FED88333-6383-446E-B8A1-3BF16AE2A860}"/>
                    </a:ext>
                  </a:extLst>
                </p:cNvPr>
                <p:cNvSpPr>
                  <a:spLocks noChangeShapeType="1"/>
                </p:cNvSpPr>
                <p:nvPr/>
              </p:nvSpPr>
              <p:spPr bwMode="auto">
                <a:xfrm flipV="1">
                  <a:off x="385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Line 44">
                  <a:extLst>
                    <a:ext uri="{FF2B5EF4-FFF2-40B4-BE49-F238E27FC236}">
                      <a16:creationId xmlns:a16="http://schemas.microsoft.com/office/drawing/2014/main" id="{6FC63B58-B8D6-49D2-B120-5924DB866544}"/>
                    </a:ext>
                  </a:extLst>
                </p:cNvPr>
                <p:cNvSpPr>
                  <a:spLocks noChangeShapeType="1"/>
                </p:cNvSpPr>
                <p:nvPr/>
              </p:nvSpPr>
              <p:spPr bwMode="auto">
                <a:xfrm>
                  <a:off x="385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2" name="Line 45">
                  <a:extLst>
                    <a:ext uri="{FF2B5EF4-FFF2-40B4-BE49-F238E27FC236}">
                      <a16:creationId xmlns:a16="http://schemas.microsoft.com/office/drawing/2014/main" id="{1585993C-002F-4FD7-A93B-17D5211607F2}"/>
                    </a:ext>
                  </a:extLst>
                </p:cNvPr>
                <p:cNvSpPr>
                  <a:spLocks noChangeShapeType="1"/>
                </p:cNvSpPr>
                <p:nvPr/>
              </p:nvSpPr>
              <p:spPr bwMode="auto">
                <a:xfrm flipH="1">
                  <a:off x="5346" y="35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3" name="Line 46">
                  <a:extLst>
                    <a:ext uri="{FF2B5EF4-FFF2-40B4-BE49-F238E27FC236}">
                      <a16:creationId xmlns:a16="http://schemas.microsoft.com/office/drawing/2014/main" id="{14213A90-4432-45FE-91DC-860DEF65BDAB}"/>
                    </a:ext>
                  </a:extLst>
                </p:cNvPr>
                <p:cNvSpPr>
                  <a:spLocks noChangeShapeType="1"/>
                </p:cNvSpPr>
                <p:nvPr/>
              </p:nvSpPr>
              <p:spPr bwMode="auto">
                <a:xfrm>
                  <a:off x="282" y="35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4" name="Line 47">
                  <a:extLst>
                    <a:ext uri="{FF2B5EF4-FFF2-40B4-BE49-F238E27FC236}">
                      <a16:creationId xmlns:a16="http://schemas.microsoft.com/office/drawing/2014/main" id="{53791E47-4BFA-44FA-95EF-61B2D7806243}"/>
                    </a:ext>
                  </a:extLst>
                </p:cNvPr>
                <p:cNvSpPr>
                  <a:spLocks noChangeShapeType="1"/>
                </p:cNvSpPr>
                <p:nvPr/>
              </p:nvSpPr>
              <p:spPr bwMode="auto">
                <a:xfrm flipV="1">
                  <a:off x="436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5" name="Line 48">
                  <a:extLst>
                    <a:ext uri="{FF2B5EF4-FFF2-40B4-BE49-F238E27FC236}">
                      <a16:creationId xmlns:a16="http://schemas.microsoft.com/office/drawing/2014/main" id="{AF22D3A0-E0C7-4CB9-8478-10ABF40B4540}"/>
                    </a:ext>
                  </a:extLst>
                </p:cNvPr>
                <p:cNvSpPr>
                  <a:spLocks noChangeShapeType="1"/>
                </p:cNvSpPr>
                <p:nvPr/>
              </p:nvSpPr>
              <p:spPr bwMode="auto">
                <a:xfrm>
                  <a:off x="436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6" name="Line 49">
                  <a:extLst>
                    <a:ext uri="{FF2B5EF4-FFF2-40B4-BE49-F238E27FC236}">
                      <a16:creationId xmlns:a16="http://schemas.microsoft.com/office/drawing/2014/main" id="{0CA0A05A-C7CD-4CF3-B9A7-2BB8DA7AC66B}"/>
                    </a:ext>
                  </a:extLst>
                </p:cNvPr>
                <p:cNvSpPr>
                  <a:spLocks noChangeShapeType="1"/>
                </p:cNvSpPr>
                <p:nvPr/>
              </p:nvSpPr>
              <p:spPr bwMode="auto">
                <a:xfrm flipH="1">
                  <a:off x="5346" y="362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7" name="Line 50">
                  <a:extLst>
                    <a:ext uri="{FF2B5EF4-FFF2-40B4-BE49-F238E27FC236}">
                      <a16:creationId xmlns:a16="http://schemas.microsoft.com/office/drawing/2014/main" id="{4EDEE502-FE70-42F5-9C71-E81E1922853B}"/>
                    </a:ext>
                  </a:extLst>
                </p:cNvPr>
                <p:cNvSpPr>
                  <a:spLocks noChangeShapeType="1"/>
                </p:cNvSpPr>
                <p:nvPr/>
              </p:nvSpPr>
              <p:spPr bwMode="auto">
                <a:xfrm>
                  <a:off x="282" y="362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8" name="Line 51">
                  <a:extLst>
                    <a:ext uri="{FF2B5EF4-FFF2-40B4-BE49-F238E27FC236}">
                      <a16:creationId xmlns:a16="http://schemas.microsoft.com/office/drawing/2014/main" id="{56C042D8-A50B-446A-B378-5AAC8AFC369A}"/>
                    </a:ext>
                  </a:extLst>
                </p:cNvPr>
                <p:cNvSpPr>
                  <a:spLocks noChangeShapeType="1"/>
                </p:cNvSpPr>
                <p:nvPr/>
              </p:nvSpPr>
              <p:spPr bwMode="auto">
                <a:xfrm flipV="1">
                  <a:off x="487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9" name="Line 52">
                  <a:extLst>
                    <a:ext uri="{FF2B5EF4-FFF2-40B4-BE49-F238E27FC236}">
                      <a16:creationId xmlns:a16="http://schemas.microsoft.com/office/drawing/2014/main" id="{864AB2AA-54BB-4EFD-9EEC-B7A5A61C5D91}"/>
                    </a:ext>
                  </a:extLst>
                </p:cNvPr>
                <p:cNvSpPr>
                  <a:spLocks noChangeShapeType="1"/>
                </p:cNvSpPr>
                <p:nvPr/>
              </p:nvSpPr>
              <p:spPr bwMode="auto">
                <a:xfrm>
                  <a:off x="487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0" name="Freeform 53">
                  <a:extLst>
                    <a:ext uri="{FF2B5EF4-FFF2-40B4-BE49-F238E27FC236}">
                      <a16:creationId xmlns:a16="http://schemas.microsoft.com/office/drawing/2014/main" id="{CD545C4D-6EB1-48E2-BDF2-243BDF901F2D}"/>
                    </a:ext>
                  </a:extLst>
                </p:cNvPr>
                <p:cNvSpPr>
                  <a:spLocks/>
                </p:cNvSpPr>
                <p:nvPr/>
              </p:nvSpPr>
              <p:spPr bwMode="auto">
                <a:xfrm>
                  <a:off x="282" y="2674"/>
                  <a:ext cx="5100" cy="468"/>
                </a:xfrm>
                <a:custGeom>
                  <a:avLst/>
                  <a:gdLst>
                    <a:gd name="T0" fmla="*/ 72 w 5100"/>
                    <a:gd name="T1" fmla="*/ 24 h 468"/>
                    <a:gd name="T2" fmla="*/ 180 w 5100"/>
                    <a:gd name="T3" fmla="*/ 60 h 468"/>
                    <a:gd name="T4" fmla="*/ 228 w 5100"/>
                    <a:gd name="T5" fmla="*/ 72 h 468"/>
                    <a:gd name="T6" fmla="*/ 330 w 5100"/>
                    <a:gd name="T7" fmla="*/ 60 h 468"/>
                    <a:gd name="T8" fmla="*/ 408 w 5100"/>
                    <a:gd name="T9" fmla="*/ 48 h 468"/>
                    <a:gd name="T10" fmla="*/ 480 w 5100"/>
                    <a:gd name="T11" fmla="*/ 72 h 468"/>
                    <a:gd name="T12" fmla="*/ 588 w 5100"/>
                    <a:gd name="T13" fmla="*/ 108 h 468"/>
                    <a:gd name="T14" fmla="*/ 636 w 5100"/>
                    <a:gd name="T15" fmla="*/ 114 h 468"/>
                    <a:gd name="T16" fmla="*/ 738 w 5100"/>
                    <a:gd name="T17" fmla="*/ 102 h 468"/>
                    <a:gd name="T18" fmla="*/ 816 w 5100"/>
                    <a:gd name="T19" fmla="*/ 90 h 468"/>
                    <a:gd name="T20" fmla="*/ 882 w 5100"/>
                    <a:gd name="T21" fmla="*/ 114 h 468"/>
                    <a:gd name="T22" fmla="*/ 990 w 5100"/>
                    <a:gd name="T23" fmla="*/ 150 h 468"/>
                    <a:gd name="T24" fmla="*/ 1038 w 5100"/>
                    <a:gd name="T25" fmla="*/ 156 h 468"/>
                    <a:gd name="T26" fmla="*/ 1140 w 5100"/>
                    <a:gd name="T27" fmla="*/ 144 h 468"/>
                    <a:gd name="T28" fmla="*/ 1218 w 5100"/>
                    <a:gd name="T29" fmla="*/ 126 h 468"/>
                    <a:gd name="T30" fmla="*/ 1290 w 5100"/>
                    <a:gd name="T31" fmla="*/ 150 h 468"/>
                    <a:gd name="T32" fmla="*/ 1398 w 5100"/>
                    <a:gd name="T33" fmla="*/ 192 h 468"/>
                    <a:gd name="T34" fmla="*/ 1446 w 5100"/>
                    <a:gd name="T35" fmla="*/ 198 h 468"/>
                    <a:gd name="T36" fmla="*/ 1548 w 5100"/>
                    <a:gd name="T37" fmla="*/ 186 h 468"/>
                    <a:gd name="T38" fmla="*/ 1626 w 5100"/>
                    <a:gd name="T39" fmla="*/ 168 h 468"/>
                    <a:gd name="T40" fmla="*/ 1692 w 5100"/>
                    <a:gd name="T41" fmla="*/ 192 h 468"/>
                    <a:gd name="T42" fmla="*/ 1806 w 5100"/>
                    <a:gd name="T43" fmla="*/ 228 h 468"/>
                    <a:gd name="T44" fmla="*/ 1854 w 5100"/>
                    <a:gd name="T45" fmla="*/ 234 h 468"/>
                    <a:gd name="T46" fmla="*/ 1956 w 5100"/>
                    <a:gd name="T47" fmla="*/ 222 h 468"/>
                    <a:gd name="T48" fmla="*/ 2034 w 5100"/>
                    <a:gd name="T49" fmla="*/ 210 h 468"/>
                    <a:gd name="T50" fmla="*/ 2100 w 5100"/>
                    <a:gd name="T51" fmla="*/ 234 h 468"/>
                    <a:gd name="T52" fmla="*/ 2208 w 5100"/>
                    <a:gd name="T53" fmla="*/ 270 h 468"/>
                    <a:gd name="T54" fmla="*/ 2256 w 5100"/>
                    <a:gd name="T55" fmla="*/ 282 h 468"/>
                    <a:gd name="T56" fmla="*/ 2358 w 5100"/>
                    <a:gd name="T57" fmla="*/ 270 h 468"/>
                    <a:gd name="T58" fmla="*/ 2436 w 5100"/>
                    <a:gd name="T59" fmla="*/ 252 h 468"/>
                    <a:gd name="T60" fmla="*/ 2508 w 5100"/>
                    <a:gd name="T61" fmla="*/ 276 h 468"/>
                    <a:gd name="T62" fmla="*/ 2604 w 5100"/>
                    <a:gd name="T63" fmla="*/ 312 h 468"/>
                    <a:gd name="T64" fmla="*/ 2664 w 5100"/>
                    <a:gd name="T65" fmla="*/ 324 h 468"/>
                    <a:gd name="T66" fmla="*/ 2766 w 5100"/>
                    <a:gd name="T67" fmla="*/ 312 h 468"/>
                    <a:gd name="T68" fmla="*/ 2844 w 5100"/>
                    <a:gd name="T69" fmla="*/ 300 h 468"/>
                    <a:gd name="T70" fmla="*/ 2910 w 5100"/>
                    <a:gd name="T71" fmla="*/ 324 h 468"/>
                    <a:gd name="T72" fmla="*/ 3012 w 5100"/>
                    <a:gd name="T73" fmla="*/ 360 h 468"/>
                    <a:gd name="T74" fmla="*/ 3072 w 5100"/>
                    <a:gd name="T75" fmla="*/ 366 h 468"/>
                    <a:gd name="T76" fmla="*/ 3174 w 5100"/>
                    <a:gd name="T77" fmla="*/ 354 h 468"/>
                    <a:gd name="T78" fmla="*/ 3252 w 5100"/>
                    <a:gd name="T79" fmla="*/ 342 h 468"/>
                    <a:gd name="T80" fmla="*/ 3318 w 5100"/>
                    <a:gd name="T81" fmla="*/ 360 h 468"/>
                    <a:gd name="T82" fmla="*/ 3420 w 5100"/>
                    <a:gd name="T83" fmla="*/ 396 h 468"/>
                    <a:gd name="T84" fmla="*/ 3474 w 5100"/>
                    <a:gd name="T85" fmla="*/ 402 h 468"/>
                    <a:gd name="T86" fmla="*/ 3576 w 5100"/>
                    <a:gd name="T87" fmla="*/ 390 h 468"/>
                    <a:gd name="T88" fmla="*/ 3654 w 5100"/>
                    <a:gd name="T89" fmla="*/ 372 h 468"/>
                    <a:gd name="T90" fmla="*/ 3726 w 5100"/>
                    <a:gd name="T91" fmla="*/ 396 h 468"/>
                    <a:gd name="T92" fmla="*/ 3822 w 5100"/>
                    <a:gd name="T93" fmla="*/ 426 h 468"/>
                    <a:gd name="T94" fmla="*/ 3882 w 5100"/>
                    <a:gd name="T95" fmla="*/ 432 h 468"/>
                    <a:gd name="T96" fmla="*/ 3984 w 5100"/>
                    <a:gd name="T97" fmla="*/ 414 h 468"/>
                    <a:gd name="T98" fmla="*/ 4062 w 5100"/>
                    <a:gd name="T99" fmla="*/ 396 h 468"/>
                    <a:gd name="T100" fmla="*/ 4128 w 5100"/>
                    <a:gd name="T101" fmla="*/ 414 h 468"/>
                    <a:gd name="T102" fmla="*/ 4230 w 5100"/>
                    <a:gd name="T103" fmla="*/ 438 h 468"/>
                    <a:gd name="T104" fmla="*/ 4284 w 5100"/>
                    <a:gd name="T105" fmla="*/ 450 h 468"/>
                    <a:gd name="T106" fmla="*/ 4374 w 5100"/>
                    <a:gd name="T107" fmla="*/ 432 h 468"/>
                    <a:gd name="T108" fmla="*/ 4464 w 5100"/>
                    <a:gd name="T109" fmla="*/ 408 h 468"/>
                    <a:gd name="T110" fmla="*/ 4530 w 5100"/>
                    <a:gd name="T111" fmla="*/ 426 h 468"/>
                    <a:gd name="T112" fmla="*/ 4632 w 5100"/>
                    <a:gd name="T113" fmla="*/ 450 h 468"/>
                    <a:gd name="T114" fmla="*/ 4686 w 5100"/>
                    <a:gd name="T115" fmla="*/ 456 h 468"/>
                    <a:gd name="T116" fmla="*/ 4782 w 5100"/>
                    <a:gd name="T117" fmla="*/ 444 h 468"/>
                    <a:gd name="T118" fmla="*/ 4872 w 5100"/>
                    <a:gd name="T119" fmla="*/ 420 h 468"/>
                    <a:gd name="T120" fmla="*/ 4938 w 5100"/>
                    <a:gd name="T121" fmla="*/ 432 h 468"/>
                    <a:gd name="T122" fmla="*/ 5028 w 5100"/>
                    <a:gd name="T123" fmla="*/ 462 h 468"/>
                    <a:gd name="T124" fmla="*/ 5094 w 5100"/>
                    <a:gd name="T125" fmla="*/ 46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468">
                      <a:moveTo>
                        <a:pt x="0" y="0"/>
                      </a:moveTo>
                      <a:lnTo>
                        <a:pt x="0" y="0"/>
                      </a:lnTo>
                      <a:lnTo>
                        <a:pt x="0" y="0"/>
                      </a:lnTo>
                      <a:lnTo>
                        <a:pt x="0" y="0"/>
                      </a:lnTo>
                      <a:lnTo>
                        <a:pt x="0" y="0"/>
                      </a:lnTo>
                      <a:lnTo>
                        <a:pt x="0" y="0"/>
                      </a:lnTo>
                      <a:lnTo>
                        <a:pt x="6" y="6"/>
                      </a:lnTo>
                      <a:lnTo>
                        <a:pt x="6" y="12"/>
                      </a:lnTo>
                      <a:lnTo>
                        <a:pt x="6" y="18"/>
                      </a:lnTo>
                      <a:lnTo>
                        <a:pt x="6" y="24"/>
                      </a:lnTo>
                      <a:lnTo>
                        <a:pt x="6" y="24"/>
                      </a:lnTo>
                      <a:lnTo>
                        <a:pt x="6" y="24"/>
                      </a:lnTo>
                      <a:lnTo>
                        <a:pt x="12" y="18"/>
                      </a:lnTo>
                      <a:lnTo>
                        <a:pt x="12" y="12"/>
                      </a:lnTo>
                      <a:lnTo>
                        <a:pt x="12" y="6"/>
                      </a:lnTo>
                      <a:lnTo>
                        <a:pt x="12" y="0"/>
                      </a:lnTo>
                      <a:lnTo>
                        <a:pt x="12" y="0"/>
                      </a:lnTo>
                      <a:lnTo>
                        <a:pt x="18" y="0"/>
                      </a:lnTo>
                      <a:lnTo>
                        <a:pt x="18" y="0"/>
                      </a:lnTo>
                      <a:lnTo>
                        <a:pt x="18" y="0"/>
                      </a:lnTo>
                      <a:lnTo>
                        <a:pt x="18" y="0"/>
                      </a:lnTo>
                      <a:lnTo>
                        <a:pt x="18" y="0"/>
                      </a:lnTo>
                      <a:lnTo>
                        <a:pt x="18" y="0"/>
                      </a:lnTo>
                      <a:lnTo>
                        <a:pt x="24" y="0"/>
                      </a:lnTo>
                      <a:lnTo>
                        <a:pt x="24" y="0"/>
                      </a:lnTo>
                      <a:lnTo>
                        <a:pt x="24" y="6"/>
                      </a:lnTo>
                      <a:lnTo>
                        <a:pt x="24" y="6"/>
                      </a:lnTo>
                      <a:lnTo>
                        <a:pt x="24" y="6"/>
                      </a:lnTo>
                      <a:lnTo>
                        <a:pt x="24" y="6"/>
                      </a:lnTo>
                      <a:lnTo>
                        <a:pt x="30" y="6"/>
                      </a:lnTo>
                      <a:lnTo>
                        <a:pt x="30" y="6"/>
                      </a:lnTo>
                      <a:lnTo>
                        <a:pt x="30" y="6"/>
                      </a:lnTo>
                      <a:lnTo>
                        <a:pt x="30" y="6"/>
                      </a:lnTo>
                      <a:lnTo>
                        <a:pt x="30" y="6"/>
                      </a:lnTo>
                      <a:lnTo>
                        <a:pt x="42" y="12"/>
                      </a:lnTo>
                      <a:lnTo>
                        <a:pt x="42" y="12"/>
                      </a:lnTo>
                      <a:lnTo>
                        <a:pt x="42" y="12"/>
                      </a:lnTo>
                      <a:lnTo>
                        <a:pt x="42" y="12"/>
                      </a:lnTo>
                      <a:lnTo>
                        <a:pt x="48" y="12"/>
                      </a:lnTo>
                      <a:lnTo>
                        <a:pt x="48" y="12"/>
                      </a:lnTo>
                      <a:lnTo>
                        <a:pt x="48" y="12"/>
                      </a:lnTo>
                      <a:lnTo>
                        <a:pt x="60" y="18"/>
                      </a:lnTo>
                      <a:lnTo>
                        <a:pt x="60" y="18"/>
                      </a:lnTo>
                      <a:lnTo>
                        <a:pt x="60" y="18"/>
                      </a:lnTo>
                      <a:lnTo>
                        <a:pt x="60" y="18"/>
                      </a:lnTo>
                      <a:lnTo>
                        <a:pt x="60" y="18"/>
                      </a:lnTo>
                      <a:lnTo>
                        <a:pt x="60" y="18"/>
                      </a:lnTo>
                      <a:lnTo>
                        <a:pt x="66" y="18"/>
                      </a:lnTo>
                      <a:lnTo>
                        <a:pt x="66" y="18"/>
                      </a:lnTo>
                      <a:lnTo>
                        <a:pt x="66" y="24"/>
                      </a:lnTo>
                      <a:lnTo>
                        <a:pt x="66" y="24"/>
                      </a:lnTo>
                      <a:lnTo>
                        <a:pt x="66" y="24"/>
                      </a:lnTo>
                      <a:lnTo>
                        <a:pt x="66" y="24"/>
                      </a:lnTo>
                      <a:lnTo>
                        <a:pt x="72" y="24"/>
                      </a:lnTo>
                      <a:lnTo>
                        <a:pt x="72" y="24"/>
                      </a:lnTo>
                      <a:lnTo>
                        <a:pt x="72" y="24"/>
                      </a:lnTo>
                      <a:lnTo>
                        <a:pt x="84" y="30"/>
                      </a:lnTo>
                      <a:lnTo>
                        <a:pt x="84" y="30"/>
                      </a:lnTo>
                      <a:lnTo>
                        <a:pt x="84" y="30"/>
                      </a:lnTo>
                      <a:lnTo>
                        <a:pt x="84" y="30"/>
                      </a:lnTo>
                      <a:lnTo>
                        <a:pt x="84" y="30"/>
                      </a:lnTo>
                      <a:lnTo>
                        <a:pt x="84" y="30"/>
                      </a:lnTo>
                      <a:lnTo>
                        <a:pt x="90" y="30"/>
                      </a:lnTo>
                      <a:lnTo>
                        <a:pt x="96" y="36"/>
                      </a:lnTo>
                      <a:lnTo>
                        <a:pt x="102" y="36"/>
                      </a:lnTo>
                      <a:lnTo>
                        <a:pt x="102" y="36"/>
                      </a:lnTo>
                      <a:lnTo>
                        <a:pt x="102" y="36"/>
                      </a:lnTo>
                      <a:lnTo>
                        <a:pt x="102" y="36"/>
                      </a:lnTo>
                      <a:lnTo>
                        <a:pt x="102" y="36"/>
                      </a:lnTo>
                      <a:lnTo>
                        <a:pt x="102" y="36"/>
                      </a:lnTo>
                      <a:lnTo>
                        <a:pt x="108" y="36"/>
                      </a:lnTo>
                      <a:lnTo>
                        <a:pt x="108" y="36"/>
                      </a:lnTo>
                      <a:lnTo>
                        <a:pt x="108" y="36"/>
                      </a:lnTo>
                      <a:lnTo>
                        <a:pt x="108" y="36"/>
                      </a:lnTo>
                      <a:lnTo>
                        <a:pt x="108" y="36"/>
                      </a:lnTo>
                      <a:lnTo>
                        <a:pt x="108" y="36"/>
                      </a:lnTo>
                      <a:lnTo>
                        <a:pt x="114" y="36"/>
                      </a:lnTo>
                      <a:lnTo>
                        <a:pt x="114" y="42"/>
                      </a:lnTo>
                      <a:lnTo>
                        <a:pt x="120" y="42"/>
                      </a:lnTo>
                      <a:lnTo>
                        <a:pt x="126" y="42"/>
                      </a:lnTo>
                      <a:lnTo>
                        <a:pt x="126" y="42"/>
                      </a:lnTo>
                      <a:lnTo>
                        <a:pt x="126" y="42"/>
                      </a:lnTo>
                      <a:lnTo>
                        <a:pt x="126" y="42"/>
                      </a:lnTo>
                      <a:lnTo>
                        <a:pt x="126" y="42"/>
                      </a:lnTo>
                      <a:lnTo>
                        <a:pt x="126" y="42"/>
                      </a:lnTo>
                      <a:lnTo>
                        <a:pt x="138" y="48"/>
                      </a:lnTo>
                      <a:lnTo>
                        <a:pt x="138" y="48"/>
                      </a:lnTo>
                      <a:lnTo>
                        <a:pt x="138" y="48"/>
                      </a:lnTo>
                      <a:lnTo>
                        <a:pt x="144" y="48"/>
                      </a:lnTo>
                      <a:lnTo>
                        <a:pt x="144" y="48"/>
                      </a:lnTo>
                      <a:lnTo>
                        <a:pt x="144" y="48"/>
                      </a:lnTo>
                      <a:lnTo>
                        <a:pt x="144" y="48"/>
                      </a:lnTo>
                      <a:lnTo>
                        <a:pt x="144" y="54"/>
                      </a:lnTo>
                      <a:lnTo>
                        <a:pt x="144" y="54"/>
                      </a:lnTo>
                      <a:lnTo>
                        <a:pt x="150" y="54"/>
                      </a:lnTo>
                      <a:lnTo>
                        <a:pt x="150" y="54"/>
                      </a:lnTo>
                      <a:lnTo>
                        <a:pt x="150" y="54"/>
                      </a:lnTo>
                      <a:lnTo>
                        <a:pt x="150" y="54"/>
                      </a:lnTo>
                      <a:lnTo>
                        <a:pt x="150" y="54"/>
                      </a:lnTo>
                      <a:lnTo>
                        <a:pt x="150" y="54"/>
                      </a:lnTo>
                      <a:lnTo>
                        <a:pt x="162" y="54"/>
                      </a:lnTo>
                      <a:lnTo>
                        <a:pt x="162" y="60"/>
                      </a:lnTo>
                      <a:lnTo>
                        <a:pt x="168" y="60"/>
                      </a:lnTo>
                      <a:lnTo>
                        <a:pt x="168" y="60"/>
                      </a:lnTo>
                      <a:lnTo>
                        <a:pt x="168" y="60"/>
                      </a:lnTo>
                      <a:lnTo>
                        <a:pt x="168" y="60"/>
                      </a:lnTo>
                      <a:lnTo>
                        <a:pt x="168" y="60"/>
                      </a:lnTo>
                      <a:lnTo>
                        <a:pt x="180" y="60"/>
                      </a:lnTo>
                      <a:lnTo>
                        <a:pt x="180" y="60"/>
                      </a:lnTo>
                      <a:lnTo>
                        <a:pt x="180" y="60"/>
                      </a:lnTo>
                      <a:lnTo>
                        <a:pt x="180" y="60"/>
                      </a:lnTo>
                      <a:lnTo>
                        <a:pt x="186" y="66"/>
                      </a:lnTo>
                      <a:lnTo>
                        <a:pt x="186" y="66"/>
                      </a:lnTo>
                      <a:lnTo>
                        <a:pt x="186" y="66"/>
                      </a:lnTo>
                      <a:lnTo>
                        <a:pt x="186" y="66"/>
                      </a:lnTo>
                      <a:lnTo>
                        <a:pt x="186" y="66"/>
                      </a:lnTo>
                      <a:lnTo>
                        <a:pt x="186" y="66"/>
                      </a:lnTo>
                      <a:lnTo>
                        <a:pt x="192" y="66"/>
                      </a:lnTo>
                      <a:lnTo>
                        <a:pt x="192" y="66"/>
                      </a:lnTo>
                      <a:lnTo>
                        <a:pt x="192" y="66"/>
                      </a:lnTo>
                      <a:lnTo>
                        <a:pt x="192" y="66"/>
                      </a:lnTo>
                      <a:lnTo>
                        <a:pt x="192" y="66"/>
                      </a:lnTo>
                      <a:lnTo>
                        <a:pt x="192" y="66"/>
                      </a:lnTo>
                      <a:lnTo>
                        <a:pt x="198" y="66"/>
                      </a:lnTo>
                      <a:lnTo>
                        <a:pt x="198" y="66"/>
                      </a:lnTo>
                      <a:lnTo>
                        <a:pt x="198" y="66"/>
                      </a:lnTo>
                      <a:lnTo>
                        <a:pt x="198" y="66"/>
                      </a:lnTo>
                      <a:lnTo>
                        <a:pt x="198" y="66"/>
                      </a:lnTo>
                      <a:lnTo>
                        <a:pt x="198" y="66"/>
                      </a:lnTo>
                      <a:lnTo>
                        <a:pt x="198" y="66"/>
                      </a:lnTo>
                      <a:lnTo>
                        <a:pt x="204" y="66"/>
                      </a:lnTo>
                      <a:lnTo>
                        <a:pt x="204" y="66"/>
                      </a:lnTo>
                      <a:lnTo>
                        <a:pt x="204" y="72"/>
                      </a:lnTo>
                      <a:lnTo>
                        <a:pt x="204" y="72"/>
                      </a:lnTo>
                      <a:lnTo>
                        <a:pt x="204" y="72"/>
                      </a:lnTo>
                      <a:lnTo>
                        <a:pt x="204" y="72"/>
                      </a:lnTo>
                      <a:lnTo>
                        <a:pt x="204" y="72"/>
                      </a:lnTo>
                      <a:lnTo>
                        <a:pt x="204" y="66"/>
                      </a:lnTo>
                      <a:lnTo>
                        <a:pt x="204" y="66"/>
                      </a:lnTo>
                      <a:lnTo>
                        <a:pt x="210" y="60"/>
                      </a:lnTo>
                      <a:lnTo>
                        <a:pt x="210" y="54"/>
                      </a:lnTo>
                      <a:lnTo>
                        <a:pt x="210" y="48"/>
                      </a:lnTo>
                      <a:lnTo>
                        <a:pt x="210" y="48"/>
                      </a:lnTo>
                      <a:lnTo>
                        <a:pt x="210" y="42"/>
                      </a:lnTo>
                      <a:lnTo>
                        <a:pt x="210" y="42"/>
                      </a:lnTo>
                      <a:lnTo>
                        <a:pt x="210" y="48"/>
                      </a:lnTo>
                      <a:lnTo>
                        <a:pt x="210" y="54"/>
                      </a:lnTo>
                      <a:lnTo>
                        <a:pt x="216" y="54"/>
                      </a:lnTo>
                      <a:lnTo>
                        <a:pt x="216" y="60"/>
                      </a:lnTo>
                      <a:lnTo>
                        <a:pt x="216" y="66"/>
                      </a:lnTo>
                      <a:lnTo>
                        <a:pt x="216" y="66"/>
                      </a:lnTo>
                      <a:lnTo>
                        <a:pt x="216" y="72"/>
                      </a:lnTo>
                      <a:lnTo>
                        <a:pt x="216" y="72"/>
                      </a:lnTo>
                      <a:lnTo>
                        <a:pt x="216" y="72"/>
                      </a:lnTo>
                      <a:lnTo>
                        <a:pt x="216" y="72"/>
                      </a:lnTo>
                      <a:lnTo>
                        <a:pt x="222" y="72"/>
                      </a:lnTo>
                      <a:lnTo>
                        <a:pt x="222" y="72"/>
                      </a:lnTo>
                      <a:lnTo>
                        <a:pt x="222" y="72"/>
                      </a:lnTo>
                      <a:lnTo>
                        <a:pt x="222" y="72"/>
                      </a:lnTo>
                      <a:lnTo>
                        <a:pt x="222" y="72"/>
                      </a:lnTo>
                      <a:lnTo>
                        <a:pt x="222" y="72"/>
                      </a:lnTo>
                      <a:lnTo>
                        <a:pt x="228" y="72"/>
                      </a:lnTo>
                      <a:lnTo>
                        <a:pt x="228" y="72"/>
                      </a:lnTo>
                      <a:lnTo>
                        <a:pt x="228" y="72"/>
                      </a:lnTo>
                      <a:lnTo>
                        <a:pt x="228" y="72"/>
                      </a:lnTo>
                      <a:lnTo>
                        <a:pt x="228" y="72"/>
                      </a:lnTo>
                      <a:lnTo>
                        <a:pt x="228" y="72"/>
                      </a:lnTo>
                      <a:lnTo>
                        <a:pt x="234" y="72"/>
                      </a:lnTo>
                      <a:lnTo>
                        <a:pt x="234" y="72"/>
                      </a:lnTo>
                      <a:lnTo>
                        <a:pt x="234" y="72"/>
                      </a:lnTo>
                      <a:lnTo>
                        <a:pt x="234" y="72"/>
                      </a:lnTo>
                      <a:lnTo>
                        <a:pt x="246" y="72"/>
                      </a:lnTo>
                      <a:lnTo>
                        <a:pt x="246" y="72"/>
                      </a:lnTo>
                      <a:lnTo>
                        <a:pt x="246" y="72"/>
                      </a:lnTo>
                      <a:lnTo>
                        <a:pt x="246" y="72"/>
                      </a:lnTo>
                      <a:lnTo>
                        <a:pt x="246" y="72"/>
                      </a:lnTo>
                      <a:lnTo>
                        <a:pt x="252" y="72"/>
                      </a:lnTo>
                      <a:lnTo>
                        <a:pt x="252" y="66"/>
                      </a:lnTo>
                      <a:lnTo>
                        <a:pt x="264" y="66"/>
                      </a:lnTo>
                      <a:lnTo>
                        <a:pt x="264" y="66"/>
                      </a:lnTo>
                      <a:lnTo>
                        <a:pt x="264" y="66"/>
                      </a:lnTo>
                      <a:lnTo>
                        <a:pt x="264" y="66"/>
                      </a:lnTo>
                      <a:lnTo>
                        <a:pt x="264" y="66"/>
                      </a:lnTo>
                      <a:lnTo>
                        <a:pt x="264" y="66"/>
                      </a:lnTo>
                      <a:lnTo>
                        <a:pt x="270" y="66"/>
                      </a:lnTo>
                      <a:lnTo>
                        <a:pt x="270" y="66"/>
                      </a:lnTo>
                      <a:lnTo>
                        <a:pt x="270" y="66"/>
                      </a:lnTo>
                      <a:lnTo>
                        <a:pt x="270" y="66"/>
                      </a:lnTo>
                      <a:lnTo>
                        <a:pt x="270" y="66"/>
                      </a:lnTo>
                      <a:lnTo>
                        <a:pt x="270" y="66"/>
                      </a:lnTo>
                      <a:lnTo>
                        <a:pt x="270" y="66"/>
                      </a:lnTo>
                      <a:lnTo>
                        <a:pt x="276" y="66"/>
                      </a:lnTo>
                      <a:lnTo>
                        <a:pt x="276" y="66"/>
                      </a:lnTo>
                      <a:lnTo>
                        <a:pt x="288" y="66"/>
                      </a:lnTo>
                      <a:lnTo>
                        <a:pt x="288" y="66"/>
                      </a:lnTo>
                      <a:lnTo>
                        <a:pt x="288" y="66"/>
                      </a:lnTo>
                      <a:lnTo>
                        <a:pt x="288" y="66"/>
                      </a:lnTo>
                      <a:lnTo>
                        <a:pt x="288" y="66"/>
                      </a:lnTo>
                      <a:lnTo>
                        <a:pt x="288" y="66"/>
                      </a:lnTo>
                      <a:lnTo>
                        <a:pt x="288" y="66"/>
                      </a:lnTo>
                      <a:lnTo>
                        <a:pt x="300" y="66"/>
                      </a:lnTo>
                      <a:lnTo>
                        <a:pt x="300" y="66"/>
                      </a:lnTo>
                      <a:lnTo>
                        <a:pt x="306" y="66"/>
                      </a:lnTo>
                      <a:lnTo>
                        <a:pt x="306" y="66"/>
                      </a:lnTo>
                      <a:lnTo>
                        <a:pt x="306" y="66"/>
                      </a:lnTo>
                      <a:lnTo>
                        <a:pt x="306" y="66"/>
                      </a:lnTo>
                      <a:lnTo>
                        <a:pt x="306" y="66"/>
                      </a:lnTo>
                      <a:lnTo>
                        <a:pt x="306" y="66"/>
                      </a:lnTo>
                      <a:lnTo>
                        <a:pt x="312" y="66"/>
                      </a:lnTo>
                      <a:lnTo>
                        <a:pt x="312" y="60"/>
                      </a:lnTo>
                      <a:lnTo>
                        <a:pt x="312" y="60"/>
                      </a:lnTo>
                      <a:lnTo>
                        <a:pt x="312" y="60"/>
                      </a:lnTo>
                      <a:lnTo>
                        <a:pt x="312" y="60"/>
                      </a:lnTo>
                      <a:lnTo>
                        <a:pt x="312" y="60"/>
                      </a:lnTo>
                      <a:lnTo>
                        <a:pt x="318" y="60"/>
                      </a:lnTo>
                      <a:lnTo>
                        <a:pt x="324" y="60"/>
                      </a:lnTo>
                      <a:lnTo>
                        <a:pt x="324" y="60"/>
                      </a:lnTo>
                      <a:lnTo>
                        <a:pt x="330" y="60"/>
                      </a:lnTo>
                      <a:lnTo>
                        <a:pt x="330" y="60"/>
                      </a:lnTo>
                      <a:lnTo>
                        <a:pt x="330" y="60"/>
                      </a:lnTo>
                      <a:lnTo>
                        <a:pt x="330" y="60"/>
                      </a:lnTo>
                      <a:lnTo>
                        <a:pt x="330" y="60"/>
                      </a:lnTo>
                      <a:lnTo>
                        <a:pt x="342" y="60"/>
                      </a:lnTo>
                      <a:lnTo>
                        <a:pt x="342" y="60"/>
                      </a:lnTo>
                      <a:lnTo>
                        <a:pt x="342" y="60"/>
                      </a:lnTo>
                      <a:lnTo>
                        <a:pt x="342" y="60"/>
                      </a:lnTo>
                      <a:lnTo>
                        <a:pt x="348" y="60"/>
                      </a:lnTo>
                      <a:lnTo>
                        <a:pt x="348" y="60"/>
                      </a:lnTo>
                      <a:lnTo>
                        <a:pt x="348" y="60"/>
                      </a:lnTo>
                      <a:lnTo>
                        <a:pt x="348" y="60"/>
                      </a:lnTo>
                      <a:lnTo>
                        <a:pt x="348" y="60"/>
                      </a:lnTo>
                      <a:lnTo>
                        <a:pt x="348" y="60"/>
                      </a:lnTo>
                      <a:lnTo>
                        <a:pt x="354" y="60"/>
                      </a:lnTo>
                      <a:lnTo>
                        <a:pt x="354" y="60"/>
                      </a:lnTo>
                      <a:lnTo>
                        <a:pt x="354" y="54"/>
                      </a:lnTo>
                      <a:lnTo>
                        <a:pt x="354" y="54"/>
                      </a:lnTo>
                      <a:lnTo>
                        <a:pt x="354" y="54"/>
                      </a:lnTo>
                      <a:lnTo>
                        <a:pt x="366" y="54"/>
                      </a:lnTo>
                      <a:lnTo>
                        <a:pt x="366" y="54"/>
                      </a:lnTo>
                      <a:lnTo>
                        <a:pt x="366" y="54"/>
                      </a:lnTo>
                      <a:lnTo>
                        <a:pt x="372" y="54"/>
                      </a:lnTo>
                      <a:lnTo>
                        <a:pt x="372" y="54"/>
                      </a:lnTo>
                      <a:lnTo>
                        <a:pt x="372" y="54"/>
                      </a:lnTo>
                      <a:lnTo>
                        <a:pt x="372" y="54"/>
                      </a:lnTo>
                      <a:lnTo>
                        <a:pt x="384" y="54"/>
                      </a:lnTo>
                      <a:lnTo>
                        <a:pt x="384" y="54"/>
                      </a:lnTo>
                      <a:lnTo>
                        <a:pt x="384" y="54"/>
                      </a:lnTo>
                      <a:lnTo>
                        <a:pt x="384" y="54"/>
                      </a:lnTo>
                      <a:lnTo>
                        <a:pt x="384" y="54"/>
                      </a:lnTo>
                      <a:lnTo>
                        <a:pt x="390" y="54"/>
                      </a:lnTo>
                      <a:lnTo>
                        <a:pt x="390" y="54"/>
                      </a:lnTo>
                      <a:lnTo>
                        <a:pt x="390" y="48"/>
                      </a:lnTo>
                      <a:lnTo>
                        <a:pt x="390" y="48"/>
                      </a:lnTo>
                      <a:lnTo>
                        <a:pt x="390" y="48"/>
                      </a:lnTo>
                      <a:lnTo>
                        <a:pt x="390" y="48"/>
                      </a:lnTo>
                      <a:lnTo>
                        <a:pt x="390" y="48"/>
                      </a:lnTo>
                      <a:lnTo>
                        <a:pt x="396" y="48"/>
                      </a:lnTo>
                      <a:lnTo>
                        <a:pt x="396" y="48"/>
                      </a:lnTo>
                      <a:lnTo>
                        <a:pt x="396" y="48"/>
                      </a:lnTo>
                      <a:lnTo>
                        <a:pt x="396" y="48"/>
                      </a:lnTo>
                      <a:lnTo>
                        <a:pt x="396" y="48"/>
                      </a:lnTo>
                      <a:lnTo>
                        <a:pt x="396" y="48"/>
                      </a:lnTo>
                      <a:lnTo>
                        <a:pt x="396" y="48"/>
                      </a:lnTo>
                      <a:lnTo>
                        <a:pt x="402" y="48"/>
                      </a:lnTo>
                      <a:lnTo>
                        <a:pt x="402" y="48"/>
                      </a:lnTo>
                      <a:lnTo>
                        <a:pt x="402" y="48"/>
                      </a:lnTo>
                      <a:lnTo>
                        <a:pt x="402" y="48"/>
                      </a:lnTo>
                      <a:lnTo>
                        <a:pt x="402" y="48"/>
                      </a:lnTo>
                      <a:lnTo>
                        <a:pt x="402" y="48"/>
                      </a:lnTo>
                      <a:lnTo>
                        <a:pt x="408" y="48"/>
                      </a:lnTo>
                      <a:lnTo>
                        <a:pt x="408" y="48"/>
                      </a:lnTo>
                      <a:lnTo>
                        <a:pt x="408" y="48"/>
                      </a:lnTo>
                      <a:lnTo>
                        <a:pt x="408" y="48"/>
                      </a:lnTo>
                      <a:lnTo>
                        <a:pt x="408" y="48"/>
                      </a:lnTo>
                      <a:lnTo>
                        <a:pt x="408" y="48"/>
                      </a:lnTo>
                      <a:lnTo>
                        <a:pt x="408" y="48"/>
                      </a:lnTo>
                      <a:lnTo>
                        <a:pt x="408" y="54"/>
                      </a:lnTo>
                      <a:lnTo>
                        <a:pt x="408" y="60"/>
                      </a:lnTo>
                      <a:lnTo>
                        <a:pt x="414" y="66"/>
                      </a:lnTo>
                      <a:lnTo>
                        <a:pt x="414" y="66"/>
                      </a:lnTo>
                      <a:lnTo>
                        <a:pt x="414" y="72"/>
                      </a:lnTo>
                      <a:lnTo>
                        <a:pt x="414" y="72"/>
                      </a:lnTo>
                      <a:lnTo>
                        <a:pt x="414" y="72"/>
                      </a:lnTo>
                      <a:lnTo>
                        <a:pt x="414" y="72"/>
                      </a:lnTo>
                      <a:lnTo>
                        <a:pt x="414" y="66"/>
                      </a:lnTo>
                      <a:lnTo>
                        <a:pt x="414" y="66"/>
                      </a:lnTo>
                      <a:lnTo>
                        <a:pt x="420" y="60"/>
                      </a:lnTo>
                      <a:lnTo>
                        <a:pt x="420" y="54"/>
                      </a:lnTo>
                      <a:lnTo>
                        <a:pt x="420" y="54"/>
                      </a:lnTo>
                      <a:lnTo>
                        <a:pt x="420" y="48"/>
                      </a:lnTo>
                      <a:lnTo>
                        <a:pt x="420" y="48"/>
                      </a:lnTo>
                      <a:lnTo>
                        <a:pt x="420" y="48"/>
                      </a:lnTo>
                      <a:lnTo>
                        <a:pt x="420" y="48"/>
                      </a:lnTo>
                      <a:lnTo>
                        <a:pt x="420" y="48"/>
                      </a:lnTo>
                      <a:lnTo>
                        <a:pt x="426" y="48"/>
                      </a:lnTo>
                      <a:lnTo>
                        <a:pt x="426" y="48"/>
                      </a:lnTo>
                      <a:lnTo>
                        <a:pt x="426" y="54"/>
                      </a:lnTo>
                      <a:lnTo>
                        <a:pt x="426" y="54"/>
                      </a:lnTo>
                      <a:lnTo>
                        <a:pt x="426" y="54"/>
                      </a:lnTo>
                      <a:lnTo>
                        <a:pt x="426" y="54"/>
                      </a:lnTo>
                      <a:lnTo>
                        <a:pt x="432" y="54"/>
                      </a:lnTo>
                      <a:lnTo>
                        <a:pt x="432" y="54"/>
                      </a:lnTo>
                      <a:lnTo>
                        <a:pt x="432" y="54"/>
                      </a:lnTo>
                      <a:lnTo>
                        <a:pt x="432" y="54"/>
                      </a:lnTo>
                      <a:lnTo>
                        <a:pt x="432" y="54"/>
                      </a:lnTo>
                      <a:lnTo>
                        <a:pt x="432" y="54"/>
                      </a:lnTo>
                      <a:lnTo>
                        <a:pt x="438" y="54"/>
                      </a:lnTo>
                      <a:lnTo>
                        <a:pt x="438" y="54"/>
                      </a:lnTo>
                      <a:lnTo>
                        <a:pt x="438" y="54"/>
                      </a:lnTo>
                      <a:lnTo>
                        <a:pt x="450" y="60"/>
                      </a:lnTo>
                      <a:lnTo>
                        <a:pt x="450" y="60"/>
                      </a:lnTo>
                      <a:lnTo>
                        <a:pt x="450" y="60"/>
                      </a:lnTo>
                      <a:lnTo>
                        <a:pt x="450" y="60"/>
                      </a:lnTo>
                      <a:lnTo>
                        <a:pt x="450" y="60"/>
                      </a:lnTo>
                      <a:lnTo>
                        <a:pt x="450" y="60"/>
                      </a:lnTo>
                      <a:lnTo>
                        <a:pt x="456" y="60"/>
                      </a:lnTo>
                      <a:lnTo>
                        <a:pt x="462" y="66"/>
                      </a:lnTo>
                      <a:lnTo>
                        <a:pt x="468" y="66"/>
                      </a:lnTo>
                      <a:lnTo>
                        <a:pt x="468" y="66"/>
                      </a:lnTo>
                      <a:lnTo>
                        <a:pt x="468" y="66"/>
                      </a:lnTo>
                      <a:lnTo>
                        <a:pt x="468" y="66"/>
                      </a:lnTo>
                      <a:lnTo>
                        <a:pt x="468" y="72"/>
                      </a:lnTo>
                      <a:lnTo>
                        <a:pt x="468" y="72"/>
                      </a:lnTo>
                      <a:lnTo>
                        <a:pt x="474" y="72"/>
                      </a:lnTo>
                      <a:lnTo>
                        <a:pt x="474" y="72"/>
                      </a:lnTo>
                      <a:lnTo>
                        <a:pt x="474" y="72"/>
                      </a:lnTo>
                      <a:lnTo>
                        <a:pt x="474" y="72"/>
                      </a:lnTo>
                      <a:lnTo>
                        <a:pt x="474" y="72"/>
                      </a:lnTo>
                      <a:lnTo>
                        <a:pt x="474" y="72"/>
                      </a:lnTo>
                      <a:lnTo>
                        <a:pt x="480" y="72"/>
                      </a:lnTo>
                      <a:lnTo>
                        <a:pt x="480" y="72"/>
                      </a:lnTo>
                      <a:lnTo>
                        <a:pt x="486" y="78"/>
                      </a:lnTo>
                      <a:lnTo>
                        <a:pt x="492" y="78"/>
                      </a:lnTo>
                      <a:lnTo>
                        <a:pt x="492" y="78"/>
                      </a:lnTo>
                      <a:lnTo>
                        <a:pt x="492" y="78"/>
                      </a:lnTo>
                      <a:lnTo>
                        <a:pt x="492" y="78"/>
                      </a:lnTo>
                      <a:lnTo>
                        <a:pt x="492" y="78"/>
                      </a:lnTo>
                      <a:lnTo>
                        <a:pt x="492" y="78"/>
                      </a:lnTo>
                      <a:lnTo>
                        <a:pt x="504" y="84"/>
                      </a:lnTo>
                      <a:lnTo>
                        <a:pt x="504" y="84"/>
                      </a:lnTo>
                      <a:lnTo>
                        <a:pt x="504" y="84"/>
                      </a:lnTo>
                      <a:lnTo>
                        <a:pt x="510" y="84"/>
                      </a:lnTo>
                      <a:lnTo>
                        <a:pt x="510" y="84"/>
                      </a:lnTo>
                      <a:lnTo>
                        <a:pt x="510" y="84"/>
                      </a:lnTo>
                      <a:lnTo>
                        <a:pt x="510" y="84"/>
                      </a:lnTo>
                      <a:lnTo>
                        <a:pt x="510" y="84"/>
                      </a:lnTo>
                      <a:lnTo>
                        <a:pt x="510" y="84"/>
                      </a:lnTo>
                      <a:lnTo>
                        <a:pt x="516" y="84"/>
                      </a:lnTo>
                      <a:lnTo>
                        <a:pt x="516" y="84"/>
                      </a:lnTo>
                      <a:lnTo>
                        <a:pt x="516" y="84"/>
                      </a:lnTo>
                      <a:lnTo>
                        <a:pt x="516" y="84"/>
                      </a:lnTo>
                      <a:lnTo>
                        <a:pt x="516" y="90"/>
                      </a:lnTo>
                      <a:lnTo>
                        <a:pt x="516" y="90"/>
                      </a:lnTo>
                      <a:lnTo>
                        <a:pt x="528" y="90"/>
                      </a:lnTo>
                      <a:lnTo>
                        <a:pt x="528" y="90"/>
                      </a:lnTo>
                      <a:lnTo>
                        <a:pt x="528" y="90"/>
                      </a:lnTo>
                      <a:lnTo>
                        <a:pt x="534" y="90"/>
                      </a:lnTo>
                      <a:lnTo>
                        <a:pt x="534" y="90"/>
                      </a:lnTo>
                      <a:lnTo>
                        <a:pt x="534" y="90"/>
                      </a:lnTo>
                      <a:lnTo>
                        <a:pt x="534" y="90"/>
                      </a:lnTo>
                      <a:lnTo>
                        <a:pt x="546" y="96"/>
                      </a:lnTo>
                      <a:lnTo>
                        <a:pt x="546" y="96"/>
                      </a:lnTo>
                      <a:lnTo>
                        <a:pt x="546" y="96"/>
                      </a:lnTo>
                      <a:lnTo>
                        <a:pt x="546" y="96"/>
                      </a:lnTo>
                      <a:lnTo>
                        <a:pt x="552" y="96"/>
                      </a:lnTo>
                      <a:lnTo>
                        <a:pt x="552" y="96"/>
                      </a:lnTo>
                      <a:lnTo>
                        <a:pt x="552" y="96"/>
                      </a:lnTo>
                      <a:lnTo>
                        <a:pt x="552" y="96"/>
                      </a:lnTo>
                      <a:lnTo>
                        <a:pt x="552" y="96"/>
                      </a:lnTo>
                      <a:lnTo>
                        <a:pt x="552" y="102"/>
                      </a:lnTo>
                      <a:lnTo>
                        <a:pt x="558" y="102"/>
                      </a:lnTo>
                      <a:lnTo>
                        <a:pt x="558" y="102"/>
                      </a:lnTo>
                      <a:lnTo>
                        <a:pt x="558" y="102"/>
                      </a:lnTo>
                      <a:lnTo>
                        <a:pt x="558" y="102"/>
                      </a:lnTo>
                      <a:lnTo>
                        <a:pt x="558" y="102"/>
                      </a:lnTo>
                      <a:lnTo>
                        <a:pt x="570" y="102"/>
                      </a:lnTo>
                      <a:lnTo>
                        <a:pt x="570" y="102"/>
                      </a:lnTo>
                      <a:lnTo>
                        <a:pt x="570" y="102"/>
                      </a:lnTo>
                      <a:lnTo>
                        <a:pt x="570" y="108"/>
                      </a:lnTo>
                      <a:lnTo>
                        <a:pt x="576" y="108"/>
                      </a:lnTo>
                      <a:lnTo>
                        <a:pt x="576" y="108"/>
                      </a:lnTo>
                      <a:lnTo>
                        <a:pt x="576" y="108"/>
                      </a:lnTo>
                      <a:lnTo>
                        <a:pt x="588" y="108"/>
                      </a:lnTo>
                      <a:lnTo>
                        <a:pt x="588" y="108"/>
                      </a:lnTo>
                      <a:lnTo>
                        <a:pt x="588" y="108"/>
                      </a:lnTo>
                      <a:lnTo>
                        <a:pt x="588" y="108"/>
                      </a:lnTo>
                      <a:lnTo>
                        <a:pt x="588" y="108"/>
                      </a:lnTo>
                      <a:lnTo>
                        <a:pt x="588" y="108"/>
                      </a:lnTo>
                      <a:lnTo>
                        <a:pt x="594" y="108"/>
                      </a:lnTo>
                      <a:lnTo>
                        <a:pt x="594" y="114"/>
                      </a:lnTo>
                      <a:lnTo>
                        <a:pt x="594" y="114"/>
                      </a:lnTo>
                      <a:lnTo>
                        <a:pt x="594" y="114"/>
                      </a:lnTo>
                      <a:lnTo>
                        <a:pt x="594" y="114"/>
                      </a:lnTo>
                      <a:lnTo>
                        <a:pt x="594" y="114"/>
                      </a:lnTo>
                      <a:lnTo>
                        <a:pt x="600" y="114"/>
                      </a:lnTo>
                      <a:lnTo>
                        <a:pt x="600" y="114"/>
                      </a:lnTo>
                      <a:lnTo>
                        <a:pt x="600" y="114"/>
                      </a:lnTo>
                      <a:lnTo>
                        <a:pt x="600" y="114"/>
                      </a:lnTo>
                      <a:lnTo>
                        <a:pt x="600" y="114"/>
                      </a:lnTo>
                      <a:lnTo>
                        <a:pt x="600" y="114"/>
                      </a:lnTo>
                      <a:lnTo>
                        <a:pt x="606" y="114"/>
                      </a:lnTo>
                      <a:lnTo>
                        <a:pt x="606" y="114"/>
                      </a:lnTo>
                      <a:lnTo>
                        <a:pt x="606" y="114"/>
                      </a:lnTo>
                      <a:lnTo>
                        <a:pt x="606" y="114"/>
                      </a:lnTo>
                      <a:lnTo>
                        <a:pt x="606" y="114"/>
                      </a:lnTo>
                      <a:lnTo>
                        <a:pt x="606" y="114"/>
                      </a:lnTo>
                      <a:lnTo>
                        <a:pt x="606" y="114"/>
                      </a:lnTo>
                      <a:lnTo>
                        <a:pt x="612" y="114"/>
                      </a:lnTo>
                      <a:lnTo>
                        <a:pt x="612" y="114"/>
                      </a:lnTo>
                      <a:lnTo>
                        <a:pt x="612" y="114"/>
                      </a:lnTo>
                      <a:lnTo>
                        <a:pt x="612" y="114"/>
                      </a:lnTo>
                      <a:lnTo>
                        <a:pt x="612" y="114"/>
                      </a:lnTo>
                      <a:lnTo>
                        <a:pt x="612" y="114"/>
                      </a:lnTo>
                      <a:lnTo>
                        <a:pt x="612" y="108"/>
                      </a:lnTo>
                      <a:lnTo>
                        <a:pt x="612" y="108"/>
                      </a:lnTo>
                      <a:lnTo>
                        <a:pt x="612" y="102"/>
                      </a:lnTo>
                      <a:lnTo>
                        <a:pt x="612" y="96"/>
                      </a:lnTo>
                      <a:lnTo>
                        <a:pt x="618" y="90"/>
                      </a:lnTo>
                      <a:lnTo>
                        <a:pt x="618" y="90"/>
                      </a:lnTo>
                      <a:lnTo>
                        <a:pt x="618" y="90"/>
                      </a:lnTo>
                      <a:lnTo>
                        <a:pt x="618" y="90"/>
                      </a:lnTo>
                      <a:lnTo>
                        <a:pt x="618" y="96"/>
                      </a:lnTo>
                      <a:lnTo>
                        <a:pt x="618" y="102"/>
                      </a:lnTo>
                      <a:lnTo>
                        <a:pt x="618" y="108"/>
                      </a:lnTo>
                      <a:lnTo>
                        <a:pt x="624" y="108"/>
                      </a:lnTo>
                      <a:lnTo>
                        <a:pt x="624" y="114"/>
                      </a:lnTo>
                      <a:lnTo>
                        <a:pt x="624" y="114"/>
                      </a:lnTo>
                      <a:lnTo>
                        <a:pt x="624" y="120"/>
                      </a:lnTo>
                      <a:lnTo>
                        <a:pt x="624" y="120"/>
                      </a:lnTo>
                      <a:lnTo>
                        <a:pt x="624" y="120"/>
                      </a:lnTo>
                      <a:lnTo>
                        <a:pt x="624" y="120"/>
                      </a:lnTo>
                      <a:lnTo>
                        <a:pt x="624" y="120"/>
                      </a:lnTo>
                      <a:lnTo>
                        <a:pt x="630" y="120"/>
                      </a:lnTo>
                      <a:lnTo>
                        <a:pt x="630" y="120"/>
                      </a:lnTo>
                      <a:lnTo>
                        <a:pt x="630" y="114"/>
                      </a:lnTo>
                      <a:lnTo>
                        <a:pt x="630" y="114"/>
                      </a:lnTo>
                      <a:lnTo>
                        <a:pt x="630" y="114"/>
                      </a:lnTo>
                      <a:lnTo>
                        <a:pt x="630" y="114"/>
                      </a:lnTo>
                      <a:lnTo>
                        <a:pt x="636" y="114"/>
                      </a:lnTo>
                      <a:lnTo>
                        <a:pt x="636" y="114"/>
                      </a:lnTo>
                      <a:lnTo>
                        <a:pt x="636" y="114"/>
                      </a:lnTo>
                      <a:lnTo>
                        <a:pt x="636" y="114"/>
                      </a:lnTo>
                      <a:lnTo>
                        <a:pt x="636" y="114"/>
                      </a:lnTo>
                      <a:lnTo>
                        <a:pt x="636" y="114"/>
                      </a:lnTo>
                      <a:lnTo>
                        <a:pt x="642" y="114"/>
                      </a:lnTo>
                      <a:lnTo>
                        <a:pt x="642" y="114"/>
                      </a:lnTo>
                      <a:lnTo>
                        <a:pt x="654" y="114"/>
                      </a:lnTo>
                      <a:lnTo>
                        <a:pt x="654" y="114"/>
                      </a:lnTo>
                      <a:lnTo>
                        <a:pt x="654" y="114"/>
                      </a:lnTo>
                      <a:lnTo>
                        <a:pt x="654" y="114"/>
                      </a:lnTo>
                      <a:lnTo>
                        <a:pt x="654" y="114"/>
                      </a:lnTo>
                      <a:lnTo>
                        <a:pt x="654" y="114"/>
                      </a:lnTo>
                      <a:lnTo>
                        <a:pt x="654" y="114"/>
                      </a:lnTo>
                      <a:lnTo>
                        <a:pt x="666" y="114"/>
                      </a:lnTo>
                      <a:lnTo>
                        <a:pt x="666" y="114"/>
                      </a:lnTo>
                      <a:lnTo>
                        <a:pt x="672" y="114"/>
                      </a:lnTo>
                      <a:lnTo>
                        <a:pt x="672" y="114"/>
                      </a:lnTo>
                      <a:lnTo>
                        <a:pt x="672" y="114"/>
                      </a:lnTo>
                      <a:lnTo>
                        <a:pt x="672" y="114"/>
                      </a:lnTo>
                      <a:lnTo>
                        <a:pt x="672" y="114"/>
                      </a:lnTo>
                      <a:lnTo>
                        <a:pt x="672" y="114"/>
                      </a:lnTo>
                      <a:lnTo>
                        <a:pt x="678" y="114"/>
                      </a:lnTo>
                      <a:lnTo>
                        <a:pt x="678" y="114"/>
                      </a:lnTo>
                      <a:lnTo>
                        <a:pt x="678" y="114"/>
                      </a:lnTo>
                      <a:lnTo>
                        <a:pt x="678" y="114"/>
                      </a:lnTo>
                      <a:lnTo>
                        <a:pt x="678" y="114"/>
                      </a:lnTo>
                      <a:lnTo>
                        <a:pt x="678" y="114"/>
                      </a:lnTo>
                      <a:lnTo>
                        <a:pt x="684" y="114"/>
                      </a:lnTo>
                      <a:lnTo>
                        <a:pt x="690" y="108"/>
                      </a:lnTo>
                      <a:lnTo>
                        <a:pt x="690" y="108"/>
                      </a:lnTo>
                      <a:lnTo>
                        <a:pt x="696" y="108"/>
                      </a:lnTo>
                      <a:lnTo>
                        <a:pt x="696" y="108"/>
                      </a:lnTo>
                      <a:lnTo>
                        <a:pt x="696" y="108"/>
                      </a:lnTo>
                      <a:lnTo>
                        <a:pt x="696" y="108"/>
                      </a:lnTo>
                      <a:lnTo>
                        <a:pt x="696" y="108"/>
                      </a:lnTo>
                      <a:lnTo>
                        <a:pt x="708" y="108"/>
                      </a:lnTo>
                      <a:lnTo>
                        <a:pt x="708" y="108"/>
                      </a:lnTo>
                      <a:lnTo>
                        <a:pt x="708" y="108"/>
                      </a:lnTo>
                      <a:lnTo>
                        <a:pt x="708" y="108"/>
                      </a:lnTo>
                      <a:lnTo>
                        <a:pt x="714" y="108"/>
                      </a:lnTo>
                      <a:lnTo>
                        <a:pt x="714" y="108"/>
                      </a:lnTo>
                      <a:lnTo>
                        <a:pt x="714" y="108"/>
                      </a:lnTo>
                      <a:lnTo>
                        <a:pt x="714" y="108"/>
                      </a:lnTo>
                      <a:lnTo>
                        <a:pt x="714" y="108"/>
                      </a:lnTo>
                      <a:lnTo>
                        <a:pt x="714" y="108"/>
                      </a:lnTo>
                      <a:lnTo>
                        <a:pt x="720" y="108"/>
                      </a:lnTo>
                      <a:lnTo>
                        <a:pt x="720" y="108"/>
                      </a:lnTo>
                      <a:lnTo>
                        <a:pt x="720" y="108"/>
                      </a:lnTo>
                      <a:lnTo>
                        <a:pt x="720" y="108"/>
                      </a:lnTo>
                      <a:lnTo>
                        <a:pt x="720" y="108"/>
                      </a:lnTo>
                      <a:lnTo>
                        <a:pt x="732" y="108"/>
                      </a:lnTo>
                      <a:lnTo>
                        <a:pt x="732" y="102"/>
                      </a:lnTo>
                      <a:lnTo>
                        <a:pt x="732" y="102"/>
                      </a:lnTo>
                      <a:lnTo>
                        <a:pt x="732" y="102"/>
                      </a:lnTo>
                      <a:lnTo>
                        <a:pt x="738" y="102"/>
                      </a:lnTo>
                      <a:lnTo>
                        <a:pt x="738" y="102"/>
                      </a:lnTo>
                      <a:lnTo>
                        <a:pt x="738" y="102"/>
                      </a:lnTo>
                      <a:lnTo>
                        <a:pt x="750" y="102"/>
                      </a:lnTo>
                      <a:lnTo>
                        <a:pt x="750" y="102"/>
                      </a:lnTo>
                      <a:lnTo>
                        <a:pt x="750" y="102"/>
                      </a:lnTo>
                      <a:lnTo>
                        <a:pt x="750" y="102"/>
                      </a:lnTo>
                      <a:lnTo>
                        <a:pt x="750" y="102"/>
                      </a:lnTo>
                      <a:lnTo>
                        <a:pt x="756" y="102"/>
                      </a:lnTo>
                      <a:lnTo>
                        <a:pt x="756" y="102"/>
                      </a:lnTo>
                      <a:lnTo>
                        <a:pt x="756" y="102"/>
                      </a:lnTo>
                      <a:lnTo>
                        <a:pt x="756" y="102"/>
                      </a:lnTo>
                      <a:lnTo>
                        <a:pt x="756" y="102"/>
                      </a:lnTo>
                      <a:lnTo>
                        <a:pt x="756" y="102"/>
                      </a:lnTo>
                      <a:lnTo>
                        <a:pt x="762" y="102"/>
                      </a:lnTo>
                      <a:lnTo>
                        <a:pt x="762" y="102"/>
                      </a:lnTo>
                      <a:lnTo>
                        <a:pt x="762" y="102"/>
                      </a:lnTo>
                      <a:lnTo>
                        <a:pt x="762" y="102"/>
                      </a:lnTo>
                      <a:lnTo>
                        <a:pt x="774" y="96"/>
                      </a:lnTo>
                      <a:lnTo>
                        <a:pt x="774" y="96"/>
                      </a:lnTo>
                      <a:lnTo>
                        <a:pt x="774" y="96"/>
                      </a:lnTo>
                      <a:lnTo>
                        <a:pt x="774" y="96"/>
                      </a:lnTo>
                      <a:lnTo>
                        <a:pt x="774" y="96"/>
                      </a:lnTo>
                      <a:lnTo>
                        <a:pt x="780" y="96"/>
                      </a:lnTo>
                      <a:lnTo>
                        <a:pt x="780" y="96"/>
                      </a:lnTo>
                      <a:lnTo>
                        <a:pt x="786" y="96"/>
                      </a:lnTo>
                      <a:lnTo>
                        <a:pt x="792" y="96"/>
                      </a:lnTo>
                      <a:lnTo>
                        <a:pt x="792" y="96"/>
                      </a:lnTo>
                      <a:lnTo>
                        <a:pt x="792" y="96"/>
                      </a:lnTo>
                      <a:lnTo>
                        <a:pt x="792" y="96"/>
                      </a:lnTo>
                      <a:lnTo>
                        <a:pt x="792" y="96"/>
                      </a:lnTo>
                      <a:lnTo>
                        <a:pt x="792" y="96"/>
                      </a:lnTo>
                      <a:lnTo>
                        <a:pt x="798" y="96"/>
                      </a:lnTo>
                      <a:lnTo>
                        <a:pt x="798" y="96"/>
                      </a:lnTo>
                      <a:lnTo>
                        <a:pt x="798" y="96"/>
                      </a:lnTo>
                      <a:lnTo>
                        <a:pt x="798" y="96"/>
                      </a:lnTo>
                      <a:lnTo>
                        <a:pt x="798" y="90"/>
                      </a:lnTo>
                      <a:lnTo>
                        <a:pt x="798" y="90"/>
                      </a:lnTo>
                      <a:lnTo>
                        <a:pt x="804" y="90"/>
                      </a:lnTo>
                      <a:lnTo>
                        <a:pt x="804" y="90"/>
                      </a:lnTo>
                      <a:lnTo>
                        <a:pt x="804" y="90"/>
                      </a:lnTo>
                      <a:lnTo>
                        <a:pt x="804" y="90"/>
                      </a:lnTo>
                      <a:lnTo>
                        <a:pt x="804" y="90"/>
                      </a:lnTo>
                      <a:lnTo>
                        <a:pt x="804" y="90"/>
                      </a:lnTo>
                      <a:lnTo>
                        <a:pt x="804" y="90"/>
                      </a:lnTo>
                      <a:lnTo>
                        <a:pt x="804" y="90"/>
                      </a:lnTo>
                      <a:lnTo>
                        <a:pt x="804" y="90"/>
                      </a:lnTo>
                      <a:lnTo>
                        <a:pt x="810" y="90"/>
                      </a:lnTo>
                      <a:lnTo>
                        <a:pt x="810" y="90"/>
                      </a:lnTo>
                      <a:lnTo>
                        <a:pt x="810" y="90"/>
                      </a:lnTo>
                      <a:lnTo>
                        <a:pt x="810" y="90"/>
                      </a:lnTo>
                      <a:lnTo>
                        <a:pt x="810" y="90"/>
                      </a:lnTo>
                      <a:lnTo>
                        <a:pt x="810" y="90"/>
                      </a:lnTo>
                      <a:lnTo>
                        <a:pt x="816" y="90"/>
                      </a:lnTo>
                      <a:lnTo>
                        <a:pt x="816" y="90"/>
                      </a:lnTo>
                      <a:lnTo>
                        <a:pt x="816" y="90"/>
                      </a:lnTo>
                      <a:lnTo>
                        <a:pt x="816" y="90"/>
                      </a:lnTo>
                      <a:lnTo>
                        <a:pt x="816" y="90"/>
                      </a:lnTo>
                      <a:lnTo>
                        <a:pt x="816" y="96"/>
                      </a:lnTo>
                      <a:lnTo>
                        <a:pt x="816" y="102"/>
                      </a:lnTo>
                      <a:lnTo>
                        <a:pt x="816" y="108"/>
                      </a:lnTo>
                      <a:lnTo>
                        <a:pt x="816" y="108"/>
                      </a:lnTo>
                      <a:lnTo>
                        <a:pt x="816" y="114"/>
                      </a:lnTo>
                      <a:lnTo>
                        <a:pt x="822" y="120"/>
                      </a:lnTo>
                      <a:lnTo>
                        <a:pt x="822" y="120"/>
                      </a:lnTo>
                      <a:lnTo>
                        <a:pt x="822" y="114"/>
                      </a:lnTo>
                      <a:lnTo>
                        <a:pt x="822" y="108"/>
                      </a:lnTo>
                      <a:lnTo>
                        <a:pt x="822" y="108"/>
                      </a:lnTo>
                      <a:lnTo>
                        <a:pt x="822" y="102"/>
                      </a:lnTo>
                      <a:lnTo>
                        <a:pt x="822" y="96"/>
                      </a:lnTo>
                      <a:lnTo>
                        <a:pt x="828" y="96"/>
                      </a:lnTo>
                      <a:lnTo>
                        <a:pt x="828" y="90"/>
                      </a:lnTo>
                      <a:lnTo>
                        <a:pt x="828" y="90"/>
                      </a:lnTo>
                      <a:lnTo>
                        <a:pt x="828" y="90"/>
                      </a:lnTo>
                      <a:lnTo>
                        <a:pt x="828" y="90"/>
                      </a:lnTo>
                      <a:lnTo>
                        <a:pt x="828" y="90"/>
                      </a:lnTo>
                      <a:lnTo>
                        <a:pt x="828" y="90"/>
                      </a:lnTo>
                      <a:lnTo>
                        <a:pt x="828" y="90"/>
                      </a:lnTo>
                      <a:lnTo>
                        <a:pt x="834" y="96"/>
                      </a:lnTo>
                      <a:lnTo>
                        <a:pt x="834" y="96"/>
                      </a:lnTo>
                      <a:lnTo>
                        <a:pt x="834" y="96"/>
                      </a:lnTo>
                      <a:lnTo>
                        <a:pt x="834" y="96"/>
                      </a:lnTo>
                      <a:lnTo>
                        <a:pt x="834" y="96"/>
                      </a:lnTo>
                      <a:lnTo>
                        <a:pt x="834" y="96"/>
                      </a:lnTo>
                      <a:lnTo>
                        <a:pt x="840" y="96"/>
                      </a:lnTo>
                      <a:lnTo>
                        <a:pt x="840" y="96"/>
                      </a:lnTo>
                      <a:lnTo>
                        <a:pt x="840" y="96"/>
                      </a:lnTo>
                      <a:lnTo>
                        <a:pt x="840" y="96"/>
                      </a:lnTo>
                      <a:lnTo>
                        <a:pt x="840" y="96"/>
                      </a:lnTo>
                      <a:lnTo>
                        <a:pt x="846" y="96"/>
                      </a:lnTo>
                      <a:lnTo>
                        <a:pt x="846" y="96"/>
                      </a:lnTo>
                      <a:lnTo>
                        <a:pt x="852" y="102"/>
                      </a:lnTo>
                      <a:lnTo>
                        <a:pt x="858" y="102"/>
                      </a:lnTo>
                      <a:lnTo>
                        <a:pt x="858" y="102"/>
                      </a:lnTo>
                      <a:lnTo>
                        <a:pt x="858" y="102"/>
                      </a:lnTo>
                      <a:lnTo>
                        <a:pt x="858" y="102"/>
                      </a:lnTo>
                      <a:lnTo>
                        <a:pt x="858" y="102"/>
                      </a:lnTo>
                      <a:lnTo>
                        <a:pt x="858" y="102"/>
                      </a:lnTo>
                      <a:lnTo>
                        <a:pt x="870" y="108"/>
                      </a:lnTo>
                      <a:lnTo>
                        <a:pt x="870" y="108"/>
                      </a:lnTo>
                      <a:lnTo>
                        <a:pt x="870" y="108"/>
                      </a:lnTo>
                      <a:lnTo>
                        <a:pt x="876" y="108"/>
                      </a:lnTo>
                      <a:lnTo>
                        <a:pt x="876" y="108"/>
                      </a:lnTo>
                      <a:lnTo>
                        <a:pt x="876" y="108"/>
                      </a:lnTo>
                      <a:lnTo>
                        <a:pt x="876" y="114"/>
                      </a:lnTo>
                      <a:lnTo>
                        <a:pt x="876" y="114"/>
                      </a:lnTo>
                      <a:lnTo>
                        <a:pt x="876" y="114"/>
                      </a:lnTo>
                      <a:lnTo>
                        <a:pt x="882" y="114"/>
                      </a:lnTo>
                      <a:lnTo>
                        <a:pt x="882" y="114"/>
                      </a:lnTo>
                      <a:lnTo>
                        <a:pt x="882" y="114"/>
                      </a:lnTo>
                      <a:lnTo>
                        <a:pt x="882" y="114"/>
                      </a:lnTo>
                      <a:lnTo>
                        <a:pt x="882" y="114"/>
                      </a:lnTo>
                      <a:lnTo>
                        <a:pt x="882" y="114"/>
                      </a:lnTo>
                      <a:lnTo>
                        <a:pt x="894" y="120"/>
                      </a:lnTo>
                      <a:lnTo>
                        <a:pt x="894" y="120"/>
                      </a:lnTo>
                      <a:lnTo>
                        <a:pt x="894" y="120"/>
                      </a:lnTo>
                      <a:lnTo>
                        <a:pt x="900" y="120"/>
                      </a:lnTo>
                      <a:lnTo>
                        <a:pt x="900" y="120"/>
                      </a:lnTo>
                      <a:lnTo>
                        <a:pt x="900" y="120"/>
                      </a:lnTo>
                      <a:lnTo>
                        <a:pt x="900" y="120"/>
                      </a:lnTo>
                      <a:lnTo>
                        <a:pt x="912" y="126"/>
                      </a:lnTo>
                      <a:lnTo>
                        <a:pt x="912" y="126"/>
                      </a:lnTo>
                      <a:lnTo>
                        <a:pt x="912" y="126"/>
                      </a:lnTo>
                      <a:lnTo>
                        <a:pt x="912" y="126"/>
                      </a:lnTo>
                      <a:lnTo>
                        <a:pt x="912" y="126"/>
                      </a:lnTo>
                      <a:lnTo>
                        <a:pt x="918" y="126"/>
                      </a:lnTo>
                      <a:lnTo>
                        <a:pt x="918" y="126"/>
                      </a:lnTo>
                      <a:lnTo>
                        <a:pt x="918" y="126"/>
                      </a:lnTo>
                      <a:lnTo>
                        <a:pt x="918" y="126"/>
                      </a:lnTo>
                      <a:lnTo>
                        <a:pt x="918" y="126"/>
                      </a:lnTo>
                      <a:lnTo>
                        <a:pt x="918" y="126"/>
                      </a:lnTo>
                      <a:lnTo>
                        <a:pt x="924" y="126"/>
                      </a:lnTo>
                      <a:lnTo>
                        <a:pt x="924" y="126"/>
                      </a:lnTo>
                      <a:lnTo>
                        <a:pt x="924" y="126"/>
                      </a:lnTo>
                      <a:lnTo>
                        <a:pt x="924" y="126"/>
                      </a:lnTo>
                      <a:lnTo>
                        <a:pt x="936" y="132"/>
                      </a:lnTo>
                      <a:lnTo>
                        <a:pt x="936" y="132"/>
                      </a:lnTo>
                      <a:lnTo>
                        <a:pt x="936" y="132"/>
                      </a:lnTo>
                      <a:lnTo>
                        <a:pt x="936" y="132"/>
                      </a:lnTo>
                      <a:lnTo>
                        <a:pt x="942" y="132"/>
                      </a:lnTo>
                      <a:lnTo>
                        <a:pt x="942" y="132"/>
                      </a:lnTo>
                      <a:lnTo>
                        <a:pt x="942" y="132"/>
                      </a:lnTo>
                      <a:lnTo>
                        <a:pt x="954" y="138"/>
                      </a:lnTo>
                      <a:lnTo>
                        <a:pt x="954" y="138"/>
                      </a:lnTo>
                      <a:lnTo>
                        <a:pt x="954" y="138"/>
                      </a:lnTo>
                      <a:lnTo>
                        <a:pt x="954" y="138"/>
                      </a:lnTo>
                      <a:lnTo>
                        <a:pt x="954" y="138"/>
                      </a:lnTo>
                      <a:lnTo>
                        <a:pt x="954" y="138"/>
                      </a:lnTo>
                      <a:lnTo>
                        <a:pt x="960" y="138"/>
                      </a:lnTo>
                      <a:lnTo>
                        <a:pt x="960" y="138"/>
                      </a:lnTo>
                      <a:lnTo>
                        <a:pt x="960" y="138"/>
                      </a:lnTo>
                      <a:lnTo>
                        <a:pt x="960" y="138"/>
                      </a:lnTo>
                      <a:lnTo>
                        <a:pt x="960" y="138"/>
                      </a:lnTo>
                      <a:lnTo>
                        <a:pt x="960" y="144"/>
                      </a:lnTo>
                      <a:lnTo>
                        <a:pt x="966" y="144"/>
                      </a:lnTo>
                      <a:lnTo>
                        <a:pt x="966" y="144"/>
                      </a:lnTo>
                      <a:lnTo>
                        <a:pt x="966" y="144"/>
                      </a:lnTo>
                      <a:lnTo>
                        <a:pt x="978" y="144"/>
                      </a:lnTo>
                      <a:lnTo>
                        <a:pt x="978" y="144"/>
                      </a:lnTo>
                      <a:lnTo>
                        <a:pt x="978" y="144"/>
                      </a:lnTo>
                      <a:lnTo>
                        <a:pt x="978" y="144"/>
                      </a:lnTo>
                      <a:lnTo>
                        <a:pt x="978" y="144"/>
                      </a:lnTo>
                      <a:lnTo>
                        <a:pt x="978" y="144"/>
                      </a:lnTo>
                      <a:lnTo>
                        <a:pt x="984" y="144"/>
                      </a:lnTo>
                      <a:lnTo>
                        <a:pt x="990" y="150"/>
                      </a:lnTo>
                      <a:lnTo>
                        <a:pt x="990" y="150"/>
                      </a:lnTo>
                      <a:lnTo>
                        <a:pt x="996" y="150"/>
                      </a:lnTo>
                      <a:lnTo>
                        <a:pt x="996" y="150"/>
                      </a:lnTo>
                      <a:lnTo>
                        <a:pt x="996" y="150"/>
                      </a:lnTo>
                      <a:lnTo>
                        <a:pt x="996" y="150"/>
                      </a:lnTo>
                      <a:lnTo>
                        <a:pt x="996" y="150"/>
                      </a:lnTo>
                      <a:lnTo>
                        <a:pt x="996" y="150"/>
                      </a:lnTo>
                      <a:lnTo>
                        <a:pt x="1002" y="150"/>
                      </a:lnTo>
                      <a:lnTo>
                        <a:pt x="1002" y="150"/>
                      </a:lnTo>
                      <a:lnTo>
                        <a:pt x="1002" y="150"/>
                      </a:lnTo>
                      <a:lnTo>
                        <a:pt x="1002" y="150"/>
                      </a:lnTo>
                      <a:lnTo>
                        <a:pt x="1002" y="156"/>
                      </a:lnTo>
                      <a:lnTo>
                        <a:pt x="1002" y="156"/>
                      </a:lnTo>
                      <a:lnTo>
                        <a:pt x="1008" y="156"/>
                      </a:lnTo>
                      <a:lnTo>
                        <a:pt x="1008" y="156"/>
                      </a:lnTo>
                      <a:lnTo>
                        <a:pt x="1008" y="156"/>
                      </a:lnTo>
                      <a:lnTo>
                        <a:pt x="1008" y="156"/>
                      </a:lnTo>
                      <a:lnTo>
                        <a:pt x="1008" y="156"/>
                      </a:lnTo>
                      <a:lnTo>
                        <a:pt x="1008" y="156"/>
                      </a:lnTo>
                      <a:lnTo>
                        <a:pt x="1014" y="156"/>
                      </a:lnTo>
                      <a:lnTo>
                        <a:pt x="1014" y="156"/>
                      </a:lnTo>
                      <a:lnTo>
                        <a:pt x="1014" y="156"/>
                      </a:lnTo>
                      <a:lnTo>
                        <a:pt x="1014" y="156"/>
                      </a:lnTo>
                      <a:lnTo>
                        <a:pt x="1014" y="156"/>
                      </a:lnTo>
                      <a:lnTo>
                        <a:pt x="1014" y="156"/>
                      </a:lnTo>
                      <a:lnTo>
                        <a:pt x="1014" y="156"/>
                      </a:lnTo>
                      <a:lnTo>
                        <a:pt x="1014" y="156"/>
                      </a:lnTo>
                      <a:lnTo>
                        <a:pt x="1014" y="156"/>
                      </a:lnTo>
                      <a:lnTo>
                        <a:pt x="1020" y="156"/>
                      </a:lnTo>
                      <a:lnTo>
                        <a:pt x="1020" y="156"/>
                      </a:lnTo>
                      <a:lnTo>
                        <a:pt x="1020" y="150"/>
                      </a:lnTo>
                      <a:lnTo>
                        <a:pt x="1020" y="144"/>
                      </a:lnTo>
                      <a:lnTo>
                        <a:pt x="1020" y="144"/>
                      </a:lnTo>
                      <a:lnTo>
                        <a:pt x="1020" y="138"/>
                      </a:lnTo>
                      <a:lnTo>
                        <a:pt x="1020" y="132"/>
                      </a:lnTo>
                      <a:lnTo>
                        <a:pt x="1020" y="132"/>
                      </a:lnTo>
                      <a:lnTo>
                        <a:pt x="1026" y="132"/>
                      </a:lnTo>
                      <a:lnTo>
                        <a:pt x="1026" y="132"/>
                      </a:lnTo>
                      <a:lnTo>
                        <a:pt x="1026" y="138"/>
                      </a:lnTo>
                      <a:lnTo>
                        <a:pt x="1026" y="144"/>
                      </a:lnTo>
                      <a:lnTo>
                        <a:pt x="1026" y="144"/>
                      </a:lnTo>
                      <a:lnTo>
                        <a:pt x="1026" y="150"/>
                      </a:lnTo>
                      <a:lnTo>
                        <a:pt x="1026" y="156"/>
                      </a:lnTo>
                      <a:lnTo>
                        <a:pt x="1026" y="156"/>
                      </a:lnTo>
                      <a:lnTo>
                        <a:pt x="1032" y="156"/>
                      </a:lnTo>
                      <a:lnTo>
                        <a:pt x="1032" y="156"/>
                      </a:lnTo>
                      <a:lnTo>
                        <a:pt x="1032" y="156"/>
                      </a:lnTo>
                      <a:lnTo>
                        <a:pt x="1032" y="156"/>
                      </a:lnTo>
                      <a:lnTo>
                        <a:pt x="1032" y="156"/>
                      </a:lnTo>
                      <a:lnTo>
                        <a:pt x="1032" y="156"/>
                      </a:lnTo>
                      <a:lnTo>
                        <a:pt x="1038" y="156"/>
                      </a:lnTo>
                      <a:lnTo>
                        <a:pt x="1038" y="156"/>
                      </a:lnTo>
                      <a:lnTo>
                        <a:pt x="1038" y="156"/>
                      </a:lnTo>
                      <a:lnTo>
                        <a:pt x="1038" y="156"/>
                      </a:lnTo>
                      <a:lnTo>
                        <a:pt x="1038" y="156"/>
                      </a:lnTo>
                      <a:lnTo>
                        <a:pt x="1038" y="156"/>
                      </a:lnTo>
                      <a:lnTo>
                        <a:pt x="1044" y="156"/>
                      </a:lnTo>
                      <a:lnTo>
                        <a:pt x="1044" y="156"/>
                      </a:lnTo>
                      <a:lnTo>
                        <a:pt x="1044" y="156"/>
                      </a:lnTo>
                      <a:lnTo>
                        <a:pt x="1044" y="156"/>
                      </a:lnTo>
                      <a:lnTo>
                        <a:pt x="1044" y="156"/>
                      </a:lnTo>
                      <a:lnTo>
                        <a:pt x="1044" y="156"/>
                      </a:lnTo>
                      <a:lnTo>
                        <a:pt x="1050" y="156"/>
                      </a:lnTo>
                      <a:lnTo>
                        <a:pt x="1056" y="156"/>
                      </a:lnTo>
                      <a:lnTo>
                        <a:pt x="1056" y="156"/>
                      </a:lnTo>
                      <a:lnTo>
                        <a:pt x="1062" y="156"/>
                      </a:lnTo>
                      <a:lnTo>
                        <a:pt x="1062" y="156"/>
                      </a:lnTo>
                      <a:lnTo>
                        <a:pt x="1062" y="156"/>
                      </a:lnTo>
                      <a:lnTo>
                        <a:pt x="1062" y="156"/>
                      </a:lnTo>
                      <a:lnTo>
                        <a:pt x="1062" y="156"/>
                      </a:lnTo>
                      <a:lnTo>
                        <a:pt x="1074" y="156"/>
                      </a:lnTo>
                      <a:lnTo>
                        <a:pt x="1074" y="156"/>
                      </a:lnTo>
                      <a:lnTo>
                        <a:pt x="1074" y="156"/>
                      </a:lnTo>
                      <a:lnTo>
                        <a:pt x="1074" y="156"/>
                      </a:lnTo>
                      <a:lnTo>
                        <a:pt x="1080" y="156"/>
                      </a:lnTo>
                      <a:lnTo>
                        <a:pt x="1080" y="156"/>
                      </a:lnTo>
                      <a:lnTo>
                        <a:pt x="1080" y="156"/>
                      </a:lnTo>
                      <a:lnTo>
                        <a:pt x="1080" y="156"/>
                      </a:lnTo>
                      <a:lnTo>
                        <a:pt x="1080" y="150"/>
                      </a:lnTo>
                      <a:lnTo>
                        <a:pt x="1080" y="150"/>
                      </a:lnTo>
                      <a:lnTo>
                        <a:pt x="1086" y="150"/>
                      </a:lnTo>
                      <a:lnTo>
                        <a:pt x="1086" y="150"/>
                      </a:lnTo>
                      <a:lnTo>
                        <a:pt x="1086" y="150"/>
                      </a:lnTo>
                      <a:lnTo>
                        <a:pt x="1086" y="150"/>
                      </a:lnTo>
                      <a:lnTo>
                        <a:pt x="1086" y="150"/>
                      </a:lnTo>
                      <a:lnTo>
                        <a:pt x="1098" y="150"/>
                      </a:lnTo>
                      <a:lnTo>
                        <a:pt x="1098" y="150"/>
                      </a:lnTo>
                      <a:lnTo>
                        <a:pt x="1098" y="150"/>
                      </a:lnTo>
                      <a:lnTo>
                        <a:pt x="1098" y="150"/>
                      </a:lnTo>
                      <a:lnTo>
                        <a:pt x="1104" y="150"/>
                      </a:lnTo>
                      <a:lnTo>
                        <a:pt x="1104" y="150"/>
                      </a:lnTo>
                      <a:lnTo>
                        <a:pt x="1104" y="150"/>
                      </a:lnTo>
                      <a:lnTo>
                        <a:pt x="1116" y="150"/>
                      </a:lnTo>
                      <a:lnTo>
                        <a:pt x="1116" y="150"/>
                      </a:lnTo>
                      <a:lnTo>
                        <a:pt x="1116" y="150"/>
                      </a:lnTo>
                      <a:lnTo>
                        <a:pt x="1116" y="150"/>
                      </a:lnTo>
                      <a:lnTo>
                        <a:pt x="1116" y="150"/>
                      </a:lnTo>
                      <a:lnTo>
                        <a:pt x="1122" y="150"/>
                      </a:lnTo>
                      <a:lnTo>
                        <a:pt x="1122" y="150"/>
                      </a:lnTo>
                      <a:lnTo>
                        <a:pt x="1122" y="150"/>
                      </a:lnTo>
                      <a:lnTo>
                        <a:pt x="1122" y="150"/>
                      </a:lnTo>
                      <a:lnTo>
                        <a:pt x="1122" y="150"/>
                      </a:lnTo>
                      <a:lnTo>
                        <a:pt x="1122" y="150"/>
                      </a:lnTo>
                      <a:lnTo>
                        <a:pt x="1128" y="144"/>
                      </a:lnTo>
                      <a:lnTo>
                        <a:pt x="1128" y="144"/>
                      </a:lnTo>
                      <a:lnTo>
                        <a:pt x="1128" y="144"/>
                      </a:lnTo>
                      <a:lnTo>
                        <a:pt x="1128" y="144"/>
                      </a:lnTo>
                      <a:lnTo>
                        <a:pt x="1140" y="144"/>
                      </a:lnTo>
                      <a:lnTo>
                        <a:pt x="1140" y="144"/>
                      </a:lnTo>
                      <a:lnTo>
                        <a:pt x="1140" y="144"/>
                      </a:lnTo>
                      <a:lnTo>
                        <a:pt x="1140" y="144"/>
                      </a:lnTo>
                      <a:lnTo>
                        <a:pt x="1140" y="144"/>
                      </a:lnTo>
                      <a:lnTo>
                        <a:pt x="1146" y="144"/>
                      </a:lnTo>
                      <a:lnTo>
                        <a:pt x="1146" y="144"/>
                      </a:lnTo>
                      <a:lnTo>
                        <a:pt x="1152" y="144"/>
                      </a:lnTo>
                      <a:lnTo>
                        <a:pt x="1158" y="144"/>
                      </a:lnTo>
                      <a:lnTo>
                        <a:pt x="1158" y="144"/>
                      </a:lnTo>
                      <a:lnTo>
                        <a:pt x="1158" y="144"/>
                      </a:lnTo>
                      <a:lnTo>
                        <a:pt x="1158" y="144"/>
                      </a:lnTo>
                      <a:lnTo>
                        <a:pt x="1158" y="144"/>
                      </a:lnTo>
                      <a:lnTo>
                        <a:pt x="1158" y="138"/>
                      </a:lnTo>
                      <a:lnTo>
                        <a:pt x="1164" y="138"/>
                      </a:lnTo>
                      <a:lnTo>
                        <a:pt x="1164" y="138"/>
                      </a:lnTo>
                      <a:lnTo>
                        <a:pt x="1164" y="138"/>
                      </a:lnTo>
                      <a:lnTo>
                        <a:pt x="1164" y="138"/>
                      </a:lnTo>
                      <a:lnTo>
                        <a:pt x="1164" y="138"/>
                      </a:lnTo>
                      <a:lnTo>
                        <a:pt x="1164" y="138"/>
                      </a:lnTo>
                      <a:lnTo>
                        <a:pt x="1170" y="138"/>
                      </a:lnTo>
                      <a:lnTo>
                        <a:pt x="1170" y="138"/>
                      </a:lnTo>
                      <a:lnTo>
                        <a:pt x="1182" y="138"/>
                      </a:lnTo>
                      <a:lnTo>
                        <a:pt x="1182" y="138"/>
                      </a:lnTo>
                      <a:lnTo>
                        <a:pt x="1182" y="138"/>
                      </a:lnTo>
                      <a:lnTo>
                        <a:pt x="1182" y="138"/>
                      </a:lnTo>
                      <a:lnTo>
                        <a:pt x="1182" y="138"/>
                      </a:lnTo>
                      <a:lnTo>
                        <a:pt x="1182" y="138"/>
                      </a:lnTo>
                      <a:lnTo>
                        <a:pt x="1182" y="138"/>
                      </a:lnTo>
                      <a:lnTo>
                        <a:pt x="1194" y="132"/>
                      </a:lnTo>
                      <a:lnTo>
                        <a:pt x="1194" y="132"/>
                      </a:lnTo>
                      <a:lnTo>
                        <a:pt x="1194" y="132"/>
                      </a:lnTo>
                      <a:lnTo>
                        <a:pt x="1200" y="132"/>
                      </a:lnTo>
                      <a:lnTo>
                        <a:pt x="1200" y="132"/>
                      </a:lnTo>
                      <a:lnTo>
                        <a:pt x="1200" y="132"/>
                      </a:lnTo>
                      <a:lnTo>
                        <a:pt x="1200" y="132"/>
                      </a:lnTo>
                      <a:lnTo>
                        <a:pt x="1200" y="132"/>
                      </a:lnTo>
                      <a:lnTo>
                        <a:pt x="1200" y="132"/>
                      </a:lnTo>
                      <a:lnTo>
                        <a:pt x="1206" y="132"/>
                      </a:lnTo>
                      <a:lnTo>
                        <a:pt x="1206" y="132"/>
                      </a:lnTo>
                      <a:lnTo>
                        <a:pt x="1206" y="132"/>
                      </a:lnTo>
                      <a:lnTo>
                        <a:pt x="1206" y="132"/>
                      </a:lnTo>
                      <a:lnTo>
                        <a:pt x="1206" y="132"/>
                      </a:lnTo>
                      <a:lnTo>
                        <a:pt x="1206" y="132"/>
                      </a:lnTo>
                      <a:lnTo>
                        <a:pt x="1212" y="132"/>
                      </a:lnTo>
                      <a:lnTo>
                        <a:pt x="1212" y="132"/>
                      </a:lnTo>
                      <a:lnTo>
                        <a:pt x="1212" y="132"/>
                      </a:lnTo>
                      <a:lnTo>
                        <a:pt x="1212" y="132"/>
                      </a:lnTo>
                      <a:lnTo>
                        <a:pt x="1212" y="132"/>
                      </a:lnTo>
                      <a:lnTo>
                        <a:pt x="1212" y="132"/>
                      </a:lnTo>
                      <a:lnTo>
                        <a:pt x="1212" y="132"/>
                      </a:lnTo>
                      <a:lnTo>
                        <a:pt x="1218" y="132"/>
                      </a:lnTo>
                      <a:lnTo>
                        <a:pt x="1218" y="132"/>
                      </a:lnTo>
                      <a:lnTo>
                        <a:pt x="1218" y="132"/>
                      </a:lnTo>
                      <a:lnTo>
                        <a:pt x="1218" y="126"/>
                      </a:lnTo>
                      <a:lnTo>
                        <a:pt x="1218" y="126"/>
                      </a:lnTo>
                      <a:lnTo>
                        <a:pt x="1218" y="126"/>
                      </a:lnTo>
                      <a:lnTo>
                        <a:pt x="1218" y="126"/>
                      </a:lnTo>
                      <a:lnTo>
                        <a:pt x="1218" y="126"/>
                      </a:lnTo>
                      <a:lnTo>
                        <a:pt x="1218" y="126"/>
                      </a:lnTo>
                      <a:lnTo>
                        <a:pt x="1224" y="132"/>
                      </a:lnTo>
                      <a:lnTo>
                        <a:pt x="1224" y="138"/>
                      </a:lnTo>
                      <a:lnTo>
                        <a:pt x="1224" y="138"/>
                      </a:lnTo>
                      <a:lnTo>
                        <a:pt x="1224" y="144"/>
                      </a:lnTo>
                      <a:lnTo>
                        <a:pt x="1224" y="150"/>
                      </a:lnTo>
                      <a:lnTo>
                        <a:pt x="1224" y="156"/>
                      </a:lnTo>
                      <a:lnTo>
                        <a:pt x="1224" y="156"/>
                      </a:lnTo>
                      <a:lnTo>
                        <a:pt x="1224" y="156"/>
                      </a:lnTo>
                      <a:lnTo>
                        <a:pt x="1230" y="156"/>
                      </a:lnTo>
                      <a:lnTo>
                        <a:pt x="1230" y="150"/>
                      </a:lnTo>
                      <a:lnTo>
                        <a:pt x="1230" y="144"/>
                      </a:lnTo>
                      <a:lnTo>
                        <a:pt x="1230" y="138"/>
                      </a:lnTo>
                      <a:lnTo>
                        <a:pt x="1230" y="138"/>
                      </a:lnTo>
                      <a:lnTo>
                        <a:pt x="1230" y="132"/>
                      </a:lnTo>
                      <a:lnTo>
                        <a:pt x="1230" y="132"/>
                      </a:lnTo>
                      <a:lnTo>
                        <a:pt x="1230" y="132"/>
                      </a:lnTo>
                      <a:lnTo>
                        <a:pt x="1236" y="132"/>
                      </a:lnTo>
                      <a:lnTo>
                        <a:pt x="1236" y="132"/>
                      </a:lnTo>
                      <a:lnTo>
                        <a:pt x="1236" y="132"/>
                      </a:lnTo>
                      <a:lnTo>
                        <a:pt x="1236" y="132"/>
                      </a:lnTo>
                      <a:lnTo>
                        <a:pt x="1236" y="132"/>
                      </a:lnTo>
                      <a:lnTo>
                        <a:pt x="1236" y="132"/>
                      </a:lnTo>
                      <a:lnTo>
                        <a:pt x="1242" y="132"/>
                      </a:lnTo>
                      <a:lnTo>
                        <a:pt x="1242" y="132"/>
                      </a:lnTo>
                      <a:lnTo>
                        <a:pt x="1242" y="132"/>
                      </a:lnTo>
                      <a:lnTo>
                        <a:pt x="1242" y="132"/>
                      </a:lnTo>
                      <a:lnTo>
                        <a:pt x="1242" y="132"/>
                      </a:lnTo>
                      <a:lnTo>
                        <a:pt x="1242" y="132"/>
                      </a:lnTo>
                      <a:lnTo>
                        <a:pt x="1248" y="132"/>
                      </a:lnTo>
                      <a:lnTo>
                        <a:pt x="1248" y="138"/>
                      </a:lnTo>
                      <a:lnTo>
                        <a:pt x="1248" y="138"/>
                      </a:lnTo>
                      <a:lnTo>
                        <a:pt x="1248" y="138"/>
                      </a:lnTo>
                      <a:lnTo>
                        <a:pt x="1248" y="138"/>
                      </a:lnTo>
                      <a:lnTo>
                        <a:pt x="1248" y="138"/>
                      </a:lnTo>
                      <a:lnTo>
                        <a:pt x="1260" y="144"/>
                      </a:lnTo>
                      <a:lnTo>
                        <a:pt x="1260" y="144"/>
                      </a:lnTo>
                      <a:lnTo>
                        <a:pt x="1260" y="144"/>
                      </a:lnTo>
                      <a:lnTo>
                        <a:pt x="1266" y="144"/>
                      </a:lnTo>
                      <a:lnTo>
                        <a:pt x="1266" y="144"/>
                      </a:lnTo>
                      <a:lnTo>
                        <a:pt x="1266" y="144"/>
                      </a:lnTo>
                      <a:lnTo>
                        <a:pt x="1266" y="144"/>
                      </a:lnTo>
                      <a:lnTo>
                        <a:pt x="1278" y="150"/>
                      </a:lnTo>
                      <a:lnTo>
                        <a:pt x="1278" y="150"/>
                      </a:lnTo>
                      <a:lnTo>
                        <a:pt x="1278" y="150"/>
                      </a:lnTo>
                      <a:lnTo>
                        <a:pt x="1278" y="150"/>
                      </a:lnTo>
                      <a:lnTo>
                        <a:pt x="1278" y="150"/>
                      </a:lnTo>
                      <a:lnTo>
                        <a:pt x="1284" y="150"/>
                      </a:lnTo>
                      <a:lnTo>
                        <a:pt x="1284" y="150"/>
                      </a:lnTo>
                      <a:lnTo>
                        <a:pt x="1284" y="150"/>
                      </a:lnTo>
                      <a:lnTo>
                        <a:pt x="1284" y="150"/>
                      </a:lnTo>
                      <a:lnTo>
                        <a:pt x="1284" y="150"/>
                      </a:lnTo>
                      <a:lnTo>
                        <a:pt x="1284" y="150"/>
                      </a:lnTo>
                      <a:lnTo>
                        <a:pt x="1290" y="150"/>
                      </a:lnTo>
                      <a:lnTo>
                        <a:pt x="1290" y="150"/>
                      </a:lnTo>
                      <a:lnTo>
                        <a:pt x="1290" y="150"/>
                      </a:lnTo>
                      <a:lnTo>
                        <a:pt x="1290" y="156"/>
                      </a:lnTo>
                      <a:lnTo>
                        <a:pt x="1302" y="156"/>
                      </a:lnTo>
                      <a:lnTo>
                        <a:pt x="1302" y="156"/>
                      </a:lnTo>
                      <a:lnTo>
                        <a:pt x="1302" y="156"/>
                      </a:lnTo>
                      <a:lnTo>
                        <a:pt x="1302" y="156"/>
                      </a:lnTo>
                      <a:lnTo>
                        <a:pt x="1302" y="156"/>
                      </a:lnTo>
                      <a:lnTo>
                        <a:pt x="1308" y="156"/>
                      </a:lnTo>
                      <a:lnTo>
                        <a:pt x="1308" y="162"/>
                      </a:lnTo>
                      <a:lnTo>
                        <a:pt x="1320" y="162"/>
                      </a:lnTo>
                      <a:lnTo>
                        <a:pt x="1320" y="162"/>
                      </a:lnTo>
                      <a:lnTo>
                        <a:pt x="1320" y="162"/>
                      </a:lnTo>
                      <a:lnTo>
                        <a:pt x="1320" y="162"/>
                      </a:lnTo>
                      <a:lnTo>
                        <a:pt x="1320" y="162"/>
                      </a:lnTo>
                      <a:lnTo>
                        <a:pt x="1320" y="162"/>
                      </a:lnTo>
                      <a:lnTo>
                        <a:pt x="1326" y="168"/>
                      </a:lnTo>
                      <a:lnTo>
                        <a:pt x="1326" y="168"/>
                      </a:lnTo>
                      <a:lnTo>
                        <a:pt x="1326" y="168"/>
                      </a:lnTo>
                      <a:lnTo>
                        <a:pt x="1326" y="168"/>
                      </a:lnTo>
                      <a:lnTo>
                        <a:pt x="1326" y="168"/>
                      </a:lnTo>
                      <a:lnTo>
                        <a:pt x="1326" y="168"/>
                      </a:lnTo>
                      <a:lnTo>
                        <a:pt x="1332" y="168"/>
                      </a:lnTo>
                      <a:lnTo>
                        <a:pt x="1332" y="168"/>
                      </a:lnTo>
                      <a:lnTo>
                        <a:pt x="1332" y="168"/>
                      </a:lnTo>
                      <a:lnTo>
                        <a:pt x="1344" y="174"/>
                      </a:lnTo>
                      <a:lnTo>
                        <a:pt x="1344" y="174"/>
                      </a:lnTo>
                      <a:lnTo>
                        <a:pt x="1344" y="174"/>
                      </a:lnTo>
                      <a:lnTo>
                        <a:pt x="1344" y="174"/>
                      </a:lnTo>
                      <a:lnTo>
                        <a:pt x="1344" y="174"/>
                      </a:lnTo>
                      <a:lnTo>
                        <a:pt x="1344" y="174"/>
                      </a:lnTo>
                      <a:lnTo>
                        <a:pt x="1350" y="174"/>
                      </a:lnTo>
                      <a:lnTo>
                        <a:pt x="1356" y="174"/>
                      </a:lnTo>
                      <a:lnTo>
                        <a:pt x="1356" y="174"/>
                      </a:lnTo>
                      <a:lnTo>
                        <a:pt x="1362" y="180"/>
                      </a:lnTo>
                      <a:lnTo>
                        <a:pt x="1362" y="180"/>
                      </a:lnTo>
                      <a:lnTo>
                        <a:pt x="1362" y="180"/>
                      </a:lnTo>
                      <a:lnTo>
                        <a:pt x="1362" y="180"/>
                      </a:lnTo>
                      <a:lnTo>
                        <a:pt x="1362" y="180"/>
                      </a:lnTo>
                      <a:lnTo>
                        <a:pt x="1362" y="180"/>
                      </a:lnTo>
                      <a:lnTo>
                        <a:pt x="1368" y="180"/>
                      </a:lnTo>
                      <a:lnTo>
                        <a:pt x="1368" y="180"/>
                      </a:lnTo>
                      <a:lnTo>
                        <a:pt x="1368" y="180"/>
                      </a:lnTo>
                      <a:lnTo>
                        <a:pt x="1368" y="180"/>
                      </a:lnTo>
                      <a:lnTo>
                        <a:pt x="1368" y="180"/>
                      </a:lnTo>
                      <a:lnTo>
                        <a:pt x="1368" y="180"/>
                      </a:lnTo>
                      <a:lnTo>
                        <a:pt x="1374" y="180"/>
                      </a:lnTo>
                      <a:lnTo>
                        <a:pt x="1380" y="186"/>
                      </a:lnTo>
                      <a:lnTo>
                        <a:pt x="1386" y="186"/>
                      </a:lnTo>
                      <a:lnTo>
                        <a:pt x="1386" y="186"/>
                      </a:lnTo>
                      <a:lnTo>
                        <a:pt x="1386" y="186"/>
                      </a:lnTo>
                      <a:lnTo>
                        <a:pt x="1386" y="186"/>
                      </a:lnTo>
                      <a:lnTo>
                        <a:pt x="1386" y="186"/>
                      </a:lnTo>
                      <a:lnTo>
                        <a:pt x="1386" y="186"/>
                      </a:lnTo>
                      <a:lnTo>
                        <a:pt x="1398" y="186"/>
                      </a:lnTo>
                      <a:lnTo>
                        <a:pt x="1398" y="192"/>
                      </a:lnTo>
                      <a:lnTo>
                        <a:pt x="1398" y="192"/>
                      </a:lnTo>
                      <a:lnTo>
                        <a:pt x="1404" y="192"/>
                      </a:lnTo>
                      <a:lnTo>
                        <a:pt x="1404" y="192"/>
                      </a:lnTo>
                      <a:lnTo>
                        <a:pt x="1404" y="192"/>
                      </a:lnTo>
                      <a:lnTo>
                        <a:pt x="1404" y="192"/>
                      </a:lnTo>
                      <a:lnTo>
                        <a:pt x="1404" y="192"/>
                      </a:lnTo>
                      <a:lnTo>
                        <a:pt x="1404" y="192"/>
                      </a:lnTo>
                      <a:lnTo>
                        <a:pt x="1410" y="192"/>
                      </a:lnTo>
                      <a:lnTo>
                        <a:pt x="1410" y="192"/>
                      </a:lnTo>
                      <a:lnTo>
                        <a:pt x="1410" y="192"/>
                      </a:lnTo>
                      <a:lnTo>
                        <a:pt x="1410" y="192"/>
                      </a:lnTo>
                      <a:lnTo>
                        <a:pt x="1410" y="192"/>
                      </a:lnTo>
                      <a:lnTo>
                        <a:pt x="1410" y="192"/>
                      </a:lnTo>
                      <a:lnTo>
                        <a:pt x="1416" y="192"/>
                      </a:lnTo>
                      <a:lnTo>
                        <a:pt x="1416" y="192"/>
                      </a:lnTo>
                      <a:lnTo>
                        <a:pt x="1416" y="192"/>
                      </a:lnTo>
                      <a:lnTo>
                        <a:pt x="1416" y="192"/>
                      </a:lnTo>
                      <a:lnTo>
                        <a:pt x="1416" y="192"/>
                      </a:lnTo>
                      <a:lnTo>
                        <a:pt x="1416" y="192"/>
                      </a:lnTo>
                      <a:lnTo>
                        <a:pt x="1422" y="192"/>
                      </a:lnTo>
                      <a:lnTo>
                        <a:pt x="1422" y="192"/>
                      </a:lnTo>
                      <a:lnTo>
                        <a:pt x="1422" y="192"/>
                      </a:lnTo>
                      <a:lnTo>
                        <a:pt x="1422" y="198"/>
                      </a:lnTo>
                      <a:lnTo>
                        <a:pt x="1422" y="198"/>
                      </a:lnTo>
                      <a:lnTo>
                        <a:pt x="1422" y="198"/>
                      </a:lnTo>
                      <a:lnTo>
                        <a:pt x="1422" y="198"/>
                      </a:lnTo>
                      <a:lnTo>
                        <a:pt x="1422" y="198"/>
                      </a:lnTo>
                      <a:lnTo>
                        <a:pt x="1422" y="198"/>
                      </a:lnTo>
                      <a:lnTo>
                        <a:pt x="1422" y="192"/>
                      </a:lnTo>
                      <a:lnTo>
                        <a:pt x="1428" y="192"/>
                      </a:lnTo>
                      <a:lnTo>
                        <a:pt x="1428" y="186"/>
                      </a:lnTo>
                      <a:lnTo>
                        <a:pt x="1428" y="180"/>
                      </a:lnTo>
                      <a:lnTo>
                        <a:pt x="1428" y="174"/>
                      </a:lnTo>
                      <a:lnTo>
                        <a:pt x="1428" y="174"/>
                      </a:lnTo>
                      <a:lnTo>
                        <a:pt x="1428" y="168"/>
                      </a:lnTo>
                      <a:lnTo>
                        <a:pt x="1428" y="168"/>
                      </a:lnTo>
                      <a:lnTo>
                        <a:pt x="1428" y="174"/>
                      </a:lnTo>
                      <a:lnTo>
                        <a:pt x="1434" y="174"/>
                      </a:lnTo>
                      <a:lnTo>
                        <a:pt x="1434" y="180"/>
                      </a:lnTo>
                      <a:lnTo>
                        <a:pt x="1434" y="186"/>
                      </a:lnTo>
                      <a:lnTo>
                        <a:pt x="1434" y="192"/>
                      </a:lnTo>
                      <a:lnTo>
                        <a:pt x="1434" y="192"/>
                      </a:lnTo>
                      <a:lnTo>
                        <a:pt x="1434" y="198"/>
                      </a:lnTo>
                      <a:lnTo>
                        <a:pt x="1434" y="198"/>
                      </a:lnTo>
                      <a:lnTo>
                        <a:pt x="1434" y="198"/>
                      </a:lnTo>
                      <a:lnTo>
                        <a:pt x="1440" y="198"/>
                      </a:lnTo>
                      <a:lnTo>
                        <a:pt x="1440" y="198"/>
                      </a:lnTo>
                      <a:lnTo>
                        <a:pt x="1440" y="198"/>
                      </a:lnTo>
                      <a:lnTo>
                        <a:pt x="1440" y="198"/>
                      </a:lnTo>
                      <a:lnTo>
                        <a:pt x="1440" y="198"/>
                      </a:lnTo>
                      <a:lnTo>
                        <a:pt x="1440" y="198"/>
                      </a:lnTo>
                      <a:lnTo>
                        <a:pt x="1446" y="198"/>
                      </a:lnTo>
                      <a:lnTo>
                        <a:pt x="1446" y="198"/>
                      </a:lnTo>
                      <a:lnTo>
                        <a:pt x="1446" y="198"/>
                      </a:lnTo>
                      <a:lnTo>
                        <a:pt x="1446" y="198"/>
                      </a:lnTo>
                      <a:lnTo>
                        <a:pt x="1446" y="198"/>
                      </a:lnTo>
                      <a:lnTo>
                        <a:pt x="1446" y="198"/>
                      </a:lnTo>
                      <a:lnTo>
                        <a:pt x="1452" y="198"/>
                      </a:lnTo>
                      <a:lnTo>
                        <a:pt x="1452" y="198"/>
                      </a:lnTo>
                      <a:lnTo>
                        <a:pt x="1452" y="198"/>
                      </a:lnTo>
                      <a:lnTo>
                        <a:pt x="1452" y="198"/>
                      </a:lnTo>
                      <a:lnTo>
                        <a:pt x="1452" y="198"/>
                      </a:lnTo>
                      <a:lnTo>
                        <a:pt x="1464" y="192"/>
                      </a:lnTo>
                      <a:lnTo>
                        <a:pt x="1464" y="192"/>
                      </a:lnTo>
                      <a:lnTo>
                        <a:pt x="1464" y="192"/>
                      </a:lnTo>
                      <a:lnTo>
                        <a:pt x="1464" y="192"/>
                      </a:lnTo>
                      <a:lnTo>
                        <a:pt x="1470" y="192"/>
                      </a:lnTo>
                      <a:lnTo>
                        <a:pt x="1470" y="192"/>
                      </a:lnTo>
                      <a:lnTo>
                        <a:pt x="1470" y="192"/>
                      </a:lnTo>
                      <a:lnTo>
                        <a:pt x="1482" y="192"/>
                      </a:lnTo>
                      <a:lnTo>
                        <a:pt x="1482" y="192"/>
                      </a:lnTo>
                      <a:lnTo>
                        <a:pt x="1482" y="192"/>
                      </a:lnTo>
                      <a:lnTo>
                        <a:pt x="1482" y="192"/>
                      </a:lnTo>
                      <a:lnTo>
                        <a:pt x="1482" y="192"/>
                      </a:lnTo>
                      <a:lnTo>
                        <a:pt x="1482" y="192"/>
                      </a:lnTo>
                      <a:lnTo>
                        <a:pt x="1488" y="192"/>
                      </a:lnTo>
                      <a:lnTo>
                        <a:pt x="1488" y="192"/>
                      </a:lnTo>
                      <a:lnTo>
                        <a:pt x="1488" y="192"/>
                      </a:lnTo>
                      <a:lnTo>
                        <a:pt x="1488" y="192"/>
                      </a:lnTo>
                      <a:lnTo>
                        <a:pt x="1488" y="192"/>
                      </a:lnTo>
                      <a:lnTo>
                        <a:pt x="1488" y="192"/>
                      </a:lnTo>
                      <a:lnTo>
                        <a:pt x="1494" y="192"/>
                      </a:lnTo>
                      <a:lnTo>
                        <a:pt x="1494" y="192"/>
                      </a:lnTo>
                      <a:lnTo>
                        <a:pt x="1494" y="192"/>
                      </a:lnTo>
                      <a:lnTo>
                        <a:pt x="1506" y="192"/>
                      </a:lnTo>
                      <a:lnTo>
                        <a:pt x="1506" y="192"/>
                      </a:lnTo>
                      <a:lnTo>
                        <a:pt x="1506" y="192"/>
                      </a:lnTo>
                      <a:lnTo>
                        <a:pt x="1506" y="192"/>
                      </a:lnTo>
                      <a:lnTo>
                        <a:pt x="1506" y="192"/>
                      </a:lnTo>
                      <a:lnTo>
                        <a:pt x="1506" y="192"/>
                      </a:lnTo>
                      <a:lnTo>
                        <a:pt x="1512" y="192"/>
                      </a:lnTo>
                      <a:lnTo>
                        <a:pt x="1518" y="186"/>
                      </a:lnTo>
                      <a:lnTo>
                        <a:pt x="1524" y="186"/>
                      </a:lnTo>
                      <a:lnTo>
                        <a:pt x="1524" y="186"/>
                      </a:lnTo>
                      <a:lnTo>
                        <a:pt x="1524" y="186"/>
                      </a:lnTo>
                      <a:lnTo>
                        <a:pt x="1524" y="186"/>
                      </a:lnTo>
                      <a:lnTo>
                        <a:pt x="1524" y="186"/>
                      </a:lnTo>
                      <a:lnTo>
                        <a:pt x="1524" y="186"/>
                      </a:lnTo>
                      <a:lnTo>
                        <a:pt x="1530" y="186"/>
                      </a:lnTo>
                      <a:lnTo>
                        <a:pt x="1530" y="186"/>
                      </a:lnTo>
                      <a:lnTo>
                        <a:pt x="1530" y="186"/>
                      </a:lnTo>
                      <a:lnTo>
                        <a:pt x="1530" y="186"/>
                      </a:lnTo>
                      <a:lnTo>
                        <a:pt x="1530" y="186"/>
                      </a:lnTo>
                      <a:lnTo>
                        <a:pt x="1530" y="186"/>
                      </a:lnTo>
                      <a:lnTo>
                        <a:pt x="1536" y="186"/>
                      </a:lnTo>
                      <a:lnTo>
                        <a:pt x="1536" y="186"/>
                      </a:lnTo>
                      <a:lnTo>
                        <a:pt x="1542" y="186"/>
                      </a:lnTo>
                      <a:lnTo>
                        <a:pt x="1548" y="186"/>
                      </a:lnTo>
                      <a:lnTo>
                        <a:pt x="1548" y="186"/>
                      </a:lnTo>
                      <a:lnTo>
                        <a:pt x="1548" y="186"/>
                      </a:lnTo>
                      <a:lnTo>
                        <a:pt x="1548" y="186"/>
                      </a:lnTo>
                      <a:lnTo>
                        <a:pt x="1548" y="180"/>
                      </a:lnTo>
                      <a:lnTo>
                        <a:pt x="1548" y="180"/>
                      </a:lnTo>
                      <a:lnTo>
                        <a:pt x="1560" y="180"/>
                      </a:lnTo>
                      <a:lnTo>
                        <a:pt x="1560" y="180"/>
                      </a:lnTo>
                      <a:lnTo>
                        <a:pt x="1560" y="180"/>
                      </a:lnTo>
                      <a:lnTo>
                        <a:pt x="1566" y="180"/>
                      </a:lnTo>
                      <a:lnTo>
                        <a:pt x="1566" y="180"/>
                      </a:lnTo>
                      <a:lnTo>
                        <a:pt x="1566" y="180"/>
                      </a:lnTo>
                      <a:lnTo>
                        <a:pt x="1566" y="180"/>
                      </a:lnTo>
                      <a:lnTo>
                        <a:pt x="1566" y="180"/>
                      </a:lnTo>
                      <a:lnTo>
                        <a:pt x="1566" y="180"/>
                      </a:lnTo>
                      <a:lnTo>
                        <a:pt x="1572" y="180"/>
                      </a:lnTo>
                      <a:lnTo>
                        <a:pt x="1572" y="180"/>
                      </a:lnTo>
                      <a:lnTo>
                        <a:pt x="1572" y="180"/>
                      </a:lnTo>
                      <a:lnTo>
                        <a:pt x="1572" y="180"/>
                      </a:lnTo>
                      <a:lnTo>
                        <a:pt x="1572" y="180"/>
                      </a:lnTo>
                      <a:lnTo>
                        <a:pt x="1572" y="180"/>
                      </a:lnTo>
                      <a:lnTo>
                        <a:pt x="1584" y="174"/>
                      </a:lnTo>
                      <a:lnTo>
                        <a:pt x="1584" y="174"/>
                      </a:lnTo>
                      <a:lnTo>
                        <a:pt x="1590" y="174"/>
                      </a:lnTo>
                      <a:lnTo>
                        <a:pt x="1590" y="174"/>
                      </a:lnTo>
                      <a:lnTo>
                        <a:pt x="1590" y="174"/>
                      </a:lnTo>
                      <a:lnTo>
                        <a:pt x="1590" y="174"/>
                      </a:lnTo>
                      <a:lnTo>
                        <a:pt x="1590" y="174"/>
                      </a:lnTo>
                      <a:lnTo>
                        <a:pt x="1602" y="174"/>
                      </a:lnTo>
                      <a:lnTo>
                        <a:pt x="1602" y="174"/>
                      </a:lnTo>
                      <a:lnTo>
                        <a:pt x="1602" y="174"/>
                      </a:lnTo>
                      <a:lnTo>
                        <a:pt x="1602" y="174"/>
                      </a:lnTo>
                      <a:lnTo>
                        <a:pt x="1608" y="174"/>
                      </a:lnTo>
                      <a:lnTo>
                        <a:pt x="1608" y="174"/>
                      </a:lnTo>
                      <a:lnTo>
                        <a:pt x="1608" y="174"/>
                      </a:lnTo>
                      <a:lnTo>
                        <a:pt x="1608" y="174"/>
                      </a:lnTo>
                      <a:lnTo>
                        <a:pt x="1608" y="174"/>
                      </a:lnTo>
                      <a:lnTo>
                        <a:pt x="1608" y="168"/>
                      </a:lnTo>
                      <a:lnTo>
                        <a:pt x="1614" y="168"/>
                      </a:lnTo>
                      <a:lnTo>
                        <a:pt x="1614" y="168"/>
                      </a:lnTo>
                      <a:lnTo>
                        <a:pt x="1614" y="168"/>
                      </a:lnTo>
                      <a:lnTo>
                        <a:pt x="1614" y="168"/>
                      </a:lnTo>
                      <a:lnTo>
                        <a:pt x="1614" y="168"/>
                      </a:lnTo>
                      <a:lnTo>
                        <a:pt x="1614" y="168"/>
                      </a:lnTo>
                      <a:lnTo>
                        <a:pt x="1614" y="168"/>
                      </a:lnTo>
                      <a:lnTo>
                        <a:pt x="1614" y="168"/>
                      </a:lnTo>
                      <a:lnTo>
                        <a:pt x="1620" y="168"/>
                      </a:lnTo>
                      <a:lnTo>
                        <a:pt x="1620" y="168"/>
                      </a:lnTo>
                      <a:lnTo>
                        <a:pt x="1620" y="168"/>
                      </a:lnTo>
                      <a:lnTo>
                        <a:pt x="1620" y="168"/>
                      </a:lnTo>
                      <a:lnTo>
                        <a:pt x="1620" y="168"/>
                      </a:lnTo>
                      <a:lnTo>
                        <a:pt x="1620" y="168"/>
                      </a:lnTo>
                      <a:lnTo>
                        <a:pt x="1620" y="168"/>
                      </a:lnTo>
                      <a:lnTo>
                        <a:pt x="1626" y="168"/>
                      </a:lnTo>
                      <a:lnTo>
                        <a:pt x="1626" y="168"/>
                      </a:lnTo>
                      <a:lnTo>
                        <a:pt x="1626" y="168"/>
                      </a:lnTo>
                      <a:lnTo>
                        <a:pt x="1626" y="168"/>
                      </a:lnTo>
                      <a:lnTo>
                        <a:pt x="1626" y="168"/>
                      </a:lnTo>
                      <a:lnTo>
                        <a:pt x="1626" y="168"/>
                      </a:lnTo>
                      <a:lnTo>
                        <a:pt x="1626" y="168"/>
                      </a:lnTo>
                      <a:lnTo>
                        <a:pt x="1626" y="168"/>
                      </a:lnTo>
                      <a:lnTo>
                        <a:pt x="1626" y="174"/>
                      </a:lnTo>
                      <a:lnTo>
                        <a:pt x="1632" y="180"/>
                      </a:lnTo>
                      <a:lnTo>
                        <a:pt x="1632" y="186"/>
                      </a:lnTo>
                      <a:lnTo>
                        <a:pt x="1632" y="186"/>
                      </a:lnTo>
                      <a:lnTo>
                        <a:pt x="1632" y="192"/>
                      </a:lnTo>
                      <a:lnTo>
                        <a:pt x="1632" y="198"/>
                      </a:lnTo>
                      <a:lnTo>
                        <a:pt x="1632" y="198"/>
                      </a:lnTo>
                      <a:lnTo>
                        <a:pt x="1632" y="192"/>
                      </a:lnTo>
                      <a:lnTo>
                        <a:pt x="1632" y="186"/>
                      </a:lnTo>
                      <a:lnTo>
                        <a:pt x="1638" y="186"/>
                      </a:lnTo>
                      <a:lnTo>
                        <a:pt x="1638" y="180"/>
                      </a:lnTo>
                      <a:lnTo>
                        <a:pt x="1638" y="174"/>
                      </a:lnTo>
                      <a:lnTo>
                        <a:pt x="1638" y="174"/>
                      </a:lnTo>
                      <a:lnTo>
                        <a:pt x="1638" y="168"/>
                      </a:lnTo>
                      <a:lnTo>
                        <a:pt x="1638" y="168"/>
                      </a:lnTo>
                      <a:lnTo>
                        <a:pt x="1638" y="168"/>
                      </a:lnTo>
                      <a:lnTo>
                        <a:pt x="1638" y="168"/>
                      </a:lnTo>
                      <a:lnTo>
                        <a:pt x="1644" y="168"/>
                      </a:lnTo>
                      <a:lnTo>
                        <a:pt x="1644" y="168"/>
                      </a:lnTo>
                      <a:lnTo>
                        <a:pt x="1644" y="168"/>
                      </a:lnTo>
                      <a:lnTo>
                        <a:pt x="1644" y="168"/>
                      </a:lnTo>
                      <a:lnTo>
                        <a:pt x="1644" y="174"/>
                      </a:lnTo>
                      <a:lnTo>
                        <a:pt x="1644" y="174"/>
                      </a:lnTo>
                      <a:lnTo>
                        <a:pt x="1650" y="174"/>
                      </a:lnTo>
                      <a:lnTo>
                        <a:pt x="1650" y="174"/>
                      </a:lnTo>
                      <a:lnTo>
                        <a:pt x="1650" y="174"/>
                      </a:lnTo>
                      <a:lnTo>
                        <a:pt x="1650" y="174"/>
                      </a:lnTo>
                      <a:lnTo>
                        <a:pt x="1650" y="174"/>
                      </a:lnTo>
                      <a:lnTo>
                        <a:pt x="1650" y="174"/>
                      </a:lnTo>
                      <a:lnTo>
                        <a:pt x="1656" y="174"/>
                      </a:lnTo>
                      <a:lnTo>
                        <a:pt x="1656" y="174"/>
                      </a:lnTo>
                      <a:lnTo>
                        <a:pt x="1656" y="174"/>
                      </a:lnTo>
                      <a:lnTo>
                        <a:pt x="1656" y="174"/>
                      </a:lnTo>
                      <a:lnTo>
                        <a:pt x="1668" y="180"/>
                      </a:lnTo>
                      <a:lnTo>
                        <a:pt x="1668" y="180"/>
                      </a:lnTo>
                      <a:lnTo>
                        <a:pt x="1668" y="180"/>
                      </a:lnTo>
                      <a:lnTo>
                        <a:pt x="1668" y="180"/>
                      </a:lnTo>
                      <a:lnTo>
                        <a:pt x="1668" y="180"/>
                      </a:lnTo>
                      <a:lnTo>
                        <a:pt x="1674" y="180"/>
                      </a:lnTo>
                      <a:lnTo>
                        <a:pt x="1674" y="180"/>
                      </a:lnTo>
                      <a:lnTo>
                        <a:pt x="1686" y="186"/>
                      </a:lnTo>
                      <a:lnTo>
                        <a:pt x="1686" y="186"/>
                      </a:lnTo>
                      <a:lnTo>
                        <a:pt x="1686" y="186"/>
                      </a:lnTo>
                      <a:lnTo>
                        <a:pt x="1686" y="186"/>
                      </a:lnTo>
                      <a:lnTo>
                        <a:pt x="1686" y="186"/>
                      </a:lnTo>
                      <a:lnTo>
                        <a:pt x="1686" y="192"/>
                      </a:lnTo>
                      <a:lnTo>
                        <a:pt x="1692" y="192"/>
                      </a:lnTo>
                      <a:lnTo>
                        <a:pt x="1692" y="192"/>
                      </a:lnTo>
                      <a:lnTo>
                        <a:pt x="1692" y="192"/>
                      </a:lnTo>
                      <a:lnTo>
                        <a:pt x="1692" y="192"/>
                      </a:lnTo>
                      <a:lnTo>
                        <a:pt x="1692" y="192"/>
                      </a:lnTo>
                      <a:lnTo>
                        <a:pt x="1692" y="192"/>
                      </a:lnTo>
                      <a:lnTo>
                        <a:pt x="1698" y="192"/>
                      </a:lnTo>
                      <a:lnTo>
                        <a:pt x="1698" y="192"/>
                      </a:lnTo>
                      <a:lnTo>
                        <a:pt x="1698" y="192"/>
                      </a:lnTo>
                      <a:lnTo>
                        <a:pt x="1710" y="198"/>
                      </a:lnTo>
                      <a:lnTo>
                        <a:pt x="1710" y="198"/>
                      </a:lnTo>
                      <a:lnTo>
                        <a:pt x="1710" y="198"/>
                      </a:lnTo>
                      <a:lnTo>
                        <a:pt x="1710" y="198"/>
                      </a:lnTo>
                      <a:lnTo>
                        <a:pt x="1710" y="198"/>
                      </a:lnTo>
                      <a:lnTo>
                        <a:pt x="1710" y="198"/>
                      </a:lnTo>
                      <a:lnTo>
                        <a:pt x="1710" y="198"/>
                      </a:lnTo>
                      <a:lnTo>
                        <a:pt x="1722" y="204"/>
                      </a:lnTo>
                      <a:lnTo>
                        <a:pt x="1722" y="204"/>
                      </a:lnTo>
                      <a:lnTo>
                        <a:pt x="1728" y="204"/>
                      </a:lnTo>
                      <a:lnTo>
                        <a:pt x="1728" y="204"/>
                      </a:lnTo>
                      <a:lnTo>
                        <a:pt x="1728" y="204"/>
                      </a:lnTo>
                      <a:lnTo>
                        <a:pt x="1728" y="204"/>
                      </a:lnTo>
                      <a:lnTo>
                        <a:pt x="1728" y="204"/>
                      </a:lnTo>
                      <a:lnTo>
                        <a:pt x="1728" y="204"/>
                      </a:lnTo>
                      <a:lnTo>
                        <a:pt x="1734" y="204"/>
                      </a:lnTo>
                      <a:lnTo>
                        <a:pt x="1734" y="204"/>
                      </a:lnTo>
                      <a:lnTo>
                        <a:pt x="1734" y="204"/>
                      </a:lnTo>
                      <a:lnTo>
                        <a:pt x="1734" y="204"/>
                      </a:lnTo>
                      <a:lnTo>
                        <a:pt x="1734" y="204"/>
                      </a:lnTo>
                      <a:lnTo>
                        <a:pt x="1734" y="210"/>
                      </a:lnTo>
                      <a:lnTo>
                        <a:pt x="1740" y="210"/>
                      </a:lnTo>
                      <a:lnTo>
                        <a:pt x="1746" y="210"/>
                      </a:lnTo>
                      <a:lnTo>
                        <a:pt x="1746" y="210"/>
                      </a:lnTo>
                      <a:lnTo>
                        <a:pt x="1752" y="210"/>
                      </a:lnTo>
                      <a:lnTo>
                        <a:pt x="1752" y="210"/>
                      </a:lnTo>
                      <a:lnTo>
                        <a:pt x="1752" y="210"/>
                      </a:lnTo>
                      <a:lnTo>
                        <a:pt x="1752" y="210"/>
                      </a:lnTo>
                      <a:lnTo>
                        <a:pt x="1752" y="216"/>
                      </a:lnTo>
                      <a:lnTo>
                        <a:pt x="1764" y="216"/>
                      </a:lnTo>
                      <a:lnTo>
                        <a:pt x="1764" y="216"/>
                      </a:lnTo>
                      <a:lnTo>
                        <a:pt x="1764" y="216"/>
                      </a:lnTo>
                      <a:lnTo>
                        <a:pt x="1764" y="216"/>
                      </a:lnTo>
                      <a:lnTo>
                        <a:pt x="1770" y="216"/>
                      </a:lnTo>
                      <a:lnTo>
                        <a:pt x="1770" y="216"/>
                      </a:lnTo>
                      <a:lnTo>
                        <a:pt x="1770" y="216"/>
                      </a:lnTo>
                      <a:lnTo>
                        <a:pt x="1770" y="216"/>
                      </a:lnTo>
                      <a:lnTo>
                        <a:pt x="1770" y="222"/>
                      </a:lnTo>
                      <a:lnTo>
                        <a:pt x="1770" y="222"/>
                      </a:lnTo>
                      <a:lnTo>
                        <a:pt x="1776" y="222"/>
                      </a:lnTo>
                      <a:lnTo>
                        <a:pt x="1776" y="222"/>
                      </a:lnTo>
                      <a:lnTo>
                        <a:pt x="1776" y="222"/>
                      </a:lnTo>
                      <a:lnTo>
                        <a:pt x="1776" y="222"/>
                      </a:lnTo>
                      <a:lnTo>
                        <a:pt x="1776" y="222"/>
                      </a:lnTo>
                      <a:lnTo>
                        <a:pt x="1788" y="222"/>
                      </a:lnTo>
                      <a:lnTo>
                        <a:pt x="1788" y="222"/>
                      </a:lnTo>
                      <a:lnTo>
                        <a:pt x="1788" y="222"/>
                      </a:lnTo>
                      <a:lnTo>
                        <a:pt x="1794" y="228"/>
                      </a:lnTo>
                      <a:lnTo>
                        <a:pt x="1794" y="228"/>
                      </a:lnTo>
                      <a:lnTo>
                        <a:pt x="1794" y="228"/>
                      </a:lnTo>
                      <a:lnTo>
                        <a:pt x="1794" y="228"/>
                      </a:lnTo>
                      <a:lnTo>
                        <a:pt x="1806" y="228"/>
                      </a:lnTo>
                      <a:lnTo>
                        <a:pt x="1806" y="228"/>
                      </a:lnTo>
                      <a:lnTo>
                        <a:pt x="1806" y="228"/>
                      </a:lnTo>
                      <a:lnTo>
                        <a:pt x="1806" y="228"/>
                      </a:lnTo>
                      <a:lnTo>
                        <a:pt x="1806" y="228"/>
                      </a:lnTo>
                      <a:lnTo>
                        <a:pt x="1812" y="228"/>
                      </a:lnTo>
                      <a:lnTo>
                        <a:pt x="1812" y="228"/>
                      </a:lnTo>
                      <a:lnTo>
                        <a:pt x="1812" y="228"/>
                      </a:lnTo>
                      <a:lnTo>
                        <a:pt x="1812" y="234"/>
                      </a:lnTo>
                      <a:lnTo>
                        <a:pt x="1812" y="234"/>
                      </a:lnTo>
                      <a:lnTo>
                        <a:pt x="1812" y="234"/>
                      </a:lnTo>
                      <a:lnTo>
                        <a:pt x="1818" y="234"/>
                      </a:lnTo>
                      <a:lnTo>
                        <a:pt x="1818" y="234"/>
                      </a:lnTo>
                      <a:lnTo>
                        <a:pt x="1818" y="234"/>
                      </a:lnTo>
                      <a:lnTo>
                        <a:pt x="1818" y="234"/>
                      </a:lnTo>
                      <a:lnTo>
                        <a:pt x="1818" y="234"/>
                      </a:lnTo>
                      <a:lnTo>
                        <a:pt x="1818" y="234"/>
                      </a:lnTo>
                      <a:lnTo>
                        <a:pt x="1824" y="234"/>
                      </a:lnTo>
                      <a:lnTo>
                        <a:pt x="1824" y="234"/>
                      </a:lnTo>
                      <a:lnTo>
                        <a:pt x="1824" y="234"/>
                      </a:lnTo>
                      <a:lnTo>
                        <a:pt x="1824" y="234"/>
                      </a:lnTo>
                      <a:lnTo>
                        <a:pt x="1824" y="234"/>
                      </a:lnTo>
                      <a:lnTo>
                        <a:pt x="1824" y="234"/>
                      </a:lnTo>
                      <a:lnTo>
                        <a:pt x="1824" y="234"/>
                      </a:lnTo>
                      <a:lnTo>
                        <a:pt x="1830" y="234"/>
                      </a:lnTo>
                      <a:lnTo>
                        <a:pt x="1830" y="234"/>
                      </a:lnTo>
                      <a:lnTo>
                        <a:pt x="1830" y="234"/>
                      </a:lnTo>
                      <a:lnTo>
                        <a:pt x="1830" y="234"/>
                      </a:lnTo>
                      <a:lnTo>
                        <a:pt x="1830" y="234"/>
                      </a:lnTo>
                      <a:lnTo>
                        <a:pt x="1830" y="234"/>
                      </a:lnTo>
                      <a:lnTo>
                        <a:pt x="1830" y="234"/>
                      </a:lnTo>
                      <a:lnTo>
                        <a:pt x="1830" y="228"/>
                      </a:lnTo>
                      <a:lnTo>
                        <a:pt x="1830" y="222"/>
                      </a:lnTo>
                      <a:lnTo>
                        <a:pt x="1836" y="222"/>
                      </a:lnTo>
                      <a:lnTo>
                        <a:pt x="1836" y="216"/>
                      </a:lnTo>
                      <a:lnTo>
                        <a:pt x="1836" y="210"/>
                      </a:lnTo>
                      <a:lnTo>
                        <a:pt x="1836" y="210"/>
                      </a:lnTo>
                      <a:lnTo>
                        <a:pt x="1836" y="210"/>
                      </a:lnTo>
                      <a:lnTo>
                        <a:pt x="1836" y="210"/>
                      </a:lnTo>
                      <a:lnTo>
                        <a:pt x="1836" y="216"/>
                      </a:lnTo>
                      <a:lnTo>
                        <a:pt x="1836" y="222"/>
                      </a:lnTo>
                      <a:lnTo>
                        <a:pt x="1842" y="228"/>
                      </a:lnTo>
                      <a:lnTo>
                        <a:pt x="1842" y="228"/>
                      </a:lnTo>
                      <a:lnTo>
                        <a:pt x="1842" y="234"/>
                      </a:lnTo>
                      <a:lnTo>
                        <a:pt x="1842" y="234"/>
                      </a:lnTo>
                      <a:lnTo>
                        <a:pt x="1842" y="240"/>
                      </a:lnTo>
                      <a:lnTo>
                        <a:pt x="1842" y="240"/>
                      </a:lnTo>
                      <a:lnTo>
                        <a:pt x="1842" y="240"/>
                      </a:lnTo>
                      <a:lnTo>
                        <a:pt x="1842" y="234"/>
                      </a:lnTo>
                      <a:lnTo>
                        <a:pt x="1848" y="234"/>
                      </a:lnTo>
                      <a:lnTo>
                        <a:pt x="1848" y="234"/>
                      </a:lnTo>
                      <a:lnTo>
                        <a:pt x="1848" y="234"/>
                      </a:lnTo>
                      <a:lnTo>
                        <a:pt x="1848" y="234"/>
                      </a:lnTo>
                      <a:lnTo>
                        <a:pt x="1848" y="234"/>
                      </a:lnTo>
                      <a:lnTo>
                        <a:pt x="1848" y="234"/>
                      </a:lnTo>
                      <a:lnTo>
                        <a:pt x="1854" y="234"/>
                      </a:lnTo>
                      <a:lnTo>
                        <a:pt x="1854" y="234"/>
                      </a:lnTo>
                      <a:lnTo>
                        <a:pt x="1854" y="234"/>
                      </a:lnTo>
                      <a:lnTo>
                        <a:pt x="1854" y="234"/>
                      </a:lnTo>
                      <a:lnTo>
                        <a:pt x="1854" y="234"/>
                      </a:lnTo>
                      <a:lnTo>
                        <a:pt x="1854" y="234"/>
                      </a:lnTo>
                      <a:lnTo>
                        <a:pt x="1860" y="234"/>
                      </a:lnTo>
                      <a:lnTo>
                        <a:pt x="1860" y="234"/>
                      </a:lnTo>
                      <a:lnTo>
                        <a:pt x="1860" y="234"/>
                      </a:lnTo>
                      <a:lnTo>
                        <a:pt x="1872" y="234"/>
                      </a:lnTo>
                      <a:lnTo>
                        <a:pt x="1872" y="234"/>
                      </a:lnTo>
                      <a:lnTo>
                        <a:pt x="1872" y="234"/>
                      </a:lnTo>
                      <a:lnTo>
                        <a:pt x="1872" y="234"/>
                      </a:lnTo>
                      <a:lnTo>
                        <a:pt x="1872" y="234"/>
                      </a:lnTo>
                      <a:lnTo>
                        <a:pt x="1872" y="234"/>
                      </a:lnTo>
                      <a:lnTo>
                        <a:pt x="1878" y="234"/>
                      </a:lnTo>
                      <a:lnTo>
                        <a:pt x="1884" y="234"/>
                      </a:lnTo>
                      <a:lnTo>
                        <a:pt x="1890" y="234"/>
                      </a:lnTo>
                      <a:lnTo>
                        <a:pt x="1890" y="234"/>
                      </a:lnTo>
                      <a:lnTo>
                        <a:pt x="1890" y="234"/>
                      </a:lnTo>
                      <a:lnTo>
                        <a:pt x="1890" y="234"/>
                      </a:lnTo>
                      <a:lnTo>
                        <a:pt x="1890" y="234"/>
                      </a:lnTo>
                      <a:lnTo>
                        <a:pt x="1890" y="234"/>
                      </a:lnTo>
                      <a:lnTo>
                        <a:pt x="1896" y="234"/>
                      </a:lnTo>
                      <a:lnTo>
                        <a:pt x="1896" y="234"/>
                      </a:lnTo>
                      <a:lnTo>
                        <a:pt x="1896" y="234"/>
                      </a:lnTo>
                      <a:lnTo>
                        <a:pt x="1896" y="234"/>
                      </a:lnTo>
                      <a:lnTo>
                        <a:pt x="1896" y="234"/>
                      </a:lnTo>
                      <a:lnTo>
                        <a:pt x="1896" y="234"/>
                      </a:lnTo>
                      <a:lnTo>
                        <a:pt x="1902" y="234"/>
                      </a:lnTo>
                      <a:lnTo>
                        <a:pt x="1902" y="234"/>
                      </a:lnTo>
                      <a:lnTo>
                        <a:pt x="1908" y="228"/>
                      </a:lnTo>
                      <a:lnTo>
                        <a:pt x="1914" y="228"/>
                      </a:lnTo>
                      <a:lnTo>
                        <a:pt x="1914" y="228"/>
                      </a:lnTo>
                      <a:lnTo>
                        <a:pt x="1914" y="228"/>
                      </a:lnTo>
                      <a:lnTo>
                        <a:pt x="1914" y="228"/>
                      </a:lnTo>
                      <a:lnTo>
                        <a:pt x="1914" y="228"/>
                      </a:lnTo>
                      <a:lnTo>
                        <a:pt x="1914" y="228"/>
                      </a:lnTo>
                      <a:lnTo>
                        <a:pt x="1926" y="228"/>
                      </a:lnTo>
                      <a:lnTo>
                        <a:pt x="1926" y="228"/>
                      </a:lnTo>
                      <a:lnTo>
                        <a:pt x="1926" y="228"/>
                      </a:lnTo>
                      <a:lnTo>
                        <a:pt x="1932" y="228"/>
                      </a:lnTo>
                      <a:lnTo>
                        <a:pt x="1932" y="228"/>
                      </a:lnTo>
                      <a:lnTo>
                        <a:pt x="1932" y="228"/>
                      </a:lnTo>
                      <a:lnTo>
                        <a:pt x="1932" y="228"/>
                      </a:lnTo>
                      <a:lnTo>
                        <a:pt x="1932" y="228"/>
                      </a:lnTo>
                      <a:lnTo>
                        <a:pt x="1932" y="228"/>
                      </a:lnTo>
                      <a:lnTo>
                        <a:pt x="1938" y="228"/>
                      </a:lnTo>
                      <a:lnTo>
                        <a:pt x="1938" y="228"/>
                      </a:lnTo>
                      <a:lnTo>
                        <a:pt x="1938" y="228"/>
                      </a:lnTo>
                      <a:lnTo>
                        <a:pt x="1938" y="228"/>
                      </a:lnTo>
                      <a:lnTo>
                        <a:pt x="1938" y="228"/>
                      </a:lnTo>
                      <a:lnTo>
                        <a:pt x="1938" y="228"/>
                      </a:lnTo>
                      <a:lnTo>
                        <a:pt x="1950" y="222"/>
                      </a:lnTo>
                      <a:lnTo>
                        <a:pt x="1950" y="222"/>
                      </a:lnTo>
                      <a:lnTo>
                        <a:pt x="1956" y="222"/>
                      </a:lnTo>
                      <a:lnTo>
                        <a:pt x="1956" y="222"/>
                      </a:lnTo>
                      <a:lnTo>
                        <a:pt x="1956" y="222"/>
                      </a:lnTo>
                      <a:lnTo>
                        <a:pt x="1956" y="222"/>
                      </a:lnTo>
                      <a:lnTo>
                        <a:pt x="1956" y="222"/>
                      </a:lnTo>
                      <a:lnTo>
                        <a:pt x="1968" y="222"/>
                      </a:lnTo>
                      <a:lnTo>
                        <a:pt x="1968" y="222"/>
                      </a:lnTo>
                      <a:lnTo>
                        <a:pt x="1968" y="222"/>
                      </a:lnTo>
                      <a:lnTo>
                        <a:pt x="1968" y="222"/>
                      </a:lnTo>
                      <a:lnTo>
                        <a:pt x="1974" y="222"/>
                      </a:lnTo>
                      <a:lnTo>
                        <a:pt x="1974" y="222"/>
                      </a:lnTo>
                      <a:lnTo>
                        <a:pt x="1974" y="222"/>
                      </a:lnTo>
                      <a:lnTo>
                        <a:pt x="1974" y="222"/>
                      </a:lnTo>
                      <a:lnTo>
                        <a:pt x="1974" y="222"/>
                      </a:lnTo>
                      <a:lnTo>
                        <a:pt x="1974" y="222"/>
                      </a:lnTo>
                      <a:lnTo>
                        <a:pt x="1980" y="222"/>
                      </a:lnTo>
                      <a:lnTo>
                        <a:pt x="1980" y="222"/>
                      </a:lnTo>
                      <a:lnTo>
                        <a:pt x="1980" y="222"/>
                      </a:lnTo>
                      <a:lnTo>
                        <a:pt x="1980" y="222"/>
                      </a:lnTo>
                      <a:lnTo>
                        <a:pt x="1980" y="222"/>
                      </a:lnTo>
                      <a:lnTo>
                        <a:pt x="1992" y="216"/>
                      </a:lnTo>
                      <a:lnTo>
                        <a:pt x="1992" y="216"/>
                      </a:lnTo>
                      <a:lnTo>
                        <a:pt x="1992" y="216"/>
                      </a:lnTo>
                      <a:lnTo>
                        <a:pt x="1992" y="216"/>
                      </a:lnTo>
                      <a:lnTo>
                        <a:pt x="1998" y="216"/>
                      </a:lnTo>
                      <a:lnTo>
                        <a:pt x="1998" y="216"/>
                      </a:lnTo>
                      <a:lnTo>
                        <a:pt x="1998" y="216"/>
                      </a:lnTo>
                      <a:lnTo>
                        <a:pt x="2010" y="216"/>
                      </a:lnTo>
                      <a:lnTo>
                        <a:pt x="2010" y="216"/>
                      </a:lnTo>
                      <a:lnTo>
                        <a:pt x="2010" y="216"/>
                      </a:lnTo>
                      <a:lnTo>
                        <a:pt x="2010" y="216"/>
                      </a:lnTo>
                      <a:lnTo>
                        <a:pt x="2010" y="216"/>
                      </a:lnTo>
                      <a:lnTo>
                        <a:pt x="2010" y="216"/>
                      </a:lnTo>
                      <a:lnTo>
                        <a:pt x="2016" y="216"/>
                      </a:lnTo>
                      <a:lnTo>
                        <a:pt x="2016" y="210"/>
                      </a:lnTo>
                      <a:lnTo>
                        <a:pt x="2016" y="210"/>
                      </a:lnTo>
                      <a:lnTo>
                        <a:pt x="2016" y="210"/>
                      </a:lnTo>
                      <a:lnTo>
                        <a:pt x="2016" y="210"/>
                      </a:lnTo>
                      <a:lnTo>
                        <a:pt x="2016" y="210"/>
                      </a:lnTo>
                      <a:lnTo>
                        <a:pt x="2022" y="210"/>
                      </a:lnTo>
                      <a:lnTo>
                        <a:pt x="2022" y="210"/>
                      </a:lnTo>
                      <a:lnTo>
                        <a:pt x="2022" y="210"/>
                      </a:lnTo>
                      <a:lnTo>
                        <a:pt x="2022" y="210"/>
                      </a:lnTo>
                      <a:lnTo>
                        <a:pt x="2022" y="210"/>
                      </a:lnTo>
                      <a:lnTo>
                        <a:pt x="2022" y="210"/>
                      </a:lnTo>
                      <a:lnTo>
                        <a:pt x="2022" y="210"/>
                      </a:lnTo>
                      <a:lnTo>
                        <a:pt x="2022" y="210"/>
                      </a:lnTo>
                      <a:lnTo>
                        <a:pt x="2028" y="210"/>
                      </a:lnTo>
                      <a:lnTo>
                        <a:pt x="2028" y="210"/>
                      </a:lnTo>
                      <a:lnTo>
                        <a:pt x="2028" y="210"/>
                      </a:lnTo>
                      <a:lnTo>
                        <a:pt x="2028" y="210"/>
                      </a:lnTo>
                      <a:lnTo>
                        <a:pt x="2028" y="210"/>
                      </a:lnTo>
                      <a:lnTo>
                        <a:pt x="2028" y="210"/>
                      </a:lnTo>
                      <a:lnTo>
                        <a:pt x="2034" y="210"/>
                      </a:lnTo>
                      <a:lnTo>
                        <a:pt x="2034" y="210"/>
                      </a:lnTo>
                      <a:lnTo>
                        <a:pt x="2034" y="210"/>
                      </a:lnTo>
                      <a:lnTo>
                        <a:pt x="2034" y="210"/>
                      </a:lnTo>
                      <a:lnTo>
                        <a:pt x="2034" y="210"/>
                      </a:lnTo>
                      <a:lnTo>
                        <a:pt x="2034" y="210"/>
                      </a:lnTo>
                      <a:lnTo>
                        <a:pt x="2034" y="216"/>
                      </a:lnTo>
                      <a:lnTo>
                        <a:pt x="2034" y="222"/>
                      </a:lnTo>
                      <a:lnTo>
                        <a:pt x="2034" y="228"/>
                      </a:lnTo>
                      <a:lnTo>
                        <a:pt x="2034" y="228"/>
                      </a:lnTo>
                      <a:lnTo>
                        <a:pt x="2040" y="234"/>
                      </a:lnTo>
                      <a:lnTo>
                        <a:pt x="2040" y="234"/>
                      </a:lnTo>
                      <a:lnTo>
                        <a:pt x="2040" y="234"/>
                      </a:lnTo>
                      <a:lnTo>
                        <a:pt x="2040" y="234"/>
                      </a:lnTo>
                      <a:lnTo>
                        <a:pt x="2040" y="228"/>
                      </a:lnTo>
                      <a:lnTo>
                        <a:pt x="2040" y="228"/>
                      </a:lnTo>
                      <a:lnTo>
                        <a:pt x="2040" y="222"/>
                      </a:lnTo>
                      <a:lnTo>
                        <a:pt x="2046" y="216"/>
                      </a:lnTo>
                      <a:lnTo>
                        <a:pt x="2046" y="210"/>
                      </a:lnTo>
                      <a:lnTo>
                        <a:pt x="2046" y="210"/>
                      </a:lnTo>
                      <a:lnTo>
                        <a:pt x="2046" y="210"/>
                      </a:lnTo>
                      <a:lnTo>
                        <a:pt x="2046" y="210"/>
                      </a:lnTo>
                      <a:lnTo>
                        <a:pt x="2046" y="210"/>
                      </a:lnTo>
                      <a:lnTo>
                        <a:pt x="2046" y="210"/>
                      </a:lnTo>
                      <a:lnTo>
                        <a:pt x="2046" y="210"/>
                      </a:lnTo>
                      <a:lnTo>
                        <a:pt x="2052" y="210"/>
                      </a:lnTo>
                      <a:lnTo>
                        <a:pt x="2052" y="210"/>
                      </a:lnTo>
                      <a:lnTo>
                        <a:pt x="2052" y="210"/>
                      </a:lnTo>
                      <a:lnTo>
                        <a:pt x="2052" y="216"/>
                      </a:lnTo>
                      <a:lnTo>
                        <a:pt x="2052" y="216"/>
                      </a:lnTo>
                      <a:lnTo>
                        <a:pt x="2052" y="216"/>
                      </a:lnTo>
                      <a:lnTo>
                        <a:pt x="2058" y="216"/>
                      </a:lnTo>
                      <a:lnTo>
                        <a:pt x="2058" y="216"/>
                      </a:lnTo>
                      <a:lnTo>
                        <a:pt x="2058" y="216"/>
                      </a:lnTo>
                      <a:lnTo>
                        <a:pt x="2058" y="216"/>
                      </a:lnTo>
                      <a:lnTo>
                        <a:pt x="2058" y="216"/>
                      </a:lnTo>
                      <a:lnTo>
                        <a:pt x="2058" y="216"/>
                      </a:lnTo>
                      <a:lnTo>
                        <a:pt x="2064" y="216"/>
                      </a:lnTo>
                      <a:lnTo>
                        <a:pt x="2064" y="216"/>
                      </a:lnTo>
                      <a:lnTo>
                        <a:pt x="2076" y="222"/>
                      </a:lnTo>
                      <a:lnTo>
                        <a:pt x="2076" y="222"/>
                      </a:lnTo>
                      <a:lnTo>
                        <a:pt x="2076" y="222"/>
                      </a:lnTo>
                      <a:lnTo>
                        <a:pt x="2076" y="222"/>
                      </a:lnTo>
                      <a:lnTo>
                        <a:pt x="2076" y="222"/>
                      </a:lnTo>
                      <a:lnTo>
                        <a:pt x="2076" y="222"/>
                      </a:lnTo>
                      <a:lnTo>
                        <a:pt x="2076" y="222"/>
                      </a:lnTo>
                      <a:lnTo>
                        <a:pt x="2088" y="228"/>
                      </a:lnTo>
                      <a:lnTo>
                        <a:pt x="2088" y="228"/>
                      </a:lnTo>
                      <a:lnTo>
                        <a:pt x="2094" y="228"/>
                      </a:lnTo>
                      <a:lnTo>
                        <a:pt x="2094" y="228"/>
                      </a:lnTo>
                      <a:lnTo>
                        <a:pt x="2094" y="228"/>
                      </a:lnTo>
                      <a:lnTo>
                        <a:pt x="2094" y="234"/>
                      </a:lnTo>
                      <a:lnTo>
                        <a:pt x="2094" y="234"/>
                      </a:lnTo>
                      <a:lnTo>
                        <a:pt x="2094" y="234"/>
                      </a:lnTo>
                      <a:lnTo>
                        <a:pt x="2100" y="234"/>
                      </a:lnTo>
                      <a:lnTo>
                        <a:pt x="2100" y="234"/>
                      </a:lnTo>
                      <a:lnTo>
                        <a:pt x="2100" y="234"/>
                      </a:lnTo>
                      <a:lnTo>
                        <a:pt x="2100" y="234"/>
                      </a:lnTo>
                      <a:lnTo>
                        <a:pt x="2100" y="234"/>
                      </a:lnTo>
                      <a:lnTo>
                        <a:pt x="2100" y="234"/>
                      </a:lnTo>
                      <a:lnTo>
                        <a:pt x="2106" y="234"/>
                      </a:lnTo>
                      <a:lnTo>
                        <a:pt x="2112" y="240"/>
                      </a:lnTo>
                      <a:lnTo>
                        <a:pt x="2112" y="240"/>
                      </a:lnTo>
                      <a:lnTo>
                        <a:pt x="2118" y="240"/>
                      </a:lnTo>
                      <a:lnTo>
                        <a:pt x="2118" y="240"/>
                      </a:lnTo>
                      <a:lnTo>
                        <a:pt x="2118" y="240"/>
                      </a:lnTo>
                      <a:lnTo>
                        <a:pt x="2118" y="240"/>
                      </a:lnTo>
                      <a:lnTo>
                        <a:pt x="2118" y="240"/>
                      </a:lnTo>
                      <a:lnTo>
                        <a:pt x="2130" y="246"/>
                      </a:lnTo>
                      <a:lnTo>
                        <a:pt x="2130" y="246"/>
                      </a:lnTo>
                      <a:lnTo>
                        <a:pt x="2130" y="246"/>
                      </a:lnTo>
                      <a:lnTo>
                        <a:pt x="2130" y="246"/>
                      </a:lnTo>
                      <a:lnTo>
                        <a:pt x="2136" y="246"/>
                      </a:lnTo>
                      <a:lnTo>
                        <a:pt x="2136" y="246"/>
                      </a:lnTo>
                      <a:lnTo>
                        <a:pt x="2136" y="246"/>
                      </a:lnTo>
                      <a:lnTo>
                        <a:pt x="2136" y="246"/>
                      </a:lnTo>
                      <a:lnTo>
                        <a:pt x="2136" y="246"/>
                      </a:lnTo>
                      <a:lnTo>
                        <a:pt x="2136" y="246"/>
                      </a:lnTo>
                      <a:lnTo>
                        <a:pt x="2142" y="246"/>
                      </a:lnTo>
                      <a:lnTo>
                        <a:pt x="2142" y="252"/>
                      </a:lnTo>
                      <a:lnTo>
                        <a:pt x="2142" y="252"/>
                      </a:lnTo>
                      <a:lnTo>
                        <a:pt x="2142" y="252"/>
                      </a:lnTo>
                      <a:lnTo>
                        <a:pt x="2142" y="252"/>
                      </a:lnTo>
                      <a:lnTo>
                        <a:pt x="2154" y="252"/>
                      </a:lnTo>
                      <a:lnTo>
                        <a:pt x="2154" y="252"/>
                      </a:lnTo>
                      <a:lnTo>
                        <a:pt x="2154" y="252"/>
                      </a:lnTo>
                      <a:lnTo>
                        <a:pt x="2160" y="252"/>
                      </a:lnTo>
                      <a:lnTo>
                        <a:pt x="2160" y="258"/>
                      </a:lnTo>
                      <a:lnTo>
                        <a:pt x="2160" y="258"/>
                      </a:lnTo>
                      <a:lnTo>
                        <a:pt x="2160" y="258"/>
                      </a:lnTo>
                      <a:lnTo>
                        <a:pt x="2172" y="258"/>
                      </a:lnTo>
                      <a:lnTo>
                        <a:pt x="2172" y="258"/>
                      </a:lnTo>
                      <a:lnTo>
                        <a:pt x="2172" y="258"/>
                      </a:lnTo>
                      <a:lnTo>
                        <a:pt x="2172" y="258"/>
                      </a:lnTo>
                      <a:lnTo>
                        <a:pt x="2172" y="258"/>
                      </a:lnTo>
                      <a:lnTo>
                        <a:pt x="2178" y="264"/>
                      </a:lnTo>
                      <a:lnTo>
                        <a:pt x="2178" y="264"/>
                      </a:lnTo>
                      <a:lnTo>
                        <a:pt x="2178" y="264"/>
                      </a:lnTo>
                      <a:lnTo>
                        <a:pt x="2178" y="264"/>
                      </a:lnTo>
                      <a:lnTo>
                        <a:pt x="2178" y="264"/>
                      </a:lnTo>
                      <a:lnTo>
                        <a:pt x="2178" y="264"/>
                      </a:lnTo>
                      <a:lnTo>
                        <a:pt x="2184" y="264"/>
                      </a:lnTo>
                      <a:lnTo>
                        <a:pt x="2184" y="264"/>
                      </a:lnTo>
                      <a:lnTo>
                        <a:pt x="2184" y="264"/>
                      </a:lnTo>
                      <a:lnTo>
                        <a:pt x="2184" y="264"/>
                      </a:lnTo>
                      <a:lnTo>
                        <a:pt x="2196" y="270"/>
                      </a:lnTo>
                      <a:lnTo>
                        <a:pt x="2196" y="270"/>
                      </a:lnTo>
                      <a:lnTo>
                        <a:pt x="2196" y="270"/>
                      </a:lnTo>
                      <a:lnTo>
                        <a:pt x="2196" y="270"/>
                      </a:lnTo>
                      <a:lnTo>
                        <a:pt x="2196" y="270"/>
                      </a:lnTo>
                      <a:lnTo>
                        <a:pt x="2202" y="270"/>
                      </a:lnTo>
                      <a:lnTo>
                        <a:pt x="2202" y="270"/>
                      </a:lnTo>
                      <a:lnTo>
                        <a:pt x="2208" y="270"/>
                      </a:lnTo>
                      <a:lnTo>
                        <a:pt x="2214" y="270"/>
                      </a:lnTo>
                      <a:lnTo>
                        <a:pt x="2214" y="270"/>
                      </a:lnTo>
                      <a:lnTo>
                        <a:pt x="2214" y="270"/>
                      </a:lnTo>
                      <a:lnTo>
                        <a:pt x="2214" y="276"/>
                      </a:lnTo>
                      <a:lnTo>
                        <a:pt x="2214" y="276"/>
                      </a:lnTo>
                      <a:lnTo>
                        <a:pt x="2214" y="276"/>
                      </a:lnTo>
                      <a:lnTo>
                        <a:pt x="2220" y="276"/>
                      </a:lnTo>
                      <a:lnTo>
                        <a:pt x="2220" y="276"/>
                      </a:lnTo>
                      <a:lnTo>
                        <a:pt x="2220" y="276"/>
                      </a:lnTo>
                      <a:lnTo>
                        <a:pt x="2220" y="276"/>
                      </a:lnTo>
                      <a:lnTo>
                        <a:pt x="2220" y="276"/>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6"/>
                      </a:lnTo>
                      <a:lnTo>
                        <a:pt x="2232" y="276"/>
                      </a:lnTo>
                      <a:lnTo>
                        <a:pt x="2238" y="276"/>
                      </a:lnTo>
                      <a:lnTo>
                        <a:pt x="2238" y="276"/>
                      </a:lnTo>
                      <a:lnTo>
                        <a:pt x="2238" y="282"/>
                      </a:lnTo>
                      <a:lnTo>
                        <a:pt x="2238" y="276"/>
                      </a:lnTo>
                      <a:lnTo>
                        <a:pt x="2238" y="276"/>
                      </a:lnTo>
                      <a:lnTo>
                        <a:pt x="2238" y="270"/>
                      </a:lnTo>
                      <a:lnTo>
                        <a:pt x="2238" y="270"/>
                      </a:lnTo>
                      <a:lnTo>
                        <a:pt x="2238" y="264"/>
                      </a:lnTo>
                      <a:lnTo>
                        <a:pt x="2238" y="258"/>
                      </a:lnTo>
                      <a:lnTo>
                        <a:pt x="2238" y="252"/>
                      </a:lnTo>
                      <a:lnTo>
                        <a:pt x="2244" y="252"/>
                      </a:lnTo>
                      <a:lnTo>
                        <a:pt x="2244" y="252"/>
                      </a:lnTo>
                      <a:lnTo>
                        <a:pt x="2244" y="252"/>
                      </a:lnTo>
                      <a:lnTo>
                        <a:pt x="2244" y="258"/>
                      </a:lnTo>
                      <a:lnTo>
                        <a:pt x="2244" y="264"/>
                      </a:lnTo>
                      <a:lnTo>
                        <a:pt x="2244" y="270"/>
                      </a:lnTo>
                      <a:lnTo>
                        <a:pt x="2244" y="276"/>
                      </a:lnTo>
                      <a:lnTo>
                        <a:pt x="2250" y="276"/>
                      </a:lnTo>
                      <a:lnTo>
                        <a:pt x="2250" y="282"/>
                      </a:lnTo>
                      <a:lnTo>
                        <a:pt x="2250" y="282"/>
                      </a:lnTo>
                      <a:lnTo>
                        <a:pt x="2250" y="282"/>
                      </a:lnTo>
                      <a:lnTo>
                        <a:pt x="2250" y="282"/>
                      </a:lnTo>
                      <a:lnTo>
                        <a:pt x="2250" y="282"/>
                      </a:lnTo>
                      <a:lnTo>
                        <a:pt x="2250" y="282"/>
                      </a:lnTo>
                      <a:lnTo>
                        <a:pt x="2256" y="282"/>
                      </a:lnTo>
                      <a:lnTo>
                        <a:pt x="2256" y="282"/>
                      </a:lnTo>
                      <a:lnTo>
                        <a:pt x="2256" y="282"/>
                      </a:lnTo>
                      <a:lnTo>
                        <a:pt x="2256" y="282"/>
                      </a:lnTo>
                      <a:lnTo>
                        <a:pt x="2256" y="282"/>
                      </a:lnTo>
                      <a:lnTo>
                        <a:pt x="2256" y="282"/>
                      </a:lnTo>
                      <a:lnTo>
                        <a:pt x="2262" y="282"/>
                      </a:lnTo>
                      <a:lnTo>
                        <a:pt x="2262" y="282"/>
                      </a:lnTo>
                      <a:lnTo>
                        <a:pt x="2262" y="282"/>
                      </a:lnTo>
                      <a:lnTo>
                        <a:pt x="2262" y="282"/>
                      </a:lnTo>
                      <a:lnTo>
                        <a:pt x="2262" y="282"/>
                      </a:lnTo>
                      <a:lnTo>
                        <a:pt x="2262" y="282"/>
                      </a:lnTo>
                      <a:lnTo>
                        <a:pt x="2268" y="282"/>
                      </a:lnTo>
                      <a:lnTo>
                        <a:pt x="2268" y="282"/>
                      </a:lnTo>
                      <a:lnTo>
                        <a:pt x="2274" y="276"/>
                      </a:lnTo>
                      <a:lnTo>
                        <a:pt x="2280" y="276"/>
                      </a:lnTo>
                      <a:lnTo>
                        <a:pt x="2280" y="276"/>
                      </a:lnTo>
                      <a:lnTo>
                        <a:pt x="2280" y="276"/>
                      </a:lnTo>
                      <a:lnTo>
                        <a:pt x="2280" y="276"/>
                      </a:lnTo>
                      <a:lnTo>
                        <a:pt x="2280" y="276"/>
                      </a:lnTo>
                      <a:lnTo>
                        <a:pt x="2280" y="276"/>
                      </a:lnTo>
                      <a:lnTo>
                        <a:pt x="2292" y="276"/>
                      </a:lnTo>
                      <a:lnTo>
                        <a:pt x="2292" y="276"/>
                      </a:lnTo>
                      <a:lnTo>
                        <a:pt x="2292" y="276"/>
                      </a:lnTo>
                      <a:lnTo>
                        <a:pt x="2298" y="276"/>
                      </a:lnTo>
                      <a:lnTo>
                        <a:pt x="2298" y="276"/>
                      </a:lnTo>
                      <a:lnTo>
                        <a:pt x="2298" y="276"/>
                      </a:lnTo>
                      <a:lnTo>
                        <a:pt x="2298" y="276"/>
                      </a:lnTo>
                      <a:lnTo>
                        <a:pt x="2298" y="276"/>
                      </a:lnTo>
                      <a:lnTo>
                        <a:pt x="2298" y="276"/>
                      </a:lnTo>
                      <a:lnTo>
                        <a:pt x="2304" y="276"/>
                      </a:lnTo>
                      <a:lnTo>
                        <a:pt x="2304" y="276"/>
                      </a:lnTo>
                      <a:lnTo>
                        <a:pt x="2304" y="276"/>
                      </a:lnTo>
                      <a:lnTo>
                        <a:pt x="2304" y="276"/>
                      </a:lnTo>
                      <a:lnTo>
                        <a:pt x="2304" y="276"/>
                      </a:lnTo>
                      <a:lnTo>
                        <a:pt x="2304" y="276"/>
                      </a:lnTo>
                      <a:lnTo>
                        <a:pt x="2316" y="276"/>
                      </a:lnTo>
                      <a:lnTo>
                        <a:pt x="2316" y="276"/>
                      </a:lnTo>
                      <a:lnTo>
                        <a:pt x="2316" y="276"/>
                      </a:lnTo>
                      <a:lnTo>
                        <a:pt x="2322" y="276"/>
                      </a:lnTo>
                      <a:lnTo>
                        <a:pt x="2322" y="276"/>
                      </a:lnTo>
                      <a:lnTo>
                        <a:pt x="2322" y="276"/>
                      </a:lnTo>
                      <a:lnTo>
                        <a:pt x="2322" y="276"/>
                      </a:lnTo>
                      <a:lnTo>
                        <a:pt x="2334" y="270"/>
                      </a:lnTo>
                      <a:lnTo>
                        <a:pt x="2334" y="270"/>
                      </a:lnTo>
                      <a:lnTo>
                        <a:pt x="2334" y="270"/>
                      </a:lnTo>
                      <a:lnTo>
                        <a:pt x="2334" y="270"/>
                      </a:lnTo>
                      <a:lnTo>
                        <a:pt x="2340" y="270"/>
                      </a:lnTo>
                      <a:lnTo>
                        <a:pt x="2340" y="270"/>
                      </a:lnTo>
                      <a:lnTo>
                        <a:pt x="2340" y="270"/>
                      </a:lnTo>
                      <a:lnTo>
                        <a:pt x="2340" y="270"/>
                      </a:lnTo>
                      <a:lnTo>
                        <a:pt x="2340" y="270"/>
                      </a:lnTo>
                      <a:lnTo>
                        <a:pt x="2340" y="270"/>
                      </a:lnTo>
                      <a:lnTo>
                        <a:pt x="2340" y="270"/>
                      </a:lnTo>
                      <a:lnTo>
                        <a:pt x="2346" y="270"/>
                      </a:lnTo>
                      <a:lnTo>
                        <a:pt x="2346" y="270"/>
                      </a:lnTo>
                      <a:lnTo>
                        <a:pt x="2346" y="270"/>
                      </a:lnTo>
                      <a:lnTo>
                        <a:pt x="2346" y="270"/>
                      </a:lnTo>
                      <a:lnTo>
                        <a:pt x="2358" y="270"/>
                      </a:lnTo>
                      <a:lnTo>
                        <a:pt x="2358" y="270"/>
                      </a:lnTo>
                      <a:lnTo>
                        <a:pt x="2358" y="270"/>
                      </a:lnTo>
                      <a:lnTo>
                        <a:pt x="2358" y="270"/>
                      </a:lnTo>
                      <a:lnTo>
                        <a:pt x="2364" y="270"/>
                      </a:lnTo>
                      <a:lnTo>
                        <a:pt x="2364" y="270"/>
                      </a:lnTo>
                      <a:lnTo>
                        <a:pt x="2364" y="270"/>
                      </a:lnTo>
                      <a:lnTo>
                        <a:pt x="2376" y="264"/>
                      </a:lnTo>
                      <a:lnTo>
                        <a:pt x="2376" y="264"/>
                      </a:lnTo>
                      <a:lnTo>
                        <a:pt x="2376" y="264"/>
                      </a:lnTo>
                      <a:lnTo>
                        <a:pt x="2376" y="264"/>
                      </a:lnTo>
                      <a:lnTo>
                        <a:pt x="2376" y="264"/>
                      </a:lnTo>
                      <a:lnTo>
                        <a:pt x="2376" y="264"/>
                      </a:lnTo>
                      <a:lnTo>
                        <a:pt x="2382" y="264"/>
                      </a:lnTo>
                      <a:lnTo>
                        <a:pt x="2382" y="264"/>
                      </a:lnTo>
                      <a:lnTo>
                        <a:pt x="2382" y="264"/>
                      </a:lnTo>
                      <a:lnTo>
                        <a:pt x="2382" y="264"/>
                      </a:lnTo>
                      <a:lnTo>
                        <a:pt x="2382" y="264"/>
                      </a:lnTo>
                      <a:lnTo>
                        <a:pt x="2382" y="264"/>
                      </a:lnTo>
                      <a:lnTo>
                        <a:pt x="2388" y="264"/>
                      </a:lnTo>
                      <a:lnTo>
                        <a:pt x="2388" y="264"/>
                      </a:lnTo>
                      <a:lnTo>
                        <a:pt x="2388" y="264"/>
                      </a:lnTo>
                      <a:lnTo>
                        <a:pt x="2400" y="264"/>
                      </a:lnTo>
                      <a:lnTo>
                        <a:pt x="2400" y="264"/>
                      </a:lnTo>
                      <a:lnTo>
                        <a:pt x="2400" y="264"/>
                      </a:lnTo>
                      <a:lnTo>
                        <a:pt x="2400" y="264"/>
                      </a:lnTo>
                      <a:lnTo>
                        <a:pt x="2400" y="264"/>
                      </a:lnTo>
                      <a:lnTo>
                        <a:pt x="2400" y="264"/>
                      </a:lnTo>
                      <a:lnTo>
                        <a:pt x="2406" y="264"/>
                      </a:lnTo>
                      <a:lnTo>
                        <a:pt x="2412" y="258"/>
                      </a:lnTo>
                      <a:lnTo>
                        <a:pt x="2412" y="258"/>
                      </a:lnTo>
                      <a:lnTo>
                        <a:pt x="2418" y="258"/>
                      </a:lnTo>
                      <a:lnTo>
                        <a:pt x="2418" y="258"/>
                      </a:lnTo>
                      <a:lnTo>
                        <a:pt x="2418" y="258"/>
                      </a:lnTo>
                      <a:lnTo>
                        <a:pt x="2418" y="258"/>
                      </a:lnTo>
                      <a:lnTo>
                        <a:pt x="2418" y="258"/>
                      </a:lnTo>
                      <a:lnTo>
                        <a:pt x="2418" y="258"/>
                      </a:lnTo>
                      <a:lnTo>
                        <a:pt x="2424" y="258"/>
                      </a:lnTo>
                      <a:lnTo>
                        <a:pt x="2424" y="258"/>
                      </a:lnTo>
                      <a:lnTo>
                        <a:pt x="2424" y="258"/>
                      </a:lnTo>
                      <a:lnTo>
                        <a:pt x="2424" y="258"/>
                      </a:lnTo>
                      <a:lnTo>
                        <a:pt x="2424" y="258"/>
                      </a:lnTo>
                      <a:lnTo>
                        <a:pt x="2424" y="258"/>
                      </a:lnTo>
                      <a:lnTo>
                        <a:pt x="2430" y="258"/>
                      </a:lnTo>
                      <a:lnTo>
                        <a:pt x="2430" y="258"/>
                      </a:lnTo>
                      <a:lnTo>
                        <a:pt x="2430" y="258"/>
                      </a:lnTo>
                      <a:lnTo>
                        <a:pt x="2430" y="258"/>
                      </a:lnTo>
                      <a:lnTo>
                        <a:pt x="2430" y="258"/>
                      </a:lnTo>
                      <a:lnTo>
                        <a:pt x="2430" y="258"/>
                      </a:lnTo>
                      <a:lnTo>
                        <a:pt x="2430" y="258"/>
                      </a:lnTo>
                      <a:lnTo>
                        <a:pt x="2430" y="252"/>
                      </a:lnTo>
                      <a:lnTo>
                        <a:pt x="2436" y="252"/>
                      </a:lnTo>
                      <a:lnTo>
                        <a:pt x="2436" y="252"/>
                      </a:lnTo>
                      <a:lnTo>
                        <a:pt x="2436" y="252"/>
                      </a:lnTo>
                      <a:lnTo>
                        <a:pt x="2436" y="252"/>
                      </a:lnTo>
                      <a:lnTo>
                        <a:pt x="2436" y="252"/>
                      </a:lnTo>
                      <a:lnTo>
                        <a:pt x="2436" y="252"/>
                      </a:lnTo>
                      <a:lnTo>
                        <a:pt x="2436" y="252"/>
                      </a:lnTo>
                      <a:lnTo>
                        <a:pt x="2436" y="252"/>
                      </a:lnTo>
                      <a:lnTo>
                        <a:pt x="2442" y="252"/>
                      </a:lnTo>
                      <a:lnTo>
                        <a:pt x="2442" y="252"/>
                      </a:lnTo>
                      <a:lnTo>
                        <a:pt x="2442" y="258"/>
                      </a:lnTo>
                      <a:lnTo>
                        <a:pt x="2442" y="258"/>
                      </a:lnTo>
                      <a:lnTo>
                        <a:pt x="2442" y="264"/>
                      </a:lnTo>
                      <a:lnTo>
                        <a:pt x="2442" y="270"/>
                      </a:lnTo>
                      <a:lnTo>
                        <a:pt x="2442" y="276"/>
                      </a:lnTo>
                      <a:lnTo>
                        <a:pt x="2442" y="276"/>
                      </a:lnTo>
                      <a:lnTo>
                        <a:pt x="2442" y="282"/>
                      </a:lnTo>
                      <a:lnTo>
                        <a:pt x="2448" y="282"/>
                      </a:lnTo>
                      <a:lnTo>
                        <a:pt x="2448" y="282"/>
                      </a:lnTo>
                      <a:lnTo>
                        <a:pt x="2448" y="276"/>
                      </a:lnTo>
                      <a:lnTo>
                        <a:pt x="2448" y="270"/>
                      </a:lnTo>
                      <a:lnTo>
                        <a:pt x="2448" y="264"/>
                      </a:lnTo>
                      <a:lnTo>
                        <a:pt x="2448" y="264"/>
                      </a:lnTo>
                      <a:lnTo>
                        <a:pt x="2448" y="258"/>
                      </a:lnTo>
                      <a:lnTo>
                        <a:pt x="2454" y="258"/>
                      </a:lnTo>
                      <a:lnTo>
                        <a:pt x="2454" y="252"/>
                      </a:lnTo>
                      <a:lnTo>
                        <a:pt x="2454" y="252"/>
                      </a:lnTo>
                      <a:lnTo>
                        <a:pt x="2454" y="258"/>
                      </a:lnTo>
                      <a:lnTo>
                        <a:pt x="2454" y="258"/>
                      </a:lnTo>
                      <a:lnTo>
                        <a:pt x="2454" y="258"/>
                      </a:lnTo>
                      <a:lnTo>
                        <a:pt x="2454" y="258"/>
                      </a:lnTo>
                      <a:lnTo>
                        <a:pt x="2460" y="258"/>
                      </a:lnTo>
                      <a:lnTo>
                        <a:pt x="2460" y="258"/>
                      </a:lnTo>
                      <a:lnTo>
                        <a:pt x="2460" y="258"/>
                      </a:lnTo>
                      <a:lnTo>
                        <a:pt x="2460" y="258"/>
                      </a:lnTo>
                      <a:lnTo>
                        <a:pt x="2460" y="258"/>
                      </a:lnTo>
                      <a:lnTo>
                        <a:pt x="2460" y="258"/>
                      </a:lnTo>
                      <a:lnTo>
                        <a:pt x="2466" y="258"/>
                      </a:lnTo>
                      <a:lnTo>
                        <a:pt x="2466" y="258"/>
                      </a:lnTo>
                      <a:lnTo>
                        <a:pt x="2466" y="258"/>
                      </a:lnTo>
                      <a:lnTo>
                        <a:pt x="2466" y="264"/>
                      </a:lnTo>
                      <a:lnTo>
                        <a:pt x="2466" y="264"/>
                      </a:lnTo>
                      <a:lnTo>
                        <a:pt x="2466" y="264"/>
                      </a:lnTo>
                      <a:lnTo>
                        <a:pt x="2472" y="264"/>
                      </a:lnTo>
                      <a:lnTo>
                        <a:pt x="2478" y="270"/>
                      </a:lnTo>
                      <a:lnTo>
                        <a:pt x="2478" y="270"/>
                      </a:lnTo>
                      <a:lnTo>
                        <a:pt x="2484" y="270"/>
                      </a:lnTo>
                      <a:lnTo>
                        <a:pt x="2484" y="270"/>
                      </a:lnTo>
                      <a:lnTo>
                        <a:pt x="2484" y="270"/>
                      </a:lnTo>
                      <a:lnTo>
                        <a:pt x="2484" y="270"/>
                      </a:lnTo>
                      <a:lnTo>
                        <a:pt x="2484" y="270"/>
                      </a:lnTo>
                      <a:lnTo>
                        <a:pt x="2496" y="276"/>
                      </a:lnTo>
                      <a:lnTo>
                        <a:pt x="2496" y="276"/>
                      </a:lnTo>
                      <a:lnTo>
                        <a:pt x="2496" y="276"/>
                      </a:lnTo>
                      <a:lnTo>
                        <a:pt x="2496" y="276"/>
                      </a:lnTo>
                      <a:lnTo>
                        <a:pt x="2502" y="276"/>
                      </a:lnTo>
                      <a:lnTo>
                        <a:pt x="2502" y="276"/>
                      </a:lnTo>
                      <a:lnTo>
                        <a:pt x="2502" y="276"/>
                      </a:lnTo>
                      <a:lnTo>
                        <a:pt x="2502" y="276"/>
                      </a:lnTo>
                      <a:lnTo>
                        <a:pt x="2502" y="276"/>
                      </a:lnTo>
                      <a:lnTo>
                        <a:pt x="2502" y="276"/>
                      </a:lnTo>
                      <a:lnTo>
                        <a:pt x="2508" y="276"/>
                      </a:lnTo>
                      <a:lnTo>
                        <a:pt x="2508" y="276"/>
                      </a:lnTo>
                      <a:lnTo>
                        <a:pt x="2508" y="282"/>
                      </a:lnTo>
                      <a:lnTo>
                        <a:pt x="2508" y="282"/>
                      </a:lnTo>
                      <a:lnTo>
                        <a:pt x="2508" y="282"/>
                      </a:lnTo>
                      <a:lnTo>
                        <a:pt x="2520" y="282"/>
                      </a:lnTo>
                      <a:lnTo>
                        <a:pt x="2520" y="282"/>
                      </a:lnTo>
                      <a:lnTo>
                        <a:pt x="2520" y="282"/>
                      </a:lnTo>
                      <a:lnTo>
                        <a:pt x="2520" y="288"/>
                      </a:lnTo>
                      <a:lnTo>
                        <a:pt x="2526" y="288"/>
                      </a:lnTo>
                      <a:lnTo>
                        <a:pt x="2526" y="288"/>
                      </a:lnTo>
                      <a:lnTo>
                        <a:pt x="2526" y="288"/>
                      </a:lnTo>
                      <a:lnTo>
                        <a:pt x="2538" y="288"/>
                      </a:lnTo>
                      <a:lnTo>
                        <a:pt x="2538" y="288"/>
                      </a:lnTo>
                      <a:lnTo>
                        <a:pt x="2538" y="288"/>
                      </a:lnTo>
                      <a:lnTo>
                        <a:pt x="2538" y="294"/>
                      </a:lnTo>
                      <a:lnTo>
                        <a:pt x="2538" y="294"/>
                      </a:lnTo>
                      <a:lnTo>
                        <a:pt x="2544" y="294"/>
                      </a:lnTo>
                      <a:lnTo>
                        <a:pt x="2544" y="294"/>
                      </a:lnTo>
                      <a:lnTo>
                        <a:pt x="2544" y="294"/>
                      </a:lnTo>
                      <a:lnTo>
                        <a:pt x="2544" y="294"/>
                      </a:lnTo>
                      <a:lnTo>
                        <a:pt x="2544" y="294"/>
                      </a:lnTo>
                      <a:lnTo>
                        <a:pt x="2544" y="294"/>
                      </a:lnTo>
                      <a:lnTo>
                        <a:pt x="2550" y="294"/>
                      </a:lnTo>
                      <a:lnTo>
                        <a:pt x="2550" y="294"/>
                      </a:lnTo>
                      <a:lnTo>
                        <a:pt x="2550" y="294"/>
                      </a:lnTo>
                      <a:lnTo>
                        <a:pt x="2550" y="294"/>
                      </a:lnTo>
                      <a:lnTo>
                        <a:pt x="2562" y="300"/>
                      </a:lnTo>
                      <a:lnTo>
                        <a:pt x="2562" y="300"/>
                      </a:lnTo>
                      <a:lnTo>
                        <a:pt x="2562" y="300"/>
                      </a:lnTo>
                      <a:lnTo>
                        <a:pt x="2562" y="300"/>
                      </a:lnTo>
                      <a:lnTo>
                        <a:pt x="2562" y="300"/>
                      </a:lnTo>
                      <a:lnTo>
                        <a:pt x="2568" y="300"/>
                      </a:lnTo>
                      <a:lnTo>
                        <a:pt x="2568" y="300"/>
                      </a:lnTo>
                      <a:lnTo>
                        <a:pt x="2574" y="306"/>
                      </a:lnTo>
                      <a:lnTo>
                        <a:pt x="2580" y="306"/>
                      </a:lnTo>
                      <a:lnTo>
                        <a:pt x="2580" y="306"/>
                      </a:lnTo>
                      <a:lnTo>
                        <a:pt x="2580" y="306"/>
                      </a:lnTo>
                      <a:lnTo>
                        <a:pt x="2580" y="306"/>
                      </a:lnTo>
                      <a:lnTo>
                        <a:pt x="2580" y="306"/>
                      </a:lnTo>
                      <a:lnTo>
                        <a:pt x="2580" y="306"/>
                      </a:lnTo>
                      <a:lnTo>
                        <a:pt x="2586" y="306"/>
                      </a:lnTo>
                      <a:lnTo>
                        <a:pt x="2586" y="306"/>
                      </a:lnTo>
                      <a:lnTo>
                        <a:pt x="2586" y="306"/>
                      </a:lnTo>
                      <a:lnTo>
                        <a:pt x="2586" y="306"/>
                      </a:lnTo>
                      <a:lnTo>
                        <a:pt x="2586" y="306"/>
                      </a:lnTo>
                      <a:lnTo>
                        <a:pt x="2586" y="306"/>
                      </a:lnTo>
                      <a:lnTo>
                        <a:pt x="2592" y="306"/>
                      </a:lnTo>
                      <a:lnTo>
                        <a:pt x="2592" y="312"/>
                      </a:lnTo>
                      <a:lnTo>
                        <a:pt x="2604" y="312"/>
                      </a:lnTo>
                      <a:lnTo>
                        <a:pt x="2604" y="312"/>
                      </a:lnTo>
                      <a:lnTo>
                        <a:pt x="2604" y="312"/>
                      </a:lnTo>
                      <a:lnTo>
                        <a:pt x="2604" y="312"/>
                      </a:lnTo>
                      <a:lnTo>
                        <a:pt x="2604" y="312"/>
                      </a:lnTo>
                      <a:lnTo>
                        <a:pt x="2604" y="312"/>
                      </a:lnTo>
                      <a:lnTo>
                        <a:pt x="2604" y="312"/>
                      </a:lnTo>
                      <a:lnTo>
                        <a:pt x="2616" y="318"/>
                      </a:lnTo>
                      <a:lnTo>
                        <a:pt x="2616" y="318"/>
                      </a:lnTo>
                      <a:lnTo>
                        <a:pt x="2622" y="318"/>
                      </a:lnTo>
                      <a:lnTo>
                        <a:pt x="2622" y="318"/>
                      </a:lnTo>
                      <a:lnTo>
                        <a:pt x="2622" y="318"/>
                      </a:lnTo>
                      <a:lnTo>
                        <a:pt x="2622" y="318"/>
                      </a:lnTo>
                      <a:lnTo>
                        <a:pt x="2622" y="318"/>
                      </a:lnTo>
                      <a:lnTo>
                        <a:pt x="2622" y="318"/>
                      </a:lnTo>
                      <a:lnTo>
                        <a:pt x="2628" y="318"/>
                      </a:lnTo>
                      <a:lnTo>
                        <a:pt x="2628" y="318"/>
                      </a:lnTo>
                      <a:lnTo>
                        <a:pt x="2628" y="318"/>
                      </a:lnTo>
                      <a:lnTo>
                        <a:pt x="2628" y="318"/>
                      </a:lnTo>
                      <a:lnTo>
                        <a:pt x="2628" y="318"/>
                      </a:lnTo>
                      <a:lnTo>
                        <a:pt x="2628" y="318"/>
                      </a:lnTo>
                      <a:lnTo>
                        <a:pt x="2634" y="318"/>
                      </a:lnTo>
                      <a:lnTo>
                        <a:pt x="2634" y="324"/>
                      </a:lnTo>
                      <a:lnTo>
                        <a:pt x="2634" y="324"/>
                      </a:lnTo>
                      <a:lnTo>
                        <a:pt x="2634" y="324"/>
                      </a:lnTo>
                      <a:lnTo>
                        <a:pt x="2634" y="324"/>
                      </a:lnTo>
                      <a:lnTo>
                        <a:pt x="2634" y="324"/>
                      </a:lnTo>
                      <a:lnTo>
                        <a:pt x="2640" y="324"/>
                      </a:lnTo>
                      <a:lnTo>
                        <a:pt x="2640" y="324"/>
                      </a:lnTo>
                      <a:lnTo>
                        <a:pt x="2640" y="324"/>
                      </a:lnTo>
                      <a:lnTo>
                        <a:pt x="2640" y="324"/>
                      </a:lnTo>
                      <a:lnTo>
                        <a:pt x="2640" y="324"/>
                      </a:lnTo>
                      <a:lnTo>
                        <a:pt x="2640" y="324"/>
                      </a:lnTo>
                      <a:lnTo>
                        <a:pt x="2640" y="324"/>
                      </a:lnTo>
                      <a:lnTo>
                        <a:pt x="2640" y="324"/>
                      </a:lnTo>
                      <a:lnTo>
                        <a:pt x="2640" y="324"/>
                      </a:lnTo>
                      <a:lnTo>
                        <a:pt x="2640" y="324"/>
                      </a:lnTo>
                      <a:lnTo>
                        <a:pt x="2646" y="324"/>
                      </a:lnTo>
                      <a:lnTo>
                        <a:pt x="2646" y="318"/>
                      </a:lnTo>
                      <a:lnTo>
                        <a:pt x="2646" y="312"/>
                      </a:lnTo>
                      <a:lnTo>
                        <a:pt x="2646" y="306"/>
                      </a:lnTo>
                      <a:lnTo>
                        <a:pt x="2646" y="306"/>
                      </a:lnTo>
                      <a:lnTo>
                        <a:pt x="2646" y="300"/>
                      </a:lnTo>
                      <a:lnTo>
                        <a:pt x="2646" y="300"/>
                      </a:lnTo>
                      <a:lnTo>
                        <a:pt x="2652" y="300"/>
                      </a:lnTo>
                      <a:lnTo>
                        <a:pt x="2652" y="300"/>
                      </a:lnTo>
                      <a:lnTo>
                        <a:pt x="2652" y="306"/>
                      </a:lnTo>
                      <a:lnTo>
                        <a:pt x="2652" y="312"/>
                      </a:lnTo>
                      <a:lnTo>
                        <a:pt x="2652" y="312"/>
                      </a:lnTo>
                      <a:lnTo>
                        <a:pt x="2652" y="318"/>
                      </a:lnTo>
                      <a:lnTo>
                        <a:pt x="2652" y="324"/>
                      </a:lnTo>
                      <a:lnTo>
                        <a:pt x="2652" y="324"/>
                      </a:lnTo>
                      <a:lnTo>
                        <a:pt x="2652" y="324"/>
                      </a:lnTo>
                      <a:lnTo>
                        <a:pt x="2658" y="324"/>
                      </a:lnTo>
                      <a:lnTo>
                        <a:pt x="2658" y="324"/>
                      </a:lnTo>
                      <a:lnTo>
                        <a:pt x="2658" y="324"/>
                      </a:lnTo>
                      <a:lnTo>
                        <a:pt x="2658" y="324"/>
                      </a:lnTo>
                      <a:lnTo>
                        <a:pt x="2658" y="324"/>
                      </a:lnTo>
                      <a:lnTo>
                        <a:pt x="2658" y="324"/>
                      </a:lnTo>
                      <a:lnTo>
                        <a:pt x="2664" y="324"/>
                      </a:lnTo>
                      <a:lnTo>
                        <a:pt x="2664" y="324"/>
                      </a:lnTo>
                      <a:lnTo>
                        <a:pt x="2664" y="324"/>
                      </a:lnTo>
                      <a:lnTo>
                        <a:pt x="2664" y="324"/>
                      </a:lnTo>
                      <a:lnTo>
                        <a:pt x="2664" y="324"/>
                      </a:lnTo>
                      <a:lnTo>
                        <a:pt x="2664" y="324"/>
                      </a:lnTo>
                      <a:lnTo>
                        <a:pt x="2670" y="324"/>
                      </a:lnTo>
                      <a:lnTo>
                        <a:pt x="2670" y="324"/>
                      </a:lnTo>
                      <a:lnTo>
                        <a:pt x="2670" y="324"/>
                      </a:lnTo>
                      <a:lnTo>
                        <a:pt x="2670" y="324"/>
                      </a:lnTo>
                      <a:lnTo>
                        <a:pt x="2670" y="324"/>
                      </a:lnTo>
                      <a:lnTo>
                        <a:pt x="2670" y="324"/>
                      </a:lnTo>
                      <a:lnTo>
                        <a:pt x="2682" y="324"/>
                      </a:lnTo>
                      <a:lnTo>
                        <a:pt x="2682" y="324"/>
                      </a:lnTo>
                      <a:lnTo>
                        <a:pt x="2682" y="324"/>
                      </a:lnTo>
                      <a:lnTo>
                        <a:pt x="2688" y="324"/>
                      </a:lnTo>
                      <a:lnTo>
                        <a:pt x="2688" y="324"/>
                      </a:lnTo>
                      <a:lnTo>
                        <a:pt x="2688" y="324"/>
                      </a:lnTo>
                      <a:lnTo>
                        <a:pt x="2688" y="324"/>
                      </a:lnTo>
                      <a:lnTo>
                        <a:pt x="2700" y="324"/>
                      </a:lnTo>
                      <a:lnTo>
                        <a:pt x="2700" y="324"/>
                      </a:lnTo>
                      <a:lnTo>
                        <a:pt x="2700" y="324"/>
                      </a:lnTo>
                      <a:lnTo>
                        <a:pt x="2700" y="324"/>
                      </a:lnTo>
                      <a:lnTo>
                        <a:pt x="2700" y="324"/>
                      </a:lnTo>
                      <a:lnTo>
                        <a:pt x="2706" y="324"/>
                      </a:lnTo>
                      <a:lnTo>
                        <a:pt x="2706" y="324"/>
                      </a:lnTo>
                      <a:lnTo>
                        <a:pt x="2706" y="324"/>
                      </a:lnTo>
                      <a:lnTo>
                        <a:pt x="2706" y="324"/>
                      </a:lnTo>
                      <a:lnTo>
                        <a:pt x="2706" y="324"/>
                      </a:lnTo>
                      <a:lnTo>
                        <a:pt x="2706" y="324"/>
                      </a:lnTo>
                      <a:lnTo>
                        <a:pt x="2712" y="324"/>
                      </a:lnTo>
                      <a:lnTo>
                        <a:pt x="2712" y="324"/>
                      </a:lnTo>
                      <a:lnTo>
                        <a:pt x="2712" y="324"/>
                      </a:lnTo>
                      <a:lnTo>
                        <a:pt x="2712" y="324"/>
                      </a:lnTo>
                      <a:lnTo>
                        <a:pt x="2724" y="318"/>
                      </a:lnTo>
                      <a:lnTo>
                        <a:pt x="2724" y="318"/>
                      </a:lnTo>
                      <a:lnTo>
                        <a:pt x="2724" y="318"/>
                      </a:lnTo>
                      <a:lnTo>
                        <a:pt x="2724" y="318"/>
                      </a:lnTo>
                      <a:lnTo>
                        <a:pt x="2724" y="318"/>
                      </a:lnTo>
                      <a:lnTo>
                        <a:pt x="2730" y="318"/>
                      </a:lnTo>
                      <a:lnTo>
                        <a:pt x="2730" y="318"/>
                      </a:lnTo>
                      <a:lnTo>
                        <a:pt x="2742" y="318"/>
                      </a:lnTo>
                      <a:lnTo>
                        <a:pt x="2742" y="318"/>
                      </a:lnTo>
                      <a:lnTo>
                        <a:pt x="2742" y="318"/>
                      </a:lnTo>
                      <a:lnTo>
                        <a:pt x="2742" y="318"/>
                      </a:lnTo>
                      <a:lnTo>
                        <a:pt x="2742" y="318"/>
                      </a:lnTo>
                      <a:lnTo>
                        <a:pt x="2742" y="318"/>
                      </a:lnTo>
                      <a:lnTo>
                        <a:pt x="2748" y="318"/>
                      </a:lnTo>
                      <a:lnTo>
                        <a:pt x="2748" y="318"/>
                      </a:lnTo>
                      <a:lnTo>
                        <a:pt x="2748" y="318"/>
                      </a:lnTo>
                      <a:lnTo>
                        <a:pt x="2748" y="318"/>
                      </a:lnTo>
                      <a:lnTo>
                        <a:pt x="2748" y="318"/>
                      </a:lnTo>
                      <a:lnTo>
                        <a:pt x="2748" y="318"/>
                      </a:lnTo>
                      <a:lnTo>
                        <a:pt x="2754" y="318"/>
                      </a:lnTo>
                      <a:lnTo>
                        <a:pt x="2754" y="318"/>
                      </a:lnTo>
                      <a:lnTo>
                        <a:pt x="2754" y="318"/>
                      </a:lnTo>
                      <a:lnTo>
                        <a:pt x="2766" y="312"/>
                      </a:lnTo>
                      <a:lnTo>
                        <a:pt x="2766" y="312"/>
                      </a:lnTo>
                      <a:lnTo>
                        <a:pt x="2766" y="312"/>
                      </a:lnTo>
                      <a:lnTo>
                        <a:pt x="2766" y="312"/>
                      </a:lnTo>
                      <a:lnTo>
                        <a:pt x="2766" y="312"/>
                      </a:lnTo>
                      <a:lnTo>
                        <a:pt x="2766" y="312"/>
                      </a:lnTo>
                      <a:lnTo>
                        <a:pt x="2772" y="312"/>
                      </a:lnTo>
                      <a:lnTo>
                        <a:pt x="2778" y="312"/>
                      </a:lnTo>
                      <a:lnTo>
                        <a:pt x="2778" y="312"/>
                      </a:lnTo>
                      <a:lnTo>
                        <a:pt x="2784" y="312"/>
                      </a:lnTo>
                      <a:lnTo>
                        <a:pt x="2784" y="312"/>
                      </a:lnTo>
                      <a:lnTo>
                        <a:pt x="2784" y="312"/>
                      </a:lnTo>
                      <a:lnTo>
                        <a:pt x="2784" y="312"/>
                      </a:lnTo>
                      <a:lnTo>
                        <a:pt x="2784" y="312"/>
                      </a:lnTo>
                      <a:lnTo>
                        <a:pt x="2784" y="312"/>
                      </a:lnTo>
                      <a:lnTo>
                        <a:pt x="2790" y="312"/>
                      </a:lnTo>
                      <a:lnTo>
                        <a:pt x="2790" y="312"/>
                      </a:lnTo>
                      <a:lnTo>
                        <a:pt x="2790" y="312"/>
                      </a:lnTo>
                      <a:lnTo>
                        <a:pt x="2790" y="312"/>
                      </a:lnTo>
                      <a:lnTo>
                        <a:pt x="2790" y="312"/>
                      </a:lnTo>
                      <a:lnTo>
                        <a:pt x="2790" y="312"/>
                      </a:lnTo>
                      <a:lnTo>
                        <a:pt x="2796" y="312"/>
                      </a:lnTo>
                      <a:lnTo>
                        <a:pt x="2802" y="306"/>
                      </a:lnTo>
                      <a:lnTo>
                        <a:pt x="2808" y="306"/>
                      </a:lnTo>
                      <a:lnTo>
                        <a:pt x="2808" y="306"/>
                      </a:lnTo>
                      <a:lnTo>
                        <a:pt x="2808" y="306"/>
                      </a:lnTo>
                      <a:lnTo>
                        <a:pt x="2808" y="306"/>
                      </a:lnTo>
                      <a:lnTo>
                        <a:pt x="2808" y="306"/>
                      </a:lnTo>
                      <a:lnTo>
                        <a:pt x="2808" y="306"/>
                      </a:lnTo>
                      <a:lnTo>
                        <a:pt x="2820" y="306"/>
                      </a:lnTo>
                      <a:lnTo>
                        <a:pt x="2820" y="306"/>
                      </a:lnTo>
                      <a:lnTo>
                        <a:pt x="2820" y="306"/>
                      </a:lnTo>
                      <a:lnTo>
                        <a:pt x="2826" y="306"/>
                      </a:lnTo>
                      <a:lnTo>
                        <a:pt x="2826" y="306"/>
                      </a:lnTo>
                      <a:lnTo>
                        <a:pt x="2826" y="306"/>
                      </a:lnTo>
                      <a:lnTo>
                        <a:pt x="2826" y="306"/>
                      </a:lnTo>
                      <a:lnTo>
                        <a:pt x="2826" y="300"/>
                      </a:lnTo>
                      <a:lnTo>
                        <a:pt x="2826" y="300"/>
                      </a:lnTo>
                      <a:lnTo>
                        <a:pt x="2826" y="300"/>
                      </a:lnTo>
                      <a:lnTo>
                        <a:pt x="2832" y="300"/>
                      </a:lnTo>
                      <a:lnTo>
                        <a:pt x="2832" y="300"/>
                      </a:lnTo>
                      <a:lnTo>
                        <a:pt x="2832" y="300"/>
                      </a:lnTo>
                      <a:lnTo>
                        <a:pt x="2832" y="300"/>
                      </a:lnTo>
                      <a:lnTo>
                        <a:pt x="2832" y="300"/>
                      </a:lnTo>
                      <a:lnTo>
                        <a:pt x="2832" y="300"/>
                      </a:lnTo>
                      <a:lnTo>
                        <a:pt x="2838" y="300"/>
                      </a:lnTo>
                      <a:lnTo>
                        <a:pt x="2838" y="300"/>
                      </a:lnTo>
                      <a:lnTo>
                        <a:pt x="2838" y="300"/>
                      </a:lnTo>
                      <a:lnTo>
                        <a:pt x="2838" y="300"/>
                      </a:lnTo>
                      <a:lnTo>
                        <a:pt x="2838" y="300"/>
                      </a:lnTo>
                      <a:lnTo>
                        <a:pt x="2838" y="300"/>
                      </a:lnTo>
                      <a:lnTo>
                        <a:pt x="2838" y="300"/>
                      </a:lnTo>
                      <a:lnTo>
                        <a:pt x="2844" y="300"/>
                      </a:lnTo>
                      <a:lnTo>
                        <a:pt x="2844" y="300"/>
                      </a:lnTo>
                      <a:lnTo>
                        <a:pt x="2844" y="300"/>
                      </a:lnTo>
                      <a:lnTo>
                        <a:pt x="2844" y="300"/>
                      </a:lnTo>
                      <a:lnTo>
                        <a:pt x="2844" y="300"/>
                      </a:lnTo>
                      <a:lnTo>
                        <a:pt x="2844" y="300"/>
                      </a:lnTo>
                      <a:lnTo>
                        <a:pt x="2844" y="300"/>
                      </a:lnTo>
                      <a:lnTo>
                        <a:pt x="2844" y="300"/>
                      </a:lnTo>
                      <a:lnTo>
                        <a:pt x="2844" y="300"/>
                      </a:lnTo>
                      <a:lnTo>
                        <a:pt x="2850" y="306"/>
                      </a:lnTo>
                      <a:lnTo>
                        <a:pt x="2850" y="312"/>
                      </a:lnTo>
                      <a:lnTo>
                        <a:pt x="2850" y="312"/>
                      </a:lnTo>
                      <a:lnTo>
                        <a:pt x="2850" y="318"/>
                      </a:lnTo>
                      <a:lnTo>
                        <a:pt x="2850" y="324"/>
                      </a:lnTo>
                      <a:lnTo>
                        <a:pt x="2850" y="324"/>
                      </a:lnTo>
                      <a:lnTo>
                        <a:pt x="2850" y="324"/>
                      </a:lnTo>
                      <a:lnTo>
                        <a:pt x="2856" y="324"/>
                      </a:lnTo>
                      <a:lnTo>
                        <a:pt x="2856" y="318"/>
                      </a:lnTo>
                      <a:lnTo>
                        <a:pt x="2856" y="318"/>
                      </a:lnTo>
                      <a:lnTo>
                        <a:pt x="2856" y="312"/>
                      </a:lnTo>
                      <a:lnTo>
                        <a:pt x="2856" y="306"/>
                      </a:lnTo>
                      <a:lnTo>
                        <a:pt x="2856" y="300"/>
                      </a:lnTo>
                      <a:lnTo>
                        <a:pt x="2856" y="300"/>
                      </a:lnTo>
                      <a:lnTo>
                        <a:pt x="2856" y="300"/>
                      </a:lnTo>
                      <a:lnTo>
                        <a:pt x="2856" y="300"/>
                      </a:lnTo>
                      <a:lnTo>
                        <a:pt x="2862" y="300"/>
                      </a:lnTo>
                      <a:lnTo>
                        <a:pt x="2862" y="300"/>
                      </a:lnTo>
                      <a:lnTo>
                        <a:pt x="2862" y="300"/>
                      </a:lnTo>
                      <a:lnTo>
                        <a:pt x="2862" y="300"/>
                      </a:lnTo>
                      <a:lnTo>
                        <a:pt x="2862" y="300"/>
                      </a:lnTo>
                      <a:lnTo>
                        <a:pt x="2862" y="306"/>
                      </a:lnTo>
                      <a:lnTo>
                        <a:pt x="2868" y="306"/>
                      </a:lnTo>
                      <a:lnTo>
                        <a:pt x="2868" y="306"/>
                      </a:lnTo>
                      <a:lnTo>
                        <a:pt x="2868" y="306"/>
                      </a:lnTo>
                      <a:lnTo>
                        <a:pt x="2868" y="306"/>
                      </a:lnTo>
                      <a:lnTo>
                        <a:pt x="2868" y="306"/>
                      </a:lnTo>
                      <a:lnTo>
                        <a:pt x="2868" y="306"/>
                      </a:lnTo>
                      <a:lnTo>
                        <a:pt x="2874" y="306"/>
                      </a:lnTo>
                      <a:lnTo>
                        <a:pt x="2874" y="306"/>
                      </a:lnTo>
                      <a:lnTo>
                        <a:pt x="2874" y="306"/>
                      </a:lnTo>
                      <a:lnTo>
                        <a:pt x="2874" y="306"/>
                      </a:lnTo>
                      <a:lnTo>
                        <a:pt x="2874" y="306"/>
                      </a:lnTo>
                      <a:lnTo>
                        <a:pt x="2886" y="312"/>
                      </a:lnTo>
                      <a:lnTo>
                        <a:pt x="2886" y="312"/>
                      </a:lnTo>
                      <a:lnTo>
                        <a:pt x="2886" y="312"/>
                      </a:lnTo>
                      <a:lnTo>
                        <a:pt x="2886" y="312"/>
                      </a:lnTo>
                      <a:lnTo>
                        <a:pt x="2892" y="312"/>
                      </a:lnTo>
                      <a:lnTo>
                        <a:pt x="2892" y="312"/>
                      </a:lnTo>
                      <a:lnTo>
                        <a:pt x="2892" y="312"/>
                      </a:lnTo>
                      <a:lnTo>
                        <a:pt x="2904" y="318"/>
                      </a:lnTo>
                      <a:lnTo>
                        <a:pt x="2904" y="318"/>
                      </a:lnTo>
                      <a:lnTo>
                        <a:pt x="2904" y="318"/>
                      </a:lnTo>
                      <a:lnTo>
                        <a:pt x="2904" y="318"/>
                      </a:lnTo>
                      <a:lnTo>
                        <a:pt x="2904" y="318"/>
                      </a:lnTo>
                      <a:lnTo>
                        <a:pt x="2910" y="324"/>
                      </a:lnTo>
                      <a:lnTo>
                        <a:pt x="2910" y="324"/>
                      </a:lnTo>
                      <a:lnTo>
                        <a:pt x="2910" y="324"/>
                      </a:lnTo>
                      <a:lnTo>
                        <a:pt x="2910" y="324"/>
                      </a:lnTo>
                      <a:lnTo>
                        <a:pt x="2910" y="324"/>
                      </a:lnTo>
                      <a:lnTo>
                        <a:pt x="2910" y="324"/>
                      </a:lnTo>
                      <a:lnTo>
                        <a:pt x="2916" y="324"/>
                      </a:lnTo>
                      <a:lnTo>
                        <a:pt x="2916" y="324"/>
                      </a:lnTo>
                      <a:lnTo>
                        <a:pt x="2916" y="324"/>
                      </a:lnTo>
                      <a:lnTo>
                        <a:pt x="2916" y="324"/>
                      </a:lnTo>
                      <a:lnTo>
                        <a:pt x="2928" y="330"/>
                      </a:lnTo>
                      <a:lnTo>
                        <a:pt x="2928" y="330"/>
                      </a:lnTo>
                      <a:lnTo>
                        <a:pt x="2928" y="330"/>
                      </a:lnTo>
                      <a:lnTo>
                        <a:pt x="2928" y="330"/>
                      </a:lnTo>
                      <a:lnTo>
                        <a:pt x="2928" y="330"/>
                      </a:lnTo>
                      <a:lnTo>
                        <a:pt x="2934" y="330"/>
                      </a:lnTo>
                      <a:lnTo>
                        <a:pt x="2934" y="330"/>
                      </a:lnTo>
                      <a:lnTo>
                        <a:pt x="2940" y="336"/>
                      </a:lnTo>
                      <a:lnTo>
                        <a:pt x="2946" y="336"/>
                      </a:lnTo>
                      <a:lnTo>
                        <a:pt x="2946" y="336"/>
                      </a:lnTo>
                      <a:lnTo>
                        <a:pt x="2946" y="336"/>
                      </a:lnTo>
                      <a:lnTo>
                        <a:pt x="2946" y="336"/>
                      </a:lnTo>
                      <a:lnTo>
                        <a:pt x="2946" y="336"/>
                      </a:lnTo>
                      <a:lnTo>
                        <a:pt x="2946" y="336"/>
                      </a:lnTo>
                      <a:lnTo>
                        <a:pt x="2952" y="336"/>
                      </a:lnTo>
                      <a:lnTo>
                        <a:pt x="2952" y="336"/>
                      </a:lnTo>
                      <a:lnTo>
                        <a:pt x="2952" y="336"/>
                      </a:lnTo>
                      <a:lnTo>
                        <a:pt x="2952" y="336"/>
                      </a:lnTo>
                      <a:lnTo>
                        <a:pt x="2952" y="336"/>
                      </a:lnTo>
                      <a:lnTo>
                        <a:pt x="2952" y="342"/>
                      </a:lnTo>
                      <a:lnTo>
                        <a:pt x="2958" y="342"/>
                      </a:lnTo>
                      <a:lnTo>
                        <a:pt x="2958" y="342"/>
                      </a:lnTo>
                      <a:lnTo>
                        <a:pt x="2970" y="342"/>
                      </a:lnTo>
                      <a:lnTo>
                        <a:pt x="2970" y="342"/>
                      </a:lnTo>
                      <a:lnTo>
                        <a:pt x="2970" y="342"/>
                      </a:lnTo>
                      <a:lnTo>
                        <a:pt x="2970" y="342"/>
                      </a:lnTo>
                      <a:lnTo>
                        <a:pt x="2970" y="342"/>
                      </a:lnTo>
                      <a:lnTo>
                        <a:pt x="2970" y="342"/>
                      </a:lnTo>
                      <a:lnTo>
                        <a:pt x="2970" y="348"/>
                      </a:lnTo>
                      <a:lnTo>
                        <a:pt x="2982" y="348"/>
                      </a:lnTo>
                      <a:lnTo>
                        <a:pt x="2982" y="348"/>
                      </a:lnTo>
                      <a:lnTo>
                        <a:pt x="2982" y="348"/>
                      </a:lnTo>
                      <a:lnTo>
                        <a:pt x="2988" y="348"/>
                      </a:lnTo>
                      <a:lnTo>
                        <a:pt x="2988" y="348"/>
                      </a:lnTo>
                      <a:lnTo>
                        <a:pt x="2988" y="348"/>
                      </a:lnTo>
                      <a:lnTo>
                        <a:pt x="2988" y="348"/>
                      </a:lnTo>
                      <a:lnTo>
                        <a:pt x="2988" y="348"/>
                      </a:lnTo>
                      <a:lnTo>
                        <a:pt x="2988" y="354"/>
                      </a:lnTo>
                      <a:lnTo>
                        <a:pt x="2994" y="354"/>
                      </a:lnTo>
                      <a:lnTo>
                        <a:pt x="2994" y="354"/>
                      </a:lnTo>
                      <a:lnTo>
                        <a:pt x="2994" y="354"/>
                      </a:lnTo>
                      <a:lnTo>
                        <a:pt x="2994" y="354"/>
                      </a:lnTo>
                      <a:lnTo>
                        <a:pt x="2994" y="354"/>
                      </a:lnTo>
                      <a:lnTo>
                        <a:pt x="2994" y="354"/>
                      </a:lnTo>
                      <a:lnTo>
                        <a:pt x="3006" y="354"/>
                      </a:lnTo>
                      <a:lnTo>
                        <a:pt x="3006" y="354"/>
                      </a:lnTo>
                      <a:lnTo>
                        <a:pt x="3012" y="354"/>
                      </a:lnTo>
                      <a:lnTo>
                        <a:pt x="3012" y="354"/>
                      </a:lnTo>
                      <a:lnTo>
                        <a:pt x="3012" y="360"/>
                      </a:lnTo>
                      <a:lnTo>
                        <a:pt x="3012" y="360"/>
                      </a:lnTo>
                      <a:lnTo>
                        <a:pt x="3012" y="360"/>
                      </a:lnTo>
                      <a:lnTo>
                        <a:pt x="3024" y="360"/>
                      </a:lnTo>
                      <a:lnTo>
                        <a:pt x="3024" y="360"/>
                      </a:lnTo>
                      <a:lnTo>
                        <a:pt x="3024" y="360"/>
                      </a:lnTo>
                      <a:lnTo>
                        <a:pt x="3024" y="360"/>
                      </a:lnTo>
                      <a:lnTo>
                        <a:pt x="3030" y="360"/>
                      </a:lnTo>
                      <a:lnTo>
                        <a:pt x="3030" y="360"/>
                      </a:lnTo>
                      <a:lnTo>
                        <a:pt x="3030" y="360"/>
                      </a:lnTo>
                      <a:lnTo>
                        <a:pt x="3030" y="360"/>
                      </a:lnTo>
                      <a:lnTo>
                        <a:pt x="3030" y="360"/>
                      </a:lnTo>
                      <a:lnTo>
                        <a:pt x="3030" y="366"/>
                      </a:lnTo>
                      <a:lnTo>
                        <a:pt x="3036" y="366"/>
                      </a:lnTo>
                      <a:lnTo>
                        <a:pt x="3036" y="366"/>
                      </a:lnTo>
                      <a:lnTo>
                        <a:pt x="3036" y="366"/>
                      </a:lnTo>
                      <a:lnTo>
                        <a:pt x="3036" y="366"/>
                      </a:lnTo>
                      <a:lnTo>
                        <a:pt x="3036" y="366"/>
                      </a:lnTo>
                      <a:lnTo>
                        <a:pt x="3036" y="366"/>
                      </a:lnTo>
                      <a:lnTo>
                        <a:pt x="3042" y="366"/>
                      </a:lnTo>
                      <a:lnTo>
                        <a:pt x="3042" y="366"/>
                      </a:lnTo>
                      <a:lnTo>
                        <a:pt x="3042" y="366"/>
                      </a:lnTo>
                      <a:lnTo>
                        <a:pt x="3042" y="366"/>
                      </a:lnTo>
                      <a:lnTo>
                        <a:pt x="3042" y="366"/>
                      </a:lnTo>
                      <a:lnTo>
                        <a:pt x="3042" y="366"/>
                      </a:lnTo>
                      <a:lnTo>
                        <a:pt x="3042" y="366"/>
                      </a:lnTo>
                      <a:lnTo>
                        <a:pt x="3048" y="366"/>
                      </a:lnTo>
                      <a:lnTo>
                        <a:pt x="3048" y="366"/>
                      </a:lnTo>
                      <a:lnTo>
                        <a:pt x="3048" y="366"/>
                      </a:lnTo>
                      <a:lnTo>
                        <a:pt x="3048" y="366"/>
                      </a:lnTo>
                      <a:lnTo>
                        <a:pt x="3048" y="366"/>
                      </a:lnTo>
                      <a:lnTo>
                        <a:pt x="3048" y="366"/>
                      </a:lnTo>
                      <a:lnTo>
                        <a:pt x="3048" y="366"/>
                      </a:lnTo>
                      <a:lnTo>
                        <a:pt x="3048" y="366"/>
                      </a:lnTo>
                      <a:lnTo>
                        <a:pt x="3048" y="360"/>
                      </a:lnTo>
                      <a:lnTo>
                        <a:pt x="3054" y="354"/>
                      </a:lnTo>
                      <a:lnTo>
                        <a:pt x="3054" y="354"/>
                      </a:lnTo>
                      <a:lnTo>
                        <a:pt x="3054" y="348"/>
                      </a:lnTo>
                      <a:lnTo>
                        <a:pt x="3054" y="342"/>
                      </a:lnTo>
                      <a:lnTo>
                        <a:pt x="3054" y="342"/>
                      </a:lnTo>
                      <a:lnTo>
                        <a:pt x="3054" y="342"/>
                      </a:lnTo>
                      <a:lnTo>
                        <a:pt x="3054" y="342"/>
                      </a:lnTo>
                      <a:lnTo>
                        <a:pt x="3060" y="348"/>
                      </a:lnTo>
                      <a:lnTo>
                        <a:pt x="3060" y="354"/>
                      </a:lnTo>
                      <a:lnTo>
                        <a:pt x="3060" y="360"/>
                      </a:lnTo>
                      <a:lnTo>
                        <a:pt x="3060" y="360"/>
                      </a:lnTo>
                      <a:lnTo>
                        <a:pt x="3060" y="366"/>
                      </a:lnTo>
                      <a:lnTo>
                        <a:pt x="3060" y="366"/>
                      </a:lnTo>
                      <a:lnTo>
                        <a:pt x="3060" y="366"/>
                      </a:lnTo>
                      <a:lnTo>
                        <a:pt x="3060" y="366"/>
                      </a:lnTo>
                      <a:lnTo>
                        <a:pt x="3060" y="366"/>
                      </a:lnTo>
                      <a:lnTo>
                        <a:pt x="3066" y="366"/>
                      </a:lnTo>
                      <a:lnTo>
                        <a:pt x="3066" y="366"/>
                      </a:lnTo>
                      <a:lnTo>
                        <a:pt x="3066" y="366"/>
                      </a:lnTo>
                      <a:lnTo>
                        <a:pt x="3066" y="366"/>
                      </a:lnTo>
                      <a:lnTo>
                        <a:pt x="3066" y="366"/>
                      </a:lnTo>
                      <a:lnTo>
                        <a:pt x="3066" y="366"/>
                      </a:lnTo>
                      <a:lnTo>
                        <a:pt x="3072" y="366"/>
                      </a:lnTo>
                      <a:lnTo>
                        <a:pt x="3072" y="366"/>
                      </a:lnTo>
                      <a:lnTo>
                        <a:pt x="3072" y="366"/>
                      </a:lnTo>
                      <a:lnTo>
                        <a:pt x="3072" y="366"/>
                      </a:lnTo>
                      <a:lnTo>
                        <a:pt x="3072" y="366"/>
                      </a:lnTo>
                      <a:lnTo>
                        <a:pt x="3072" y="366"/>
                      </a:lnTo>
                      <a:lnTo>
                        <a:pt x="3078" y="366"/>
                      </a:lnTo>
                      <a:lnTo>
                        <a:pt x="3078" y="366"/>
                      </a:lnTo>
                      <a:lnTo>
                        <a:pt x="3078" y="366"/>
                      </a:lnTo>
                      <a:lnTo>
                        <a:pt x="3078" y="366"/>
                      </a:lnTo>
                      <a:lnTo>
                        <a:pt x="3090" y="366"/>
                      </a:lnTo>
                      <a:lnTo>
                        <a:pt x="3090" y="366"/>
                      </a:lnTo>
                      <a:lnTo>
                        <a:pt x="3090" y="366"/>
                      </a:lnTo>
                      <a:lnTo>
                        <a:pt x="3090" y="366"/>
                      </a:lnTo>
                      <a:lnTo>
                        <a:pt x="3090" y="366"/>
                      </a:lnTo>
                      <a:lnTo>
                        <a:pt x="3096" y="366"/>
                      </a:lnTo>
                      <a:lnTo>
                        <a:pt x="3096" y="366"/>
                      </a:lnTo>
                      <a:lnTo>
                        <a:pt x="3108" y="366"/>
                      </a:lnTo>
                      <a:lnTo>
                        <a:pt x="3108" y="366"/>
                      </a:lnTo>
                      <a:lnTo>
                        <a:pt x="3108" y="366"/>
                      </a:lnTo>
                      <a:lnTo>
                        <a:pt x="3108" y="366"/>
                      </a:lnTo>
                      <a:lnTo>
                        <a:pt x="3108" y="366"/>
                      </a:lnTo>
                      <a:lnTo>
                        <a:pt x="3108" y="366"/>
                      </a:lnTo>
                      <a:lnTo>
                        <a:pt x="3114" y="366"/>
                      </a:lnTo>
                      <a:lnTo>
                        <a:pt x="3114" y="366"/>
                      </a:lnTo>
                      <a:lnTo>
                        <a:pt x="3114" y="366"/>
                      </a:lnTo>
                      <a:lnTo>
                        <a:pt x="3114" y="366"/>
                      </a:lnTo>
                      <a:lnTo>
                        <a:pt x="3114" y="366"/>
                      </a:lnTo>
                      <a:lnTo>
                        <a:pt x="3114" y="366"/>
                      </a:lnTo>
                      <a:lnTo>
                        <a:pt x="3120" y="366"/>
                      </a:lnTo>
                      <a:lnTo>
                        <a:pt x="3120" y="366"/>
                      </a:lnTo>
                      <a:lnTo>
                        <a:pt x="3120" y="366"/>
                      </a:lnTo>
                      <a:lnTo>
                        <a:pt x="3132" y="360"/>
                      </a:lnTo>
                      <a:lnTo>
                        <a:pt x="3132" y="360"/>
                      </a:lnTo>
                      <a:lnTo>
                        <a:pt x="3132" y="360"/>
                      </a:lnTo>
                      <a:lnTo>
                        <a:pt x="3132" y="360"/>
                      </a:lnTo>
                      <a:lnTo>
                        <a:pt x="3132" y="360"/>
                      </a:lnTo>
                      <a:lnTo>
                        <a:pt x="3132" y="360"/>
                      </a:lnTo>
                      <a:lnTo>
                        <a:pt x="3138" y="360"/>
                      </a:lnTo>
                      <a:lnTo>
                        <a:pt x="3144" y="360"/>
                      </a:lnTo>
                      <a:lnTo>
                        <a:pt x="3144" y="360"/>
                      </a:lnTo>
                      <a:lnTo>
                        <a:pt x="3150" y="360"/>
                      </a:lnTo>
                      <a:lnTo>
                        <a:pt x="3150" y="360"/>
                      </a:lnTo>
                      <a:lnTo>
                        <a:pt x="3150" y="360"/>
                      </a:lnTo>
                      <a:lnTo>
                        <a:pt x="3150" y="360"/>
                      </a:lnTo>
                      <a:lnTo>
                        <a:pt x="3150" y="360"/>
                      </a:lnTo>
                      <a:lnTo>
                        <a:pt x="3150" y="360"/>
                      </a:lnTo>
                      <a:lnTo>
                        <a:pt x="3156" y="360"/>
                      </a:lnTo>
                      <a:lnTo>
                        <a:pt x="3156" y="360"/>
                      </a:lnTo>
                      <a:lnTo>
                        <a:pt x="3156" y="360"/>
                      </a:lnTo>
                      <a:lnTo>
                        <a:pt x="3156" y="360"/>
                      </a:lnTo>
                      <a:lnTo>
                        <a:pt x="3156" y="360"/>
                      </a:lnTo>
                      <a:lnTo>
                        <a:pt x="3156" y="360"/>
                      </a:lnTo>
                      <a:lnTo>
                        <a:pt x="3162" y="360"/>
                      </a:lnTo>
                      <a:lnTo>
                        <a:pt x="3168" y="354"/>
                      </a:lnTo>
                      <a:lnTo>
                        <a:pt x="3174" y="354"/>
                      </a:lnTo>
                      <a:lnTo>
                        <a:pt x="3174" y="354"/>
                      </a:lnTo>
                      <a:lnTo>
                        <a:pt x="3174" y="354"/>
                      </a:lnTo>
                      <a:lnTo>
                        <a:pt x="3174" y="354"/>
                      </a:lnTo>
                      <a:lnTo>
                        <a:pt x="3174" y="354"/>
                      </a:lnTo>
                      <a:lnTo>
                        <a:pt x="3174" y="354"/>
                      </a:lnTo>
                      <a:lnTo>
                        <a:pt x="3186" y="354"/>
                      </a:lnTo>
                      <a:lnTo>
                        <a:pt x="3186" y="354"/>
                      </a:lnTo>
                      <a:lnTo>
                        <a:pt x="3186" y="354"/>
                      </a:lnTo>
                      <a:lnTo>
                        <a:pt x="3192" y="354"/>
                      </a:lnTo>
                      <a:lnTo>
                        <a:pt x="3192" y="354"/>
                      </a:lnTo>
                      <a:lnTo>
                        <a:pt x="3192" y="354"/>
                      </a:lnTo>
                      <a:lnTo>
                        <a:pt x="3192" y="354"/>
                      </a:lnTo>
                      <a:lnTo>
                        <a:pt x="3192" y="354"/>
                      </a:lnTo>
                      <a:lnTo>
                        <a:pt x="3192" y="354"/>
                      </a:lnTo>
                      <a:lnTo>
                        <a:pt x="3198" y="354"/>
                      </a:lnTo>
                      <a:lnTo>
                        <a:pt x="3198" y="354"/>
                      </a:lnTo>
                      <a:lnTo>
                        <a:pt x="3198" y="354"/>
                      </a:lnTo>
                      <a:lnTo>
                        <a:pt x="3198" y="354"/>
                      </a:lnTo>
                      <a:lnTo>
                        <a:pt x="3198" y="354"/>
                      </a:lnTo>
                      <a:lnTo>
                        <a:pt x="3198" y="354"/>
                      </a:lnTo>
                      <a:lnTo>
                        <a:pt x="3210" y="348"/>
                      </a:lnTo>
                      <a:lnTo>
                        <a:pt x="3210" y="348"/>
                      </a:lnTo>
                      <a:lnTo>
                        <a:pt x="3210" y="348"/>
                      </a:lnTo>
                      <a:lnTo>
                        <a:pt x="3216" y="348"/>
                      </a:lnTo>
                      <a:lnTo>
                        <a:pt x="3216" y="348"/>
                      </a:lnTo>
                      <a:lnTo>
                        <a:pt x="3216" y="348"/>
                      </a:lnTo>
                      <a:lnTo>
                        <a:pt x="3216" y="348"/>
                      </a:lnTo>
                      <a:lnTo>
                        <a:pt x="3228" y="348"/>
                      </a:lnTo>
                      <a:lnTo>
                        <a:pt x="3228" y="348"/>
                      </a:lnTo>
                      <a:lnTo>
                        <a:pt x="3228" y="348"/>
                      </a:lnTo>
                      <a:lnTo>
                        <a:pt x="3228" y="348"/>
                      </a:lnTo>
                      <a:lnTo>
                        <a:pt x="3228" y="348"/>
                      </a:lnTo>
                      <a:lnTo>
                        <a:pt x="3234" y="342"/>
                      </a:lnTo>
                      <a:lnTo>
                        <a:pt x="3234" y="342"/>
                      </a:lnTo>
                      <a:lnTo>
                        <a:pt x="3234" y="342"/>
                      </a:lnTo>
                      <a:lnTo>
                        <a:pt x="3234" y="342"/>
                      </a:lnTo>
                      <a:lnTo>
                        <a:pt x="3234" y="342"/>
                      </a:lnTo>
                      <a:lnTo>
                        <a:pt x="3234" y="342"/>
                      </a:lnTo>
                      <a:lnTo>
                        <a:pt x="3240" y="342"/>
                      </a:lnTo>
                      <a:lnTo>
                        <a:pt x="3240" y="342"/>
                      </a:lnTo>
                      <a:lnTo>
                        <a:pt x="3240" y="342"/>
                      </a:lnTo>
                      <a:lnTo>
                        <a:pt x="3240" y="342"/>
                      </a:lnTo>
                      <a:lnTo>
                        <a:pt x="3240" y="342"/>
                      </a:lnTo>
                      <a:lnTo>
                        <a:pt x="3240" y="342"/>
                      </a:lnTo>
                      <a:lnTo>
                        <a:pt x="3240" y="342"/>
                      </a:lnTo>
                      <a:lnTo>
                        <a:pt x="3240" y="342"/>
                      </a:lnTo>
                      <a:lnTo>
                        <a:pt x="3240" y="342"/>
                      </a:lnTo>
                      <a:lnTo>
                        <a:pt x="3246" y="342"/>
                      </a:lnTo>
                      <a:lnTo>
                        <a:pt x="3246" y="342"/>
                      </a:lnTo>
                      <a:lnTo>
                        <a:pt x="3246" y="342"/>
                      </a:lnTo>
                      <a:lnTo>
                        <a:pt x="3246" y="342"/>
                      </a:lnTo>
                      <a:lnTo>
                        <a:pt x="3246" y="342"/>
                      </a:lnTo>
                      <a:lnTo>
                        <a:pt x="3246" y="342"/>
                      </a:lnTo>
                      <a:lnTo>
                        <a:pt x="3252" y="342"/>
                      </a:lnTo>
                      <a:lnTo>
                        <a:pt x="3252" y="342"/>
                      </a:lnTo>
                      <a:lnTo>
                        <a:pt x="3252" y="342"/>
                      </a:lnTo>
                      <a:lnTo>
                        <a:pt x="3252" y="342"/>
                      </a:lnTo>
                      <a:lnTo>
                        <a:pt x="3252" y="342"/>
                      </a:lnTo>
                      <a:lnTo>
                        <a:pt x="3252" y="342"/>
                      </a:lnTo>
                      <a:lnTo>
                        <a:pt x="3252" y="342"/>
                      </a:lnTo>
                      <a:lnTo>
                        <a:pt x="3252" y="348"/>
                      </a:lnTo>
                      <a:lnTo>
                        <a:pt x="3252" y="354"/>
                      </a:lnTo>
                      <a:lnTo>
                        <a:pt x="3258" y="354"/>
                      </a:lnTo>
                      <a:lnTo>
                        <a:pt x="3258" y="360"/>
                      </a:lnTo>
                      <a:lnTo>
                        <a:pt x="3258" y="366"/>
                      </a:lnTo>
                      <a:lnTo>
                        <a:pt x="3258" y="366"/>
                      </a:lnTo>
                      <a:lnTo>
                        <a:pt x="3258" y="366"/>
                      </a:lnTo>
                      <a:lnTo>
                        <a:pt x="3258" y="366"/>
                      </a:lnTo>
                      <a:lnTo>
                        <a:pt x="3258" y="360"/>
                      </a:lnTo>
                      <a:lnTo>
                        <a:pt x="3258" y="354"/>
                      </a:lnTo>
                      <a:lnTo>
                        <a:pt x="3264" y="354"/>
                      </a:lnTo>
                      <a:lnTo>
                        <a:pt x="3264" y="348"/>
                      </a:lnTo>
                      <a:lnTo>
                        <a:pt x="3264" y="342"/>
                      </a:lnTo>
                      <a:lnTo>
                        <a:pt x="3264" y="342"/>
                      </a:lnTo>
                      <a:lnTo>
                        <a:pt x="3264" y="342"/>
                      </a:lnTo>
                      <a:lnTo>
                        <a:pt x="3264" y="342"/>
                      </a:lnTo>
                      <a:lnTo>
                        <a:pt x="3264" y="342"/>
                      </a:lnTo>
                      <a:lnTo>
                        <a:pt x="3264" y="342"/>
                      </a:lnTo>
                      <a:lnTo>
                        <a:pt x="3270" y="342"/>
                      </a:lnTo>
                      <a:lnTo>
                        <a:pt x="3270" y="342"/>
                      </a:lnTo>
                      <a:lnTo>
                        <a:pt x="3270" y="342"/>
                      </a:lnTo>
                      <a:lnTo>
                        <a:pt x="3270" y="342"/>
                      </a:lnTo>
                      <a:lnTo>
                        <a:pt x="3270" y="342"/>
                      </a:lnTo>
                      <a:lnTo>
                        <a:pt x="3270" y="342"/>
                      </a:lnTo>
                      <a:lnTo>
                        <a:pt x="3276" y="348"/>
                      </a:lnTo>
                      <a:lnTo>
                        <a:pt x="3276" y="348"/>
                      </a:lnTo>
                      <a:lnTo>
                        <a:pt x="3276" y="348"/>
                      </a:lnTo>
                      <a:lnTo>
                        <a:pt x="3276" y="348"/>
                      </a:lnTo>
                      <a:lnTo>
                        <a:pt x="3276" y="348"/>
                      </a:lnTo>
                      <a:lnTo>
                        <a:pt x="3276" y="348"/>
                      </a:lnTo>
                      <a:lnTo>
                        <a:pt x="3282" y="348"/>
                      </a:lnTo>
                      <a:lnTo>
                        <a:pt x="3282" y="348"/>
                      </a:lnTo>
                      <a:lnTo>
                        <a:pt x="3282" y="348"/>
                      </a:lnTo>
                      <a:lnTo>
                        <a:pt x="3294" y="354"/>
                      </a:lnTo>
                      <a:lnTo>
                        <a:pt x="3294" y="354"/>
                      </a:lnTo>
                      <a:lnTo>
                        <a:pt x="3294" y="354"/>
                      </a:lnTo>
                      <a:lnTo>
                        <a:pt x="3294" y="354"/>
                      </a:lnTo>
                      <a:lnTo>
                        <a:pt x="3294" y="354"/>
                      </a:lnTo>
                      <a:lnTo>
                        <a:pt x="3294" y="354"/>
                      </a:lnTo>
                      <a:lnTo>
                        <a:pt x="3300" y="354"/>
                      </a:lnTo>
                      <a:lnTo>
                        <a:pt x="3306" y="360"/>
                      </a:lnTo>
                      <a:lnTo>
                        <a:pt x="3312" y="360"/>
                      </a:lnTo>
                      <a:lnTo>
                        <a:pt x="3312" y="360"/>
                      </a:lnTo>
                      <a:lnTo>
                        <a:pt x="3312" y="360"/>
                      </a:lnTo>
                      <a:lnTo>
                        <a:pt x="3312" y="360"/>
                      </a:lnTo>
                      <a:lnTo>
                        <a:pt x="3312" y="360"/>
                      </a:lnTo>
                      <a:lnTo>
                        <a:pt x="3312" y="360"/>
                      </a:lnTo>
                      <a:lnTo>
                        <a:pt x="3318" y="360"/>
                      </a:lnTo>
                      <a:lnTo>
                        <a:pt x="3318" y="360"/>
                      </a:lnTo>
                      <a:lnTo>
                        <a:pt x="3318" y="360"/>
                      </a:lnTo>
                      <a:lnTo>
                        <a:pt x="3318" y="366"/>
                      </a:lnTo>
                      <a:lnTo>
                        <a:pt x="3318" y="366"/>
                      </a:lnTo>
                      <a:lnTo>
                        <a:pt x="3318" y="366"/>
                      </a:lnTo>
                      <a:lnTo>
                        <a:pt x="3324" y="366"/>
                      </a:lnTo>
                      <a:lnTo>
                        <a:pt x="3324" y="366"/>
                      </a:lnTo>
                      <a:lnTo>
                        <a:pt x="3330" y="366"/>
                      </a:lnTo>
                      <a:lnTo>
                        <a:pt x="3336" y="372"/>
                      </a:lnTo>
                      <a:lnTo>
                        <a:pt x="3336" y="372"/>
                      </a:lnTo>
                      <a:lnTo>
                        <a:pt x="3336" y="372"/>
                      </a:lnTo>
                      <a:lnTo>
                        <a:pt x="3336" y="372"/>
                      </a:lnTo>
                      <a:lnTo>
                        <a:pt x="3336" y="372"/>
                      </a:lnTo>
                      <a:lnTo>
                        <a:pt x="3336" y="372"/>
                      </a:lnTo>
                      <a:lnTo>
                        <a:pt x="3348" y="372"/>
                      </a:lnTo>
                      <a:lnTo>
                        <a:pt x="3348" y="372"/>
                      </a:lnTo>
                      <a:lnTo>
                        <a:pt x="3348" y="372"/>
                      </a:lnTo>
                      <a:lnTo>
                        <a:pt x="3354" y="378"/>
                      </a:lnTo>
                      <a:lnTo>
                        <a:pt x="3354" y="378"/>
                      </a:lnTo>
                      <a:lnTo>
                        <a:pt x="3354" y="378"/>
                      </a:lnTo>
                      <a:lnTo>
                        <a:pt x="3354" y="378"/>
                      </a:lnTo>
                      <a:lnTo>
                        <a:pt x="3354" y="378"/>
                      </a:lnTo>
                      <a:lnTo>
                        <a:pt x="3354" y="378"/>
                      </a:lnTo>
                      <a:lnTo>
                        <a:pt x="3360" y="378"/>
                      </a:lnTo>
                      <a:lnTo>
                        <a:pt x="3360" y="378"/>
                      </a:lnTo>
                      <a:lnTo>
                        <a:pt x="3360" y="378"/>
                      </a:lnTo>
                      <a:lnTo>
                        <a:pt x="3360" y="378"/>
                      </a:lnTo>
                      <a:lnTo>
                        <a:pt x="3360" y="378"/>
                      </a:lnTo>
                      <a:lnTo>
                        <a:pt x="3360" y="378"/>
                      </a:lnTo>
                      <a:lnTo>
                        <a:pt x="3372" y="384"/>
                      </a:lnTo>
                      <a:lnTo>
                        <a:pt x="3372" y="384"/>
                      </a:lnTo>
                      <a:lnTo>
                        <a:pt x="3378" y="384"/>
                      </a:lnTo>
                      <a:lnTo>
                        <a:pt x="3378" y="384"/>
                      </a:lnTo>
                      <a:lnTo>
                        <a:pt x="3378" y="384"/>
                      </a:lnTo>
                      <a:lnTo>
                        <a:pt x="3378" y="384"/>
                      </a:lnTo>
                      <a:lnTo>
                        <a:pt x="3378" y="384"/>
                      </a:lnTo>
                      <a:lnTo>
                        <a:pt x="3390" y="390"/>
                      </a:lnTo>
                      <a:lnTo>
                        <a:pt x="3390" y="390"/>
                      </a:lnTo>
                      <a:lnTo>
                        <a:pt x="3390" y="390"/>
                      </a:lnTo>
                      <a:lnTo>
                        <a:pt x="3390" y="390"/>
                      </a:lnTo>
                      <a:lnTo>
                        <a:pt x="3396" y="390"/>
                      </a:lnTo>
                      <a:lnTo>
                        <a:pt x="3396" y="390"/>
                      </a:lnTo>
                      <a:lnTo>
                        <a:pt x="3396" y="390"/>
                      </a:lnTo>
                      <a:lnTo>
                        <a:pt x="3396" y="390"/>
                      </a:lnTo>
                      <a:lnTo>
                        <a:pt x="3396" y="390"/>
                      </a:lnTo>
                      <a:lnTo>
                        <a:pt x="3396" y="390"/>
                      </a:lnTo>
                      <a:lnTo>
                        <a:pt x="3402" y="390"/>
                      </a:lnTo>
                      <a:lnTo>
                        <a:pt x="3402" y="390"/>
                      </a:lnTo>
                      <a:lnTo>
                        <a:pt x="3402" y="390"/>
                      </a:lnTo>
                      <a:lnTo>
                        <a:pt x="3402" y="390"/>
                      </a:lnTo>
                      <a:lnTo>
                        <a:pt x="3402" y="390"/>
                      </a:lnTo>
                      <a:lnTo>
                        <a:pt x="3414" y="396"/>
                      </a:lnTo>
                      <a:lnTo>
                        <a:pt x="3414" y="396"/>
                      </a:lnTo>
                      <a:lnTo>
                        <a:pt x="3414" y="396"/>
                      </a:lnTo>
                      <a:lnTo>
                        <a:pt x="3414" y="396"/>
                      </a:lnTo>
                      <a:lnTo>
                        <a:pt x="3420" y="396"/>
                      </a:lnTo>
                      <a:lnTo>
                        <a:pt x="3420" y="396"/>
                      </a:lnTo>
                      <a:lnTo>
                        <a:pt x="3420" y="396"/>
                      </a:lnTo>
                      <a:lnTo>
                        <a:pt x="3432" y="396"/>
                      </a:lnTo>
                      <a:lnTo>
                        <a:pt x="3432" y="396"/>
                      </a:lnTo>
                      <a:lnTo>
                        <a:pt x="3432" y="396"/>
                      </a:lnTo>
                      <a:lnTo>
                        <a:pt x="3432" y="396"/>
                      </a:lnTo>
                      <a:lnTo>
                        <a:pt x="3432" y="402"/>
                      </a:lnTo>
                      <a:lnTo>
                        <a:pt x="3432" y="402"/>
                      </a:lnTo>
                      <a:lnTo>
                        <a:pt x="3438" y="402"/>
                      </a:lnTo>
                      <a:lnTo>
                        <a:pt x="3438" y="402"/>
                      </a:lnTo>
                      <a:lnTo>
                        <a:pt x="3438" y="402"/>
                      </a:lnTo>
                      <a:lnTo>
                        <a:pt x="3438" y="402"/>
                      </a:lnTo>
                      <a:lnTo>
                        <a:pt x="3438" y="402"/>
                      </a:lnTo>
                      <a:lnTo>
                        <a:pt x="3438" y="402"/>
                      </a:lnTo>
                      <a:lnTo>
                        <a:pt x="3444" y="402"/>
                      </a:lnTo>
                      <a:lnTo>
                        <a:pt x="3444" y="402"/>
                      </a:lnTo>
                      <a:lnTo>
                        <a:pt x="3444" y="402"/>
                      </a:lnTo>
                      <a:lnTo>
                        <a:pt x="3444" y="402"/>
                      </a:lnTo>
                      <a:lnTo>
                        <a:pt x="3444" y="402"/>
                      </a:lnTo>
                      <a:lnTo>
                        <a:pt x="3444" y="402"/>
                      </a:lnTo>
                      <a:lnTo>
                        <a:pt x="3450" y="402"/>
                      </a:lnTo>
                      <a:lnTo>
                        <a:pt x="3450" y="402"/>
                      </a:lnTo>
                      <a:lnTo>
                        <a:pt x="3450" y="402"/>
                      </a:lnTo>
                      <a:lnTo>
                        <a:pt x="3450" y="402"/>
                      </a:lnTo>
                      <a:lnTo>
                        <a:pt x="3450" y="402"/>
                      </a:lnTo>
                      <a:lnTo>
                        <a:pt x="3450" y="402"/>
                      </a:lnTo>
                      <a:lnTo>
                        <a:pt x="3450" y="402"/>
                      </a:lnTo>
                      <a:lnTo>
                        <a:pt x="3456" y="402"/>
                      </a:lnTo>
                      <a:lnTo>
                        <a:pt x="3456" y="402"/>
                      </a:lnTo>
                      <a:lnTo>
                        <a:pt x="3456" y="402"/>
                      </a:lnTo>
                      <a:lnTo>
                        <a:pt x="3456" y="402"/>
                      </a:lnTo>
                      <a:lnTo>
                        <a:pt x="3456" y="402"/>
                      </a:lnTo>
                      <a:lnTo>
                        <a:pt x="3456" y="402"/>
                      </a:lnTo>
                      <a:lnTo>
                        <a:pt x="3456" y="396"/>
                      </a:lnTo>
                      <a:lnTo>
                        <a:pt x="3456" y="396"/>
                      </a:lnTo>
                      <a:lnTo>
                        <a:pt x="3456" y="390"/>
                      </a:lnTo>
                      <a:lnTo>
                        <a:pt x="3462" y="384"/>
                      </a:lnTo>
                      <a:lnTo>
                        <a:pt x="3462" y="378"/>
                      </a:lnTo>
                      <a:lnTo>
                        <a:pt x="3462" y="378"/>
                      </a:lnTo>
                      <a:lnTo>
                        <a:pt x="3462" y="378"/>
                      </a:lnTo>
                      <a:lnTo>
                        <a:pt x="3462" y="378"/>
                      </a:lnTo>
                      <a:lnTo>
                        <a:pt x="3462" y="384"/>
                      </a:lnTo>
                      <a:lnTo>
                        <a:pt x="3462" y="390"/>
                      </a:lnTo>
                      <a:lnTo>
                        <a:pt x="3462" y="396"/>
                      </a:lnTo>
                      <a:lnTo>
                        <a:pt x="3468" y="396"/>
                      </a:lnTo>
                      <a:lnTo>
                        <a:pt x="3468" y="402"/>
                      </a:lnTo>
                      <a:lnTo>
                        <a:pt x="3468" y="402"/>
                      </a:lnTo>
                      <a:lnTo>
                        <a:pt x="3468" y="408"/>
                      </a:lnTo>
                      <a:lnTo>
                        <a:pt x="3468" y="408"/>
                      </a:lnTo>
                      <a:lnTo>
                        <a:pt x="3468" y="402"/>
                      </a:lnTo>
                      <a:lnTo>
                        <a:pt x="3468" y="402"/>
                      </a:lnTo>
                      <a:lnTo>
                        <a:pt x="3468" y="402"/>
                      </a:lnTo>
                      <a:lnTo>
                        <a:pt x="3474" y="402"/>
                      </a:lnTo>
                      <a:lnTo>
                        <a:pt x="3474" y="402"/>
                      </a:lnTo>
                      <a:lnTo>
                        <a:pt x="3474" y="402"/>
                      </a:lnTo>
                      <a:lnTo>
                        <a:pt x="3474" y="402"/>
                      </a:lnTo>
                      <a:lnTo>
                        <a:pt x="3474" y="402"/>
                      </a:lnTo>
                      <a:lnTo>
                        <a:pt x="3480" y="402"/>
                      </a:lnTo>
                      <a:lnTo>
                        <a:pt x="3480" y="402"/>
                      </a:lnTo>
                      <a:lnTo>
                        <a:pt x="3480" y="402"/>
                      </a:lnTo>
                      <a:lnTo>
                        <a:pt x="3480" y="402"/>
                      </a:lnTo>
                      <a:lnTo>
                        <a:pt x="3480" y="402"/>
                      </a:lnTo>
                      <a:lnTo>
                        <a:pt x="3480" y="402"/>
                      </a:lnTo>
                      <a:lnTo>
                        <a:pt x="3486" y="402"/>
                      </a:lnTo>
                      <a:lnTo>
                        <a:pt x="3486" y="402"/>
                      </a:lnTo>
                      <a:lnTo>
                        <a:pt x="3486" y="402"/>
                      </a:lnTo>
                      <a:lnTo>
                        <a:pt x="3498" y="402"/>
                      </a:lnTo>
                      <a:lnTo>
                        <a:pt x="3498" y="402"/>
                      </a:lnTo>
                      <a:lnTo>
                        <a:pt x="3498" y="402"/>
                      </a:lnTo>
                      <a:lnTo>
                        <a:pt x="3498" y="402"/>
                      </a:lnTo>
                      <a:lnTo>
                        <a:pt x="3498" y="402"/>
                      </a:lnTo>
                      <a:lnTo>
                        <a:pt x="3498" y="402"/>
                      </a:lnTo>
                      <a:lnTo>
                        <a:pt x="3498" y="402"/>
                      </a:lnTo>
                      <a:lnTo>
                        <a:pt x="3510" y="402"/>
                      </a:lnTo>
                      <a:lnTo>
                        <a:pt x="3510" y="402"/>
                      </a:lnTo>
                      <a:lnTo>
                        <a:pt x="3516" y="402"/>
                      </a:lnTo>
                      <a:lnTo>
                        <a:pt x="3516" y="402"/>
                      </a:lnTo>
                      <a:lnTo>
                        <a:pt x="3516" y="402"/>
                      </a:lnTo>
                      <a:lnTo>
                        <a:pt x="3516" y="402"/>
                      </a:lnTo>
                      <a:lnTo>
                        <a:pt x="3516" y="402"/>
                      </a:lnTo>
                      <a:lnTo>
                        <a:pt x="3516" y="402"/>
                      </a:lnTo>
                      <a:lnTo>
                        <a:pt x="3522" y="402"/>
                      </a:lnTo>
                      <a:lnTo>
                        <a:pt x="3522" y="402"/>
                      </a:lnTo>
                      <a:lnTo>
                        <a:pt x="3522" y="402"/>
                      </a:lnTo>
                      <a:lnTo>
                        <a:pt x="3522" y="402"/>
                      </a:lnTo>
                      <a:lnTo>
                        <a:pt x="3522" y="402"/>
                      </a:lnTo>
                      <a:lnTo>
                        <a:pt x="3522" y="402"/>
                      </a:lnTo>
                      <a:lnTo>
                        <a:pt x="3528" y="402"/>
                      </a:lnTo>
                      <a:lnTo>
                        <a:pt x="3534" y="396"/>
                      </a:lnTo>
                      <a:lnTo>
                        <a:pt x="3534" y="396"/>
                      </a:lnTo>
                      <a:lnTo>
                        <a:pt x="3540" y="396"/>
                      </a:lnTo>
                      <a:lnTo>
                        <a:pt x="3540" y="396"/>
                      </a:lnTo>
                      <a:lnTo>
                        <a:pt x="3540" y="396"/>
                      </a:lnTo>
                      <a:lnTo>
                        <a:pt x="3540" y="396"/>
                      </a:lnTo>
                      <a:lnTo>
                        <a:pt x="3540" y="396"/>
                      </a:lnTo>
                      <a:lnTo>
                        <a:pt x="3552" y="396"/>
                      </a:lnTo>
                      <a:lnTo>
                        <a:pt x="3552" y="396"/>
                      </a:lnTo>
                      <a:lnTo>
                        <a:pt x="3552" y="396"/>
                      </a:lnTo>
                      <a:lnTo>
                        <a:pt x="3552" y="396"/>
                      </a:lnTo>
                      <a:lnTo>
                        <a:pt x="3558" y="396"/>
                      </a:lnTo>
                      <a:lnTo>
                        <a:pt x="3558" y="396"/>
                      </a:lnTo>
                      <a:lnTo>
                        <a:pt x="3558" y="396"/>
                      </a:lnTo>
                      <a:lnTo>
                        <a:pt x="3558" y="396"/>
                      </a:lnTo>
                      <a:lnTo>
                        <a:pt x="3558" y="396"/>
                      </a:lnTo>
                      <a:lnTo>
                        <a:pt x="3558" y="396"/>
                      </a:lnTo>
                      <a:lnTo>
                        <a:pt x="3564" y="396"/>
                      </a:lnTo>
                      <a:lnTo>
                        <a:pt x="3564" y="396"/>
                      </a:lnTo>
                      <a:lnTo>
                        <a:pt x="3564" y="396"/>
                      </a:lnTo>
                      <a:lnTo>
                        <a:pt x="3564" y="396"/>
                      </a:lnTo>
                      <a:lnTo>
                        <a:pt x="3564" y="396"/>
                      </a:lnTo>
                      <a:lnTo>
                        <a:pt x="3576" y="390"/>
                      </a:lnTo>
                      <a:lnTo>
                        <a:pt x="3576" y="390"/>
                      </a:lnTo>
                      <a:lnTo>
                        <a:pt x="3576" y="390"/>
                      </a:lnTo>
                      <a:lnTo>
                        <a:pt x="3582" y="390"/>
                      </a:lnTo>
                      <a:lnTo>
                        <a:pt x="3582" y="390"/>
                      </a:lnTo>
                      <a:lnTo>
                        <a:pt x="3582" y="390"/>
                      </a:lnTo>
                      <a:lnTo>
                        <a:pt x="3582" y="390"/>
                      </a:lnTo>
                      <a:lnTo>
                        <a:pt x="3594" y="390"/>
                      </a:lnTo>
                      <a:lnTo>
                        <a:pt x="3594" y="390"/>
                      </a:lnTo>
                      <a:lnTo>
                        <a:pt x="3594" y="390"/>
                      </a:lnTo>
                      <a:lnTo>
                        <a:pt x="3594" y="390"/>
                      </a:lnTo>
                      <a:lnTo>
                        <a:pt x="3594" y="390"/>
                      </a:lnTo>
                      <a:lnTo>
                        <a:pt x="3600" y="390"/>
                      </a:lnTo>
                      <a:lnTo>
                        <a:pt x="3600" y="390"/>
                      </a:lnTo>
                      <a:lnTo>
                        <a:pt x="3600" y="384"/>
                      </a:lnTo>
                      <a:lnTo>
                        <a:pt x="3600" y="384"/>
                      </a:lnTo>
                      <a:lnTo>
                        <a:pt x="3600" y="384"/>
                      </a:lnTo>
                      <a:lnTo>
                        <a:pt x="3600" y="384"/>
                      </a:lnTo>
                      <a:lnTo>
                        <a:pt x="3606" y="384"/>
                      </a:lnTo>
                      <a:lnTo>
                        <a:pt x="3606" y="384"/>
                      </a:lnTo>
                      <a:lnTo>
                        <a:pt x="3606" y="384"/>
                      </a:lnTo>
                      <a:lnTo>
                        <a:pt x="3606" y="384"/>
                      </a:lnTo>
                      <a:lnTo>
                        <a:pt x="3618" y="384"/>
                      </a:lnTo>
                      <a:lnTo>
                        <a:pt x="3618" y="384"/>
                      </a:lnTo>
                      <a:lnTo>
                        <a:pt x="3618" y="384"/>
                      </a:lnTo>
                      <a:lnTo>
                        <a:pt x="3618" y="384"/>
                      </a:lnTo>
                      <a:lnTo>
                        <a:pt x="3618" y="384"/>
                      </a:lnTo>
                      <a:lnTo>
                        <a:pt x="3624" y="384"/>
                      </a:lnTo>
                      <a:lnTo>
                        <a:pt x="3624" y="384"/>
                      </a:lnTo>
                      <a:lnTo>
                        <a:pt x="3630" y="378"/>
                      </a:lnTo>
                      <a:lnTo>
                        <a:pt x="3636" y="378"/>
                      </a:lnTo>
                      <a:lnTo>
                        <a:pt x="3636" y="378"/>
                      </a:lnTo>
                      <a:lnTo>
                        <a:pt x="3636" y="378"/>
                      </a:lnTo>
                      <a:lnTo>
                        <a:pt x="3636" y="378"/>
                      </a:lnTo>
                      <a:lnTo>
                        <a:pt x="3636" y="378"/>
                      </a:lnTo>
                      <a:lnTo>
                        <a:pt x="3636" y="378"/>
                      </a:lnTo>
                      <a:lnTo>
                        <a:pt x="3642" y="378"/>
                      </a:lnTo>
                      <a:lnTo>
                        <a:pt x="3642" y="378"/>
                      </a:lnTo>
                      <a:lnTo>
                        <a:pt x="3642" y="378"/>
                      </a:lnTo>
                      <a:lnTo>
                        <a:pt x="3642" y="378"/>
                      </a:lnTo>
                      <a:lnTo>
                        <a:pt x="3642" y="378"/>
                      </a:lnTo>
                      <a:lnTo>
                        <a:pt x="3642" y="378"/>
                      </a:lnTo>
                      <a:lnTo>
                        <a:pt x="3648" y="378"/>
                      </a:lnTo>
                      <a:lnTo>
                        <a:pt x="3648" y="378"/>
                      </a:lnTo>
                      <a:lnTo>
                        <a:pt x="3648" y="378"/>
                      </a:lnTo>
                      <a:lnTo>
                        <a:pt x="3648" y="378"/>
                      </a:lnTo>
                      <a:lnTo>
                        <a:pt x="3648" y="372"/>
                      </a:lnTo>
                      <a:lnTo>
                        <a:pt x="3648" y="372"/>
                      </a:lnTo>
                      <a:lnTo>
                        <a:pt x="3648" y="372"/>
                      </a:lnTo>
                      <a:lnTo>
                        <a:pt x="3654" y="372"/>
                      </a:lnTo>
                      <a:lnTo>
                        <a:pt x="3654" y="372"/>
                      </a:lnTo>
                      <a:lnTo>
                        <a:pt x="3654" y="372"/>
                      </a:lnTo>
                      <a:lnTo>
                        <a:pt x="3654" y="372"/>
                      </a:lnTo>
                      <a:lnTo>
                        <a:pt x="3654" y="372"/>
                      </a:lnTo>
                      <a:lnTo>
                        <a:pt x="3654" y="372"/>
                      </a:lnTo>
                      <a:lnTo>
                        <a:pt x="3654" y="372"/>
                      </a:lnTo>
                      <a:lnTo>
                        <a:pt x="3660" y="372"/>
                      </a:lnTo>
                      <a:lnTo>
                        <a:pt x="3660" y="372"/>
                      </a:lnTo>
                      <a:lnTo>
                        <a:pt x="3660" y="372"/>
                      </a:lnTo>
                      <a:lnTo>
                        <a:pt x="3660" y="372"/>
                      </a:lnTo>
                      <a:lnTo>
                        <a:pt x="3660" y="378"/>
                      </a:lnTo>
                      <a:lnTo>
                        <a:pt x="3660" y="378"/>
                      </a:lnTo>
                      <a:lnTo>
                        <a:pt x="3660" y="384"/>
                      </a:lnTo>
                      <a:lnTo>
                        <a:pt x="3660" y="390"/>
                      </a:lnTo>
                      <a:lnTo>
                        <a:pt x="3660" y="390"/>
                      </a:lnTo>
                      <a:lnTo>
                        <a:pt x="3666" y="396"/>
                      </a:lnTo>
                      <a:lnTo>
                        <a:pt x="3666" y="402"/>
                      </a:lnTo>
                      <a:lnTo>
                        <a:pt x="3666" y="402"/>
                      </a:lnTo>
                      <a:lnTo>
                        <a:pt x="3666" y="396"/>
                      </a:lnTo>
                      <a:lnTo>
                        <a:pt x="3666" y="390"/>
                      </a:lnTo>
                      <a:lnTo>
                        <a:pt x="3666" y="390"/>
                      </a:lnTo>
                      <a:lnTo>
                        <a:pt x="3666" y="384"/>
                      </a:lnTo>
                      <a:lnTo>
                        <a:pt x="3666" y="378"/>
                      </a:lnTo>
                      <a:lnTo>
                        <a:pt x="3672" y="378"/>
                      </a:lnTo>
                      <a:lnTo>
                        <a:pt x="3672" y="372"/>
                      </a:lnTo>
                      <a:lnTo>
                        <a:pt x="3672" y="372"/>
                      </a:lnTo>
                      <a:lnTo>
                        <a:pt x="3672" y="372"/>
                      </a:lnTo>
                      <a:lnTo>
                        <a:pt x="3672" y="372"/>
                      </a:lnTo>
                      <a:lnTo>
                        <a:pt x="3672" y="372"/>
                      </a:lnTo>
                      <a:lnTo>
                        <a:pt x="3672" y="372"/>
                      </a:lnTo>
                      <a:lnTo>
                        <a:pt x="3678" y="378"/>
                      </a:lnTo>
                      <a:lnTo>
                        <a:pt x="3678" y="378"/>
                      </a:lnTo>
                      <a:lnTo>
                        <a:pt x="3678" y="378"/>
                      </a:lnTo>
                      <a:lnTo>
                        <a:pt x="3678" y="378"/>
                      </a:lnTo>
                      <a:lnTo>
                        <a:pt x="3678" y="378"/>
                      </a:lnTo>
                      <a:lnTo>
                        <a:pt x="3678" y="378"/>
                      </a:lnTo>
                      <a:lnTo>
                        <a:pt x="3684" y="378"/>
                      </a:lnTo>
                      <a:lnTo>
                        <a:pt x="3684" y="378"/>
                      </a:lnTo>
                      <a:lnTo>
                        <a:pt x="3684" y="378"/>
                      </a:lnTo>
                      <a:lnTo>
                        <a:pt x="3684" y="378"/>
                      </a:lnTo>
                      <a:lnTo>
                        <a:pt x="3684" y="378"/>
                      </a:lnTo>
                      <a:lnTo>
                        <a:pt x="3684" y="378"/>
                      </a:lnTo>
                      <a:lnTo>
                        <a:pt x="3690" y="378"/>
                      </a:lnTo>
                      <a:lnTo>
                        <a:pt x="3690" y="378"/>
                      </a:lnTo>
                      <a:lnTo>
                        <a:pt x="3696" y="384"/>
                      </a:lnTo>
                      <a:lnTo>
                        <a:pt x="3702" y="384"/>
                      </a:lnTo>
                      <a:lnTo>
                        <a:pt x="3702" y="384"/>
                      </a:lnTo>
                      <a:lnTo>
                        <a:pt x="3702" y="384"/>
                      </a:lnTo>
                      <a:lnTo>
                        <a:pt x="3702" y="384"/>
                      </a:lnTo>
                      <a:lnTo>
                        <a:pt x="3702" y="384"/>
                      </a:lnTo>
                      <a:lnTo>
                        <a:pt x="3702" y="384"/>
                      </a:lnTo>
                      <a:lnTo>
                        <a:pt x="3714" y="390"/>
                      </a:lnTo>
                      <a:lnTo>
                        <a:pt x="3714" y="390"/>
                      </a:lnTo>
                      <a:lnTo>
                        <a:pt x="3714" y="390"/>
                      </a:lnTo>
                      <a:lnTo>
                        <a:pt x="3720" y="390"/>
                      </a:lnTo>
                      <a:lnTo>
                        <a:pt x="3720" y="390"/>
                      </a:lnTo>
                      <a:lnTo>
                        <a:pt x="3720" y="390"/>
                      </a:lnTo>
                      <a:lnTo>
                        <a:pt x="3720" y="390"/>
                      </a:lnTo>
                      <a:lnTo>
                        <a:pt x="3720" y="390"/>
                      </a:lnTo>
                      <a:lnTo>
                        <a:pt x="3720" y="396"/>
                      </a:lnTo>
                      <a:lnTo>
                        <a:pt x="3726" y="396"/>
                      </a:lnTo>
                      <a:lnTo>
                        <a:pt x="3726" y="396"/>
                      </a:lnTo>
                      <a:lnTo>
                        <a:pt x="3726" y="396"/>
                      </a:lnTo>
                      <a:lnTo>
                        <a:pt x="3726" y="396"/>
                      </a:lnTo>
                      <a:lnTo>
                        <a:pt x="3726" y="396"/>
                      </a:lnTo>
                      <a:lnTo>
                        <a:pt x="3726" y="396"/>
                      </a:lnTo>
                      <a:lnTo>
                        <a:pt x="3738" y="402"/>
                      </a:lnTo>
                      <a:lnTo>
                        <a:pt x="3738" y="402"/>
                      </a:lnTo>
                      <a:lnTo>
                        <a:pt x="3744" y="402"/>
                      </a:lnTo>
                      <a:lnTo>
                        <a:pt x="3744" y="402"/>
                      </a:lnTo>
                      <a:lnTo>
                        <a:pt x="3744" y="402"/>
                      </a:lnTo>
                      <a:lnTo>
                        <a:pt x="3744" y="402"/>
                      </a:lnTo>
                      <a:lnTo>
                        <a:pt x="3744" y="402"/>
                      </a:lnTo>
                      <a:lnTo>
                        <a:pt x="3756" y="402"/>
                      </a:lnTo>
                      <a:lnTo>
                        <a:pt x="3756" y="402"/>
                      </a:lnTo>
                      <a:lnTo>
                        <a:pt x="3756" y="402"/>
                      </a:lnTo>
                      <a:lnTo>
                        <a:pt x="3756" y="408"/>
                      </a:lnTo>
                      <a:lnTo>
                        <a:pt x="3762" y="408"/>
                      </a:lnTo>
                      <a:lnTo>
                        <a:pt x="3762" y="408"/>
                      </a:lnTo>
                      <a:lnTo>
                        <a:pt x="3762" y="408"/>
                      </a:lnTo>
                      <a:lnTo>
                        <a:pt x="3762" y="408"/>
                      </a:lnTo>
                      <a:lnTo>
                        <a:pt x="3762" y="408"/>
                      </a:lnTo>
                      <a:lnTo>
                        <a:pt x="3762" y="408"/>
                      </a:lnTo>
                      <a:lnTo>
                        <a:pt x="3768" y="408"/>
                      </a:lnTo>
                      <a:lnTo>
                        <a:pt x="3768" y="408"/>
                      </a:lnTo>
                      <a:lnTo>
                        <a:pt x="3768" y="408"/>
                      </a:lnTo>
                      <a:lnTo>
                        <a:pt x="3768" y="408"/>
                      </a:lnTo>
                      <a:lnTo>
                        <a:pt x="3768" y="408"/>
                      </a:lnTo>
                      <a:lnTo>
                        <a:pt x="3780" y="414"/>
                      </a:lnTo>
                      <a:lnTo>
                        <a:pt x="3780" y="414"/>
                      </a:lnTo>
                      <a:lnTo>
                        <a:pt x="3780" y="414"/>
                      </a:lnTo>
                      <a:lnTo>
                        <a:pt x="3780" y="414"/>
                      </a:lnTo>
                      <a:lnTo>
                        <a:pt x="3786" y="414"/>
                      </a:lnTo>
                      <a:lnTo>
                        <a:pt x="3786" y="414"/>
                      </a:lnTo>
                      <a:lnTo>
                        <a:pt x="3786" y="414"/>
                      </a:lnTo>
                      <a:lnTo>
                        <a:pt x="3798" y="414"/>
                      </a:lnTo>
                      <a:lnTo>
                        <a:pt x="3798" y="414"/>
                      </a:lnTo>
                      <a:lnTo>
                        <a:pt x="3798" y="414"/>
                      </a:lnTo>
                      <a:lnTo>
                        <a:pt x="3798" y="414"/>
                      </a:lnTo>
                      <a:lnTo>
                        <a:pt x="3798" y="420"/>
                      </a:lnTo>
                      <a:lnTo>
                        <a:pt x="3798" y="420"/>
                      </a:lnTo>
                      <a:lnTo>
                        <a:pt x="3804" y="420"/>
                      </a:lnTo>
                      <a:lnTo>
                        <a:pt x="3804" y="420"/>
                      </a:lnTo>
                      <a:lnTo>
                        <a:pt x="3804" y="420"/>
                      </a:lnTo>
                      <a:lnTo>
                        <a:pt x="3804" y="420"/>
                      </a:lnTo>
                      <a:lnTo>
                        <a:pt x="3804" y="420"/>
                      </a:lnTo>
                      <a:lnTo>
                        <a:pt x="3804" y="420"/>
                      </a:lnTo>
                      <a:lnTo>
                        <a:pt x="3810" y="420"/>
                      </a:lnTo>
                      <a:lnTo>
                        <a:pt x="3810" y="420"/>
                      </a:lnTo>
                      <a:lnTo>
                        <a:pt x="3810" y="420"/>
                      </a:lnTo>
                      <a:lnTo>
                        <a:pt x="3822" y="420"/>
                      </a:lnTo>
                      <a:lnTo>
                        <a:pt x="3822" y="420"/>
                      </a:lnTo>
                      <a:lnTo>
                        <a:pt x="3822" y="420"/>
                      </a:lnTo>
                      <a:lnTo>
                        <a:pt x="3822" y="420"/>
                      </a:lnTo>
                      <a:lnTo>
                        <a:pt x="3822" y="426"/>
                      </a:lnTo>
                      <a:lnTo>
                        <a:pt x="3822" y="426"/>
                      </a:lnTo>
                      <a:lnTo>
                        <a:pt x="3828" y="426"/>
                      </a:lnTo>
                      <a:lnTo>
                        <a:pt x="3834" y="426"/>
                      </a:lnTo>
                      <a:lnTo>
                        <a:pt x="3834" y="426"/>
                      </a:lnTo>
                      <a:lnTo>
                        <a:pt x="3840" y="426"/>
                      </a:lnTo>
                      <a:lnTo>
                        <a:pt x="3840" y="426"/>
                      </a:lnTo>
                      <a:lnTo>
                        <a:pt x="3840" y="426"/>
                      </a:lnTo>
                      <a:lnTo>
                        <a:pt x="3840" y="426"/>
                      </a:lnTo>
                      <a:lnTo>
                        <a:pt x="3840" y="426"/>
                      </a:lnTo>
                      <a:lnTo>
                        <a:pt x="3840" y="426"/>
                      </a:lnTo>
                      <a:lnTo>
                        <a:pt x="3846" y="426"/>
                      </a:lnTo>
                      <a:lnTo>
                        <a:pt x="3846" y="426"/>
                      </a:lnTo>
                      <a:lnTo>
                        <a:pt x="3846" y="426"/>
                      </a:lnTo>
                      <a:lnTo>
                        <a:pt x="3846" y="426"/>
                      </a:lnTo>
                      <a:lnTo>
                        <a:pt x="3846" y="426"/>
                      </a:lnTo>
                      <a:lnTo>
                        <a:pt x="3846" y="426"/>
                      </a:lnTo>
                      <a:lnTo>
                        <a:pt x="3852" y="426"/>
                      </a:lnTo>
                      <a:lnTo>
                        <a:pt x="3852" y="426"/>
                      </a:lnTo>
                      <a:lnTo>
                        <a:pt x="3852" y="432"/>
                      </a:lnTo>
                      <a:lnTo>
                        <a:pt x="3852" y="432"/>
                      </a:lnTo>
                      <a:lnTo>
                        <a:pt x="3852" y="432"/>
                      </a:lnTo>
                      <a:lnTo>
                        <a:pt x="3852" y="432"/>
                      </a:lnTo>
                      <a:lnTo>
                        <a:pt x="3858" y="432"/>
                      </a:lnTo>
                      <a:lnTo>
                        <a:pt x="3858" y="432"/>
                      </a:lnTo>
                      <a:lnTo>
                        <a:pt x="3858" y="432"/>
                      </a:lnTo>
                      <a:lnTo>
                        <a:pt x="3858" y="432"/>
                      </a:lnTo>
                      <a:lnTo>
                        <a:pt x="3858" y="432"/>
                      </a:lnTo>
                      <a:lnTo>
                        <a:pt x="3858" y="432"/>
                      </a:lnTo>
                      <a:lnTo>
                        <a:pt x="3858" y="432"/>
                      </a:lnTo>
                      <a:lnTo>
                        <a:pt x="3858" y="432"/>
                      </a:lnTo>
                      <a:lnTo>
                        <a:pt x="3864" y="432"/>
                      </a:lnTo>
                      <a:lnTo>
                        <a:pt x="3864" y="432"/>
                      </a:lnTo>
                      <a:lnTo>
                        <a:pt x="3864" y="426"/>
                      </a:lnTo>
                      <a:lnTo>
                        <a:pt x="3864" y="426"/>
                      </a:lnTo>
                      <a:lnTo>
                        <a:pt x="3864" y="420"/>
                      </a:lnTo>
                      <a:lnTo>
                        <a:pt x="3864" y="414"/>
                      </a:lnTo>
                      <a:lnTo>
                        <a:pt x="3864" y="414"/>
                      </a:lnTo>
                      <a:lnTo>
                        <a:pt x="3864" y="408"/>
                      </a:lnTo>
                      <a:lnTo>
                        <a:pt x="3870" y="408"/>
                      </a:lnTo>
                      <a:lnTo>
                        <a:pt x="3870" y="408"/>
                      </a:lnTo>
                      <a:lnTo>
                        <a:pt x="3870" y="408"/>
                      </a:lnTo>
                      <a:lnTo>
                        <a:pt x="3870" y="414"/>
                      </a:lnTo>
                      <a:lnTo>
                        <a:pt x="3870" y="414"/>
                      </a:lnTo>
                      <a:lnTo>
                        <a:pt x="3870" y="420"/>
                      </a:lnTo>
                      <a:lnTo>
                        <a:pt x="3870" y="426"/>
                      </a:lnTo>
                      <a:lnTo>
                        <a:pt x="3870" y="426"/>
                      </a:lnTo>
                      <a:lnTo>
                        <a:pt x="3876" y="432"/>
                      </a:lnTo>
                      <a:lnTo>
                        <a:pt x="3876" y="432"/>
                      </a:lnTo>
                      <a:lnTo>
                        <a:pt x="3876" y="432"/>
                      </a:lnTo>
                      <a:lnTo>
                        <a:pt x="3876" y="432"/>
                      </a:lnTo>
                      <a:lnTo>
                        <a:pt x="3876" y="432"/>
                      </a:lnTo>
                      <a:lnTo>
                        <a:pt x="3876" y="432"/>
                      </a:lnTo>
                      <a:lnTo>
                        <a:pt x="3876" y="432"/>
                      </a:lnTo>
                      <a:lnTo>
                        <a:pt x="3882" y="432"/>
                      </a:lnTo>
                      <a:lnTo>
                        <a:pt x="3882" y="432"/>
                      </a:lnTo>
                      <a:lnTo>
                        <a:pt x="3882" y="432"/>
                      </a:lnTo>
                      <a:lnTo>
                        <a:pt x="3882" y="432"/>
                      </a:lnTo>
                      <a:lnTo>
                        <a:pt x="3882" y="432"/>
                      </a:lnTo>
                      <a:lnTo>
                        <a:pt x="3882" y="432"/>
                      </a:lnTo>
                      <a:lnTo>
                        <a:pt x="3888" y="432"/>
                      </a:lnTo>
                      <a:lnTo>
                        <a:pt x="3888" y="432"/>
                      </a:lnTo>
                      <a:lnTo>
                        <a:pt x="3888" y="432"/>
                      </a:lnTo>
                      <a:lnTo>
                        <a:pt x="3888" y="432"/>
                      </a:lnTo>
                      <a:lnTo>
                        <a:pt x="3888" y="432"/>
                      </a:lnTo>
                      <a:lnTo>
                        <a:pt x="3888" y="432"/>
                      </a:lnTo>
                      <a:lnTo>
                        <a:pt x="3894" y="432"/>
                      </a:lnTo>
                      <a:lnTo>
                        <a:pt x="3900" y="426"/>
                      </a:lnTo>
                      <a:lnTo>
                        <a:pt x="3900" y="426"/>
                      </a:lnTo>
                      <a:lnTo>
                        <a:pt x="3906" y="426"/>
                      </a:lnTo>
                      <a:lnTo>
                        <a:pt x="3906" y="426"/>
                      </a:lnTo>
                      <a:lnTo>
                        <a:pt x="3906" y="426"/>
                      </a:lnTo>
                      <a:lnTo>
                        <a:pt x="3906" y="426"/>
                      </a:lnTo>
                      <a:lnTo>
                        <a:pt x="3906" y="426"/>
                      </a:lnTo>
                      <a:lnTo>
                        <a:pt x="3918" y="426"/>
                      </a:lnTo>
                      <a:lnTo>
                        <a:pt x="3918" y="426"/>
                      </a:lnTo>
                      <a:lnTo>
                        <a:pt x="3918" y="426"/>
                      </a:lnTo>
                      <a:lnTo>
                        <a:pt x="3918" y="426"/>
                      </a:lnTo>
                      <a:lnTo>
                        <a:pt x="3924" y="426"/>
                      </a:lnTo>
                      <a:lnTo>
                        <a:pt x="3924" y="426"/>
                      </a:lnTo>
                      <a:lnTo>
                        <a:pt x="3924" y="426"/>
                      </a:lnTo>
                      <a:lnTo>
                        <a:pt x="3924" y="426"/>
                      </a:lnTo>
                      <a:lnTo>
                        <a:pt x="3924" y="426"/>
                      </a:lnTo>
                      <a:lnTo>
                        <a:pt x="3924" y="426"/>
                      </a:lnTo>
                      <a:lnTo>
                        <a:pt x="3930" y="426"/>
                      </a:lnTo>
                      <a:lnTo>
                        <a:pt x="3930" y="426"/>
                      </a:lnTo>
                      <a:lnTo>
                        <a:pt x="3930" y="426"/>
                      </a:lnTo>
                      <a:lnTo>
                        <a:pt x="3930" y="426"/>
                      </a:lnTo>
                      <a:lnTo>
                        <a:pt x="3930" y="426"/>
                      </a:lnTo>
                      <a:lnTo>
                        <a:pt x="3942" y="420"/>
                      </a:lnTo>
                      <a:lnTo>
                        <a:pt x="3942" y="420"/>
                      </a:lnTo>
                      <a:lnTo>
                        <a:pt x="3942" y="420"/>
                      </a:lnTo>
                      <a:lnTo>
                        <a:pt x="3948" y="420"/>
                      </a:lnTo>
                      <a:lnTo>
                        <a:pt x="3948" y="420"/>
                      </a:lnTo>
                      <a:lnTo>
                        <a:pt x="3948" y="420"/>
                      </a:lnTo>
                      <a:lnTo>
                        <a:pt x="3948" y="420"/>
                      </a:lnTo>
                      <a:lnTo>
                        <a:pt x="3960" y="420"/>
                      </a:lnTo>
                      <a:lnTo>
                        <a:pt x="3960" y="420"/>
                      </a:lnTo>
                      <a:lnTo>
                        <a:pt x="3960" y="420"/>
                      </a:lnTo>
                      <a:lnTo>
                        <a:pt x="3960" y="420"/>
                      </a:lnTo>
                      <a:lnTo>
                        <a:pt x="3960" y="420"/>
                      </a:lnTo>
                      <a:lnTo>
                        <a:pt x="3966" y="420"/>
                      </a:lnTo>
                      <a:lnTo>
                        <a:pt x="3966" y="420"/>
                      </a:lnTo>
                      <a:lnTo>
                        <a:pt x="3966" y="420"/>
                      </a:lnTo>
                      <a:lnTo>
                        <a:pt x="3966" y="420"/>
                      </a:lnTo>
                      <a:lnTo>
                        <a:pt x="3966" y="420"/>
                      </a:lnTo>
                      <a:lnTo>
                        <a:pt x="3966" y="420"/>
                      </a:lnTo>
                      <a:lnTo>
                        <a:pt x="3972" y="420"/>
                      </a:lnTo>
                      <a:lnTo>
                        <a:pt x="3972" y="420"/>
                      </a:lnTo>
                      <a:lnTo>
                        <a:pt x="3972" y="420"/>
                      </a:lnTo>
                      <a:lnTo>
                        <a:pt x="3972" y="420"/>
                      </a:lnTo>
                      <a:lnTo>
                        <a:pt x="3984" y="414"/>
                      </a:lnTo>
                      <a:lnTo>
                        <a:pt x="3984" y="414"/>
                      </a:lnTo>
                      <a:lnTo>
                        <a:pt x="3984" y="414"/>
                      </a:lnTo>
                      <a:lnTo>
                        <a:pt x="3984" y="414"/>
                      </a:lnTo>
                      <a:lnTo>
                        <a:pt x="3984" y="414"/>
                      </a:lnTo>
                      <a:lnTo>
                        <a:pt x="3990" y="414"/>
                      </a:lnTo>
                      <a:lnTo>
                        <a:pt x="3990" y="414"/>
                      </a:lnTo>
                      <a:lnTo>
                        <a:pt x="3996" y="414"/>
                      </a:lnTo>
                      <a:lnTo>
                        <a:pt x="4002" y="414"/>
                      </a:lnTo>
                      <a:lnTo>
                        <a:pt x="4002" y="414"/>
                      </a:lnTo>
                      <a:lnTo>
                        <a:pt x="4002" y="408"/>
                      </a:lnTo>
                      <a:lnTo>
                        <a:pt x="4002" y="408"/>
                      </a:lnTo>
                      <a:lnTo>
                        <a:pt x="4002" y="408"/>
                      </a:lnTo>
                      <a:lnTo>
                        <a:pt x="4002" y="408"/>
                      </a:lnTo>
                      <a:lnTo>
                        <a:pt x="4008" y="408"/>
                      </a:lnTo>
                      <a:lnTo>
                        <a:pt x="4008" y="408"/>
                      </a:lnTo>
                      <a:lnTo>
                        <a:pt x="4008" y="408"/>
                      </a:lnTo>
                      <a:lnTo>
                        <a:pt x="4008" y="408"/>
                      </a:lnTo>
                      <a:lnTo>
                        <a:pt x="4008" y="408"/>
                      </a:lnTo>
                      <a:lnTo>
                        <a:pt x="4008" y="408"/>
                      </a:lnTo>
                      <a:lnTo>
                        <a:pt x="4014" y="408"/>
                      </a:lnTo>
                      <a:lnTo>
                        <a:pt x="4014" y="408"/>
                      </a:lnTo>
                      <a:lnTo>
                        <a:pt x="4026" y="408"/>
                      </a:lnTo>
                      <a:lnTo>
                        <a:pt x="4026" y="408"/>
                      </a:lnTo>
                      <a:lnTo>
                        <a:pt x="4026" y="402"/>
                      </a:lnTo>
                      <a:lnTo>
                        <a:pt x="4026" y="402"/>
                      </a:lnTo>
                      <a:lnTo>
                        <a:pt x="4026" y="402"/>
                      </a:lnTo>
                      <a:lnTo>
                        <a:pt x="4026" y="402"/>
                      </a:lnTo>
                      <a:lnTo>
                        <a:pt x="4026" y="402"/>
                      </a:lnTo>
                      <a:lnTo>
                        <a:pt x="4038" y="402"/>
                      </a:lnTo>
                      <a:lnTo>
                        <a:pt x="4038" y="402"/>
                      </a:lnTo>
                      <a:lnTo>
                        <a:pt x="4044" y="402"/>
                      </a:lnTo>
                      <a:lnTo>
                        <a:pt x="4044" y="402"/>
                      </a:lnTo>
                      <a:lnTo>
                        <a:pt x="4044" y="402"/>
                      </a:lnTo>
                      <a:lnTo>
                        <a:pt x="4044" y="402"/>
                      </a:lnTo>
                      <a:lnTo>
                        <a:pt x="4044" y="402"/>
                      </a:lnTo>
                      <a:lnTo>
                        <a:pt x="4044" y="402"/>
                      </a:lnTo>
                      <a:lnTo>
                        <a:pt x="4050" y="396"/>
                      </a:lnTo>
                      <a:lnTo>
                        <a:pt x="4050" y="396"/>
                      </a:lnTo>
                      <a:lnTo>
                        <a:pt x="4050" y="396"/>
                      </a:lnTo>
                      <a:lnTo>
                        <a:pt x="4050" y="396"/>
                      </a:lnTo>
                      <a:lnTo>
                        <a:pt x="4050" y="396"/>
                      </a:lnTo>
                      <a:lnTo>
                        <a:pt x="4050" y="396"/>
                      </a:lnTo>
                      <a:lnTo>
                        <a:pt x="4050" y="396"/>
                      </a:lnTo>
                      <a:lnTo>
                        <a:pt x="4050" y="396"/>
                      </a:lnTo>
                      <a:lnTo>
                        <a:pt x="4056" y="396"/>
                      </a:lnTo>
                      <a:lnTo>
                        <a:pt x="4056" y="396"/>
                      </a:lnTo>
                      <a:lnTo>
                        <a:pt x="4056" y="396"/>
                      </a:lnTo>
                      <a:lnTo>
                        <a:pt x="4056" y="396"/>
                      </a:lnTo>
                      <a:lnTo>
                        <a:pt x="4056" y="396"/>
                      </a:lnTo>
                      <a:lnTo>
                        <a:pt x="4056" y="396"/>
                      </a:lnTo>
                      <a:lnTo>
                        <a:pt x="4056" y="396"/>
                      </a:lnTo>
                      <a:lnTo>
                        <a:pt x="4062" y="396"/>
                      </a:lnTo>
                      <a:lnTo>
                        <a:pt x="4062" y="396"/>
                      </a:lnTo>
                      <a:lnTo>
                        <a:pt x="4062" y="396"/>
                      </a:lnTo>
                      <a:lnTo>
                        <a:pt x="4062" y="396"/>
                      </a:lnTo>
                      <a:lnTo>
                        <a:pt x="4062" y="396"/>
                      </a:lnTo>
                      <a:lnTo>
                        <a:pt x="4062" y="396"/>
                      </a:lnTo>
                      <a:lnTo>
                        <a:pt x="4062" y="396"/>
                      </a:lnTo>
                      <a:lnTo>
                        <a:pt x="4062" y="396"/>
                      </a:lnTo>
                      <a:lnTo>
                        <a:pt x="4068" y="396"/>
                      </a:lnTo>
                      <a:lnTo>
                        <a:pt x="4068" y="396"/>
                      </a:lnTo>
                      <a:lnTo>
                        <a:pt x="4068" y="402"/>
                      </a:lnTo>
                      <a:lnTo>
                        <a:pt x="4068" y="402"/>
                      </a:lnTo>
                      <a:lnTo>
                        <a:pt x="4068" y="408"/>
                      </a:lnTo>
                      <a:lnTo>
                        <a:pt x="4068" y="414"/>
                      </a:lnTo>
                      <a:lnTo>
                        <a:pt x="4068" y="420"/>
                      </a:lnTo>
                      <a:lnTo>
                        <a:pt x="4068" y="420"/>
                      </a:lnTo>
                      <a:lnTo>
                        <a:pt x="4074" y="420"/>
                      </a:lnTo>
                      <a:lnTo>
                        <a:pt x="4074" y="420"/>
                      </a:lnTo>
                      <a:lnTo>
                        <a:pt x="4074" y="414"/>
                      </a:lnTo>
                      <a:lnTo>
                        <a:pt x="4074" y="408"/>
                      </a:lnTo>
                      <a:lnTo>
                        <a:pt x="4074" y="402"/>
                      </a:lnTo>
                      <a:lnTo>
                        <a:pt x="4074" y="402"/>
                      </a:lnTo>
                      <a:lnTo>
                        <a:pt x="4074" y="396"/>
                      </a:lnTo>
                      <a:lnTo>
                        <a:pt x="4074" y="396"/>
                      </a:lnTo>
                      <a:lnTo>
                        <a:pt x="4080" y="396"/>
                      </a:lnTo>
                      <a:lnTo>
                        <a:pt x="4080" y="396"/>
                      </a:lnTo>
                      <a:lnTo>
                        <a:pt x="4080" y="396"/>
                      </a:lnTo>
                      <a:lnTo>
                        <a:pt x="4080" y="396"/>
                      </a:lnTo>
                      <a:lnTo>
                        <a:pt x="4080" y="396"/>
                      </a:lnTo>
                      <a:lnTo>
                        <a:pt x="4080" y="396"/>
                      </a:lnTo>
                      <a:lnTo>
                        <a:pt x="4080" y="396"/>
                      </a:lnTo>
                      <a:lnTo>
                        <a:pt x="4086" y="396"/>
                      </a:lnTo>
                      <a:lnTo>
                        <a:pt x="4086" y="396"/>
                      </a:lnTo>
                      <a:lnTo>
                        <a:pt x="4086" y="396"/>
                      </a:lnTo>
                      <a:lnTo>
                        <a:pt x="4086" y="396"/>
                      </a:lnTo>
                      <a:lnTo>
                        <a:pt x="4086" y="396"/>
                      </a:lnTo>
                      <a:lnTo>
                        <a:pt x="4086" y="396"/>
                      </a:lnTo>
                      <a:lnTo>
                        <a:pt x="4092" y="396"/>
                      </a:lnTo>
                      <a:lnTo>
                        <a:pt x="4092" y="402"/>
                      </a:lnTo>
                      <a:lnTo>
                        <a:pt x="4092" y="402"/>
                      </a:lnTo>
                      <a:lnTo>
                        <a:pt x="4092" y="402"/>
                      </a:lnTo>
                      <a:lnTo>
                        <a:pt x="4092" y="402"/>
                      </a:lnTo>
                      <a:lnTo>
                        <a:pt x="4092" y="402"/>
                      </a:lnTo>
                      <a:lnTo>
                        <a:pt x="4104" y="402"/>
                      </a:lnTo>
                      <a:lnTo>
                        <a:pt x="4104" y="408"/>
                      </a:lnTo>
                      <a:lnTo>
                        <a:pt x="4104" y="408"/>
                      </a:lnTo>
                      <a:lnTo>
                        <a:pt x="4110" y="408"/>
                      </a:lnTo>
                      <a:lnTo>
                        <a:pt x="4110" y="408"/>
                      </a:lnTo>
                      <a:lnTo>
                        <a:pt x="4110" y="408"/>
                      </a:lnTo>
                      <a:lnTo>
                        <a:pt x="4110" y="408"/>
                      </a:lnTo>
                      <a:lnTo>
                        <a:pt x="4122" y="408"/>
                      </a:lnTo>
                      <a:lnTo>
                        <a:pt x="4122" y="408"/>
                      </a:lnTo>
                      <a:lnTo>
                        <a:pt x="4122" y="414"/>
                      </a:lnTo>
                      <a:lnTo>
                        <a:pt x="4122" y="414"/>
                      </a:lnTo>
                      <a:lnTo>
                        <a:pt x="4122" y="414"/>
                      </a:lnTo>
                      <a:lnTo>
                        <a:pt x="4128" y="414"/>
                      </a:lnTo>
                      <a:lnTo>
                        <a:pt x="4128" y="414"/>
                      </a:lnTo>
                      <a:lnTo>
                        <a:pt x="4128" y="414"/>
                      </a:lnTo>
                      <a:lnTo>
                        <a:pt x="4128" y="414"/>
                      </a:lnTo>
                      <a:lnTo>
                        <a:pt x="4128" y="414"/>
                      </a:lnTo>
                      <a:lnTo>
                        <a:pt x="4128" y="414"/>
                      </a:lnTo>
                      <a:lnTo>
                        <a:pt x="4134" y="414"/>
                      </a:lnTo>
                      <a:lnTo>
                        <a:pt x="4134" y="414"/>
                      </a:lnTo>
                      <a:lnTo>
                        <a:pt x="4134" y="414"/>
                      </a:lnTo>
                      <a:lnTo>
                        <a:pt x="4134" y="414"/>
                      </a:lnTo>
                      <a:lnTo>
                        <a:pt x="4146" y="420"/>
                      </a:lnTo>
                      <a:lnTo>
                        <a:pt x="4146" y="420"/>
                      </a:lnTo>
                      <a:lnTo>
                        <a:pt x="4146" y="420"/>
                      </a:lnTo>
                      <a:lnTo>
                        <a:pt x="4146" y="420"/>
                      </a:lnTo>
                      <a:lnTo>
                        <a:pt x="4152" y="420"/>
                      </a:lnTo>
                      <a:lnTo>
                        <a:pt x="4152" y="420"/>
                      </a:lnTo>
                      <a:lnTo>
                        <a:pt x="4152" y="420"/>
                      </a:lnTo>
                      <a:lnTo>
                        <a:pt x="4164" y="426"/>
                      </a:lnTo>
                      <a:lnTo>
                        <a:pt x="4164" y="426"/>
                      </a:lnTo>
                      <a:lnTo>
                        <a:pt x="4164" y="426"/>
                      </a:lnTo>
                      <a:lnTo>
                        <a:pt x="4164" y="426"/>
                      </a:lnTo>
                      <a:lnTo>
                        <a:pt x="4164" y="426"/>
                      </a:lnTo>
                      <a:lnTo>
                        <a:pt x="4164" y="426"/>
                      </a:lnTo>
                      <a:lnTo>
                        <a:pt x="4170" y="426"/>
                      </a:lnTo>
                      <a:lnTo>
                        <a:pt x="4170" y="426"/>
                      </a:lnTo>
                      <a:lnTo>
                        <a:pt x="4170" y="426"/>
                      </a:lnTo>
                      <a:lnTo>
                        <a:pt x="4170" y="426"/>
                      </a:lnTo>
                      <a:lnTo>
                        <a:pt x="4170" y="426"/>
                      </a:lnTo>
                      <a:lnTo>
                        <a:pt x="4170" y="426"/>
                      </a:lnTo>
                      <a:lnTo>
                        <a:pt x="4176" y="426"/>
                      </a:lnTo>
                      <a:lnTo>
                        <a:pt x="4176" y="426"/>
                      </a:lnTo>
                      <a:lnTo>
                        <a:pt x="4176" y="426"/>
                      </a:lnTo>
                      <a:lnTo>
                        <a:pt x="4188" y="432"/>
                      </a:lnTo>
                      <a:lnTo>
                        <a:pt x="4188" y="432"/>
                      </a:lnTo>
                      <a:lnTo>
                        <a:pt x="4188" y="432"/>
                      </a:lnTo>
                      <a:lnTo>
                        <a:pt x="4188" y="432"/>
                      </a:lnTo>
                      <a:lnTo>
                        <a:pt x="4188" y="432"/>
                      </a:lnTo>
                      <a:lnTo>
                        <a:pt x="4188" y="432"/>
                      </a:lnTo>
                      <a:lnTo>
                        <a:pt x="4194" y="432"/>
                      </a:lnTo>
                      <a:lnTo>
                        <a:pt x="4200" y="432"/>
                      </a:lnTo>
                      <a:lnTo>
                        <a:pt x="4200" y="432"/>
                      </a:lnTo>
                      <a:lnTo>
                        <a:pt x="4206" y="432"/>
                      </a:lnTo>
                      <a:lnTo>
                        <a:pt x="4206" y="432"/>
                      </a:lnTo>
                      <a:lnTo>
                        <a:pt x="4206" y="438"/>
                      </a:lnTo>
                      <a:lnTo>
                        <a:pt x="4206" y="438"/>
                      </a:lnTo>
                      <a:lnTo>
                        <a:pt x="4206" y="438"/>
                      </a:lnTo>
                      <a:lnTo>
                        <a:pt x="4206" y="438"/>
                      </a:lnTo>
                      <a:lnTo>
                        <a:pt x="4212" y="438"/>
                      </a:lnTo>
                      <a:lnTo>
                        <a:pt x="4212" y="438"/>
                      </a:lnTo>
                      <a:lnTo>
                        <a:pt x="4212" y="438"/>
                      </a:lnTo>
                      <a:lnTo>
                        <a:pt x="4212" y="438"/>
                      </a:lnTo>
                      <a:lnTo>
                        <a:pt x="4212" y="438"/>
                      </a:lnTo>
                      <a:lnTo>
                        <a:pt x="4212" y="438"/>
                      </a:lnTo>
                      <a:lnTo>
                        <a:pt x="4218" y="438"/>
                      </a:lnTo>
                      <a:lnTo>
                        <a:pt x="4224" y="438"/>
                      </a:lnTo>
                      <a:lnTo>
                        <a:pt x="4230" y="438"/>
                      </a:lnTo>
                      <a:lnTo>
                        <a:pt x="4230" y="438"/>
                      </a:lnTo>
                      <a:lnTo>
                        <a:pt x="4230" y="438"/>
                      </a:lnTo>
                      <a:lnTo>
                        <a:pt x="4230" y="438"/>
                      </a:lnTo>
                      <a:lnTo>
                        <a:pt x="4230" y="438"/>
                      </a:lnTo>
                      <a:lnTo>
                        <a:pt x="4230" y="444"/>
                      </a:lnTo>
                      <a:lnTo>
                        <a:pt x="4242" y="444"/>
                      </a:lnTo>
                      <a:lnTo>
                        <a:pt x="4242" y="444"/>
                      </a:lnTo>
                      <a:lnTo>
                        <a:pt x="4242" y="444"/>
                      </a:lnTo>
                      <a:lnTo>
                        <a:pt x="4248" y="444"/>
                      </a:lnTo>
                      <a:lnTo>
                        <a:pt x="4248" y="444"/>
                      </a:lnTo>
                      <a:lnTo>
                        <a:pt x="4248" y="444"/>
                      </a:lnTo>
                      <a:lnTo>
                        <a:pt x="4248" y="444"/>
                      </a:lnTo>
                      <a:lnTo>
                        <a:pt x="4248" y="444"/>
                      </a:lnTo>
                      <a:lnTo>
                        <a:pt x="4248" y="444"/>
                      </a:lnTo>
                      <a:lnTo>
                        <a:pt x="4254" y="444"/>
                      </a:lnTo>
                      <a:lnTo>
                        <a:pt x="4254" y="444"/>
                      </a:lnTo>
                      <a:lnTo>
                        <a:pt x="4254" y="444"/>
                      </a:lnTo>
                      <a:lnTo>
                        <a:pt x="4254" y="444"/>
                      </a:lnTo>
                      <a:lnTo>
                        <a:pt x="4254" y="444"/>
                      </a:lnTo>
                      <a:lnTo>
                        <a:pt x="4254" y="444"/>
                      </a:lnTo>
                      <a:lnTo>
                        <a:pt x="4254" y="444"/>
                      </a:lnTo>
                      <a:lnTo>
                        <a:pt x="4254" y="444"/>
                      </a:lnTo>
                      <a:lnTo>
                        <a:pt x="4260" y="444"/>
                      </a:lnTo>
                      <a:lnTo>
                        <a:pt x="4260" y="444"/>
                      </a:lnTo>
                      <a:lnTo>
                        <a:pt x="4260" y="444"/>
                      </a:lnTo>
                      <a:lnTo>
                        <a:pt x="4260" y="444"/>
                      </a:lnTo>
                      <a:lnTo>
                        <a:pt x="4260" y="444"/>
                      </a:lnTo>
                      <a:lnTo>
                        <a:pt x="4260" y="444"/>
                      </a:lnTo>
                      <a:lnTo>
                        <a:pt x="4260" y="444"/>
                      </a:lnTo>
                      <a:lnTo>
                        <a:pt x="4266" y="444"/>
                      </a:lnTo>
                      <a:lnTo>
                        <a:pt x="4266" y="450"/>
                      </a:lnTo>
                      <a:lnTo>
                        <a:pt x="4266" y="450"/>
                      </a:lnTo>
                      <a:lnTo>
                        <a:pt x="4266" y="450"/>
                      </a:lnTo>
                      <a:lnTo>
                        <a:pt x="4266" y="450"/>
                      </a:lnTo>
                      <a:lnTo>
                        <a:pt x="4266" y="450"/>
                      </a:lnTo>
                      <a:lnTo>
                        <a:pt x="4266" y="450"/>
                      </a:lnTo>
                      <a:lnTo>
                        <a:pt x="4266" y="444"/>
                      </a:lnTo>
                      <a:lnTo>
                        <a:pt x="4266" y="444"/>
                      </a:lnTo>
                      <a:lnTo>
                        <a:pt x="4272" y="444"/>
                      </a:lnTo>
                      <a:lnTo>
                        <a:pt x="4272" y="438"/>
                      </a:lnTo>
                      <a:lnTo>
                        <a:pt x="4272" y="432"/>
                      </a:lnTo>
                      <a:lnTo>
                        <a:pt x="4272" y="426"/>
                      </a:lnTo>
                      <a:lnTo>
                        <a:pt x="4272" y="426"/>
                      </a:lnTo>
                      <a:lnTo>
                        <a:pt x="4272" y="420"/>
                      </a:lnTo>
                      <a:lnTo>
                        <a:pt x="4272" y="420"/>
                      </a:lnTo>
                      <a:lnTo>
                        <a:pt x="4278" y="426"/>
                      </a:lnTo>
                      <a:lnTo>
                        <a:pt x="4278" y="426"/>
                      </a:lnTo>
                      <a:lnTo>
                        <a:pt x="4278" y="432"/>
                      </a:lnTo>
                      <a:lnTo>
                        <a:pt x="4278" y="438"/>
                      </a:lnTo>
                      <a:lnTo>
                        <a:pt x="4278" y="444"/>
                      </a:lnTo>
                      <a:lnTo>
                        <a:pt x="4278" y="444"/>
                      </a:lnTo>
                      <a:lnTo>
                        <a:pt x="4278" y="450"/>
                      </a:lnTo>
                      <a:lnTo>
                        <a:pt x="4278" y="450"/>
                      </a:lnTo>
                      <a:lnTo>
                        <a:pt x="4278" y="450"/>
                      </a:lnTo>
                      <a:lnTo>
                        <a:pt x="4284" y="450"/>
                      </a:lnTo>
                      <a:lnTo>
                        <a:pt x="4284" y="450"/>
                      </a:lnTo>
                      <a:lnTo>
                        <a:pt x="4284" y="450"/>
                      </a:lnTo>
                      <a:lnTo>
                        <a:pt x="4284" y="450"/>
                      </a:lnTo>
                      <a:lnTo>
                        <a:pt x="4284" y="450"/>
                      </a:lnTo>
                      <a:lnTo>
                        <a:pt x="4284" y="450"/>
                      </a:lnTo>
                      <a:lnTo>
                        <a:pt x="4290" y="450"/>
                      </a:lnTo>
                      <a:lnTo>
                        <a:pt x="4290" y="450"/>
                      </a:lnTo>
                      <a:lnTo>
                        <a:pt x="4290" y="444"/>
                      </a:lnTo>
                      <a:lnTo>
                        <a:pt x="4290" y="444"/>
                      </a:lnTo>
                      <a:lnTo>
                        <a:pt x="4290" y="444"/>
                      </a:lnTo>
                      <a:lnTo>
                        <a:pt x="4290" y="444"/>
                      </a:lnTo>
                      <a:lnTo>
                        <a:pt x="4296" y="444"/>
                      </a:lnTo>
                      <a:lnTo>
                        <a:pt x="4296" y="444"/>
                      </a:lnTo>
                      <a:lnTo>
                        <a:pt x="4296" y="444"/>
                      </a:lnTo>
                      <a:lnTo>
                        <a:pt x="4296" y="444"/>
                      </a:lnTo>
                      <a:lnTo>
                        <a:pt x="4296" y="444"/>
                      </a:lnTo>
                      <a:lnTo>
                        <a:pt x="4308" y="444"/>
                      </a:lnTo>
                      <a:lnTo>
                        <a:pt x="4308" y="444"/>
                      </a:lnTo>
                      <a:lnTo>
                        <a:pt x="4308" y="444"/>
                      </a:lnTo>
                      <a:lnTo>
                        <a:pt x="4308" y="444"/>
                      </a:lnTo>
                      <a:lnTo>
                        <a:pt x="4314" y="444"/>
                      </a:lnTo>
                      <a:lnTo>
                        <a:pt x="4314" y="444"/>
                      </a:lnTo>
                      <a:lnTo>
                        <a:pt x="4314" y="444"/>
                      </a:lnTo>
                      <a:lnTo>
                        <a:pt x="4326" y="444"/>
                      </a:lnTo>
                      <a:lnTo>
                        <a:pt x="4326" y="444"/>
                      </a:lnTo>
                      <a:lnTo>
                        <a:pt x="4326" y="444"/>
                      </a:lnTo>
                      <a:lnTo>
                        <a:pt x="4326" y="444"/>
                      </a:lnTo>
                      <a:lnTo>
                        <a:pt x="4326" y="444"/>
                      </a:lnTo>
                      <a:lnTo>
                        <a:pt x="4332" y="444"/>
                      </a:lnTo>
                      <a:lnTo>
                        <a:pt x="4332" y="444"/>
                      </a:lnTo>
                      <a:lnTo>
                        <a:pt x="4332" y="444"/>
                      </a:lnTo>
                      <a:lnTo>
                        <a:pt x="4332" y="438"/>
                      </a:lnTo>
                      <a:lnTo>
                        <a:pt x="4332" y="438"/>
                      </a:lnTo>
                      <a:lnTo>
                        <a:pt x="4332" y="438"/>
                      </a:lnTo>
                      <a:lnTo>
                        <a:pt x="4338" y="438"/>
                      </a:lnTo>
                      <a:lnTo>
                        <a:pt x="4338" y="438"/>
                      </a:lnTo>
                      <a:lnTo>
                        <a:pt x="4338" y="438"/>
                      </a:lnTo>
                      <a:lnTo>
                        <a:pt x="4338" y="438"/>
                      </a:lnTo>
                      <a:lnTo>
                        <a:pt x="4350" y="438"/>
                      </a:lnTo>
                      <a:lnTo>
                        <a:pt x="4350" y="438"/>
                      </a:lnTo>
                      <a:lnTo>
                        <a:pt x="4350" y="438"/>
                      </a:lnTo>
                      <a:lnTo>
                        <a:pt x="4350" y="438"/>
                      </a:lnTo>
                      <a:lnTo>
                        <a:pt x="4350" y="438"/>
                      </a:lnTo>
                      <a:lnTo>
                        <a:pt x="4356" y="438"/>
                      </a:lnTo>
                      <a:lnTo>
                        <a:pt x="4356" y="438"/>
                      </a:lnTo>
                      <a:lnTo>
                        <a:pt x="4362" y="432"/>
                      </a:lnTo>
                      <a:lnTo>
                        <a:pt x="4368" y="432"/>
                      </a:lnTo>
                      <a:lnTo>
                        <a:pt x="4368" y="432"/>
                      </a:lnTo>
                      <a:lnTo>
                        <a:pt x="4368" y="432"/>
                      </a:lnTo>
                      <a:lnTo>
                        <a:pt x="4368" y="432"/>
                      </a:lnTo>
                      <a:lnTo>
                        <a:pt x="4368" y="432"/>
                      </a:lnTo>
                      <a:lnTo>
                        <a:pt x="4368" y="432"/>
                      </a:lnTo>
                      <a:lnTo>
                        <a:pt x="4374" y="432"/>
                      </a:lnTo>
                      <a:lnTo>
                        <a:pt x="4374" y="432"/>
                      </a:lnTo>
                      <a:lnTo>
                        <a:pt x="4374" y="432"/>
                      </a:lnTo>
                      <a:lnTo>
                        <a:pt x="4374" y="432"/>
                      </a:lnTo>
                      <a:lnTo>
                        <a:pt x="4374" y="432"/>
                      </a:lnTo>
                      <a:lnTo>
                        <a:pt x="4374" y="432"/>
                      </a:lnTo>
                      <a:lnTo>
                        <a:pt x="4380" y="432"/>
                      </a:lnTo>
                      <a:lnTo>
                        <a:pt x="4380" y="432"/>
                      </a:lnTo>
                      <a:lnTo>
                        <a:pt x="4392" y="432"/>
                      </a:lnTo>
                      <a:lnTo>
                        <a:pt x="4392" y="432"/>
                      </a:lnTo>
                      <a:lnTo>
                        <a:pt x="4392" y="426"/>
                      </a:lnTo>
                      <a:lnTo>
                        <a:pt x="4392" y="426"/>
                      </a:lnTo>
                      <a:lnTo>
                        <a:pt x="4392" y="426"/>
                      </a:lnTo>
                      <a:lnTo>
                        <a:pt x="4392" y="426"/>
                      </a:lnTo>
                      <a:lnTo>
                        <a:pt x="4392" y="426"/>
                      </a:lnTo>
                      <a:lnTo>
                        <a:pt x="4404" y="426"/>
                      </a:lnTo>
                      <a:lnTo>
                        <a:pt x="4404" y="426"/>
                      </a:lnTo>
                      <a:lnTo>
                        <a:pt x="4410" y="426"/>
                      </a:lnTo>
                      <a:lnTo>
                        <a:pt x="4410" y="426"/>
                      </a:lnTo>
                      <a:lnTo>
                        <a:pt x="4410" y="426"/>
                      </a:lnTo>
                      <a:lnTo>
                        <a:pt x="4410" y="426"/>
                      </a:lnTo>
                      <a:lnTo>
                        <a:pt x="4410" y="426"/>
                      </a:lnTo>
                      <a:lnTo>
                        <a:pt x="4410" y="426"/>
                      </a:lnTo>
                      <a:lnTo>
                        <a:pt x="4410" y="426"/>
                      </a:lnTo>
                      <a:lnTo>
                        <a:pt x="4416" y="420"/>
                      </a:lnTo>
                      <a:lnTo>
                        <a:pt x="4416" y="420"/>
                      </a:lnTo>
                      <a:lnTo>
                        <a:pt x="4416" y="420"/>
                      </a:lnTo>
                      <a:lnTo>
                        <a:pt x="4416" y="420"/>
                      </a:lnTo>
                      <a:lnTo>
                        <a:pt x="4416" y="420"/>
                      </a:lnTo>
                      <a:lnTo>
                        <a:pt x="4416" y="420"/>
                      </a:lnTo>
                      <a:lnTo>
                        <a:pt x="4428" y="420"/>
                      </a:lnTo>
                      <a:lnTo>
                        <a:pt x="4428" y="420"/>
                      </a:lnTo>
                      <a:lnTo>
                        <a:pt x="4434" y="420"/>
                      </a:lnTo>
                      <a:lnTo>
                        <a:pt x="4434" y="420"/>
                      </a:lnTo>
                      <a:lnTo>
                        <a:pt x="4434" y="420"/>
                      </a:lnTo>
                      <a:lnTo>
                        <a:pt x="4434" y="420"/>
                      </a:lnTo>
                      <a:lnTo>
                        <a:pt x="4434" y="420"/>
                      </a:lnTo>
                      <a:lnTo>
                        <a:pt x="4446" y="414"/>
                      </a:lnTo>
                      <a:lnTo>
                        <a:pt x="4446" y="414"/>
                      </a:lnTo>
                      <a:lnTo>
                        <a:pt x="4446" y="414"/>
                      </a:lnTo>
                      <a:lnTo>
                        <a:pt x="4446" y="414"/>
                      </a:lnTo>
                      <a:lnTo>
                        <a:pt x="4452" y="414"/>
                      </a:lnTo>
                      <a:lnTo>
                        <a:pt x="4452" y="414"/>
                      </a:lnTo>
                      <a:lnTo>
                        <a:pt x="4452" y="414"/>
                      </a:lnTo>
                      <a:lnTo>
                        <a:pt x="4452" y="414"/>
                      </a:lnTo>
                      <a:lnTo>
                        <a:pt x="4452" y="414"/>
                      </a:lnTo>
                      <a:lnTo>
                        <a:pt x="4452" y="414"/>
                      </a:lnTo>
                      <a:lnTo>
                        <a:pt x="4458" y="408"/>
                      </a:lnTo>
                      <a:lnTo>
                        <a:pt x="4458" y="408"/>
                      </a:lnTo>
                      <a:lnTo>
                        <a:pt x="4458" y="408"/>
                      </a:lnTo>
                      <a:lnTo>
                        <a:pt x="4458" y="408"/>
                      </a:lnTo>
                      <a:lnTo>
                        <a:pt x="4458" y="408"/>
                      </a:lnTo>
                      <a:lnTo>
                        <a:pt x="4458" y="408"/>
                      </a:lnTo>
                      <a:lnTo>
                        <a:pt x="4458" y="408"/>
                      </a:lnTo>
                      <a:lnTo>
                        <a:pt x="4458" y="408"/>
                      </a:lnTo>
                      <a:lnTo>
                        <a:pt x="4464" y="408"/>
                      </a:lnTo>
                      <a:lnTo>
                        <a:pt x="4464" y="408"/>
                      </a:lnTo>
                      <a:lnTo>
                        <a:pt x="4464" y="408"/>
                      </a:lnTo>
                      <a:lnTo>
                        <a:pt x="4464" y="408"/>
                      </a:lnTo>
                      <a:lnTo>
                        <a:pt x="4464" y="408"/>
                      </a:lnTo>
                      <a:lnTo>
                        <a:pt x="4464" y="408"/>
                      </a:lnTo>
                      <a:lnTo>
                        <a:pt x="4464" y="408"/>
                      </a:lnTo>
                      <a:lnTo>
                        <a:pt x="4470" y="408"/>
                      </a:lnTo>
                      <a:lnTo>
                        <a:pt x="4470" y="408"/>
                      </a:lnTo>
                      <a:lnTo>
                        <a:pt x="4470" y="408"/>
                      </a:lnTo>
                      <a:lnTo>
                        <a:pt x="4470" y="408"/>
                      </a:lnTo>
                      <a:lnTo>
                        <a:pt x="4470" y="408"/>
                      </a:lnTo>
                      <a:lnTo>
                        <a:pt x="4470" y="408"/>
                      </a:lnTo>
                      <a:lnTo>
                        <a:pt x="4470" y="408"/>
                      </a:lnTo>
                      <a:lnTo>
                        <a:pt x="4470" y="408"/>
                      </a:lnTo>
                      <a:lnTo>
                        <a:pt x="4470" y="414"/>
                      </a:lnTo>
                      <a:lnTo>
                        <a:pt x="4476" y="414"/>
                      </a:lnTo>
                      <a:lnTo>
                        <a:pt x="4476" y="420"/>
                      </a:lnTo>
                      <a:lnTo>
                        <a:pt x="4476" y="426"/>
                      </a:lnTo>
                      <a:lnTo>
                        <a:pt x="4476" y="432"/>
                      </a:lnTo>
                      <a:lnTo>
                        <a:pt x="4476" y="432"/>
                      </a:lnTo>
                      <a:lnTo>
                        <a:pt x="4476" y="432"/>
                      </a:lnTo>
                      <a:lnTo>
                        <a:pt x="4476" y="432"/>
                      </a:lnTo>
                      <a:lnTo>
                        <a:pt x="4482" y="426"/>
                      </a:lnTo>
                      <a:lnTo>
                        <a:pt x="4482" y="420"/>
                      </a:lnTo>
                      <a:lnTo>
                        <a:pt x="4482" y="420"/>
                      </a:lnTo>
                      <a:lnTo>
                        <a:pt x="4482" y="414"/>
                      </a:lnTo>
                      <a:lnTo>
                        <a:pt x="4482" y="408"/>
                      </a:lnTo>
                      <a:lnTo>
                        <a:pt x="4482" y="408"/>
                      </a:lnTo>
                      <a:lnTo>
                        <a:pt x="4482" y="408"/>
                      </a:lnTo>
                      <a:lnTo>
                        <a:pt x="4482" y="408"/>
                      </a:lnTo>
                      <a:lnTo>
                        <a:pt x="4482" y="408"/>
                      </a:lnTo>
                      <a:lnTo>
                        <a:pt x="4488" y="408"/>
                      </a:lnTo>
                      <a:lnTo>
                        <a:pt x="4488" y="408"/>
                      </a:lnTo>
                      <a:lnTo>
                        <a:pt x="4488" y="408"/>
                      </a:lnTo>
                      <a:lnTo>
                        <a:pt x="4488" y="408"/>
                      </a:lnTo>
                      <a:lnTo>
                        <a:pt x="4488" y="408"/>
                      </a:lnTo>
                      <a:lnTo>
                        <a:pt x="4488" y="408"/>
                      </a:lnTo>
                      <a:lnTo>
                        <a:pt x="4494" y="408"/>
                      </a:lnTo>
                      <a:lnTo>
                        <a:pt x="4494" y="408"/>
                      </a:lnTo>
                      <a:lnTo>
                        <a:pt x="4494" y="408"/>
                      </a:lnTo>
                      <a:lnTo>
                        <a:pt x="4494" y="408"/>
                      </a:lnTo>
                      <a:lnTo>
                        <a:pt x="4494" y="408"/>
                      </a:lnTo>
                      <a:lnTo>
                        <a:pt x="4494" y="414"/>
                      </a:lnTo>
                      <a:lnTo>
                        <a:pt x="4500" y="414"/>
                      </a:lnTo>
                      <a:lnTo>
                        <a:pt x="4500" y="414"/>
                      </a:lnTo>
                      <a:lnTo>
                        <a:pt x="4500" y="414"/>
                      </a:lnTo>
                      <a:lnTo>
                        <a:pt x="4500" y="414"/>
                      </a:lnTo>
                      <a:lnTo>
                        <a:pt x="4512" y="414"/>
                      </a:lnTo>
                      <a:lnTo>
                        <a:pt x="4512" y="414"/>
                      </a:lnTo>
                      <a:lnTo>
                        <a:pt x="4512" y="420"/>
                      </a:lnTo>
                      <a:lnTo>
                        <a:pt x="4512" y="420"/>
                      </a:lnTo>
                      <a:lnTo>
                        <a:pt x="4512" y="420"/>
                      </a:lnTo>
                      <a:lnTo>
                        <a:pt x="4518" y="420"/>
                      </a:lnTo>
                      <a:lnTo>
                        <a:pt x="4518" y="420"/>
                      </a:lnTo>
                      <a:lnTo>
                        <a:pt x="4530" y="420"/>
                      </a:lnTo>
                      <a:lnTo>
                        <a:pt x="4530" y="420"/>
                      </a:lnTo>
                      <a:lnTo>
                        <a:pt x="4530" y="420"/>
                      </a:lnTo>
                      <a:lnTo>
                        <a:pt x="4530" y="426"/>
                      </a:lnTo>
                      <a:lnTo>
                        <a:pt x="4530" y="426"/>
                      </a:lnTo>
                      <a:lnTo>
                        <a:pt x="4530" y="426"/>
                      </a:lnTo>
                      <a:lnTo>
                        <a:pt x="4536" y="426"/>
                      </a:lnTo>
                      <a:lnTo>
                        <a:pt x="4536" y="426"/>
                      </a:lnTo>
                      <a:lnTo>
                        <a:pt x="4536" y="426"/>
                      </a:lnTo>
                      <a:lnTo>
                        <a:pt x="4536" y="426"/>
                      </a:lnTo>
                      <a:lnTo>
                        <a:pt x="4536" y="426"/>
                      </a:lnTo>
                      <a:lnTo>
                        <a:pt x="4536" y="426"/>
                      </a:lnTo>
                      <a:lnTo>
                        <a:pt x="4542" y="426"/>
                      </a:lnTo>
                      <a:lnTo>
                        <a:pt x="4542" y="426"/>
                      </a:lnTo>
                      <a:lnTo>
                        <a:pt x="4542" y="426"/>
                      </a:lnTo>
                      <a:lnTo>
                        <a:pt x="4554" y="432"/>
                      </a:lnTo>
                      <a:lnTo>
                        <a:pt x="4554" y="432"/>
                      </a:lnTo>
                      <a:lnTo>
                        <a:pt x="4554" y="432"/>
                      </a:lnTo>
                      <a:lnTo>
                        <a:pt x="4554" y="432"/>
                      </a:lnTo>
                      <a:lnTo>
                        <a:pt x="4554" y="432"/>
                      </a:lnTo>
                      <a:lnTo>
                        <a:pt x="4554" y="432"/>
                      </a:lnTo>
                      <a:lnTo>
                        <a:pt x="4560" y="432"/>
                      </a:lnTo>
                      <a:lnTo>
                        <a:pt x="4566" y="432"/>
                      </a:lnTo>
                      <a:lnTo>
                        <a:pt x="4566" y="438"/>
                      </a:lnTo>
                      <a:lnTo>
                        <a:pt x="4572" y="438"/>
                      </a:lnTo>
                      <a:lnTo>
                        <a:pt x="4572" y="438"/>
                      </a:lnTo>
                      <a:lnTo>
                        <a:pt x="4572" y="438"/>
                      </a:lnTo>
                      <a:lnTo>
                        <a:pt x="4572" y="438"/>
                      </a:lnTo>
                      <a:lnTo>
                        <a:pt x="4572" y="438"/>
                      </a:lnTo>
                      <a:lnTo>
                        <a:pt x="4572" y="438"/>
                      </a:lnTo>
                      <a:lnTo>
                        <a:pt x="4578" y="438"/>
                      </a:lnTo>
                      <a:lnTo>
                        <a:pt x="4578" y="438"/>
                      </a:lnTo>
                      <a:lnTo>
                        <a:pt x="4578" y="438"/>
                      </a:lnTo>
                      <a:lnTo>
                        <a:pt x="4578" y="438"/>
                      </a:lnTo>
                      <a:lnTo>
                        <a:pt x="4578" y="438"/>
                      </a:lnTo>
                      <a:lnTo>
                        <a:pt x="4578" y="438"/>
                      </a:lnTo>
                      <a:lnTo>
                        <a:pt x="4584" y="438"/>
                      </a:lnTo>
                      <a:lnTo>
                        <a:pt x="4590" y="444"/>
                      </a:lnTo>
                      <a:lnTo>
                        <a:pt x="4596" y="444"/>
                      </a:lnTo>
                      <a:lnTo>
                        <a:pt x="4596" y="444"/>
                      </a:lnTo>
                      <a:lnTo>
                        <a:pt x="4596" y="444"/>
                      </a:lnTo>
                      <a:lnTo>
                        <a:pt x="4596" y="444"/>
                      </a:lnTo>
                      <a:lnTo>
                        <a:pt x="4596" y="444"/>
                      </a:lnTo>
                      <a:lnTo>
                        <a:pt x="4596" y="444"/>
                      </a:lnTo>
                      <a:lnTo>
                        <a:pt x="4608" y="444"/>
                      </a:lnTo>
                      <a:lnTo>
                        <a:pt x="4608" y="444"/>
                      </a:lnTo>
                      <a:lnTo>
                        <a:pt x="4608" y="444"/>
                      </a:lnTo>
                      <a:lnTo>
                        <a:pt x="4614" y="444"/>
                      </a:lnTo>
                      <a:lnTo>
                        <a:pt x="4614" y="444"/>
                      </a:lnTo>
                      <a:lnTo>
                        <a:pt x="4614" y="444"/>
                      </a:lnTo>
                      <a:lnTo>
                        <a:pt x="4614" y="444"/>
                      </a:lnTo>
                      <a:lnTo>
                        <a:pt x="4614" y="450"/>
                      </a:lnTo>
                      <a:lnTo>
                        <a:pt x="4614" y="450"/>
                      </a:lnTo>
                      <a:lnTo>
                        <a:pt x="4620" y="450"/>
                      </a:lnTo>
                      <a:lnTo>
                        <a:pt x="4620" y="450"/>
                      </a:lnTo>
                      <a:lnTo>
                        <a:pt x="4620" y="450"/>
                      </a:lnTo>
                      <a:lnTo>
                        <a:pt x="4620" y="450"/>
                      </a:lnTo>
                      <a:lnTo>
                        <a:pt x="4620" y="450"/>
                      </a:lnTo>
                      <a:lnTo>
                        <a:pt x="4620" y="450"/>
                      </a:lnTo>
                      <a:lnTo>
                        <a:pt x="4632" y="450"/>
                      </a:lnTo>
                      <a:lnTo>
                        <a:pt x="4632" y="450"/>
                      </a:lnTo>
                      <a:lnTo>
                        <a:pt x="4632" y="450"/>
                      </a:lnTo>
                      <a:lnTo>
                        <a:pt x="4638" y="450"/>
                      </a:lnTo>
                      <a:lnTo>
                        <a:pt x="4638" y="450"/>
                      </a:lnTo>
                      <a:lnTo>
                        <a:pt x="4638" y="450"/>
                      </a:lnTo>
                      <a:lnTo>
                        <a:pt x="4638" y="450"/>
                      </a:lnTo>
                      <a:lnTo>
                        <a:pt x="4650" y="456"/>
                      </a:lnTo>
                      <a:lnTo>
                        <a:pt x="4650" y="456"/>
                      </a:lnTo>
                      <a:lnTo>
                        <a:pt x="4650" y="456"/>
                      </a:lnTo>
                      <a:lnTo>
                        <a:pt x="4650" y="456"/>
                      </a:lnTo>
                      <a:lnTo>
                        <a:pt x="4650" y="456"/>
                      </a:lnTo>
                      <a:lnTo>
                        <a:pt x="4656" y="456"/>
                      </a:lnTo>
                      <a:lnTo>
                        <a:pt x="4656" y="456"/>
                      </a:lnTo>
                      <a:lnTo>
                        <a:pt x="4656" y="456"/>
                      </a:lnTo>
                      <a:lnTo>
                        <a:pt x="4656" y="456"/>
                      </a:lnTo>
                      <a:lnTo>
                        <a:pt x="4656" y="456"/>
                      </a:lnTo>
                      <a:lnTo>
                        <a:pt x="4656" y="456"/>
                      </a:lnTo>
                      <a:lnTo>
                        <a:pt x="4662" y="456"/>
                      </a:lnTo>
                      <a:lnTo>
                        <a:pt x="4662" y="456"/>
                      </a:lnTo>
                      <a:lnTo>
                        <a:pt x="4662" y="456"/>
                      </a:lnTo>
                      <a:lnTo>
                        <a:pt x="4662" y="456"/>
                      </a:lnTo>
                      <a:lnTo>
                        <a:pt x="4662" y="456"/>
                      </a:lnTo>
                      <a:lnTo>
                        <a:pt x="4662" y="456"/>
                      </a:lnTo>
                      <a:lnTo>
                        <a:pt x="4662" y="456"/>
                      </a:lnTo>
                      <a:lnTo>
                        <a:pt x="4662" y="456"/>
                      </a:lnTo>
                      <a:lnTo>
                        <a:pt x="4662" y="456"/>
                      </a:lnTo>
                      <a:lnTo>
                        <a:pt x="4668" y="456"/>
                      </a:lnTo>
                      <a:lnTo>
                        <a:pt x="4668" y="456"/>
                      </a:lnTo>
                      <a:lnTo>
                        <a:pt x="4668" y="456"/>
                      </a:lnTo>
                      <a:lnTo>
                        <a:pt x="4668" y="456"/>
                      </a:lnTo>
                      <a:lnTo>
                        <a:pt x="4668" y="456"/>
                      </a:lnTo>
                      <a:lnTo>
                        <a:pt x="4668" y="456"/>
                      </a:lnTo>
                      <a:lnTo>
                        <a:pt x="4674" y="456"/>
                      </a:lnTo>
                      <a:lnTo>
                        <a:pt x="4674" y="456"/>
                      </a:lnTo>
                      <a:lnTo>
                        <a:pt x="4674" y="456"/>
                      </a:lnTo>
                      <a:lnTo>
                        <a:pt x="4674" y="456"/>
                      </a:lnTo>
                      <a:lnTo>
                        <a:pt x="4674" y="456"/>
                      </a:lnTo>
                      <a:lnTo>
                        <a:pt x="4674" y="456"/>
                      </a:lnTo>
                      <a:lnTo>
                        <a:pt x="4674" y="456"/>
                      </a:lnTo>
                      <a:lnTo>
                        <a:pt x="4674" y="450"/>
                      </a:lnTo>
                      <a:lnTo>
                        <a:pt x="4674" y="450"/>
                      </a:lnTo>
                      <a:lnTo>
                        <a:pt x="4680" y="444"/>
                      </a:lnTo>
                      <a:lnTo>
                        <a:pt x="4680" y="438"/>
                      </a:lnTo>
                      <a:lnTo>
                        <a:pt x="4680" y="432"/>
                      </a:lnTo>
                      <a:lnTo>
                        <a:pt x="4680" y="432"/>
                      </a:lnTo>
                      <a:lnTo>
                        <a:pt x="4680" y="432"/>
                      </a:lnTo>
                      <a:lnTo>
                        <a:pt x="4680" y="432"/>
                      </a:lnTo>
                      <a:lnTo>
                        <a:pt x="4680" y="438"/>
                      </a:lnTo>
                      <a:lnTo>
                        <a:pt x="4680" y="444"/>
                      </a:lnTo>
                      <a:lnTo>
                        <a:pt x="4686" y="450"/>
                      </a:lnTo>
                      <a:lnTo>
                        <a:pt x="4686" y="450"/>
                      </a:lnTo>
                      <a:lnTo>
                        <a:pt x="4686" y="456"/>
                      </a:lnTo>
                      <a:lnTo>
                        <a:pt x="4686" y="456"/>
                      </a:lnTo>
                      <a:lnTo>
                        <a:pt x="4686" y="456"/>
                      </a:lnTo>
                      <a:lnTo>
                        <a:pt x="4686" y="456"/>
                      </a:lnTo>
                      <a:lnTo>
                        <a:pt x="4686" y="456"/>
                      </a:lnTo>
                      <a:lnTo>
                        <a:pt x="4686" y="456"/>
                      </a:lnTo>
                      <a:lnTo>
                        <a:pt x="4692" y="456"/>
                      </a:lnTo>
                      <a:lnTo>
                        <a:pt x="4692" y="456"/>
                      </a:lnTo>
                      <a:lnTo>
                        <a:pt x="4692" y="456"/>
                      </a:lnTo>
                      <a:lnTo>
                        <a:pt x="4692" y="456"/>
                      </a:lnTo>
                      <a:lnTo>
                        <a:pt x="4692" y="456"/>
                      </a:lnTo>
                      <a:lnTo>
                        <a:pt x="4692" y="456"/>
                      </a:lnTo>
                      <a:lnTo>
                        <a:pt x="4698" y="456"/>
                      </a:lnTo>
                      <a:lnTo>
                        <a:pt x="4698" y="456"/>
                      </a:lnTo>
                      <a:lnTo>
                        <a:pt x="4698" y="456"/>
                      </a:lnTo>
                      <a:lnTo>
                        <a:pt x="4698" y="456"/>
                      </a:lnTo>
                      <a:lnTo>
                        <a:pt x="4698" y="456"/>
                      </a:lnTo>
                      <a:lnTo>
                        <a:pt x="4698" y="456"/>
                      </a:lnTo>
                      <a:lnTo>
                        <a:pt x="4704" y="456"/>
                      </a:lnTo>
                      <a:lnTo>
                        <a:pt x="4704" y="456"/>
                      </a:lnTo>
                      <a:lnTo>
                        <a:pt x="4704" y="456"/>
                      </a:lnTo>
                      <a:lnTo>
                        <a:pt x="4716" y="456"/>
                      </a:lnTo>
                      <a:lnTo>
                        <a:pt x="4716" y="456"/>
                      </a:lnTo>
                      <a:lnTo>
                        <a:pt x="4716" y="456"/>
                      </a:lnTo>
                      <a:lnTo>
                        <a:pt x="4716" y="456"/>
                      </a:lnTo>
                      <a:lnTo>
                        <a:pt x="4716" y="456"/>
                      </a:lnTo>
                      <a:lnTo>
                        <a:pt x="4716" y="456"/>
                      </a:lnTo>
                      <a:lnTo>
                        <a:pt x="4722" y="456"/>
                      </a:lnTo>
                      <a:lnTo>
                        <a:pt x="4728" y="450"/>
                      </a:lnTo>
                      <a:lnTo>
                        <a:pt x="4734" y="450"/>
                      </a:lnTo>
                      <a:lnTo>
                        <a:pt x="4734" y="450"/>
                      </a:lnTo>
                      <a:lnTo>
                        <a:pt x="4734" y="450"/>
                      </a:lnTo>
                      <a:lnTo>
                        <a:pt x="4734" y="450"/>
                      </a:lnTo>
                      <a:lnTo>
                        <a:pt x="4734" y="450"/>
                      </a:lnTo>
                      <a:lnTo>
                        <a:pt x="4734" y="450"/>
                      </a:lnTo>
                      <a:lnTo>
                        <a:pt x="4740" y="450"/>
                      </a:lnTo>
                      <a:lnTo>
                        <a:pt x="4740" y="450"/>
                      </a:lnTo>
                      <a:lnTo>
                        <a:pt x="4740" y="450"/>
                      </a:lnTo>
                      <a:lnTo>
                        <a:pt x="4740" y="450"/>
                      </a:lnTo>
                      <a:lnTo>
                        <a:pt x="4740" y="450"/>
                      </a:lnTo>
                      <a:lnTo>
                        <a:pt x="4740" y="450"/>
                      </a:lnTo>
                      <a:lnTo>
                        <a:pt x="4746" y="450"/>
                      </a:lnTo>
                      <a:lnTo>
                        <a:pt x="4746" y="450"/>
                      </a:lnTo>
                      <a:lnTo>
                        <a:pt x="4758" y="450"/>
                      </a:lnTo>
                      <a:lnTo>
                        <a:pt x="4758" y="450"/>
                      </a:lnTo>
                      <a:lnTo>
                        <a:pt x="4758" y="450"/>
                      </a:lnTo>
                      <a:lnTo>
                        <a:pt x="4758" y="450"/>
                      </a:lnTo>
                      <a:lnTo>
                        <a:pt x="4758" y="450"/>
                      </a:lnTo>
                      <a:lnTo>
                        <a:pt x="4758" y="450"/>
                      </a:lnTo>
                      <a:lnTo>
                        <a:pt x="4758" y="450"/>
                      </a:lnTo>
                      <a:lnTo>
                        <a:pt x="4770" y="444"/>
                      </a:lnTo>
                      <a:lnTo>
                        <a:pt x="4770" y="444"/>
                      </a:lnTo>
                      <a:lnTo>
                        <a:pt x="4770" y="444"/>
                      </a:lnTo>
                      <a:lnTo>
                        <a:pt x="4776" y="444"/>
                      </a:lnTo>
                      <a:lnTo>
                        <a:pt x="4776" y="444"/>
                      </a:lnTo>
                      <a:lnTo>
                        <a:pt x="4776" y="444"/>
                      </a:lnTo>
                      <a:lnTo>
                        <a:pt x="4776" y="444"/>
                      </a:lnTo>
                      <a:lnTo>
                        <a:pt x="4776" y="444"/>
                      </a:lnTo>
                      <a:lnTo>
                        <a:pt x="4776" y="444"/>
                      </a:lnTo>
                      <a:lnTo>
                        <a:pt x="4782" y="444"/>
                      </a:lnTo>
                      <a:lnTo>
                        <a:pt x="4782" y="444"/>
                      </a:lnTo>
                      <a:lnTo>
                        <a:pt x="4782" y="444"/>
                      </a:lnTo>
                      <a:lnTo>
                        <a:pt x="4782" y="444"/>
                      </a:lnTo>
                      <a:lnTo>
                        <a:pt x="4782" y="444"/>
                      </a:lnTo>
                      <a:lnTo>
                        <a:pt x="4782" y="444"/>
                      </a:lnTo>
                      <a:lnTo>
                        <a:pt x="4794" y="438"/>
                      </a:lnTo>
                      <a:lnTo>
                        <a:pt x="4794" y="438"/>
                      </a:lnTo>
                      <a:lnTo>
                        <a:pt x="4800" y="438"/>
                      </a:lnTo>
                      <a:lnTo>
                        <a:pt x="4800" y="438"/>
                      </a:lnTo>
                      <a:lnTo>
                        <a:pt x="4800" y="438"/>
                      </a:lnTo>
                      <a:lnTo>
                        <a:pt x="4800" y="438"/>
                      </a:lnTo>
                      <a:lnTo>
                        <a:pt x="4800" y="438"/>
                      </a:lnTo>
                      <a:lnTo>
                        <a:pt x="4812" y="438"/>
                      </a:lnTo>
                      <a:lnTo>
                        <a:pt x="4812" y="438"/>
                      </a:lnTo>
                      <a:lnTo>
                        <a:pt x="4812" y="432"/>
                      </a:lnTo>
                      <a:lnTo>
                        <a:pt x="4812" y="432"/>
                      </a:lnTo>
                      <a:lnTo>
                        <a:pt x="4818" y="432"/>
                      </a:lnTo>
                      <a:lnTo>
                        <a:pt x="4818" y="432"/>
                      </a:lnTo>
                      <a:lnTo>
                        <a:pt x="4818" y="432"/>
                      </a:lnTo>
                      <a:lnTo>
                        <a:pt x="4818" y="432"/>
                      </a:lnTo>
                      <a:lnTo>
                        <a:pt x="4818" y="432"/>
                      </a:lnTo>
                      <a:lnTo>
                        <a:pt x="4818" y="432"/>
                      </a:lnTo>
                      <a:lnTo>
                        <a:pt x="4824" y="432"/>
                      </a:lnTo>
                      <a:lnTo>
                        <a:pt x="4824" y="432"/>
                      </a:lnTo>
                      <a:lnTo>
                        <a:pt x="4824" y="432"/>
                      </a:lnTo>
                      <a:lnTo>
                        <a:pt x="4824" y="432"/>
                      </a:lnTo>
                      <a:lnTo>
                        <a:pt x="4824" y="432"/>
                      </a:lnTo>
                      <a:lnTo>
                        <a:pt x="4836" y="426"/>
                      </a:lnTo>
                      <a:lnTo>
                        <a:pt x="4836" y="426"/>
                      </a:lnTo>
                      <a:lnTo>
                        <a:pt x="4836" y="426"/>
                      </a:lnTo>
                      <a:lnTo>
                        <a:pt x="4836" y="426"/>
                      </a:lnTo>
                      <a:lnTo>
                        <a:pt x="4842" y="426"/>
                      </a:lnTo>
                      <a:lnTo>
                        <a:pt x="4842" y="426"/>
                      </a:lnTo>
                      <a:lnTo>
                        <a:pt x="4842" y="426"/>
                      </a:lnTo>
                      <a:lnTo>
                        <a:pt x="4854" y="426"/>
                      </a:lnTo>
                      <a:lnTo>
                        <a:pt x="4854" y="426"/>
                      </a:lnTo>
                      <a:lnTo>
                        <a:pt x="4854" y="420"/>
                      </a:lnTo>
                      <a:lnTo>
                        <a:pt x="4854" y="420"/>
                      </a:lnTo>
                      <a:lnTo>
                        <a:pt x="4854" y="420"/>
                      </a:lnTo>
                      <a:lnTo>
                        <a:pt x="4854" y="420"/>
                      </a:lnTo>
                      <a:lnTo>
                        <a:pt x="4860" y="420"/>
                      </a:lnTo>
                      <a:lnTo>
                        <a:pt x="4860" y="420"/>
                      </a:lnTo>
                      <a:lnTo>
                        <a:pt x="4860" y="420"/>
                      </a:lnTo>
                      <a:lnTo>
                        <a:pt x="4860" y="420"/>
                      </a:lnTo>
                      <a:lnTo>
                        <a:pt x="4860" y="420"/>
                      </a:lnTo>
                      <a:lnTo>
                        <a:pt x="4860" y="420"/>
                      </a:lnTo>
                      <a:lnTo>
                        <a:pt x="4866" y="420"/>
                      </a:lnTo>
                      <a:lnTo>
                        <a:pt x="4866" y="420"/>
                      </a:lnTo>
                      <a:lnTo>
                        <a:pt x="4866" y="420"/>
                      </a:lnTo>
                      <a:lnTo>
                        <a:pt x="4866" y="420"/>
                      </a:lnTo>
                      <a:lnTo>
                        <a:pt x="4866" y="420"/>
                      </a:lnTo>
                      <a:lnTo>
                        <a:pt x="4866" y="420"/>
                      </a:lnTo>
                      <a:lnTo>
                        <a:pt x="4866" y="420"/>
                      </a:lnTo>
                      <a:lnTo>
                        <a:pt x="4866" y="420"/>
                      </a:lnTo>
                      <a:lnTo>
                        <a:pt x="4872" y="420"/>
                      </a:lnTo>
                      <a:lnTo>
                        <a:pt x="4872" y="420"/>
                      </a:lnTo>
                      <a:lnTo>
                        <a:pt x="4872" y="420"/>
                      </a:lnTo>
                      <a:lnTo>
                        <a:pt x="4872" y="414"/>
                      </a:lnTo>
                      <a:lnTo>
                        <a:pt x="4872" y="414"/>
                      </a:lnTo>
                      <a:lnTo>
                        <a:pt x="4872" y="414"/>
                      </a:lnTo>
                      <a:lnTo>
                        <a:pt x="4872" y="414"/>
                      </a:lnTo>
                      <a:lnTo>
                        <a:pt x="4878" y="414"/>
                      </a:lnTo>
                      <a:lnTo>
                        <a:pt x="4878" y="414"/>
                      </a:lnTo>
                      <a:lnTo>
                        <a:pt x="4878" y="414"/>
                      </a:lnTo>
                      <a:lnTo>
                        <a:pt x="4878" y="414"/>
                      </a:lnTo>
                      <a:lnTo>
                        <a:pt x="4878" y="414"/>
                      </a:lnTo>
                      <a:lnTo>
                        <a:pt x="4878" y="420"/>
                      </a:lnTo>
                      <a:lnTo>
                        <a:pt x="4878" y="420"/>
                      </a:lnTo>
                      <a:lnTo>
                        <a:pt x="4878" y="426"/>
                      </a:lnTo>
                      <a:lnTo>
                        <a:pt x="4878" y="432"/>
                      </a:lnTo>
                      <a:lnTo>
                        <a:pt x="4884" y="438"/>
                      </a:lnTo>
                      <a:lnTo>
                        <a:pt x="4884" y="438"/>
                      </a:lnTo>
                      <a:lnTo>
                        <a:pt x="4884" y="444"/>
                      </a:lnTo>
                      <a:lnTo>
                        <a:pt x="4884" y="444"/>
                      </a:lnTo>
                      <a:lnTo>
                        <a:pt x="4884" y="438"/>
                      </a:lnTo>
                      <a:lnTo>
                        <a:pt x="4884" y="438"/>
                      </a:lnTo>
                      <a:lnTo>
                        <a:pt x="4884" y="432"/>
                      </a:lnTo>
                      <a:lnTo>
                        <a:pt x="4884" y="426"/>
                      </a:lnTo>
                      <a:lnTo>
                        <a:pt x="4890" y="420"/>
                      </a:lnTo>
                      <a:lnTo>
                        <a:pt x="4890" y="420"/>
                      </a:lnTo>
                      <a:lnTo>
                        <a:pt x="4890" y="414"/>
                      </a:lnTo>
                      <a:lnTo>
                        <a:pt x="4890" y="414"/>
                      </a:lnTo>
                      <a:lnTo>
                        <a:pt x="4890" y="414"/>
                      </a:lnTo>
                      <a:lnTo>
                        <a:pt x="4890" y="414"/>
                      </a:lnTo>
                      <a:lnTo>
                        <a:pt x="4890" y="414"/>
                      </a:lnTo>
                      <a:lnTo>
                        <a:pt x="4896" y="414"/>
                      </a:lnTo>
                      <a:lnTo>
                        <a:pt x="4896" y="420"/>
                      </a:lnTo>
                      <a:lnTo>
                        <a:pt x="4896" y="420"/>
                      </a:lnTo>
                      <a:lnTo>
                        <a:pt x="4896" y="420"/>
                      </a:lnTo>
                      <a:lnTo>
                        <a:pt x="4896" y="420"/>
                      </a:lnTo>
                      <a:lnTo>
                        <a:pt x="4896" y="420"/>
                      </a:lnTo>
                      <a:lnTo>
                        <a:pt x="4902" y="420"/>
                      </a:lnTo>
                      <a:lnTo>
                        <a:pt x="4902" y="420"/>
                      </a:lnTo>
                      <a:lnTo>
                        <a:pt x="4902" y="420"/>
                      </a:lnTo>
                      <a:lnTo>
                        <a:pt x="4902" y="420"/>
                      </a:lnTo>
                      <a:lnTo>
                        <a:pt x="4902" y="420"/>
                      </a:lnTo>
                      <a:lnTo>
                        <a:pt x="4902" y="420"/>
                      </a:lnTo>
                      <a:lnTo>
                        <a:pt x="4908" y="420"/>
                      </a:lnTo>
                      <a:lnTo>
                        <a:pt x="4908" y="420"/>
                      </a:lnTo>
                      <a:lnTo>
                        <a:pt x="4908" y="420"/>
                      </a:lnTo>
                      <a:lnTo>
                        <a:pt x="4920" y="426"/>
                      </a:lnTo>
                      <a:lnTo>
                        <a:pt x="4920" y="426"/>
                      </a:lnTo>
                      <a:lnTo>
                        <a:pt x="4920" y="426"/>
                      </a:lnTo>
                      <a:lnTo>
                        <a:pt x="4920" y="426"/>
                      </a:lnTo>
                      <a:lnTo>
                        <a:pt x="4920" y="426"/>
                      </a:lnTo>
                      <a:lnTo>
                        <a:pt x="4920" y="426"/>
                      </a:lnTo>
                      <a:lnTo>
                        <a:pt x="4926" y="426"/>
                      </a:lnTo>
                      <a:lnTo>
                        <a:pt x="4932" y="432"/>
                      </a:lnTo>
                      <a:lnTo>
                        <a:pt x="4932" y="432"/>
                      </a:lnTo>
                      <a:lnTo>
                        <a:pt x="4938" y="432"/>
                      </a:lnTo>
                      <a:lnTo>
                        <a:pt x="4938" y="432"/>
                      </a:lnTo>
                      <a:lnTo>
                        <a:pt x="4938" y="432"/>
                      </a:lnTo>
                      <a:lnTo>
                        <a:pt x="4938" y="432"/>
                      </a:lnTo>
                      <a:lnTo>
                        <a:pt x="4938" y="432"/>
                      </a:lnTo>
                      <a:lnTo>
                        <a:pt x="4938" y="432"/>
                      </a:lnTo>
                      <a:lnTo>
                        <a:pt x="4944" y="438"/>
                      </a:lnTo>
                      <a:lnTo>
                        <a:pt x="4944" y="438"/>
                      </a:lnTo>
                      <a:lnTo>
                        <a:pt x="4944" y="438"/>
                      </a:lnTo>
                      <a:lnTo>
                        <a:pt x="4944" y="438"/>
                      </a:lnTo>
                      <a:lnTo>
                        <a:pt x="4944" y="438"/>
                      </a:lnTo>
                      <a:lnTo>
                        <a:pt x="4944" y="438"/>
                      </a:lnTo>
                      <a:lnTo>
                        <a:pt x="4950" y="438"/>
                      </a:lnTo>
                      <a:lnTo>
                        <a:pt x="4956" y="438"/>
                      </a:lnTo>
                      <a:lnTo>
                        <a:pt x="4962" y="444"/>
                      </a:lnTo>
                      <a:lnTo>
                        <a:pt x="4962" y="444"/>
                      </a:lnTo>
                      <a:lnTo>
                        <a:pt x="4962" y="444"/>
                      </a:lnTo>
                      <a:lnTo>
                        <a:pt x="4962" y="444"/>
                      </a:lnTo>
                      <a:lnTo>
                        <a:pt x="4962" y="444"/>
                      </a:lnTo>
                      <a:lnTo>
                        <a:pt x="4962" y="444"/>
                      </a:lnTo>
                      <a:lnTo>
                        <a:pt x="4974" y="444"/>
                      </a:lnTo>
                      <a:lnTo>
                        <a:pt x="4974" y="444"/>
                      </a:lnTo>
                      <a:lnTo>
                        <a:pt x="4974" y="444"/>
                      </a:lnTo>
                      <a:lnTo>
                        <a:pt x="4980" y="444"/>
                      </a:lnTo>
                      <a:lnTo>
                        <a:pt x="4980" y="444"/>
                      </a:lnTo>
                      <a:lnTo>
                        <a:pt x="4980" y="450"/>
                      </a:lnTo>
                      <a:lnTo>
                        <a:pt x="4980" y="450"/>
                      </a:lnTo>
                      <a:lnTo>
                        <a:pt x="4980" y="450"/>
                      </a:lnTo>
                      <a:lnTo>
                        <a:pt x="4980" y="450"/>
                      </a:lnTo>
                      <a:lnTo>
                        <a:pt x="4986" y="450"/>
                      </a:lnTo>
                      <a:lnTo>
                        <a:pt x="4986" y="450"/>
                      </a:lnTo>
                      <a:lnTo>
                        <a:pt x="4986" y="450"/>
                      </a:lnTo>
                      <a:lnTo>
                        <a:pt x="4986" y="450"/>
                      </a:lnTo>
                      <a:lnTo>
                        <a:pt x="4986" y="450"/>
                      </a:lnTo>
                      <a:lnTo>
                        <a:pt x="4986" y="450"/>
                      </a:lnTo>
                      <a:lnTo>
                        <a:pt x="4998" y="450"/>
                      </a:lnTo>
                      <a:lnTo>
                        <a:pt x="4998" y="450"/>
                      </a:lnTo>
                      <a:lnTo>
                        <a:pt x="4998" y="456"/>
                      </a:lnTo>
                      <a:lnTo>
                        <a:pt x="5004" y="456"/>
                      </a:lnTo>
                      <a:lnTo>
                        <a:pt x="5004" y="456"/>
                      </a:lnTo>
                      <a:lnTo>
                        <a:pt x="5004" y="456"/>
                      </a:lnTo>
                      <a:lnTo>
                        <a:pt x="5004" y="456"/>
                      </a:lnTo>
                      <a:lnTo>
                        <a:pt x="5016" y="456"/>
                      </a:lnTo>
                      <a:lnTo>
                        <a:pt x="5016" y="456"/>
                      </a:lnTo>
                      <a:lnTo>
                        <a:pt x="5016" y="456"/>
                      </a:lnTo>
                      <a:lnTo>
                        <a:pt x="5016" y="456"/>
                      </a:lnTo>
                      <a:lnTo>
                        <a:pt x="5016" y="456"/>
                      </a:lnTo>
                      <a:lnTo>
                        <a:pt x="5022" y="456"/>
                      </a:lnTo>
                      <a:lnTo>
                        <a:pt x="5022" y="456"/>
                      </a:lnTo>
                      <a:lnTo>
                        <a:pt x="5022" y="456"/>
                      </a:lnTo>
                      <a:lnTo>
                        <a:pt x="5022" y="456"/>
                      </a:lnTo>
                      <a:lnTo>
                        <a:pt x="5022" y="462"/>
                      </a:lnTo>
                      <a:lnTo>
                        <a:pt x="5022" y="462"/>
                      </a:lnTo>
                      <a:lnTo>
                        <a:pt x="5028" y="462"/>
                      </a:lnTo>
                      <a:lnTo>
                        <a:pt x="5028" y="462"/>
                      </a:lnTo>
                      <a:lnTo>
                        <a:pt x="5028" y="462"/>
                      </a:lnTo>
                      <a:lnTo>
                        <a:pt x="5028" y="462"/>
                      </a:lnTo>
                      <a:lnTo>
                        <a:pt x="5040" y="462"/>
                      </a:lnTo>
                      <a:lnTo>
                        <a:pt x="5040" y="462"/>
                      </a:lnTo>
                      <a:lnTo>
                        <a:pt x="5040" y="462"/>
                      </a:lnTo>
                      <a:lnTo>
                        <a:pt x="5040" y="462"/>
                      </a:lnTo>
                      <a:lnTo>
                        <a:pt x="5040" y="462"/>
                      </a:lnTo>
                      <a:lnTo>
                        <a:pt x="5046" y="462"/>
                      </a:lnTo>
                      <a:lnTo>
                        <a:pt x="5046" y="462"/>
                      </a:lnTo>
                      <a:lnTo>
                        <a:pt x="5052" y="468"/>
                      </a:lnTo>
                      <a:lnTo>
                        <a:pt x="5058" y="468"/>
                      </a:lnTo>
                      <a:lnTo>
                        <a:pt x="5058" y="468"/>
                      </a:lnTo>
                      <a:lnTo>
                        <a:pt x="5058" y="468"/>
                      </a:lnTo>
                      <a:lnTo>
                        <a:pt x="5058" y="468"/>
                      </a:lnTo>
                      <a:lnTo>
                        <a:pt x="5058" y="468"/>
                      </a:lnTo>
                      <a:lnTo>
                        <a:pt x="5058" y="468"/>
                      </a:lnTo>
                      <a:lnTo>
                        <a:pt x="5064" y="468"/>
                      </a:lnTo>
                      <a:lnTo>
                        <a:pt x="5064" y="468"/>
                      </a:lnTo>
                      <a:lnTo>
                        <a:pt x="5064" y="468"/>
                      </a:lnTo>
                      <a:lnTo>
                        <a:pt x="5064" y="468"/>
                      </a:lnTo>
                      <a:lnTo>
                        <a:pt x="5064" y="468"/>
                      </a:lnTo>
                      <a:lnTo>
                        <a:pt x="5064" y="468"/>
                      </a:lnTo>
                      <a:lnTo>
                        <a:pt x="5070" y="468"/>
                      </a:lnTo>
                      <a:lnTo>
                        <a:pt x="5070" y="468"/>
                      </a:lnTo>
                      <a:lnTo>
                        <a:pt x="5070" y="468"/>
                      </a:lnTo>
                      <a:lnTo>
                        <a:pt x="5070" y="468"/>
                      </a:lnTo>
                      <a:lnTo>
                        <a:pt x="5070" y="468"/>
                      </a:lnTo>
                      <a:lnTo>
                        <a:pt x="5070" y="468"/>
                      </a:lnTo>
                      <a:lnTo>
                        <a:pt x="5070" y="468"/>
                      </a:lnTo>
                      <a:lnTo>
                        <a:pt x="5070" y="468"/>
                      </a:lnTo>
                      <a:lnTo>
                        <a:pt x="5076" y="468"/>
                      </a:lnTo>
                      <a:lnTo>
                        <a:pt x="5076" y="468"/>
                      </a:lnTo>
                      <a:lnTo>
                        <a:pt x="5076" y="468"/>
                      </a:lnTo>
                      <a:lnTo>
                        <a:pt x="5076" y="468"/>
                      </a:lnTo>
                      <a:lnTo>
                        <a:pt x="5076" y="468"/>
                      </a:lnTo>
                      <a:lnTo>
                        <a:pt x="5076" y="468"/>
                      </a:lnTo>
                      <a:lnTo>
                        <a:pt x="5076" y="468"/>
                      </a:lnTo>
                      <a:lnTo>
                        <a:pt x="5082" y="468"/>
                      </a:lnTo>
                      <a:lnTo>
                        <a:pt x="5082" y="468"/>
                      </a:lnTo>
                      <a:lnTo>
                        <a:pt x="5082" y="468"/>
                      </a:lnTo>
                      <a:lnTo>
                        <a:pt x="5082" y="468"/>
                      </a:lnTo>
                      <a:lnTo>
                        <a:pt x="5082" y="468"/>
                      </a:lnTo>
                      <a:lnTo>
                        <a:pt x="5082" y="462"/>
                      </a:lnTo>
                      <a:lnTo>
                        <a:pt x="5082" y="462"/>
                      </a:lnTo>
                      <a:lnTo>
                        <a:pt x="5082" y="456"/>
                      </a:lnTo>
                      <a:lnTo>
                        <a:pt x="5082" y="450"/>
                      </a:lnTo>
                      <a:lnTo>
                        <a:pt x="5088" y="444"/>
                      </a:lnTo>
                      <a:lnTo>
                        <a:pt x="5088" y="444"/>
                      </a:lnTo>
                      <a:lnTo>
                        <a:pt x="5088" y="444"/>
                      </a:lnTo>
                      <a:lnTo>
                        <a:pt x="5088" y="444"/>
                      </a:lnTo>
                      <a:lnTo>
                        <a:pt x="5088" y="450"/>
                      </a:lnTo>
                      <a:lnTo>
                        <a:pt x="5088" y="456"/>
                      </a:lnTo>
                      <a:lnTo>
                        <a:pt x="5088" y="462"/>
                      </a:lnTo>
                      <a:lnTo>
                        <a:pt x="5088" y="462"/>
                      </a:lnTo>
                      <a:lnTo>
                        <a:pt x="5094" y="468"/>
                      </a:lnTo>
                      <a:lnTo>
                        <a:pt x="5094" y="468"/>
                      </a:lnTo>
                      <a:lnTo>
                        <a:pt x="5094" y="468"/>
                      </a:lnTo>
                      <a:lnTo>
                        <a:pt x="5094" y="468"/>
                      </a:lnTo>
                      <a:lnTo>
                        <a:pt x="5094" y="468"/>
                      </a:lnTo>
                      <a:lnTo>
                        <a:pt x="5094" y="468"/>
                      </a:lnTo>
                      <a:lnTo>
                        <a:pt x="5094" y="468"/>
                      </a:lnTo>
                      <a:lnTo>
                        <a:pt x="5094" y="468"/>
                      </a:lnTo>
                      <a:lnTo>
                        <a:pt x="5100" y="468"/>
                      </a:lnTo>
                      <a:lnTo>
                        <a:pt x="5100" y="468"/>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Rectangle 54">
                  <a:extLst>
                    <a:ext uri="{FF2B5EF4-FFF2-40B4-BE49-F238E27FC236}">
                      <a16:creationId xmlns:a16="http://schemas.microsoft.com/office/drawing/2014/main" id="{17865CFF-9B60-445F-9C9F-9AA5B89ED2A7}"/>
                    </a:ext>
                  </a:extLst>
                </p:cNvPr>
                <p:cNvSpPr>
                  <a:spLocks noChangeArrowheads="1"/>
                </p:cNvSpPr>
                <p:nvPr/>
              </p:nvSpPr>
              <p:spPr bwMode="auto">
                <a:xfrm>
                  <a:off x="510" y="3754"/>
                  <a:ext cx="3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1212" name="Freeform 55">
                  <a:extLst>
                    <a:ext uri="{FF2B5EF4-FFF2-40B4-BE49-F238E27FC236}">
                      <a16:creationId xmlns:a16="http://schemas.microsoft.com/office/drawing/2014/main" id="{0BE9EA85-0609-4837-AA62-D03D686F69D8}"/>
                    </a:ext>
                  </a:extLst>
                </p:cNvPr>
                <p:cNvSpPr>
                  <a:spLocks/>
                </p:cNvSpPr>
                <p:nvPr/>
              </p:nvSpPr>
              <p:spPr bwMode="auto">
                <a:xfrm>
                  <a:off x="282" y="2656"/>
                  <a:ext cx="5100" cy="480"/>
                </a:xfrm>
                <a:custGeom>
                  <a:avLst/>
                  <a:gdLst>
                    <a:gd name="T0" fmla="*/ 72 w 5100"/>
                    <a:gd name="T1" fmla="*/ 24 h 480"/>
                    <a:gd name="T2" fmla="*/ 180 w 5100"/>
                    <a:gd name="T3" fmla="*/ 12 h 480"/>
                    <a:gd name="T4" fmla="*/ 228 w 5100"/>
                    <a:gd name="T5" fmla="*/ 12 h 480"/>
                    <a:gd name="T6" fmla="*/ 330 w 5100"/>
                    <a:gd name="T7" fmla="*/ 54 h 480"/>
                    <a:gd name="T8" fmla="*/ 408 w 5100"/>
                    <a:gd name="T9" fmla="*/ 84 h 480"/>
                    <a:gd name="T10" fmla="*/ 480 w 5100"/>
                    <a:gd name="T11" fmla="*/ 78 h 480"/>
                    <a:gd name="T12" fmla="*/ 588 w 5100"/>
                    <a:gd name="T13" fmla="*/ 66 h 480"/>
                    <a:gd name="T14" fmla="*/ 636 w 5100"/>
                    <a:gd name="T15" fmla="*/ 72 h 480"/>
                    <a:gd name="T16" fmla="*/ 738 w 5100"/>
                    <a:gd name="T17" fmla="*/ 114 h 480"/>
                    <a:gd name="T18" fmla="*/ 816 w 5100"/>
                    <a:gd name="T19" fmla="*/ 138 h 480"/>
                    <a:gd name="T20" fmla="*/ 882 w 5100"/>
                    <a:gd name="T21" fmla="*/ 138 h 480"/>
                    <a:gd name="T22" fmla="*/ 990 w 5100"/>
                    <a:gd name="T23" fmla="*/ 126 h 480"/>
                    <a:gd name="T24" fmla="*/ 1038 w 5100"/>
                    <a:gd name="T25" fmla="*/ 126 h 480"/>
                    <a:gd name="T26" fmla="*/ 1140 w 5100"/>
                    <a:gd name="T27" fmla="*/ 168 h 480"/>
                    <a:gd name="T28" fmla="*/ 1218 w 5100"/>
                    <a:gd name="T29" fmla="*/ 192 h 480"/>
                    <a:gd name="T30" fmla="*/ 1290 w 5100"/>
                    <a:gd name="T31" fmla="*/ 192 h 480"/>
                    <a:gd name="T32" fmla="*/ 1398 w 5100"/>
                    <a:gd name="T33" fmla="*/ 180 h 480"/>
                    <a:gd name="T34" fmla="*/ 1446 w 5100"/>
                    <a:gd name="T35" fmla="*/ 180 h 480"/>
                    <a:gd name="T36" fmla="*/ 1548 w 5100"/>
                    <a:gd name="T37" fmla="*/ 222 h 480"/>
                    <a:gd name="T38" fmla="*/ 1626 w 5100"/>
                    <a:gd name="T39" fmla="*/ 246 h 480"/>
                    <a:gd name="T40" fmla="*/ 1692 w 5100"/>
                    <a:gd name="T41" fmla="*/ 246 h 480"/>
                    <a:gd name="T42" fmla="*/ 1806 w 5100"/>
                    <a:gd name="T43" fmla="*/ 234 h 480"/>
                    <a:gd name="T44" fmla="*/ 1854 w 5100"/>
                    <a:gd name="T45" fmla="*/ 234 h 480"/>
                    <a:gd name="T46" fmla="*/ 1956 w 5100"/>
                    <a:gd name="T47" fmla="*/ 276 h 480"/>
                    <a:gd name="T48" fmla="*/ 2034 w 5100"/>
                    <a:gd name="T49" fmla="*/ 300 h 480"/>
                    <a:gd name="T50" fmla="*/ 2100 w 5100"/>
                    <a:gd name="T51" fmla="*/ 300 h 480"/>
                    <a:gd name="T52" fmla="*/ 2208 w 5100"/>
                    <a:gd name="T53" fmla="*/ 282 h 480"/>
                    <a:gd name="T54" fmla="*/ 2256 w 5100"/>
                    <a:gd name="T55" fmla="*/ 282 h 480"/>
                    <a:gd name="T56" fmla="*/ 2358 w 5100"/>
                    <a:gd name="T57" fmla="*/ 318 h 480"/>
                    <a:gd name="T58" fmla="*/ 2436 w 5100"/>
                    <a:gd name="T59" fmla="*/ 342 h 480"/>
                    <a:gd name="T60" fmla="*/ 2508 w 5100"/>
                    <a:gd name="T61" fmla="*/ 342 h 480"/>
                    <a:gd name="T62" fmla="*/ 2604 w 5100"/>
                    <a:gd name="T63" fmla="*/ 324 h 480"/>
                    <a:gd name="T64" fmla="*/ 2664 w 5100"/>
                    <a:gd name="T65" fmla="*/ 324 h 480"/>
                    <a:gd name="T66" fmla="*/ 2766 w 5100"/>
                    <a:gd name="T67" fmla="*/ 360 h 480"/>
                    <a:gd name="T68" fmla="*/ 2844 w 5100"/>
                    <a:gd name="T69" fmla="*/ 378 h 480"/>
                    <a:gd name="T70" fmla="*/ 2910 w 5100"/>
                    <a:gd name="T71" fmla="*/ 372 h 480"/>
                    <a:gd name="T72" fmla="*/ 3012 w 5100"/>
                    <a:gd name="T73" fmla="*/ 354 h 480"/>
                    <a:gd name="T74" fmla="*/ 3072 w 5100"/>
                    <a:gd name="T75" fmla="*/ 348 h 480"/>
                    <a:gd name="T76" fmla="*/ 3174 w 5100"/>
                    <a:gd name="T77" fmla="*/ 384 h 480"/>
                    <a:gd name="T78" fmla="*/ 3252 w 5100"/>
                    <a:gd name="T79" fmla="*/ 402 h 480"/>
                    <a:gd name="T80" fmla="*/ 3318 w 5100"/>
                    <a:gd name="T81" fmla="*/ 396 h 480"/>
                    <a:gd name="T82" fmla="*/ 3420 w 5100"/>
                    <a:gd name="T83" fmla="*/ 378 h 480"/>
                    <a:gd name="T84" fmla="*/ 3474 w 5100"/>
                    <a:gd name="T85" fmla="*/ 372 h 480"/>
                    <a:gd name="T86" fmla="*/ 3576 w 5100"/>
                    <a:gd name="T87" fmla="*/ 402 h 480"/>
                    <a:gd name="T88" fmla="*/ 3654 w 5100"/>
                    <a:gd name="T89" fmla="*/ 420 h 480"/>
                    <a:gd name="T90" fmla="*/ 3726 w 5100"/>
                    <a:gd name="T91" fmla="*/ 414 h 480"/>
                    <a:gd name="T92" fmla="*/ 3822 w 5100"/>
                    <a:gd name="T93" fmla="*/ 390 h 480"/>
                    <a:gd name="T94" fmla="*/ 3882 w 5100"/>
                    <a:gd name="T95" fmla="*/ 384 h 480"/>
                    <a:gd name="T96" fmla="*/ 3984 w 5100"/>
                    <a:gd name="T97" fmla="*/ 420 h 480"/>
                    <a:gd name="T98" fmla="*/ 4062 w 5100"/>
                    <a:gd name="T99" fmla="*/ 438 h 480"/>
                    <a:gd name="T100" fmla="*/ 4128 w 5100"/>
                    <a:gd name="T101" fmla="*/ 432 h 480"/>
                    <a:gd name="T102" fmla="*/ 4230 w 5100"/>
                    <a:gd name="T103" fmla="*/ 408 h 480"/>
                    <a:gd name="T104" fmla="*/ 4284 w 5100"/>
                    <a:gd name="T105" fmla="*/ 396 h 480"/>
                    <a:gd name="T106" fmla="*/ 4374 w 5100"/>
                    <a:gd name="T107" fmla="*/ 432 h 480"/>
                    <a:gd name="T108" fmla="*/ 4464 w 5100"/>
                    <a:gd name="T109" fmla="*/ 456 h 480"/>
                    <a:gd name="T110" fmla="*/ 4530 w 5100"/>
                    <a:gd name="T111" fmla="*/ 450 h 480"/>
                    <a:gd name="T112" fmla="*/ 4632 w 5100"/>
                    <a:gd name="T113" fmla="*/ 432 h 480"/>
                    <a:gd name="T114" fmla="*/ 4686 w 5100"/>
                    <a:gd name="T115" fmla="*/ 420 h 480"/>
                    <a:gd name="T116" fmla="*/ 4782 w 5100"/>
                    <a:gd name="T117" fmla="*/ 456 h 480"/>
                    <a:gd name="T118" fmla="*/ 4872 w 5100"/>
                    <a:gd name="T119" fmla="*/ 480 h 480"/>
                    <a:gd name="T120" fmla="*/ 4938 w 5100"/>
                    <a:gd name="T121" fmla="*/ 474 h 480"/>
                    <a:gd name="T122" fmla="*/ 5028 w 5100"/>
                    <a:gd name="T123" fmla="*/ 462 h 480"/>
                    <a:gd name="T124" fmla="*/ 5094 w 5100"/>
                    <a:gd name="T125" fmla="*/ 45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480">
                      <a:moveTo>
                        <a:pt x="0" y="24"/>
                      </a:moveTo>
                      <a:lnTo>
                        <a:pt x="0" y="24"/>
                      </a:lnTo>
                      <a:lnTo>
                        <a:pt x="0" y="24"/>
                      </a:lnTo>
                      <a:lnTo>
                        <a:pt x="0" y="24"/>
                      </a:lnTo>
                      <a:lnTo>
                        <a:pt x="0" y="24"/>
                      </a:lnTo>
                      <a:lnTo>
                        <a:pt x="0" y="24"/>
                      </a:lnTo>
                      <a:lnTo>
                        <a:pt x="6" y="18"/>
                      </a:lnTo>
                      <a:lnTo>
                        <a:pt x="6" y="12"/>
                      </a:lnTo>
                      <a:lnTo>
                        <a:pt x="6" y="6"/>
                      </a:lnTo>
                      <a:lnTo>
                        <a:pt x="6" y="0"/>
                      </a:lnTo>
                      <a:lnTo>
                        <a:pt x="6" y="0"/>
                      </a:lnTo>
                      <a:lnTo>
                        <a:pt x="6" y="0"/>
                      </a:lnTo>
                      <a:lnTo>
                        <a:pt x="12" y="6"/>
                      </a:lnTo>
                      <a:lnTo>
                        <a:pt x="12" y="12"/>
                      </a:lnTo>
                      <a:lnTo>
                        <a:pt x="12" y="18"/>
                      </a:lnTo>
                      <a:lnTo>
                        <a:pt x="12" y="24"/>
                      </a:lnTo>
                      <a:lnTo>
                        <a:pt x="12" y="30"/>
                      </a:lnTo>
                      <a:lnTo>
                        <a:pt x="18" y="30"/>
                      </a:lnTo>
                      <a:lnTo>
                        <a:pt x="18" y="30"/>
                      </a:lnTo>
                      <a:lnTo>
                        <a:pt x="18" y="24"/>
                      </a:lnTo>
                      <a:lnTo>
                        <a:pt x="18" y="24"/>
                      </a:lnTo>
                      <a:lnTo>
                        <a:pt x="18" y="24"/>
                      </a:lnTo>
                      <a:lnTo>
                        <a:pt x="18" y="24"/>
                      </a:lnTo>
                      <a:lnTo>
                        <a:pt x="24" y="24"/>
                      </a:lnTo>
                      <a:lnTo>
                        <a:pt x="24" y="24"/>
                      </a:lnTo>
                      <a:lnTo>
                        <a:pt x="24" y="24"/>
                      </a:lnTo>
                      <a:lnTo>
                        <a:pt x="24" y="24"/>
                      </a:lnTo>
                      <a:lnTo>
                        <a:pt x="24" y="24"/>
                      </a:lnTo>
                      <a:lnTo>
                        <a:pt x="24" y="24"/>
                      </a:lnTo>
                      <a:lnTo>
                        <a:pt x="30" y="24"/>
                      </a:lnTo>
                      <a:lnTo>
                        <a:pt x="30" y="24"/>
                      </a:lnTo>
                      <a:lnTo>
                        <a:pt x="30" y="24"/>
                      </a:lnTo>
                      <a:lnTo>
                        <a:pt x="30" y="24"/>
                      </a:lnTo>
                      <a:lnTo>
                        <a:pt x="30" y="24"/>
                      </a:lnTo>
                      <a:lnTo>
                        <a:pt x="42" y="24"/>
                      </a:lnTo>
                      <a:lnTo>
                        <a:pt x="42" y="24"/>
                      </a:lnTo>
                      <a:lnTo>
                        <a:pt x="42" y="24"/>
                      </a:lnTo>
                      <a:lnTo>
                        <a:pt x="42" y="24"/>
                      </a:lnTo>
                      <a:lnTo>
                        <a:pt x="48" y="24"/>
                      </a:lnTo>
                      <a:lnTo>
                        <a:pt x="48" y="24"/>
                      </a:lnTo>
                      <a:lnTo>
                        <a:pt x="48" y="24"/>
                      </a:lnTo>
                      <a:lnTo>
                        <a:pt x="60" y="24"/>
                      </a:lnTo>
                      <a:lnTo>
                        <a:pt x="60" y="24"/>
                      </a:lnTo>
                      <a:lnTo>
                        <a:pt x="60" y="24"/>
                      </a:lnTo>
                      <a:lnTo>
                        <a:pt x="60" y="24"/>
                      </a:lnTo>
                      <a:lnTo>
                        <a:pt x="60" y="24"/>
                      </a:lnTo>
                      <a:lnTo>
                        <a:pt x="60" y="24"/>
                      </a:lnTo>
                      <a:lnTo>
                        <a:pt x="66" y="24"/>
                      </a:lnTo>
                      <a:lnTo>
                        <a:pt x="66" y="24"/>
                      </a:lnTo>
                      <a:lnTo>
                        <a:pt x="66" y="24"/>
                      </a:lnTo>
                      <a:lnTo>
                        <a:pt x="66" y="24"/>
                      </a:lnTo>
                      <a:lnTo>
                        <a:pt x="66" y="24"/>
                      </a:lnTo>
                      <a:lnTo>
                        <a:pt x="66" y="24"/>
                      </a:lnTo>
                      <a:lnTo>
                        <a:pt x="72" y="24"/>
                      </a:lnTo>
                      <a:lnTo>
                        <a:pt x="72" y="24"/>
                      </a:lnTo>
                      <a:lnTo>
                        <a:pt x="72" y="24"/>
                      </a:lnTo>
                      <a:lnTo>
                        <a:pt x="84" y="24"/>
                      </a:lnTo>
                      <a:lnTo>
                        <a:pt x="84" y="24"/>
                      </a:lnTo>
                      <a:lnTo>
                        <a:pt x="84" y="24"/>
                      </a:lnTo>
                      <a:lnTo>
                        <a:pt x="84" y="24"/>
                      </a:lnTo>
                      <a:lnTo>
                        <a:pt x="84" y="24"/>
                      </a:lnTo>
                      <a:lnTo>
                        <a:pt x="84" y="24"/>
                      </a:lnTo>
                      <a:lnTo>
                        <a:pt x="90" y="24"/>
                      </a:lnTo>
                      <a:lnTo>
                        <a:pt x="96" y="24"/>
                      </a:lnTo>
                      <a:lnTo>
                        <a:pt x="102" y="24"/>
                      </a:lnTo>
                      <a:lnTo>
                        <a:pt x="102" y="24"/>
                      </a:lnTo>
                      <a:lnTo>
                        <a:pt x="102" y="24"/>
                      </a:lnTo>
                      <a:lnTo>
                        <a:pt x="102" y="18"/>
                      </a:lnTo>
                      <a:lnTo>
                        <a:pt x="102" y="18"/>
                      </a:lnTo>
                      <a:lnTo>
                        <a:pt x="102" y="18"/>
                      </a:lnTo>
                      <a:lnTo>
                        <a:pt x="108" y="18"/>
                      </a:lnTo>
                      <a:lnTo>
                        <a:pt x="108" y="18"/>
                      </a:lnTo>
                      <a:lnTo>
                        <a:pt x="108" y="18"/>
                      </a:lnTo>
                      <a:lnTo>
                        <a:pt x="108" y="18"/>
                      </a:lnTo>
                      <a:lnTo>
                        <a:pt x="108" y="18"/>
                      </a:lnTo>
                      <a:lnTo>
                        <a:pt x="108" y="18"/>
                      </a:lnTo>
                      <a:lnTo>
                        <a:pt x="114" y="18"/>
                      </a:lnTo>
                      <a:lnTo>
                        <a:pt x="114" y="18"/>
                      </a:lnTo>
                      <a:lnTo>
                        <a:pt x="120" y="18"/>
                      </a:lnTo>
                      <a:lnTo>
                        <a:pt x="126" y="18"/>
                      </a:lnTo>
                      <a:lnTo>
                        <a:pt x="126" y="18"/>
                      </a:lnTo>
                      <a:lnTo>
                        <a:pt x="126" y="18"/>
                      </a:lnTo>
                      <a:lnTo>
                        <a:pt x="126" y="18"/>
                      </a:lnTo>
                      <a:lnTo>
                        <a:pt x="126" y="18"/>
                      </a:lnTo>
                      <a:lnTo>
                        <a:pt x="126" y="18"/>
                      </a:lnTo>
                      <a:lnTo>
                        <a:pt x="138" y="18"/>
                      </a:lnTo>
                      <a:lnTo>
                        <a:pt x="138" y="18"/>
                      </a:lnTo>
                      <a:lnTo>
                        <a:pt x="138" y="18"/>
                      </a:lnTo>
                      <a:lnTo>
                        <a:pt x="144" y="18"/>
                      </a:lnTo>
                      <a:lnTo>
                        <a:pt x="144" y="18"/>
                      </a:lnTo>
                      <a:lnTo>
                        <a:pt x="144" y="18"/>
                      </a:lnTo>
                      <a:lnTo>
                        <a:pt x="144" y="18"/>
                      </a:lnTo>
                      <a:lnTo>
                        <a:pt x="144" y="18"/>
                      </a:lnTo>
                      <a:lnTo>
                        <a:pt x="144" y="18"/>
                      </a:lnTo>
                      <a:lnTo>
                        <a:pt x="150" y="18"/>
                      </a:lnTo>
                      <a:lnTo>
                        <a:pt x="150" y="18"/>
                      </a:lnTo>
                      <a:lnTo>
                        <a:pt x="150" y="18"/>
                      </a:lnTo>
                      <a:lnTo>
                        <a:pt x="150" y="18"/>
                      </a:lnTo>
                      <a:lnTo>
                        <a:pt x="150" y="18"/>
                      </a:lnTo>
                      <a:lnTo>
                        <a:pt x="150" y="12"/>
                      </a:lnTo>
                      <a:lnTo>
                        <a:pt x="162" y="12"/>
                      </a:lnTo>
                      <a:lnTo>
                        <a:pt x="162" y="12"/>
                      </a:lnTo>
                      <a:lnTo>
                        <a:pt x="168" y="12"/>
                      </a:lnTo>
                      <a:lnTo>
                        <a:pt x="168" y="12"/>
                      </a:lnTo>
                      <a:lnTo>
                        <a:pt x="168" y="12"/>
                      </a:lnTo>
                      <a:lnTo>
                        <a:pt x="168" y="12"/>
                      </a:lnTo>
                      <a:lnTo>
                        <a:pt x="168" y="12"/>
                      </a:lnTo>
                      <a:lnTo>
                        <a:pt x="180" y="12"/>
                      </a:lnTo>
                      <a:lnTo>
                        <a:pt x="180" y="12"/>
                      </a:lnTo>
                      <a:lnTo>
                        <a:pt x="180" y="12"/>
                      </a:lnTo>
                      <a:lnTo>
                        <a:pt x="180" y="12"/>
                      </a:lnTo>
                      <a:lnTo>
                        <a:pt x="186" y="12"/>
                      </a:lnTo>
                      <a:lnTo>
                        <a:pt x="186" y="12"/>
                      </a:lnTo>
                      <a:lnTo>
                        <a:pt x="186" y="12"/>
                      </a:lnTo>
                      <a:lnTo>
                        <a:pt x="186" y="12"/>
                      </a:lnTo>
                      <a:lnTo>
                        <a:pt x="186" y="12"/>
                      </a:lnTo>
                      <a:lnTo>
                        <a:pt x="186" y="12"/>
                      </a:lnTo>
                      <a:lnTo>
                        <a:pt x="192" y="12"/>
                      </a:lnTo>
                      <a:lnTo>
                        <a:pt x="192" y="12"/>
                      </a:lnTo>
                      <a:lnTo>
                        <a:pt x="192" y="12"/>
                      </a:lnTo>
                      <a:lnTo>
                        <a:pt x="192" y="6"/>
                      </a:lnTo>
                      <a:lnTo>
                        <a:pt x="192" y="6"/>
                      </a:lnTo>
                      <a:lnTo>
                        <a:pt x="192" y="6"/>
                      </a:lnTo>
                      <a:lnTo>
                        <a:pt x="198" y="6"/>
                      </a:lnTo>
                      <a:lnTo>
                        <a:pt x="198" y="6"/>
                      </a:lnTo>
                      <a:lnTo>
                        <a:pt x="198" y="6"/>
                      </a:lnTo>
                      <a:lnTo>
                        <a:pt x="198" y="6"/>
                      </a:lnTo>
                      <a:lnTo>
                        <a:pt x="198" y="6"/>
                      </a:lnTo>
                      <a:lnTo>
                        <a:pt x="198" y="6"/>
                      </a:lnTo>
                      <a:lnTo>
                        <a:pt x="198" y="6"/>
                      </a:lnTo>
                      <a:lnTo>
                        <a:pt x="204" y="6"/>
                      </a:lnTo>
                      <a:lnTo>
                        <a:pt x="204" y="6"/>
                      </a:lnTo>
                      <a:lnTo>
                        <a:pt x="204" y="6"/>
                      </a:lnTo>
                      <a:lnTo>
                        <a:pt x="204" y="6"/>
                      </a:lnTo>
                      <a:lnTo>
                        <a:pt x="204" y="6"/>
                      </a:lnTo>
                      <a:lnTo>
                        <a:pt x="204" y="6"/>
                      </a:lnTo>
                      <a:lnTo>
                        <a:pt x="204" y="6"/>
                      </a:lnTo>
                      <a:lnTo>
                        <a:pt x="204" y="12"/>
                      </a:lnTo>
                      <a:lnTo>
                        <a:pt x="204" y="12"/>
                      </a:lnTo>
                      <a:lnTo>
                        <a:pt x="210" y="18"/>
                      </a:lnTo>
                      <a:lnTo>
                        <a:pt x="210" y="24"/>
                      </a:lnTo>
                      <a:lnTo>
                        <a:pt x="210" y="30"/>
                      </a:lnTo>
                      <a:lnTo>
                        <a:pt x="210" y="30"/>
                      </a:lnTo>
                      <a:lnTo>
                        <a:pt x="210" y="36"/>
                      </a:lnTo>
                      <a:lnTo>
                        <a:pt x="210" y="36"/>
                      </a:lnTo>
                      <a:lnTo>
                        <a:pt x="210" y="30"/>
                      </a:lnTo>
                      <a:lnTo>
                        <a:pt x="210" y="30"/>
                      </a:lnTo>
                      <a:lnTo>
                        <a:pt x="216" y="24"/>
                      </a:lnTo>
                      <a:lnTo>
                        <a:pt x="216" y="18"/>
                      </a:lnTo>
                      <a:lnTo>
                        <a:pt x="216" y="18"/>
                      </a:lnTo>
                      <a:lnTo>
                        <a:pt x="216" y="12"/>
                      </a:lnTo>
                      <a:lnTo>
                        <a:pt x="216" y="12"/>
                      </a:lnTo>
                      <a:lnTo>
                        <a:pt x="216" y="6"/>
                      </a:lnTo>
                      <a:lnTo>
                        <a:pt x="216" y="6"/>
                      </a:lnTo>
                      <a:lnTo>
                        <a:pt x="216" y="12"/>
                      </a:lnTo>
                      <a:lnTo>
                        <a:pt x="222" y="12"/>
                      </a:lnTo>
                      <a:lnTo>
                        <a:pt x="222" y="12"/>
                      </a:lnTo>
                      <a:lnTo>
                        <a:pt x="222" y="12"/>
                      </a:lnTo>
                      <a:lnTo>
                        <a:pt x="222" y="12"/>
                      </a:lnTo>
                      <a:lnTo>
                        <a:pt x="222" y="12"/>
                      </a:lnTo>
                      <a:lnTo>
                        <a:pt x="222" y="12"/>
                      </a:lnTo>
                      <a:lnTo>
                        <a:pt x="228" y="12"/>
                      </a:lnTo>
                      <a:lnTo>
                        <a:pt x="228" y="12"/>
                      </a:lnTo>
                      <a:lnTo>
                        <a:pt x="228" y="12"/>
                      </a:lnTo>
                      <a:lnTo>
                        <a:pt x="228" y="12"/>
                      </a:lnTo>
                      <a:lnTo>
                        <a:pt x="228" y="12"/>
                      </a:lnTo>
                      <a:lnTo>
                        <a:pt x="228" y="12"/>
                      </a:lnTo>
                      <a:lnTo>
                        <a:pt x="234" y="18"/>
                      </a:lnTo>
                      <a:lnTo>
                        <a:pt x="234" y="18"/>
                      </a:lnTo>
                      <a:lnTo>
                        <a:pt x="234" y="18"/>
                      </a:lnTo>
                      <a:lnTo>
                        <a:pt x="234" y="18"/>
                      </a:lnTo>
                      <a:lnTo>
                        <a:pt x="246" y="24"/>
                      </a:lnTo>
                      <a:lnTo>
                        <a:pt x="246" y="24"/>
                      </a:lnTo>
                      <a:lnTo>
                        <a:pt x="246" y="24"/>
                      </a:lnTo>
                      <a:lnTo>
                        <a:pt x="246" y="24"/>
                      </a:lnTo>
                      <a:lnTo>
                        <a:pt x="246" y="24"/>
                      </a:lnTo>
                      <a:lnTo>
                        <a:pt x="252" y="24"/>
                      </a:lnTo>
                      <a:lnTo>
                        <a:pt x="252" y="24"/>
                      </a:lnTo>
                      <a:lnTo>
                        <a:pt x="264" y="30"/>
                      </a:lnTo>
                      <a:lnTo>
                        <a:pt x="264" y="30"/>
                      </a:lnTo>
                      <a:lnTo>
                        <a:pt x="264" y="30"/>
                      </a:lnTo>
                      <a:lnTo>
                        <a:pt x="264" y="30"/>
                      </a:lnTo>
                      <a:lnTo>
                        <a:pt x="264" y="30"/>
                      </a:lnTo>
                      <a:lnTo>
                        <a:pt x="264" y="30"/>
                      </a:lnTo>
                      <a:lnTo>
                        <a:pt x="270" y="30"/>
                      </a:lnTo>
                      <a:lnTo>
                        <a:pt x="270" y="30"/>
                      </a:lnTo>
                      <a:lnTo>
                        <a:pt x="270" y="30"/>
                      </a:lnTo>
                      <a:lnTo>
                        <a:pt x="270" y="30"/>
                      </a:lnTo>
                      <a:lnTo>
                        <a:pt x="270" y="30"/>
                      </a:lnTo>
                      <a:lnTo>
                        <a:pt x="270" y="36"/>
                      </a:lnTo>
                      <a:lnTo>
                        <a:pt x="270" y="36"/>
                      </a:lnTo>
                      <a:lnTo>
                        <a:pt x="276" y="36"/>
                      </a:lnTo>
                      <a:lnTo>
                        <a:pt x="276" y="36"/>
                      </a:lnTo>
                      <a:lnTo>
                        <a:pt x="288" y="36"/>
                      </a:lnTo>
                      <a:lnTo>
                        <a:pt x="288" y="42"/>
                      </a:lnTo>
                      <a:lnTo>
                        <a:pt x="288" y="42"/>
                      </a:lnTo>
                      <a:lnTo>
                        <a:pt x="288" y="42"/>
                      </a:lnTo>
                      <a:lnTo>
                        <a:pt x="288" y="42"/>
                      </a:lnTo>
                      <a:lnTo>
                        <a:pt x="288" y="42"/>
                      </a:lnTo>
                      <a:lnTo>
                        <a:pt x="288" y="42"/>
                      </a:lnTo>
                      <a:lnTo>
                        <a:pt x="300" y="48"/>
                      </a:lnTo>
                      <a:lnTo>
                        <a:pt x="300" y="48"/>
                      </a:lnTo>
                      <a:lnTo>
                        <a:pt x="306" y="48"/>
                      </a:lnTo>
                      <a:lnTo>
                        <a:pt x="306" y="48"/>
                      </a:lnTo>
                      <a:lnTo>
                        <a:pt x="306" y="48"/>
                      </a:lnTo>
                      <a:lnTo>
                        <a:pt x="306" y="48"/>
                      </a:lnTo>
                      <a:lnTo>
                        <a:pt x="306" y="48"/>
                      </a:lnTo>
                      <a:lnTo>
                        <a:pt x="306" y="48"/>
                      </a:lnTo>
                      <a:lnTo>
                        <a:pt x="312" y="48"/>
                      </a:lnTo>
                      <a:lnTo>
                        <a:pt x="312" y="48"/>
                      </a:lnTo>
                      <a:lnTo>
                        <a:pt x="312" y="48"/>
                      </a:lnTo>
                      <a:lnTo>
                        <a:pt x="312" y="48"/>
                      </a:lnTo>
                      <a:lnTo>
                        <a:pt x="312" y="48"/>
                      </a:lnTo>
                      <a:lnTo>
                        <a:pt x="312" y="48"/>
                      </a:lnTo>
                      <a:lnTo>
                        <a:pt x="318" y="48"/>
                      </a:lnTo>
                      <a:lnTo>
                        <a:pt x="324" y="54"/>
                      </a:lnTo>
                      <a:lnTo>
                        <a:pt x="324" y="54"/>
                      </a:lnTo>
                      <a:lnTo>
                        <a:pt x="330" y="54"/>
                      </a:lnTo>
                      <a:lnTo>
                        <a:pt x="330" y="54"/>
                      </a:lnTo>
                      <a:lnTo>
                        <a:pt x="330" y="54"/>
                      </a:lnTo>
                      <a:lnTo>
                        <a:pt x="330" y="54"/>
                      </a:lnTo>
                      <a:lnTo>
                        <a:pt x="330" y="54"/>
                      </a:lnTo>
                      <a:lnTo>
                        <a:pt x="342" y="60"/>
                      </a:lnTo>
                      <a:lnTo>
                        <a:pt x="342" y="60"/>
                      </a:lnTo>
                      <a:lnTo>
                        <a:pt x="342" y="60"/>
                      </a:lnTo>
                      <a:lnTo>
                        <a:pt x="342" y="60"/>
                      </a:lnTo>
                      <a:lnTo>
                        <a:pt x="348" y="60"/>
                      </a:lnTo>
                      <a:lnTo>
                        <a:pt x="348" y="60"/>
                      </a:lnTo>
                      <a:lnTo>
                        <a:pt x="348" y="60"/>
                      </a:lnTo>
                      <a:lnTo>
                        <a:pt x="348" y="66"/>
                      </a:lnTo>
                      <a:lnTo>
                        <a:pt x="348" y="66"/>
                      </a:lnTo>
                      <a:lnTo>
                        <a:pt x="348" y="66"/>
                      </a:lnTo>
                      <a:lnTo>
                        <a:pt x="354" y="66"/>
                      </a:lnTo>
                      <a:lnTo>
                        <a:pt x="354" y="66"/>
                      </a:lnTo>
                      <a:lnTo>
                        <a:pt x="354" y="66"/>
                      </a:lnTo>
                      <a:lnTo>
                        <a:pt x="354" y="66"/>
                      </a:lnTo>
                      <a:lnTo>
                        <a:pt x="354" y="66"/>
                      </a:lnTo>
                      <a:lnTo>
                        <a:pt x="366" y="72"/>
                      </a:lnTo>
                      <a:lnTo>
                        <a:pt x="366" y="72"/>
                      </a:lnTo>
                      <a:lnTo>
                        <a:pt x="366" y="72"/>
                      </a:lnTo>
                      <a:lnTo>
                        <a:pt x="372" y="72"/>
                      </a:lnTo>
                      <a:lnTo>
                        <a:pt x="372" y="72"/>
                      </a:lnTo>
                      <a:lnTo>
                        <a:pt x="372" y="72"/>
                      </a:lnTo>
                      <a:lnTo>
                        <a:pt x="372" y="72"/>
                      </a:lnTo>
                      <a:lnTo>
                        <a:pt x="384" y="72"/>
                      </a:lnTo>
                      <a:lnTo>
                        <a:pt x="384" y="78"/>
                      </a:lnTo>
                      <a:lnTo>
                        <a:pt x="384" y="78"/>
                      </a:lnTo>
                      <a:lnTo>
                        <a:pt x="384" y="78"/>
                      </a:lnTo>
                      <a:lnTo>
                        <a:pt x="384" y="78"/>
                      </a:lnTo>
                      <a:lnTo>
                        <a:pt x="390" y="78"/>
                      </a:lnTo>
                      <a:lnTo>
                        <a:pt x="390" y="78"/>
                      </a:lnTo>
                      <a:lnTo>
                        <a:pt x="390" y="78"/>
                      </a:lnTo>
                      <a:lnTo>
                        <a:pt x="390" y="78"/>
                      </a:lnTo>
                      <a:lnTo>
                        <a:pt x="390" y="78"/>
                      </a:lnTo>
                      <a:lnTo>
                        <a:pt x="390" y="78"/>
                      </a:lnTo>
                      <a:lnTo>
                        <a:pt x="390" y="78"/>
                      </a:lnTo>
                      <a:lnTo>
                        <a:pt x="396" y="78"/>
                      </a:lnTo>
                      <a:lnTo>
                        <a:pt x="396" y="78"/>
                      </a:lnTo>
                      <a:lnTo>
                        <a:pt x="396" y="78"/>
                      </a:lnTo>
                      <a:lnTo>
                        <a:pt x="396" y="78"/>
                      </a:lnTo>
                      <a:lnTo>
                        <a:pt x="396" y="78"/>
                      </a:lnTo>
                      <a:lnTo>
                        <a:pt x="396" y="78"/>
                      </a:lnTo>
                      <a:lnTo>
                        <a:pt x="396" y="78"/>
                      </a:lnTo>
                      <a:lnTo>
                        <a:pt x="402" y="78"/>
                      </a:lnTo>
                      <a:lnTo>
                        <a:pt x="402" y="78"/>
                      </a:lnTo>
                      <a:lnTo>
                        <a:pt x="402" y="78"/>
                      </a:lnTo>
                      <a:lnTo>
                        <a:pt x="402" y="84"/>
                      </a:lnTo>
                      <a:lnTo>
                        <a:pt x="402" y="84"/>
                      </a:lnTo>
                      <a:lnTo>
                        <a:pt x="402" y="84"/>
                      </a:lnTo>
                      <a:lnTo>
                        <a:pt x="408" y="84"/>
                      </a:lnTo>
                      <a:lnTo>
                        <a:pt x="408" y="84"/>
                      </a:lnTo>
                      <a:lnTo>
                        <a:pt x="408" y="84"/>
                      </a:lnTo>
                      <a:lnTo>
                        <a:pt x="408" y="84"/>
                      </a:lnTo>
                      <a:lnTo>
                        <a:pt x="408" y="84"/>
                      </a:lnTo>
                      <a:lnTo>
                        <a:pt x="408" y="84"/>
                      </a:lnTo>
                      <a:lnTo>
                        <a:pt x="408" y="78"/>
                      </a:lnTo>
                      <a:lnTo>
                        <a:pt x="408" y="78"/>
                      </a:lnTo>
                      <a:lnTo>
                        <a:pt x="408" y="72"/>
                      </a:lnTo>
                      <a:lnTo>
                        <a:pt x="414" y="66"/>
                      </a:lnTo>
                      <a:lnTo>
                        <a:pt x="414" y="66"/>
                      </a:lnTo>
                      <a:lnTo>
                        <a:pt x="414" y="60"/>
                      </a:lnTo>
                      <a:lnTo>
                        <a:pt x="414" y="54"/>
                      </a:lnTo>
                      <a:lnTo>
                        <a:pt x="414" y="54"/>
                      </a:lnTo>
                      <a:lnTo>
                        <a:pt x="414" y="60"/>
                      </a:lnTo>
                      <a:lnTo>
                        <a:pt x="414" y="66"/>
                      </a:lnTo>
                      <a:lnTo>
                        <a:pt x="414" y="66"/>
                      </a:lnTo>
                      <a:lnTo>
                        <a:pt x="420" y="72"/>
                      </a:lnTo>
                      <a:lnTo>
                        <a:pt x="420" y="78"/>
                      </a:lnTo>
                      <a:lnTo>
                        <a:pt x="420" y="84"/>
                      </a:lnTo>
                      <a:lnTo>
                        <a:pt x="420" y="84"/>
                      </a:lnTo>
                      <a:lnTo>
                        <a:pt x="420" y="84"/>
                      </a:lnTo>
                      <a:lnTo>
                        <a:pt x="420" y="84"/>
                      </a:lnTo>
                      <a:lnTo>
                        <a:pt x="420" y="84"/>
                      </a:lnTo>
                      <a:lnTo>
                        <a:pt x="420" y="84"/>
                      </a:lnTo>
                      <a:lnTo>
                        <a:pt x="426" y="84"/>
                      </a:lnTo>
                      <a:lnTo>
                        <a:pt x="426" y="84"/>
                      </a:lnTo>
                      <a:lnTo>
                        <a:pt x="426" y="84"/>
                      </a:lnTo>
                      <a:lnTo>
                        <a:pt x="426" y="84"/>
                      </a:lnTo>
                      <a:lnTo>
                        <a:pt x="426" y="84"/>
                      </a:lnTo>
                      <a:lnTo>
                        <a:pt x="426" y="84"/>
                      </a:lnTo>
                      <a:lnTo>
                        <a:pt x="432" y="84"/>
                      </a:lnTo>
                      <a:lnTo>
                        <a:pt x="432" y="84"/>
                      </a:lnTo>
                      <a:lnTo>
                        <a:pt x="432" y="84"/>
                      </a:lnTo>
                      <a:lnTo>
                        <a:pt x="432" y="84"/>
                      </a:lnTo>
                      <a:lnTo>
                        <a:pt x="432" y="84"/>
                      </a:lnTo>
                      <a:lnTo>
                        <a:pt x="432" y="84"/>
                      </a:lnTo>
                      <a:lnTo>
                        <a:pt x="438" y="84"/>
                      </a:lnTo>
                      <a:lnTo>
                        <a:pt x="438" y="84"/>
                      </a:lnTo>
                      <a:lnTo>
                        <a:pt x="438" y="84"/>
                      </a:lnTo>
                      <a:lnTo>
                        <a:pt x="450" y="84"/>
                      </a:lnTo>
                      <a:lnTo>
                        <a:pt x="450" y="84"/>
                      </a:lnTo>
                      <a:lnTo>
                        <a:pt x="450" y="84"/>
                      </a:lnTo>
                      <a:lnTo>
                        <a:pt x="450" y="84"/>
                      </a:lnTo>
                      <a:lnTo>
                        <a:pt x="450" y="84"/>
                      </a:lnTo>
                      <a:lnTo>
                        <a:pt x="450" y="84"/>
                      </a:lnTo>
                      <a:lnTo>
                        <a:pt x="456" y="84"/>
                      </a:lnTo>
                      <a:lnTo>
                        <a:pt x="462" y="84"/>
                      </a:lnTo>
                      <a:lnTo>
                        <a:pt x="468" y="84"/>
                      </a:lnTo>
                      <a:lnTo>
                        <a:pt x="468" y="84"/>
                      </a:lnTo>
                      <a:lnTo>
                        <a:pt x="468" y="84"/>
                      </a:lnTo>
                      <a:lnTo>
                        <a:pt x="468" y="84"/>
                      </a:lnTo>
                      <a:lnTo>
                        <a:pt x="468" y="84"/>
                      </a:lnTo>
                      <a:lnTo>
                        <a:pt x="468" y="84"/>
                      </a:lnTo>
                      <a:lnTo>
                        <a:pt x="474" y="84"/>
                      </a:lnTo>
                      <a:lnTo>
                        <a:pt x="474" y="84"/>
                      </a:lnTo>
                      <a:lnTo>
                        <a:pt x="474" y="84"/>
                      </a:lnTo>
                      <a:lnTo>
                        <a:pt x="474" y="84"/>
                      </a:lnTo>
                      <a:lnTo>
                        <a:pt x="474" y="84"/>
                      </a:lnTo>
                      <a:lnTo>
                        <a:pt x="474" y="84"/>
                      </a:lnTo>
                      <a:lnTo>
                        <a:pt x="480" y="78"/>
                      </a:lnTo>
                      <a:lnTo>
                        <a:pt x="480" y="78"/>
                      </a:lnTo>
                      <a:lnTo>
                        <a:pt x="486" y="78"/>
                      </a:lnTo>
                      <a:lnTo>
                        <a:pt x="492" y="78"/>
                      </a:lnTo>
                      <a:lnTo>
                        <a:pt x="492" y="78"/>
                      </a:lnTo>
                      <a:lnTo>
                        <a:pt x="492" y="78"/>
                      </a:lnTo>
                      <a:lnTo>
                        <a:pt x="492" y="78"/>
                      </a:lnTo>
                      <a:lnTo>
                        <a:pt x="492" y="78"/>
                      </a:lnTo>
                      <a:lnTo>
                        <a:pt x="492" y="78"/>
                      </a:lnTo>
                      <a:lnTo>
                        <a:pt x="504" y="78"/>
                      </a:lnTo>
                      <a:lnTo>
                        <a:pt x="504" y="78"/>
                      </a:lnTo>
                      <a:lnTo>
                        <a:pt x="504" y="78"/>
                      </a:lnTo>
                      <a:lnTo>
                        <a:pt x="510" y="78"/>
                      </a:lnTo>
                      <a:lnTo>
                        <a:pt x="510" y="78"/>
                      </a:lnTo>
                      <a:lnTo>
                        <a:pt x="510" y="78"/>
                      </a:lnTo>
                      <a:lnTo>
                        <a:pt x="510" y="78"/>
                      </a:lnTo>
                      <a:lnTo>
                        <a:pt x="510" y="78"/>
                      </a:lnTo>
                      <a:lnTo>
                        <a:pt x="510" y="78"/>
                      </a:lnTo>
                      <a:lnTo>
                        <a:pt x="516" y="78"/>
                      </a:lnTo>
                      <a:lnTo>
                        <a:pt x="516" y="78"/>
                      </a:lnTo>
                      <a:lnTo>
                        <a:pt x="516" y="78"/>
                      </a:lnTo>
                      <a:lnTo>
                        <a:pt x="516" y="78"/>
                      </a:lnTo>
                      <a:lnTo>
                        <a:pt x="516" y="78"/>
                      </a:lnTo>
                      <a:lnTo>
                        <a:pt x="516" y="78"/>
                      </a:lnTo>
                      <a:lnTo>
                        <a:pt x="528" y="78"/>
                      </a:lnTo>
                      <a:lnTo>
                        <a:pt x="528" y="78"/>
                      </a:lnTo>
                      <a:lnTo>
                        <a:pt x="528" y="78"/>
                      </a:lnTo>
                      <a:lnTo>
                        <a:pt x="534" y="78"/>
                      </a:lnTo>
                      <a:lnTo>
                        <a:pt x="534" y="78"/>
                      </a:lnTo>
                      <a:lnTo>
                        <a:pt x="534" y="78"/>
                      </a:lnTo>
                      <a:lnTo>
                        <a:pt x="534" y="72"/>
                      </a:lnTo>
                      <a:lnTo>
                        <a:pt x="546" y="72"/>
                      </a:lnTo>
                      <a:lnTo>
                        <a:pt x="546" y="72"/>
                      </a:lnTo>
                      <a:lnTo>
                        <a:pt x="546" y="72"/>
                      </a:lnTo>
                      <a:lnTo>
                        <a:pt x="546" y="72"/>
                      </a:lnTo>
                      <a:lnTo>
                        <a:pt x="552" y="72"/>
                      </a:lnTo>
                      <a:lnTo>
                        <a:pt x="552" y="72"/>
                      </a:lnTo>
                      <a:lnTo>
                        <a:pt x="552" y="72"/>
                      </a:lnTo>
                      <a:lnTo>
                        <a:pt x="552" y="72"/>
                      </a:lnTo>
                      <a:lnTo>
                        <a:pt x="552" y="72"/>
                      </a:lnTo>
                      <a:lnTo>
                        <a:pt x="552" y="72"/>
                      </a:lnTo>
                      <a:lnTo>
                        <a:pt x="558" y="72"/>
                      </a:lnTo>
                      <a:lnTo>
                        <a:pt x="558" y="72"/>
                      </a:lnTo>
                      <a:lnTo>
                        <a:pt x="558" y="72"/>
                      </a:lnTo>
                      <a:lnTo>
                        <a:pt x="558" y="72"/>
                      </a:lnTo>
                      <a:lnTo>
                        <a:pt x="558" y="72"/>
                      </a:lnTo>
                      <a:lnTo>
                        <a:pt x="570" y="72"/>
                      </a:lnTo>
                      <a:lnTo>
                        <a:pt x="570" y="72"/>
                      </a:lnTo>
                      <a:lnTo>
                        <a:pt x="570" y="72"/>
                      </a:lnTo>
                      <a:lnTo>
                        <a:pt x="570" y="72"/>
                      </a:lnTo>
                      <a:lnTo>
                        <a:pt x="576" y="72"/>
                      </a:lnTo>
                      <a:lnTo>
                        <a:pt x="576" y="72"/>
                      </a:lnTo>
                      <a:lnTo>
                        <a:pt x="576" y="72"/>
                      </a:lnTo>
                      <a:lnTo>
                        <a:pt x="588" y="66"/>
                      </a:lnTo>
                      <a:lnTo>
                        <a:pt x="588" y="66"/>
                      </a:lnTo>
                      <a:lnTo>
                        <a:pt x="588" y="66"/>
                      </a:lnTo>
                      <a:lnTo>
                        <a:pt x="588" y="66"/>
                      </a:lnTo>
                      <a:lnTo>
                        <a:pt x="588" y="66"/>
                      </a:lnTo>
                      <a:lnTo>
                        <a:pt x="588" y="66"/>
                      </a:lnTo>
                      <a:lnTo>
                        <a:pt x="594" y="66"/>
                      </a:lnTo>
                      <a:lnTo>
                        <a:pt x="594" y="66"/>
                      </a:lnTo>
                      <a:lnTo>
                        <a:pt x="594" y="66"/>
                      </a:lnTo>
                      <a:lnTo>
                        <a:pt x="594" y="66"/>
                      </a:lnTo>
                      <a:lnTo>
                        <a:pt x="594" y="66"/>
                      </a:lnTo>
                      <a:lnTo>
                        <a:pt x="594" y="66"/>
                      </a:lnTo>
                      <a:lnTo>
                        <a:pt x="600" y="66"/>
                      </a:lnTo>
                      <a:lnTo>
                        <a:pt x="600" y="66"/>
                      </a:lnTo>
                      <a:lnTo>
                        <a:pt x="600" y="66"/>
                      </a:lnTo>
                      <a:lnTo>
                        <a:pt x="600" y="66"/>
                      </a:lnTo>
                      <a:lnTo>
                        <a:pt x="600" y="66"/>
                      </a:lnTo>
                      <a:lnTo>
                        <a:pt x="600" y="66"/>
                      </a:lnTo>
                      <a:lnTo>
                        <a:pt x="606" y="66"/>
                      </a:lnTo>
                      <a:lnTo>
                        <a:pt x="606" y="66"/>
                      </a:lnTo>
                      <a:lnTo>
                        <a:pt x="606" y="66"/>
                      </a:lnTo>
                      <a:lnTo>
                        <a:pt x="606" y="66"/>
                      </a:lnTo>
                      <a:lnTo>
                        <a:pt x="606" y="66"/>
                      </a:lnTo>
                      <a:lnTo>
                        <a:pt x="606" y="66"/>
                      </a:lnTo>
                      <a:lnTo>
                        <a:pt x="606" y="66"/>
                      </a:lnTo>
                      <a:lnTo>
                        <a:pt x="612" y="66"/>
                      </a:lnTo>
                      <a:lnTo>
                        <a:pt x="612" y="66"/>
                      </a:lnTo>
                      <a:lnTo>
                        <a:pt x="612" y="66"/>
                      </a:lnTo>
                      <a:lnTo>
                        <a:pt x="612" y="60"/>
                      </a:lnTo>
                      <a:lnTo>
                        <a:pt x="612" y="66"/>
                      </a:lnTo>
                      <a:lnTo>
                        <a:pt x="612" y="66"/>
                      </a:lnTo>
                      <a:lnTo>
                        <a:pt x="612" y="72"/>
                      </a:lnTo>
                      <a:lnTo>
                        <a:pt x="612" y="72"/>
                      </a:lnTo>
                      <a:lnTo>
                        <a:pt x="612" y="78"/>
                      </a:lnTo>
                      <a:lnTo>
                        <a:pt x="612" y="84"/>
                      </a:lnTo>
                      <a:lnTo>
                        <a:pt x="618" y="90"/>
                      </a:lnTo>
                      <a:lnTo>
                        <a:pt x="618" y="90"/>
                      </a:lnTo>
                      <a:lnTo>
                        <a:pt x="618" y="90"/>
                      </a:lnTo>
                      <a:lnTo>
                        <a:pt x="618" y="90"/>
                      </a:lnTo>
                      <a:lnTo>
                        <a:pt x="618" y="84"/>
                      </a:lnTo>
                      <a:lnTo>
                        <a:pt x="618" y="78"/>
                      </a:lnTo>
                      <a:lnTo>
                        <a:pt x="618" y="78"/>
                      </a:lnTo>
                      <a:lnTo>
                        <a:pt x="624" y="72"/>
                      </a:lnTo>
                      <a:lnTo>
                        <a:pt x="624" y="66"/>
                      </a:lnTo>
                      <a:lnTo>
                        <a:pt x="624" y="66"/>
                      </a:lnTo>
                      <a:lnTo>
                        <a:pt x="624" y="66"/>
                      </a:lnTo>
                      <a:lnTo>
                        <a:pt x="624" y="66"/>
                      </a:lnTo>
                      <a:lnTo>
                        <a:pt x="624" y="66"/>
                      </a:lnTo>
                      <a:lnTo>
                        <a:pt x="624" y="66"/>
                      </a:lnTo>
                      <a:lnTo>
                        <a:pt x="624" y="66"/>
                      </a:lnTo>
                      <a:lnTo>
                        <a:pt x="630" y="66"/>
                      </a:lnTo>
                      <a:lnTo>
                        <a:pt x="630" y="66"/>
                      </a:lnTo>
                      <a:lnTo>
                        <a:pt x="630" y="66"/>
                      </a:lnTo>
                      <a:lnTo>
                        <a:pt x="630" y="66"/>
                      </a:lnTo>
                      <a:lnTo>
                        <a:pt x="630" y="66"/>
                      </a:lnTo>
                      <a:lnTo>
                        <a:pt x="630" y="72"/>
                      </a:lnTo>
                      <a:lnTo>
                        <a:pt x="636" y="72"/>
                      </a:lnTo>
                      <a:lnTo>
                        <a:pt x="636" y="72"/>
                      </a:lnTo>
                      <a:lnTo>
                        <a:pt x="636" y="72"/>
                      </a:lnTo>
                      <a:lnTo>
                        <a:pt x="636" y="72"/>
                      </a:lnTo>
                      <a:lnTo>
                        <a:pt x="636" y="72"/>
                      </a:lnTo>
                      <a:lnTo>
                        <a:pt x="636" y="72"/>
                      </a:lnTo>
                      <a:lnTo>
                        <a:pt x="642" y="72"/>
                      </a:lnTo>
                      <a:lnTo>
                        <a:pt x="642" y="72"/>
                      </a:lnTo>
                      <a:lnTo>
                        <a:pt x="654" y="78"/>
                      </a:lnTo>
                      <a:lnTo>
                        <a:pt x="654" y="78"/>
                      </a:lnTo>
                      <a:lnTo>
                        <a:pt x="654" y="78"/>
                      </a:lnTo>
                      <a:lnTo>
                        <a:pt x="654" y="78"/>
                      </a:lnTo>
                      <a:lnTo>
                        <a:pt x="654" y="78"/>
                      </a:lnTo>
                      <a:lnTo>
                        <a:pt x="654" y="78"/>
                      </a:lnTo>
                      <a:lnTo>
                        <a:pt x="654" y="78"/>
                      </a:lnTo>
                      <a:lnTo>
                        <a:pt x="666" y="84"/>
                      </a:lnTo>
                      <a:lnTo>
                        <a:pt x="666" y="84"/>
                      </a:lnTo>
                      <a:lnTo>
                        <a:pt x="672" y="84"/>
                      </a:lnTo>
                      <a:lnTo>
                        <a:pt x="672" y="84"/>
                      </a:lnTo>
                      <a:lnTo>
                        <a:pt x="672" y="84"/>
                      </a:lnTo>
                      <a:lnTo>
                        <a:pt x="672" y="84"/>
                      </a:lnTo>
                      <a:lnTo>
                        <a:pt x="672" y="90"/>
                      </a:lnTo>
                      <a:lnTo>
                        <a:pt x="672" y="90"/>
                      </a:lnTo>
                      <a:lnTo>
                        <a:pt x="678" y="90"/>
                      </a:lnTo>
                      <a:lnTo>
                        <a:pt x="678" y="90"/>
                      </a:lnTo>
                      <a:lnTo>
                        <a:pt x="678" y="90"/>
                      </a:lnTo>
                      <a:lnTo>
                        <a:pt x="678" y="90"/>
                      </a:lnTo>
                      <a:lnTo>
                        <a:pt x="678" y="90"/>
                      </a:lnTo>
                      <a:lnTo>
                        <a:pt x="678" y="90"/>
                      </a:lnTo>
                      <a:lnTo>
                        <a:pt x="684" y="90"/>
                      </a:lnTo>
                      <a:lnTo>
                        <a:pt x="690" y="96"/>
                      </a:lnTo>
                      <a:lnTo>
                        <a:pt x="690" y="96"/>
                      </a:lnTo>
                      <a:lnTo>
                        <a:pt x="696" y="96"/>
                      </a:lnTo>
                      <a:lnTo>
                        <a:pt x="696" y="96"/>
                      </a:lnTo>
                      <a:lnTo>
                        <a:pt x="696" y="96"/>
                      </a:lnTo>
                      <a:lnTo>
                        <a:pt x="696" y="96"/>
                      </a:lnTo>
                      <a:lnTo>
                        <a:pt x="696" y="96"/>
                      </a:lnTo>
                      <a:lnTo>
                        <a:pt x="708" y="102"/>
                      </a:lnTo>
                      <a:lnTo>
                        <a:pt x="708" y="102"/>
                      </a:lnTo>
                      <a:lnTo>
                        <a:pt x="708" y="102"/>
                      </a:lnTo>
                      <a:lnTo>
                        <a:pt x="708" y="102"/>
                      </a:lnTo>
                      <a:lnTo>
                        <a:pt x="714" y="102"/>
                      </a:lnTo>
                      <a:lnTo>
                        <a:pt x="714" y="102"/>
                      </a:lnTo>
                      <a:lnTo>
                        <a:pt x="714" y="102"/>
                      </a:lnTo>
                      <a:lnTo>
                        <a:pt x="714" y="102"/>
                      </a:lnTo>
                      <a:lnTo>
                        <a:pt x="714" y="102"/>
                      </a:lnTo>
                      <a:lnTo>
                        <a:pt x="714" y="102"/>
                      </a:lnTo>
                      <a:lnTo>
                        <a:pt x="720" y="108"/>
                      </a:lnTo>
                      <a:lnTo>
                        <a:pt x="720" y="108"/>
                      </a:lnTo>
                      <a:lnTo>
                        <a:pt x="720" y="108"/>
                      </a:lnTo>
                      <a:lnTo>
                        <a:pt x="720" y="108"/>
                      </a:lnTo>
                      <a:lnTo>
                        <a:pt x="720" y="108"/>
                      </a:lnTo>
                      <a:lnTo>
                        <a:pt x="732" y="108"/>
                      </a:lnTo>
                      <a:lnTo>
                        <a:pt x="732" y="114"/>
                      </a:lnTo>
                      <a:lnTo>
                        <a:pt x="732" y="114"/>
                      </a:lnTo>
                      <a:lnTo>
                        <a:pt x="732" y="114"/>
                      </a:lnTo>
                      <a:lnTo>
                        <a:pt x="738" y="114"/>
                      </a:lnTo>
                      <a:lnTo>
                        <a:pt x="738" y="114"/>
                      </a:lnTo>
                      <a:lnTo>
                        <a:pt x="738" y="114"/>
                      </a:lnTo>
                      <a:lnTo>
                        <a:pt x="750" y="114"/>
                      </a:lnTo>
                      <a:lnTo>
                        <a:pt x="750" y="120"/>
                      </a:lnTo>
                      <a:lnTo>
                        <a:pt x="750" y="120"/>
                      </a:lnTo>
                      <a:lnTo>
                        <a:pt x="750" y="120"/>
                      </a:lnTo>
                      <a:lnTo>
                        <a:pt x="750" y="120"/>
                      </a:lnTo>
                      <a:lnTo>
                        <a:pt x="756" y="120"/>
                      </a:lnTo>
                      <a:lnTo>
                        <a:pt x="756" y="120"/>
                      </a:lnTo>
                      <a:lnTo>
                        <a:pt x="756" y="120"/>
                      </a:lnTo>
                      <a:lnTo>
                        <a:pt x="756" y="120"/>
                      </a:lnTo>
                      <a:lnTo>
                        <a:pt x="756" y="120"/>
                      </a:lnTo>
                      <a:lnTo>
                        <a:pt x="756" y="120"/>
                      </a:lnTo>
                      <a:lnTo>
                        <a:pt x="762" y="120"/>
                      </a:lnTo>
                      <a:lnTo>
                        <a:pt x="762" y="120"/>
                      </a:lnTo>
                      <a:lnTo>
                        <a:pt x="762" y="120"/>
                      </a:lnTo>
                      <a:lnTo>
                        <a:pt x="762" y="120"/>
                      </a:lnTo>
                      <a:lnTo>
                        <a:pt x="774" y="126"/>
                      </a:lnTo>
                      <a:lnTo>
                        <a:pt x="774" y="126"/>
                      </a:lnTo>
                      <a:lnTo>
                        <a:pt x="774" y="126"/>
                      </a:lnTo>
                      <a:lnTo>
                        <a:pt x="774" y="126"/>
                      </a:lnTo>
                      <a:lnTo>
                        <a:pt x="774" y="126"/>
                      </a:lnTo>
                      <a:lnTo>
                        <a:pt x="780" y="126"/>
                      </a:lnTo>
                      <a:lnTo>
                        <a:pt x="780" y="126"/>
                      </a:lnTo>
                      <a:lnTo>
                        <a:pt x="786" y="132"/>
                      </a:lnTo>
                      <a:lnTo>
                        <a:pt x="792" y="132"/>
                      </a:lnTo>
                      <a:lnTo>
                        <a:pt x="792" y="132"/>
                      </a:lnTo>
                      <a:lnTo>
                        <a:pt x="792" y="132"/>
                      </a:lnTo>
                      <a:lnTo>
                        <a:pt x="792" y="132"/>
                      </a:lnTo>
                      <a:lnTo>
                        <a:pt x="792" y="132"/>
                      </a:lnTo>
                      <a:lnTo>
                        <a:pt x="792" y="132"/>
                      </a:lnTo>
                      <a:lnTo>
                        <a:pt x="798" y="132"/>
                      </a:lnTo>
                      <a:lnTo>
                        <a:pt x="798" y="132"/>
                      </a:lnTo>
                      <a:lnTo>
                        <a:pt x="798" y="132"/>
                      </a:lnTo>
                      <a:lnTo>
                        <a:pt x="798" y="132"/>
                      </a:lnTo>
                      <a:lnTo>
                        <a:pt x="798" y="132"/>
                      </a:lnTo>
                      <a:lnTo>
                        <a:pt x="798" y="132"/>
                      </a:lnTo>
                      <a:lnTo>
                        <a:pt x="804" y="132"/>
                      </a:lnTo>
                      <a:lnTo>
                        <a:pt x="804" y="138"/>
                      </a:lnTo>
                      <a:lnTo>
                        <a:pt x="804" y="138"/>
                      </a:lnTo>
                      <a:lnTo>
                        <a:pt x="804" y="138"/>
                      </a:lnTo>
                      <a:lnTo>
                        <a:pt x="804" y="138"/>
                      </a:lnTo>
                      <a:lnTo>
                        <a:pt x="804" y="138"/>
                      </a:lnTo>
                      <a:lnTo>
                        <a:pt x="804" y="138"/>
                      </a:lnTo>
                      <a:lnTo>
                        <a:pt x="804" y="138"/>
                      </a:lnTo>
                      <a:lnTo>
                        <a:pt x="804" y="138"/>
                      </a:lnTo>
                      <a:lnTo>
                        <a:pt x="810" y="138"/>
                      </a:lnTo>
                      <a:lnTo>
                        <a:pt x="810" y="138"/>
                      </a:lnTo>
                      <a:lnTo>
                        <a:pt x="810" y="138"/>
                      </a:lnTo>
                      <a:lnTo>
                        <a:pt x="810" y="138"/>
                      </a:lnTo>
                      <a:lnTo>
                        <a:pt x="810" y="138"/>
                      </a:lnTo>
                      <a:lnTo>
                        <a:pt x="810" y="138"/>
                      </a:lnTo>
                      <a:lnTo>
                        <a:pt x="816" y="138"/>
                      </a:lnTo>
                      <a:lnTo>
                        <a:pt x="816" y="138"/>
                      </a:lnTo>
                      <a:lnTo>
                        <a:pt x="816" y="138"/>
                      </a:lnTo>
                      <a:lnTo>
                        <a:pt x="816" y="138"/>
                      </a:lnTo>
                      <a:lnTo>
                        <a:pt x="816" y="138"/>
                      </a:lnTo>
                      <a:lnTo>
                        <a:pt x="816" y="132"/>
                      </a:lnTo>
                      <a:lnTo>
                        <a:pt x="816" y="126"/>
                      </a:lnTo>
                      <a:lnTo>
                        <a:pt x="816" y="126"/>
                      </a:lnTo>
                      <a:lnTo>
                        <a:pt x="816" y="120"/>
                      </a:lnTo>
                      <a:lnTo>
                        <a:pt x="816" y="114"/>
                      </a:lnTo>
                      <a:lnTo>
                        <a:pt x="822" y="114"/>
                      </a:lnTo>
                      <a:lnTo>
                        <a:pt x="822" y="114"/>
                      </a:lnTo>
                      <a:lnTo>
                        <a:pt x="822" y="114"/>
                      </a:lnTo>
                      <a:lnTo>
                        <a:pt x="822" y="120"/>
                      </a:lnTo>
                      <a:lnTo>
                        <a:pt x="822" y="126"/>
                      </a:lnTo>
                      <a:lnTo>
                        <a:pt x="822" y="126"/>
                      </a:lnTo>
                      <a:lnTo>
                        <a:pt x="822" y="132"/>
                      </a:lnTo>
                      <a:lnTo>
                        <a:pt x="828" y="138"/>
                      </a:lnTo>
                      <a:lnTo>
                        <a:pt x="828" y="138"/>
                      </a:lnTo>
                      <a:lnTo>
                        <a:pt x="828" y="138"/>
                      </a:lnTo>
                      <a:lnTo>
                        <a:pt x="828" y="138"/>
                      </a:lnTo>
                      <a:lnTo>
                        <a:pt x="828" y="138"/>
                      </a:lnTo>
                      <a:lnTo>
                        <a:pt x="828" y="138"/>
                      </a:lnTo>
                      <a:lnTo>
                        <a:pt x="828" y="138"/>
                      </a:lnTo>
                      <a:lnTo>
                        <a:pt x="828" y="138"/>
                      </a:lnTo>
                      <a:lnTo>
                        <a:pt x="834" y="138"/>
                      </a:lnTo>
                      <a:lnTo>
                        <a:pt x="834" y="138"/>
                      </a:lnTo>
                      <a:lnTo>
                        <a:pt x="834" y="138"/>
                      </a:lnTo>
                      <a:lnTo>
                        <a:pt x="834" y="138"/>
                      </a:lnTo>
                      <a:lnTo>
                        <a:pt x="834" y="138"/>
                      </a:lnTo>
                      <a:lnTo>
                        <a:pt x="834" y="138"/>
                      </a:lnTo>
                      <a:lnTo>
                        <a:pt x="840" y="138"/>
                      </a:lnTo>
                      <a:lnTo>
                        <a:pt x="840" y="138"/>
                      </a:lnTo>
                      <a:lnTo>
                        <a:pt x="840" y="138"/>
                      </a:lnTo>
                      <a:lnTo>
                        <a:pt x="840" y="138"/>
                      </a:lnTo>
                      <a:lnTo>
                        <a:pt x="840" y="138"/>
                      </a:lnTo>
                      <a:lnTo>
                        <a:pt x="846" y="138"/>
                      </a:lnTo>
                      <a:lnTo>
                        <a:pt x="846" y="138"/>
                      </a:lnTo>
                      <a:lnTo>
                        <a:pt x="852" y="138"/>
                      </a:lnTo>
                      <a:lnTo>
                        <a:pt x="858" y="138"/>
                      </a:lnTo>
                      <a:lnTo>
                        <a:pt x="858" y="138"/>
                      </a:lnTo>
                      <a:lnTo>
                        <a:pt x="858" y="138"/>
                      </a:lnTo>
                      <a:lnTo>
                        <a:pt x="858" y="138"/>
                      </a:lnTo>
                      <a:lnTo>
                        <a:pt x="858" y="138"/>
                      </a:lnTo>
                      <a:lnTo>
                        <a:pt x="858" y="138"/>
                      </a:lnTo>
                      <a:lnTo>
                        <a:pt x="870" y="138"/>
                      </a:lnTo>
                      <a:lnTo>
                        <a:pt x="870" y="138"/>
                      </a:lnTo>
                      <a:lnTo>
                        <a:pt x="870" y="138"/>
                      </a:lnTo>
                      <a:lnTo>
                        <a:pt x="876" y="138"/>
                      </a:lnTo>
                      <a:lnTo>
                        <a:pt x="876" y="138"/>
                      </a:lnTo>
                      <a:lnTo>
                        <a:pt x="876" y="138"/>
                      </a:lnTo>
                      <a:lnTo>
                        <a:pt x="876" y="138"/>
                      </a:lnTo>
                      <a:lnTo>
                        <a:pt x="876" y="138"/>
                      </a:lnTo>
                      <a:lnTo>
                        <a:pt x="876" y="138"/>
                      </a:lnTo>
                      <a:lnTo>
                        <a:pt x="882" y="138"/>
                      </a:lnTo>
                      <a:lnTo>
                        <a:pt x="882" y="138"/>
                      </a:lnTo>
                      <a:lnTo>
                        <a:pt x="882" y="138"/>
                      </a:lnTo>
                      <a:lnTo>
                        <a:pt x="882" y="138"/>
                      </a:lnTo>
                      <a:lnTo>
                        <a:pt x="882" y="138"/>
                      </a:lnTo>
                      <a:lnTo>
                        <a:pt x="882" y="138"/>
                      </a:lnTo>
                      <a:lnTo>
                        <a:pt x="894" y="138"/>
                      </a:lnTo>
                      <a:lnTo>
                        <a:pt x="894" y="138"/>
                      </a:lnTo>
                      <a:lnTo>
                        <a:pt x="894" y="138"/>
                      </a:lnTo>
                      <a:lnTo>
                        <a:pt x="900" y="138"/>
                      </a:lnTo>
                      <a:lnTo>
                        <a:pt x="900" y="138"/>
                      </a:lnTo>
                      <a:lnTo>
                        <a:pt x="900" y="138"/>
                      </a:lnTo>
                      <a:lnTo>
                        <a:pt x="900" y="138"/>
                      </a:lnTo>
                      <a:lnTo>
                        <a:pt x="912" y="132"/>
                      </a:lnTo>
                      <a:lnTo>
                        <a:pt x="912" y="132"/>
                      </a:lnTo>
                      <a:lnTo>
                        <a:pt x="912" y="132"/>
                      </a:lnTo>
                      <a:lnTo>
                        <a:pt x="912" y="132"/>
                      </a:lnTo>
                      <a:lnTo>
                        <a:pt x="912" y="132"/>
                      </a:lnTo>
                      <a:lnTo>
                        <a:pt x="918" y="132"/>
                      </a:lnTo>
                      <a:lnTo>
                        <a:pt x="918" y="132"/>
                      </a:lnTo>
                      <a:lnTo>
                        <a:pt x="918" y="132"/>
                      </a:lnTo>
                      <a:lnTo>
                        <a:pt x="918" y="132"/>
                      </a:lnTo>
                      <a:lnTo>
                        <a:pt x="918" y="132"/>
                      </a:lnTo>
                      <a:lnTo>
                        <a:pt x="918" y="132"/>
                      </a:lnTo>
                      <a:lnTo>
                        <a:pt x="924" y="132"/>
                      </a:lnTo>
                      <a:lnTo>
                        <a:pt x="924" y="132"/>
                      </a:lnTo>
                      <a:lnTo>
                        <a:pt x="924" y="132"/>
                      </a:lnTo>
                      <a:lnTo>
                        <a:pt x="924" y="132"/>
                      </a:lnTo>
                      <a:lnTo>
                        <a:pt x="936" y="132"/>
                      </a:lnTo>
                      <a:lnTo>
                        <a:pt x="936" y="132"/>
                      </a:lnTo>
                      <a:lnTo>
                        <a:pt x="936" y="132"/>
                      </a:lnTo>
                      <a:lnTo>
                        <a:pt x="936" y="132"/>
                      </a:lnTo>
                      <a:lnTo>
                        <a:pt x="942" y="132"/>
                      </a:lnTo>
                      <a:lnTo>
                        <a:pt x="942" y="132"/>
                      </a:lnTo>
                      <a:lnTo>
                        <a:pt x="942" y="132"/>
                      </a:lnTo>
                      <a:lnTo>
                        <a:pt x="954" y="132"/>
                      </a:lnTo>
                      <a:lnTo>
                        <a:pt x="954" y="132"/>
                      </a:lnTo>
                      <a:lnTo>
                        <a:pt x="954" y="132"/>
                      </a:lnTo>
                      <a:lnTo>
                        <a:pt x="954" y="132"/>
                      </a:lnTo>
                      <a:lnTo>
                        <a:pt x="954" y="126"/>
                      </a:lnTo>
                      <a:lnTo>
                        <a:pt x="954" y="126"/>
                      </a:lnTo>
                      <a:lnTo>
                        <a:pt x="960" y="126"/>
                      </a:lnTo>
                      <a:lnTo>
                        <a:pt x="960" y="126"/>
                      </a:lnTo>
                      <a:lnTo>
                        <a:pt x="960" y="126"/>
                      </a:lnTo>
                      <a:lnTo>
                        <a:pt x="960" y="126"/>
                      </a:lnTo>
                      <a:lnTo>
                        <a:pt x="960" y="126"/>
                      </a:lnTo>
                      <a:lnTo>
                        <a:pt x="960" y="126"/>
                      </a:lnTo>
                      <a:lnTo>
                        <a:pt x="966" y="126"/>
                      </a:lnTo>
                      <a:lnTo>
                        <a:pt x="966" y="126"/>
                      </a:lnTo>
                      <a:lnTo>
                        <a:pt x="966" y="126"/>
                      </a:lnTo>
                      <a:lnTo>
                        <a:pt x="978" y="126"/>
                      </a:lnTo>
                      <a:lnTo>
                        <a:pt x="978" y="126"/>
                      </a:lnTo>
                      <a:lnTo>
                        <a:pt x="978" y="126"/>
                      </a:lnTo>
                      <a:lnTo>
                        <a:pt x="978" y="126"/>
                      </a:lnTo>
                      <a:lnTo>
                        <a:pt x="978" y="126"/>
                      </a:lnTo>
                      <a:lnTo>
                        <a:pt x="978" y="126"/>
                      </a:lnTo>
                      <a:lnTo>
                        <a:pt x="984" y="126"/>
                      </a:lnTo>
                      <a:lnTo>
                        <a:pt x="990" y="126"/>
                      </a:lnTo>
                      <a:lnTo>
                        <a:pt x="990" y="126"/>
                      </a:lnTo>
                      <a:lnTo>
                        <a:pt x="996" y="120"/>
                      </a:lnTo>
                      <a:lnTo>
                        <a:pt x="996" y="120"/>
                      </a:lnTo>
                      <a:lnTo>
                        <a:pt x="996" y="120"/>
                      </a:lnTo>
                      <a:lnTo>
                        <a:pt x="996" y="120"/>
                      </a:lnTo>
                      <a:lnTo>
                        <a:pt x="996" y="120"/>
                      </a:lnTo>
                      <a:lnTo>
                        <a:pt x="996" y="120"/>
                      </a:lnTo>
                      <a:lnTo>
                        <a:pt x="1002" y="120"/>
                      </a:lnTo>
                      <a:lnTo>
                        <a:pt x="1002" y="120"/>
                      </a:lnTo>
                      <a:lnTo>
                        <a:pt x="1002" y="120"/>
                      </a:lnTo>
                      <a:lnTo>
                        <a:pt x="1002" y="120"/>
                      </a:lnTo>
                      <a:lnTo>
                        <a:pt x="1002" y="120"/>
                      </a:lnTo>
                      <a:lnTo>
                        <a:pt x="1002" y="120"/>
                      </a:lnTo>
                      <a:lnTo>
                        <a:pt x="1008" y="120"/>
                      </a:lnTo>
                      <a:lnTo>
                        <a:pt x="1008" y="120"/>
                      </a:lnTo>
                      <a:lnTo>
                        <a:pt x="1008" y="120"/>
                      </a:lnTo>
                      <a:lnTo>
                        <a:pt x="1008" y="120"/>
                      </a:lnTo>
                      <a:lnTo>
                        <a:pt x="1008" y="120"/>
                      </a:lnTo>
                      <a:lnTo>
                        <a:pt x="1008" y="120"/>
                      </a:lnTo>
                      <a:lnTo>
                        <a:pt x="1014" y="120"/>
                      </a:lnTo>
                      <a:lnTo>
                        <a:pt x="1014" y="120"/>
                      </a:lnTo>
                      <a:lnTo>
                        <a:pt x="1014" y="120"/>
                      </a:lnTo>
                      <a:lnTo>
                        <a:pt x="1014" y="120"/>
                      </a:lnTo>
                      <a:lnTo>
                        <a:pt x="1014" y="120"/>
                      </a:lnTo>
                      <a:lnTo>
                        <a:pt x="1014" y="120"/>
                      </a:lnTo>
                      <a:lnTo>
                        <a:pt x="1014" y="120"/>
                      </a:lnTo>
                      <a:lnTo>
                        <a:pt x="1014" y="120"/>
                      </a:lnTo>
                      <a:lnTo>
                        <a:pt x="1014" y="120"/>
                      </a:lnTo>
                      <a:lnTo>
                        <a:pt x="1020" y="120"/>
                      </a:lnTo>
                      <a:lnTo>
                        <a:pt x="1020" y="120"/>
                      </a:lnTo>
                      <a:lnTo>
                        <a:pt x="1020" y="126"/>
                      </a:lnTo>
                      <a:lnTo>
                        <a:pt x="1020" y="132"/>
                      </a:lnTo>
                      <a:lnTo>
                        <a:pt x="1020" y="138"/>
                      </a:lnTo>
                      <a:lnTo>
                        <a:pt x="1020" y="138"/>
                      </a:lnTo>
                      <a:lnTo>
                        <a:pt x="1020" y="144"/>
                      </a:lnTo>
                      <a:lnTo>
                        <a:pt x="1020" y="144"/>
                      </a:lnTo>
                      <a:lnTo>
                        <a:pt x="1026" y="144"/>
                      </a:lnTo>
                      <a:lnTo>
                        <a:pt x="1026" y="144"/>
                      </a:lnTo>
                      <a:lnTo>
                        <a:pt x="1026" y="138"/>
                      </a:lnTo>
                      <a:lnTo>
                        <a:pt x="1026" y="138"/>
                      </a:lnTo>
                      <a:lnTo>
                        <a:pt x="1026" y="132"/>
                      </a:lnTo>
                      <a:lnTo>
                        <a:pt x="1026" y="126"/>
                      </a:lnTo>
                      <a:lnTo>
                        <a:pt x="1026" y="126"/>
                      </a:lnTo>
                      <a:lnTo>
                        <a:pt x="1026" y="120"/>
                      </a:lnTo>
                      <a:lnTo>
                        <a:pt x="1032" y="120"/>
                      </a:lnTo>
                      <a:lnTo>
                        <a:pt x="1032" y="120"/>
                      </a:lnTo>
                      <a:lnTo>
                        <a:pt x="1032" y="120"/>
                      </a:lnTo>
                      <a:lnTo>
                        <a:pt x="1032" y="120"/>
                      </a:lnTo>
                      <a:lnTo>
                        <a:pt x="1032" y="120"/>
                      </a:lnTo>
                      <a:lnTo>
                        <a:pt x="1032" y="120"/>
                      </a:lnTo>
                      <a:lnTo>
                        <a:pt x="1038" y="126"/>
                      </a:lnTo>
                      <a:lnTo>
                        <a:pt x="1038" y="126"/>
                      </a:lnTo>
                      <a:lnTo>
                        <a:pt x="1038" y="126"/>
                      </a:lnTo>
                      <a:lnTo>
                        <a:pt x="1038" y="126"/>
                      </a:lnTo>
                      <a:lnTo>
                        <a:pt x="1038" y="126"/>
                      </a:lnTo>
                      <a:lnTo>
                        <a:pt x="1038" y="126"/>
                      </a:lnTo>
                      <a:lnTo>
                        <a:pt x="1044" y="126"/>
                      </a:lnTo>
                      <a:lnTo>
                        <a:pt x="1044" y="126"/>
                      </a:lnTo>
                      <a:lnTo>
                        <a:pt x="1044" y="126"/>
                      </a:lnTo>
                      <a:lnTo>
                        <a:pt x="1044" y="126"/>
                      </a:lnTo>
                      <a:lnTo>
                        <a:pt x="1044" y="126"/>
                      </a:lnTo>
                      <a:lnTo>
                        <a:pt x="1044" y="126"/>
                      </a:lnTo>
                      <a:lnTo>
                        <a:pt x="1050" y="126"/>
                      </a:lnTo>
                      <a:lnTo>
                        <a:pt x="1056" y="132"/>
                      </a:lnTo>
                      <a:lnTo>
                        <a:pt x="1056" y="132"/>
                      </a:lnTo>
                      <a:lnTo>
                        <a:pt x="1062" y="132"/>
                      </a:lnTo>
                      <a:lnTo>
                        <a:pt x="1062" y="132"/>
                      </a:lnTo>
                      <a:lnTo>
                        <a:pt x="1062" y="132"/>
                      </a:lnTo>
                      <a:lnTo>
                        <a:pt x="1062" y="138"/>
                      </a:lnTo>
                      <a:lnTo>
                        <a:pt x="1062" y="138"/>
                      </a:lnTo>
                      <a:lnTo>
                        <a:pt x="1074" y="138"/>
                      </a:lnTo>
                      <a:lnTo>
                        <a:pt x="1074" y="138"/>
                      </a:lnTo>
                      <a:lnTo>
                        <a:pt x="1074" y="144"/>
                      </a:lnTo>
                      <a:lnTo>
                        <a:pt x="1074" y="144"/>
                      </a:lnTo>
                      <a:lnTo>
                        <a:pt x="1080" y="144"/>
                      </a:lnTo>
                      <a:lnTo>
                        <a:pt x="1080" y="144"/>
                      </a:lnTo>
                      <a:lnTo>
                        <a:pt x="1080" y="144"/>
                      </a:lnTo>
                      <a:lnTo>
                        <a:pt x="1080" y="144"/>
                      </a:lnTo>
                      <a:lnTo>
                        <a:pt x="1080" y="144"/>
                      </a:lnTo>
                      <a:lnTo>
                        <a:pt x="1080" y="144"/>
                      </a:lnTo>
                      <a:lnTo>
                        <a:pt x="1086" y="144"/>
                      </a:lnTo>
                      <a:lnTo>
                        <a:pt x="1086" y="144"/>
                      </a:lnTo>
                      <a:lnTo>
                        <a:pt x="1086" y="144"/>
                      </a:lnTo>
                      <a:lnTo>
                        <a:pt x="1086" y="144"/>
                      </a:lnTo>
                      <a:lnTo>
                        <a:pt x="1086" y="144"/>
                      </a:lnTo>
                      <a:lnTo>
                        <a:pt x="1098" y="150"/>
                      </a:lnTo>
                      <a:lnTo>
                        <a:pt x="1098" y="150"/>
                      </a:lnTo>
                      <a:lnTo>
                        <a:pt x="1098" y="150"/>
                      </a:lnTo>
                      <a:lnTo>
                        <a:pt x="1098" y="150"/>
                      </a:lnTo>
                      <a:lnTo>
                        <a:pt x="1104" y="150"/>
                      </a:lnTo>
                      <a:lnTo>
                        <a:pt x="1104" y="150"/>
                      </a:lnTo>
                      <a:lnTo>
                        <a:pt x="1104" y="150"/>
                      </a:lnTo>
                      <a:lnTo>
                        <a:pt x="1116" y="156"/>
                      </a:lnTo>
                      <a:lnTo>
                        <a:pt x="1116" y="156"/>
                      </a:lnTo>
                      <a:lnTo>
                        <a:pt x="1116" y="156"/>
                      </a:lnTo>
                      <a:lnTo>
                        <a:pt x="1116" y="156"/>
                      </a:lnTo>
                      <a:lnTo>
                        <a:pt x="1116" y="156"/>
                      </a:lnTo>
                      <a:lnTo>
                        <a:pt x="1122" y="162"/>
                      </a:lnTo>
                      <a:lnTo>
                        <a:pt x="1122" y="162"/>
                      </a:lnTo>
                      <a:lnTo>
                        <a:pt x="1122" y="162"/>
                      </a:lnTo>
                      <a:lnTo>
                        <a:pt x="1122" y="162"/>
                      </a:lnTo>
                      <a:lnTo>
                        <a:pt x="1122" y="162"/>
                      </a:lnTo>
                      <a:lnTo>
                        <a:pt x="1122" y="162"/>
                      </a:lnTo>
                      <a:lnTo>
                        <a:pt x="1128" y="162"/>
                      </a:lnTo>
                      <a:lnTo>
                        <a:pt x="1128" y="162"/>
                      </a:lnTo>
                      <a:lnTo>
                        <a:pt x="1128" y="162"/>
                      </a:lnTo>
                      <a:lnTo>
                        <a:pt x="1128" y="162"/>
                      </a:lnTo>
                      <a:lnTo>
                        <a:pt x="1140" y="168"/>
                      </a:lnTo>
                      <a:lnTo>
                        <a:pt x="1140" y="168"/>
                      </a:lnTo>
                      <a:lnTo>
                        <a:pt x="1140" y="168"/>
                      </a:lnTo>
                      <a:lnTo>
                        <a:pt x="1140" y="168"/>
                      </a:lnTo>
                      <a:lnTo>
                        <a:pt x="1140" y="168"/>
                      </a:lnTo>
                      <a:lnTo>
                        <a:pt x="1146" y="168"/>
                      </a:lnTo>
                      <a:lnTo>
                        <a:pt x="1146" y="168"/>
                      </a:lnTo>
                      <a:lnTo>
                        <a:pt x="1152" y="174"/>
                      </a:lnTo>
                      <a:lnTo>
                        <a:pt x="1158" y="174"/>
                      </a:lnTo>
                      <a:lnTo>
                        <a:pt x="1158" y="174"/>
                      </a:lnTo>
                      <a:lnTo>
                        <a:pt x="1158" y="174"/>
                      </a:lnTo>
                      <a:lnTo>
                        <a:pt x="1158" y="174"/>
                      </a:lnTo>
                      <a:lnTo>
                        <a:pt x="1158" y="174"/>
                      </a:lnTo>
                      <a:lnTo>
                        <a:pt x="1158" y="174"/>
                      </a:lnTo>
                      <a:lnTo>
                        <a:pt x="1164" y="174"/>
                      </a:lnTo>
                      <a:lnTo>
                        <a:pt x="1164" y="174"/>
                      </a:lnTo>
                      <a:lnTo>
                        <a:pt x="1164" y="174"/>
                      </a:lnTo>
                      <a:lnTo>
                        <a:pt x="1164" y="174"/>
                      </a:lnTo>
                      <a:lnTo>
                        <a:pt x="1164" y="174"/>
                      </a:lnTo>
                      <a:lnTo>
                        <a:pt x="1164" y="174"/>
                      </a:lnTo>
                      <a:lnTo>
                        <a:pt x="1170" y="180"/>
                      </a:lnTo>
                      <a:lnTo>
                        <a:pt x="1170" y="180"/>
                      </a:lnTo>
                      <a:lnTo>
                        <a:pt x="1182" y="180"/>
                      </a:lnTo>
                      <a:lnTo>
                        <a:pt x="1182" y="180"/>
                      </a:lnTo>
                      <a:lnTo>
                        <a:pt x="1182" y="180"/>
                      </a:lnTo>
                      <a:lnTo>
                        <a:pt x="1182" y="180"/>
                      </a:lnTo>
                      <a:lnTo>
                        <a:pt x="1182" y="180"/>
                      </a:lnTo>
                      <a:lnTo>
                        <a:pt x="1182" y="180"/>
                      </a:lnTo>
                      <a:lnTo>
                        <a:pt x="1182" y="180"/>
                      </a:lnTo>
                      <a:lnTo>
                        <a:pt x="1194" y="186"/>
                      </a:lnTo>
                      <a:lnTo>
                        <a:pt x="1194" y="186"/>
                      </a:lnTo>
                      <a:lnTo>
                        <a:pt x="1194" y="186"/>
                      </a:lnTo>
                      <a:lnTo>
                        <a:pt x="1200" y="186"/>
                      </a:lnTo>
                      <a:lnTo>
                        <a:pt x="1200" y="186"/>
                      </a:lnTo>
                      <a:lnTo>
                        <a:pt x="1200" y="186"/>
                      </a:lnTo>
                      <a:lnTo>
                        <a:pt x="1200" y="186"/>
                      </a:lnTo>
                      <a:lnTo>
                        <a:pt x="1200" y="186"/>
                      </a:lnTo>
                      <a:lnTo>
                        <a:pt x="1200" y="186"/>
                      </a:lnTo>
                      <a:lnTo>
                        <a:pt x="1206" y="192"/>
                      </a:lnTo>
                      <a:lnTo>
                        <a:pt x="1206" y="192"/>
                      </a:lnTo>
                      <a:lnTo>
                        <a:pt x="1206" y="192"/>
                      </a:lnTo>
                      <a:lnTo>
                        <a:pt x="1206" y="192"/>
                      </a:lnTo>
                      <a:lnTo>
                        <a:pt x="1206" y="192"/>
                      </a:lnTo>
                      <a:lnTo>
                        <a:pt x="1206" y="192"/>
                      </a:lnTo>
                      <a:lnTo>
                        <a:pt x="1212" y="192"/>
                      </a:lnTo>
                      <a:lnTo>
                        <a:pt x="1212" y="192"/>
                      </a:lnTo>
                      <a:lnTo>
                        <a:pt x="1212" y="192"/>
                      </a:lnTo>
                      <a:lnTo>
                        <a:pt x="1212" y="192"/>
                      </a:lnTo>
                      <a:lnTo>
                        <a:pt x="1212" y="192"/>
                      </a:lnTo>
                      <a:lnTo>
                        <a:pt x="1212" y="192"/>
                      </a:lnTo>
                      <a:lnTo>
                        <a:pt x="1212" y="192"/>
                      </a:lnTo>
                      <a:lnTo>
                        <a:pt x="1218" y="192"/>
                      </a:lnTo>
                      <a:lnTo>
                        <a:pt x="1218" y="192"/>
                      </a:lnTo>
                      <a:lnTo>
                        <a:pt x="1218" y="192"/>
                      </a:lnTo>
                      <a:lnTo>
                        <a:pt x="1218" y="192"/>
                      </a:lnTo>
                      <a:lnTo>
                        <a:pt x="1218" y="192"/>
                      </a:lnTo>
                      <a:lnTo>
                        <a:pt x="1218" y="192"/>
                      </a:lnTo>
                      <a:lnTo>
                        <a:pt x="1218" y="192"/>
                      </a:lnTo>
                      <a:lnTo>
                        <a:pt x="1218" y="192"/>
                      </a:lnTo>
                      <a:lnTo>
                        <a:pt x="1218" y="192"/>
                      </a:lnTo>
                      <a:lnTo>
                        <a:pt x="1224" y="192"/>
                      </a:lnTo>
                      <a:lnTo>
                        <a:pt x="1224" y="186"/>
                      </a:lnTo>
                      <a:lnTo>
                        <a:pt x="1224" y="186"/>
                      </a:lnTo>
                      <a:lnTo>
                        <a:pt x="1224" y="180"/>
                      </a:lnTo>
                      <a:lnTo>
                        <a:pt x="1224" y="174"/>
                      </a:lnTo>
                      <a:lnTo>
                        <a:pt x="1224" y="168"/>
                      </a:lnTo>
                      <a:lnTo>
                        <a:pt x="1224" y="168"/>
                      </a:lnTo>
                      <a:lnTo>
                        <a:pt x="1224" y="168"/>
                      </a:lnTo>
                      <a:lnTo>
                        <a:pt x="1230" y="168"/>
                      </a:lnTo>
                      <a:lnTo>
                        <a:pt x="1230" y="174"/>
                      </a:lnTo>
                      <a:lnTo>
                        <a:pt x="1230" y="180"/>
                      </a:lnTo>
                      <a:lnTo>
                        <a:pt x="1230" y="186"/>
                      </a:lnTo>
                      <a:lnTo>
                        <a:pt x="1230" y="192"/>
                      </a:lnTo>
                      <a:lnTo>
                        <a:pt x="1230" y="192"/>
                      </a:lnTo>
                      <a:lnTo>
                        <a:pt x="1230" y="198"/>
                      </a:lnTo>
                      <a:lnTo>
                        <a:pt x="1230" y="198"/>
                      </a:lnTo>
                      <a:lnTo>
                        <a:pt x="1236" y="198"/>
                      </a:lnTo>
                      <a:lnTo>
                        <a:pt x="1236" y="198"/>
                      </a:lnTo>
                      <a:lnTo>
                        <a:pt x="1236" y="198"/>
                      </a:lnTo>
                      <a:lnTo>
                        <a:pt x="1236" y="198"/>
                      </a:lnTo>
                      <a:lnTo>
                        <a:pt x="1236" y="198"/>
                      </a:lnTo>
                      <a:lnTo>
                        <a:pt x="1236" y="198"/>
                      </a:lnTo>
                      <a:lnTo>
                        <a:pt x="1242" y="198"/>
                      </a:lnTo>
                      <a:lnTo>
                        <a:pt x="1242" y="198"/>
                      </a:lnTo>
                      <a:lnTo>
                        <a:pt x="1242" y="198"/>
                      </a:lnTo>
                      <a:lnTo>
                        <a:pt x="1242" y="198"/>
                      </a:lnTo>
                      <a:lnTo>
                        <a:pt x="1242" y="198"/>
                      </a:lnTo>
                      <a:lnTo>
                        <a:pt x="1242" y="198"/>
                      </a:lnTo>
                      <a:lnTo>
                        <a:pt x="1248" y="198"/>
                      </a:lnTo>
                      <a:lnTo>
                        <a:pt x="1248" y="198"/>
                      </a:lnTo>
                      <a:lnTo>
                        <a:pt x="1248" y="198"/>
                      </a:lnTo>
                      <a:lnTo>
                        <a:pt x="1248" y="198"/>
                      </a:lnTo>
                      <a:lnTo>
                        <a:pt x="1248" y="198"/>
                      </a:lnTo>
                      <a:lnTo>
                        <a:pt x="1248" y="198"/>
                      </a:lnTo>
                      <a:lnTo>
                        <a:pt x="1260" y="192"/>
                      </a:lnTo>
                      <a:lnTo>
                        <a:pt x="1260" y="192"/>
                      </a:lnTo>
                      <a:lnTo>
                        <a:pt x="1260" y="192"/>
                      </a:lnTo>
                      <a:lnTo>
                        <a:pt x="1266" y="192"/>
                      </a:lnTo>
                      <a:lnTo>
                        <a:pt x="1266" y="192"/>
                      </a:lnTo>
                      <a:lnTo>
                        <a:pt x="1266" y="192"/>
                      </a:lnTo>
                      <a:lnTo>
                        <a:pt x="1266" y="192"/>
                      </a:lnTo>
                      <a:lnTo>
                        <a:pt x="1278" y="192"/>
                      </a:lnTo>
                      <a:lnTo>
                        <a:pt x="1278" y="192"/>
                      </a:lnTo>
                      <a:lnTo>
                        <a:pt x="1278" y="192"/>
                      </a:lnTo>
                      <a:lnTo>
                        <a:pt x="1278" y="192"/>
                      </a:lnTo>
                      <a:lnTo>
                        <a:pt x="1278" y="192"/>
                      </a:lnTo>
                      <a:lnTo>
                        <a:pt x="1284" y="192"/>
                      </a:lnTo>
                      <a:lnTo>
                        <a:pt x="1284" y="192"/>
                      </a:lnTo>
                      <a:lnTo>
                        <a:pt x="1284" y="192"/>
                      </a:lnTo>
                      <a:lnTo>
                        <a:pt x="1284" y="192"/>
                      </a:lnTo>
                      <a:lnTo>
                        <a:pt x="1284" y="192"/>
                      </a:lnTo>
                      <a:lnTo>
                        <a:pt x="1284" y="192"/>
                      </a:lnTo>
                      <a:lnTo>
                        <a:pt x="1290" y="192"/>
                      </a:lnTo>
                      <a:lnTo>
                        <a:pt x="1290" y="192"/>
                      </a:lnTo>
                      <a:lnTo>
                        <a:pt x="1290" y="192"/>
                      </a:lnTo>
                      <a:lnTo>
                        <a:pt x="1290" y="192"/>
                      </a:lnTo>
                      <a:lnTo>
                        <a:pt x="1302" y="192"/>
                      </a:lnTo>
                      <a:lnTo>
                        <a:pt x="1302" y="192"/>
                      </a:lnTo>
                      <a:lnTo>
                        <a:pt x="1302" y="192"/>
                      </a:lnTo>
                      <a:lnTo>
                        <a:pt x="1302" y="192"/>
                      </a:lnTo>
                      <a:lnTo>
                        <a:pt x="1302" y="192"/>
                      </a:lnTo>
                      <a:lnTo>
                        <a:pt x="1308" y="192"/>
                      </a:lnTo>
                      <a:lnTo>
                        <a:pt x="1308" y="192"/>
                      </a:lnTo>
                      <a:lnTo>
                        <a:pt x="1320" y="192"/>
                      </a:lnTo>
                      <a:lnTo>
                        <a:pt x="1320" y="192"/>
                      </a:lnTo>
                      <a:lnTo>
                        <a:pt x="1320" y="192"/>
                      </a:lnTo>
                      <a:lnTo>
                        <a:pt x="1320" y="192"/>
                      </a:lnTo>
                      <a:lnTo>
                        <a:pt x="1320" y="192"/>
                      </a:lnTo>
                      <a:lnTo>
                        <a:pt x="1320" y="192"/>
                      </a:lnTo>
                      <a:lnTo>
                        <a:pt x="1326" y="192"/>
                      </a:lnTo>
                      <a:lnTo>
                        <a:pt x="1326" y="192"/>
                      </a:lnTo>
                      <a:lnTo>
                        <a:pt x="1326" y="192"/>
                      </a:lnTo>
                      <a:lnTo>
                        <a:pt x="1326" y="192"/>
                      </a:lnTo>
                      <a:lnTo>
                        <a:pt x="1326" y="186"/>
                      </a:lnTo>
                      <a:lnTo>
                        <a:pt x="1326" y="186"/>
                      </a:lnTo>
                      <a:lnTo>
                        <a:pt x="1332" y="186"/>
                      </a:lnTo>
                      <a:lnTo>
                        <a:pt x="1332" y="186"/>
                      </a:lnTo>
                      <a:lnTo>
                        <a:pt x="1332" y="186"/>
                      </a:lnTo>
                      <a:lnTo>
                        <a:pt x="1344" y="186"/>
                      </a:lnTo>
                      <a:lnTo>
                        <a:pt x="1344" y="186"/>
                      </a:lnTo>
                      <a:lnTo>
                        <a:pt x="1344" y="186"/>
                      </a:lnTo>
                      <a:lnTo>
                        <a:pt x="1344" y="186"/>
                      </a:lnTo>
                      <a:lnTo>
                        <a:pt x="1344" y="186"/>
                      </a:lnTo>
                      <a:lnTo>
                        <a:pt x="1344" y="186"/>
                      </a:lnTo>
                      <a:lnTo>
                        <a:pt x="1350" y="186"/>
                      </a:lnTo>
                      <a:lnTo>
                        <a:pt x="1356" y="186"/>
                      </a:lnTo>
                      <a:lnTo>
                        <a:pt x="1356" y="186"/>
                      </a:lnTo>
                      <a:lnTo>
                        <a:pt x="1362" y="186"/>
                      </a:lnTo>
                      <a:lnTo>
                        <a:pt x="1362" y="186"/>
                      </a:lnTo>
                      <a:lnTo>
                        <a:pt x="1362" y="186"/>
                      </a:lnTo>
                      <a:lnTo>
                        <a:pt x="1362" y="186"/>
                      </a:lnTo>
                      <a:lnTo>
                        <a:pt x="1362" y="186"/>
                      </a:lnTo>
                      <a:lnTo>
                        <a:pt x="1362" y="186"/>
                      </a:lnTo>
                      <a:lnTo>
                        <a:pt x="1368" y="186"/>
                      </a:lnTo>
                      <a:lnTo>
                        <a:pt x="1368" y="186"/>
                      </a:lnTo>
                      <a:lnTo>
                        <a:pt x="1368" y="186"/>
                      </a:lnTo>
                      <a:lnTo>
                        <a:pt x="1368" y="186"/>
                      </a:lnTo>
                      <a:lnTo>
                        <a:pt x="1368" y="186"/>
                      </a:lnTo>
                      <a:lnTo>
                        <a:pt x="1368" y="186"/>
                      </a:lnTo>
                      <a:lnTo>
                        <a:pt x="1374" y="186"/>
                      </a:lnTo>
                      <a:lnTo>
                        <a:pt x="1380" y="180"/>
                      </a:lnTo>
                      <a:lnTo>
                        <a:pt x="1386" y="180"/>
                      </a:lnTo>
                      <a:lnTo>
                        <a:pt x="1386" y="180"/>
                      </a:lnTo>
                      <a:lnTo>
                        <a:pt x="1386" y="180"/>
                      </a:lnTo>
                      <a:lnTo>
                        <a:pt x="1386" y="180"/>
                      </a:lnTo>
                      <a:lnTo>
                        <a:pt x="1386" y="180"/>
                      </a:lnTo>
                      <a:lnTo>
                        <a:pt x="1386" y="180"/>
                      </a:lnTo>
                      <a:lnTo>
                        <a:pt x="1398" y="180"/>
                      </a:lnTo>
                      <a:lnTo>
                        <a:pt x="1398" y="180"/>
                      </a:lnTo>
                      <a:lnTo>
                        <a:pt x="1398" y="180"/>
                      </a:lnTo>
                      <a:lnTo>
                        <a:pt x="1404" y="180"/>
                      </a:lnTo>
                      <a:lnTo>
                        <a:pt x="1404" y="180"/>
                      </a:lnTo>
                      <a:lnTo>
                        <a:pt x="1404" y="180"/>
                      </a:lnTo>
                      <a:lnTo>
                        <a:pt x="1404" y="180"/>
                      </a:lnTo>
                      <a:lnTo>
                        <a:pt x="1404" y="180"/>
                      </a:lnTo>
                      <a:lnTo>
                        <a:pt x="1404" y="180"/>
                      </a:lnTo>
                      <a:lnTo>
                        <a:pt x="1410" y="180"/>
                      </a:lnTo>
                      <a:lnTo>
                        <a:pt x="1410" y="174"/>
                      </a:lnTo>
                      <a:lnTo>
                        <a:pt x="1410" y="174"/>
                      </a:lnTo>
                      <a:lnTo>
                        <a:pt x="1410" y="174"/>
                      </a:lnTo>
                      <a:lnTo>
                        <a:pt x="1410" y="174"/>
                      </a:lnTo>
                      <a:lnTo>
                        <a:pt x="1410" y="174"/>
                      </a:lnTo>
                      <a:lnTo>
                        <a:pt x="1416" y="174"/>
                      </a:lnTo>
                      <a:lnTo>
                        <a:pt x="1416" y="174"/>
                      </a:lnTo>
                      <a:lnTo>
                        <a:pt x="1416" y="174"/>
                      </a:lnTo>
                      <a:lnTo>
                        <a:pt x="1416" y="174"/>
                      </a:lnTo>
                      <a:lnTo>
                        <a:pt x="1416" y="174"/>
                      </a:lnTo>
                      <a:lnTo>
                        <a:pt x="1416" y="174"/>
                      </a:lnTo>
                      <a:lnTo>
                        <a:pt x="1422" y="174"/>
                      </a:lnTo>
                      <a:lnTo>
                        <a:pt x="1422" y="174"/>
                      </a:lnTo>
                      <a:lnTo>
                        <a:pt x="1422" y="174"/>
                      </a:lnTo>
                      <a:lnTo>
                        <a:pt x="1422" y="174"/>
                      </a:lnTo>
                      <a:lnTo>
                        <a:pt x="1422" y="174"/>
                      </a:lnTo>
                      <a:lnTo>
                        <a:pt x="1422" y="174"/>
                      </a:lnTo>
                      <a:lnTo>
                        <a:pt x="1422" y="174"/>
                      </a:lnTo>
                      <a:lnTo>
                        <a:pt x="1422" y="174"/>
                      </a:lnTo>
                      <a:lnTo>
                        <a:pt x="1422" y="174"/>
                      </a:lnTo>
                      <a:lnTo>
                        <a:pt x="1422" y="180"/>
                      </a:lnTo>
                      <a:lnTo>
                        <a:pt x="1428" y="180"/>
                      </a:lnTo>
                      <a:lnTo>
                        <a:pt x="1428" y="186"/>
                      </a:lnTo>
                      <a:lnTo>
                        <a:pt x="1428" y="192"/>
                      </a:lnTo>
                      <a:lnTo>
                        <a:pt x="1428" y="198"/>
                      </a:lnTo>
                      <a:lnTo>
                        <a:pt x="1428" y="198"/>
                      </a:lnTo>
                      <a:lnTo>
                        <a:pt x="1428" y="204"/>
                      </a:lnTo>
                      <a:lnTo>
                        <a:pt x="1428" y="204"/>
                      </a:lnTo>
                      <a:lnTo>
                        <a:pt x="1428" y="198"/>
                      </a:lnTo>
                      <a:lnTo>
                        <a:pt x="1434" y="198"/>
                      </a:lnTo>
                      <a:lnTo>
                        <a:pt x="1434" y="192"/>
                      </a:lnTo>
                      <a:lnTo>
                        <a:pt x="1434" y="186"/>
                      </a:lnTo>
                      <a:lnTo>
                        <a:pt x="1434" y="180"/>
                      </a:lnTo>
                      <a:lnTo>
                        <a:pt x="1434" y="180"/>
                      </a:lnTo>
                      <a:lnTo>
                        <a:pt x="1434" y="174"/>
                      </a:lnTo>
                      <a:lnTo>
                        <a:pt x="1434" y="174"/>
                      </a:lnTo>
                      <a:lnTo>
                        <a:pt x="1434" y="174"/>
                      </a:lnTo>
                      <a:lnTo>
                        <a:pt x="1440" y="174"/>
                      </a:lnTo>
                      <a:lnTo>
                        <a:pt x="1440" y="174"/>
                      </a:lnTo>
                      <a:lnTo>
                        <a:pt x="1440" y="180"/>
                      </a:lnTo>
                      <a:lnTo>
                        <a:pt x="1440" y="180"/>
                      </a:lnTo>
                      <a:lnTo>
                        <a:pt x="1440" y="180"/>
                      </a:lnTo>
                      <a:lnTo>
                        <a:pt x="1440" y="180"/>
                      </a:lnTo>
                      <a:lnTo>
                        <a:pt x="1446" y="180"/>
                      </a:lnTo>
                      <a:lnTo>
                        <a:pt x="1446" y="180"/>
                      </a:lnTo>
                      <a:lnTo>
                        <a:pt x="1446" y="180"/>
                      </a:lnTo>
                      <a:lnTo>
                        <a:pt x="1446" y="180"/>
                      </a:lnTo>
                      <a:lnTo>
                        <a:pt x="1446" y="180"/>
                      </a:lnTo>
                      <a:lnTo>
                        <a:pt x="1446" y="180"/>
                      </a:lnTo>
                      <a:lnTo>
                        <a:pt x="1452" y="180"/>
                      </a:lnTo>
                      <a:lnTo>
                        <a:pt x="1452" y="180"/>
                      </a:lnTo>
                      <a:lnTo>
                        <a:pt x="1452" y="186"/>
                      </a:lnTo>
                      <a:lnTo>
                        <a:pt x="1452" y="186"/>
                      </a:lnTo>
                      <a:lnTo>
                        <a:pt x="1452" y="186"/>
                      </a:lnTo>
                      <a:lnTo>
                        <a:pt x="1464" y="186"/>
                      </a:lnTo>
                      <a:lnTo>
                        <a:pt x="1464" y="192"/>
                      </a:lnTo>
                      <a:lnTo>
                        <a:pt x="1464" y="192"/>
                      </a:lnTo>
                      <a:lnTo>
                        <a:pt x="1464" y="192"/>
                      </a:lnTo>
                      <a:lnTo>
                        <a:pt x="1470" y="192"/>
                      </a:lnTo>
                      <a:lnTo>
                        <a:pt x="1470" y="192"/>
                      </a:lnTo>
                      <a:lnTo>
                        <a:pt x="1470" y="192"/>
                      </a:lnTo>
                      <a:lnTo>
                        <a:pt x="1482" y="198"/>
                      </a:lnTo>
                      <a:lnTo>
                        <a:pt x="1482" y="198"/>
                      </a:lnTo>
                      <a:lnTo>
                        <a:pt x="1482" y="198"/>
                      </a:lnTo>
                      <a:lnTo>
                        <a:pt x="1482" y="198"/>
                      </a:lnTo>
                      <a:lnTo>
                        <a:pt x="1482" y="198"/>
                      </a:lnTo>
                      <a:lnTo>
                        <a:pt x="1482" y="198"/>
                      </a:lnTo>
                      <a:lnTo>
                        <a:pt x="1488" y="198"/>
                      </a:lnTo>
                      <a:lnTo>
                        <a:pt x="1488" y="198"/>
                      </a:lnTo>
                      <a:lnTo>
                        <a:pt x="1488" y="198"/>
                      </a:lnTo>
                      <a:lnTo>
                        <a:pt x="1488" y="198"/>
                      </a:lnTo>
                      <a:lnTo>
                        <a:pt x="1488" y="198"/>
                      </a:lnTo>
                      <a:lnTo>
                        <a:pt x="1488" y="198"/>
                      </a:lnTo>
                      <a:lnTo>
                        <a:pt x="1494" y="198"/>
                      </a:lnTo>
                      <a:lnTo>
                        <a:pt x="1494" y="204"/>
                      </a:lnTo>
                      <a:lnTo>
                        <a:pt x="1494" y="204"/>
                      </a:lnTo>
                      <a:lnTo>
                        <a:pt x="1506" y="204"/>
                      </a:lnTo>
                      <a:lnTo>
                        <a:pt x="1506" y="204"/>
                      </a:lnTo>
                      <a:lnTo>
                        <a:pt x="1506" y="204"/>
                      </a:lnTo>
                      <a:lnTo>
                        <a:pt x="1506" y="210"/>
                      </a:lnTo>
                      <a:lnTo>
                        <a:pt x="1506" y="210"/>
                      </a:lnTo>
                      <a:lnTo>
                        <a:pt x="1506" y="210"/>
                      </a:lnTo>
                      <a:lnTo>
                        <a:pt x="1512" y="210"/>
                      </a:lnTo>
                      <a:lnTo>
                        <a:pt x="1518" y="210"/>
                      </a:lnTo>
                      <a:lnTo>
                        <a:pt x="1524" y="210"/>
                      </a:lnTo>
                      <a:lnTo>
                        <a:pt x="1524" y="216"/>
                      </a:lnTo>
                      <a:lnTo>
                        <a:pt x="1524" y="216"/>
                      </a:lnTo>
                      <a:lnTo>
                        <a:pt x="1524" y="216"/>
                      </a:lnTo>
                      <a:lnTo>
                        <a:pt x="1524" y="216"/>
                      </a:lnTo>
                      <a:lnTo>
                        <a:pt x="1524" y="216"/>
                      </a:lnTo>
                      <a:lnTo>
                        <a:pt x="1530" y="216"/>
                      </a:lnTo>
                      <a:lnTo>
                        <a:pt x="1530" y="216"/>
                      </a:lnTo>
                      <a:lnTo>
                        <a:pt x="1530" y="216"/>
                      </a:lnTo>
                      <a:lnTo>
                        <a:pt x="1530" y="216"/>
                      </a:lnTo>
                      <a:lnTo>
                        <a:pt x="1530" y="216"/>
                      </a:lnTo>
                      <a:lnTo>
                        <a:pt x="1530" y="216"/>
                      </a:lnTo>
                      <a:lnTo>
                        <a:pt x="1536" y="216"/>
                      </a:lnTo>
                      <a:lnTo>
                        <a:pt x="1536" y="216"/>
                      </a:lnTo>
                      <a:lnTo>
                        <a:pt x="1542" y="222"/>
                      </a:lnTo>
                      <a:lnTo>
                        <a:pt x="1548" y="222"/>
                      </a:lnTo>
                      <a:lnTo>
                        <a:pt x="1548" y="222"/>
                      </a:lnTo>
                      <a:lnTo>
                        <a:pt x="1548" y="222"/>
                      </a:lnTo>
                      <a:lnTo>
                        <a:pt x="1548" y="222"/>
                      </a:lnTo>
                      <a:lnTo>
                        <a:pt x="1548" y="222"/>
                      </a:lnTo>
                      <a:lnTo>
                        <a:pt x="1548" y="222"/>
                      </a:lnTo>
                      <a:lnTo>
                        <a:pt x="1560" y="228"/>
                      </a:lnTo>
                      <a:lnTo>
                        <a:pt x="1560" y="228"/>
                      </a:lnTo>
                      <a:lnTo>
                        <a:pt x="1560" y="228"/>
                      </a:lnTo>
                      <a:lnTo>
                        <a:pt x="1566" y="228"/>
                      </a:lnTo>
                      <a:lnTo>
                        <a:pt x="1566" y="228"/>
                      </a:lnTo>
                      <a:lnTo>
                        <a:pt x="1566" y="228"/>
                      </a:lnTo>
                      <a:lnTo>
                        <a:pt x="1566" y="228"/>
                      </a:lnTo>
                      <a:lnTo>
                        <a:pt x="1566" y="228"/>
                      </a:lnTo>
                      <a:lnTo>
                        <a:pt x="1566" y="228"/>
                      </a:lnTo>
                      <a:lnTo>
                        <a:pt x="1572" y="228"/>
                      </a:lnTo>
                      <a:lnTo>
                        <a:pt x="1572" y="228"/>
                      </a:lnTo>
                      <a:lnTo>
                        <a:pt x="1572" y="234"/>
                      </a:lnTo>
                      <a:lnTo>
                        <a:pt x="1572" y="234"/>
                      </a:lnTo>
                      <a:lnTo>
                        <a:pt x="1572" y="234"/>
                      </a:lnTo>
                      <a:lnTo>
                        <a:pt x="1572" y="234"/>
                      </a:lnTo>
                      <a:lnTo>
                        <a:pt x="1584" y="234"/>
                      </a:lnTo>
                      <a:lnTo>
                        <a:pt x="1584" y="234"/>
                      </a:lnTo>
                      <a:lnTo>
                        <a:pt x="1590" y="234"/>
                      </a:lnTo>
                      <a:lnTo>
                        <a:pt x="1590" y="234"/>
                      </a:lnTo>
                      <a:lnTo>
                        <a:pt x="1590" y="240"/>
                      </a:lnTo>
                      <a:lnTo>
                        <a:pt x="1590" y="240"/>
                      </a:lnTo>
                      <a:lnTo>
                        <a:pt x="1590" y="240"/>
                      </a:lnTo>
                      <a:lnTo>
                        <a:pt x="1602" y="240"/>
                      </a:lnTo>
                      <a:lnTo>
                        <a:pt x="1602" y="240"/>
                      </a:lnTo>
                      <a:lnTo>
                        <a:pt x="1602" y="240"/>
                      </a:lnTo>
                      <a:lnTo>
                        <a:pt x="1602" y="240"/>
                      </a:lnTo>
                      <a:lnTo>
                        <a:pt x="1608" y="240"/>
                      </a:lnTo>
                      <a:lnTo>
                        <a:pt x="1608" y="240"/>
                      </a:lnTo>
                      <a:lnTo>
                        <a:pt x="1608" y="240"/>
                      </a:lnTo>
                      <a:lnTo>
                        <a:pt x="1608" y="246"/>
                      </a:lnTo>
                      <a:lnTo>
                        <a:pt x="1608" y="246"/>
                      </a:lnTo>
                      <a:lnTo>
                        <a:pt x="1608" y="246"/>
                      </a:lnTo>
                      <a:lnTo>
                        <a:pt x="1614" y="246"/>
                      </a:lnTo>
                      <a:lnTo>
                        <a:pt x="1614" y="246"/>
                      </a:lnTo>
                      <a:lnTo>
                        <a:pt x="1614" y="246"/>
                      </a:lnTo>
                      <a:lnTo>
                        <a:pt x="1614" y="246"/>
                      </a:lnTo>
                      <a:lnTo>
                        <a:pt x="1614" y="246"/>
                      </a:lnTo>
                      <a:lnTo>
                        <a:pt x="1614" y="246"/>
                      </a:lnTo>
                      <a:lnTo>
                        <a:pt x="1614" y="246"/>
                      </a:lnTo>
                      <a:lnTo>
                        <a:pt x="1614" y="246"/>
                      </a:lnTo>
                      <a:lnTo>
                        <a:pt x="1620" y="246"/>
                      </a:lnTo>
                      <a:lnTo>
                        <a:pt x="1620" y="246"/>
                      </a:lnTo>
                      <a:lnTo>
                        <a:pt x="1620" y="246"/>
                      </a:lnTo>
                      <a:lnTo>
                        <a:pt x="1620" y="246"/>
                      </a:lnTo>
                      <a:lnTo>
                        <a:pt x="1620" y="246"/>
                      </a:lnTo>
                      <a:lnTo>
                        <a:pt x="1620" y="246"/>
                      </a:lnTo>
                      <a:lnTo>
                        <a:pt x="1620" y="246"/>
                      </a:lnTo>
                      <a:lnTo>
                        <a:pt x="1626" y="246"/>
                      </a:lnTo>
                      <a:lnTo>
                        <a:pt x="1626" y="246"/>
                      </a:lnTo>
                      <a:lnTo>
                        <a:pt x="1626" y="246"/>
                      </a:lnTo>
                      <a:lnTo>
                        <a:pt x="1626" y="246"/>
                      </a:lnTo>
                      <a:lnTo>
                        <a:pt x="1626" y="246"/>
                      </a:lnTo>
                      <a:lnTo>
                        <a:pt x="1626" y="246"/>
                      </a:lnTo>
                      <a:lnTo>
                        <a:pt x="1626" y="246"/>
                      </a:lnTo>
                      <a:lnTo>
                        <a:pt x="1626" y="246"/>
                      </a:lnTo>
                      <a:lnTo>
                        <a:pt x="1626" y="240"/>
                      </a:lnTo>
                      <a:lnTo>
                        <a:pt x="1632" y="240"/>
                      </a:lnTo>
                      <a:lnTo>
                        <a:pt x="1632" y="234"/>
                      </a:lnTo>
                      <a:lnTo>
                        <a:pt x="1632" y="228"/>
                      </a:lnTo>
                      <a:lnTo>
                        <a:pt x="1632" y="222"/>
                      </a:lnTo>
                      <a:lnTo>
                        <a:pt x="1632" y="222"/>
                      </a:lnTo>
                      <a:lnTo>
                        <a:pt x="1632" y="222"/>
                      </a:lnTo>
                      <a:lnTo>
                        <a:pt x="1632" y="228"/>
                      </a:lnTo>
                      <a:lnTo>
                        <a:pt x="1632" y="228"/>
                      </a:lnTo>
                      <a:lnTo>
                        <a:pt x="1638" y="234"/>
                      </a:lnTo>
                      <a:lnTo>
                        <a:pt x="1638" y="240"/>
                      </a:lnTo>
                      <a:lnTo>
                        <a:pt x="1638" y="246"/>
                      </a:lnTo>
                      <a:lnTo>
                        <a:pt x="1638" y="246"/>
                      </a:lnTo>
                      <a:lnTo>
                        <a:pt x="1638" y="252"/>
                      </a:lnTo>
                      <a:lnTo>
                        <a:pt x="1638" y="252"/>
                      </a:lnTo>
                      <a:lnTo>
                        <a:pt x="1638" y="252"/>
                      </a:lnTo>
                      <a:lnTo>
                        <a:pt x="1638" y="252"/>
                      </a:lnTo>
                      <a:lnTo>
                        <a:pt x="1644" y="252"/>
                      </a:lnTo>
                      <a:lnTo>
                        <a:pt x="1644" y="252"/>
                      </a:lnTo>
                      <a:lnTo>
                        <a:pt x="1644" y="252"/>
                      </a:lnTo>
                      <a:lnTo>
                        <a:pt x="1644" y="252"/>
                      </a:lnTo>
                      <a:lnTo>
                        <a:pt x="1644" y="252"/>
                      </a:lnTo>
                      <a:lnTo>
                        <a:pt x="1644" y="252"/>
                      </a:lnTo>
                      <a:lnTo>
                        <a:pt x="1650" y="252"/>
                      </a:lnTo>
                      <a:lnTo>
                        <a:pt x="1650" y="252"/>
                      </a:lnTo>
                      <a:lnTo>
                        <a:pt x="1650" y="252"/>
                      </a:lnTo>
                      <a:lnTo>
                        <a:pt x="1650" y="252"/>
                      </a:lnTo>
                      <a:lnTo>
                        <a:pt x="1650" y="252"/>
                      </a:lnTo>
                      <a:lnTo>
                        <a:pt x="1650" y="252"/>
                      </a:lnTo>
                      <a:lnTo>
                        <a:pt x="1656" y="252"/>
                      </a:lnTo>
                      <a:lnTo>
                        <a:pt x="1656" y="252"/>
                      </a:lnTo>
                      <a:lnTo>
                        <a:pt x="1656" y="252"/>
                      </a:lnTo>
                      <a:lnTo>
                        <a:pt x="1656" y="252"/>
                      </a:lnTo>
                      <a:lnTo>
                        <a:pt x="1668" y="252"/>
                      </a:lnTo>
                      <a:lnTo>
                        <a:pt x="1668" y="246"/>
                      </a:lnTo>
                      <a:lnTo>
                        <a:pt x="1668" y="246"/>
                      </a:lnTo>
                      <a:lnTo>
                        <a:pt x="1668" y="246"/>
                      </a:lnTo>
                      <a:lnTo>
                        <a:pt x="1668" y="246"/>
                      </a:lnTo>
                      <a:lnTo>
                        <a:pt x="1674" y="246"/>
                      </a:lnTo>
                      <a:lnTo>
                        <a:pt x="1674" y="246"/>
                      </a:lnTo>
                      <a:lnTo>
                        <a:pt x="1686" y="246"/>
                      </a:lnTo>
                      <a:lnTo>
                        <a:pt x="1686" y="246"/>
                      </a:lnTo>
                      <a:lnTo>
                        <a:pt x="1686" y="246"/>
                      </a:lnTo>
                      <a:lnTo>
                        <a:pt x="1686" y="246"/>
                      </a:lnTo>
                      <a:lnTo>
                        <a:pt x="1686" y="246"/>
                      </a:lnTo>
                      <a:lnTo>
                        <a:pt x="1686" y="246"/>
                      </a:lnTo>
                      <a:lnTo>
                        <a:pt x="1692" y="246"/>
                      </a:lnTo>
                      <a:lnTo>
                        <a:pt x="1692" y="246"/>
                      </a:lnTo>
                      <a:lnTo>
                        <a:pt x="1692" y="246"/>
                      </a:lnTo>
                      <a:lnTo>
                        <a:pt x="1692" y="246"/>
                      </a:lnTo>
                      <a:lnTo>
                        <a:pt x="1692" y="246"/>
                      </a:lnTo>
                      <a:lnTo>
                        <a:pt x="1692" y="246"/>
                      </a:lnTo>
                      <a:lnTo>
                        <a:pt x="1698" y="246"/>
                      </a:lnTo>
                      <a:lnTo>
                        <a:pt x="1698" y="246"/>
                      </a:lnTo>
                      <a:lnTo>
                        <a:pt x="1698" y="246"/>
                      </a:lnTo>
                      <a:lnTo>
                        <a:pt x="1710" y="246"/>
                      </a:lnTo>
                      <a:lnTo>
                        <a:pt x="1710" y="246"/>
                      </a:lnTo>
                      <a:lnTo>
                        <a:pt x="1710" y="246"/>
                      </a:lnTo>
                      <a:lnTo>
                        <a:pt x="1710" y="246"/>
                      </a:lnTo>
                      <a:lnTo>
                        <a:pt x="1710" y="246"/>
                      </a:lnTo>
                      <a:lnTo>
                        <a:pt x="1710" y="246"/>
                      </a:lnTo>
                      <a:lnTo>
                        <a:pt x="1710" y="246"/>
                      </a:lnTo>
                      <a:lnTo>
                        <a:pt x="1722" y="246"/>
                      </a:lnTo>
                      <a:lnTo>
                        <a:pt x="1722" y="246"/>
                      </a:lnTo>
                      <a:lnTo>
                        <a:pt x="1728" y="246"/>
                      </a:lnTo>
                      <a:lnTo>
                        <a:pt x="1728" y="246"/>
                      </a:lnTo>
                      <a:lnTo>
                        <a:pt x="1728" y="246"/>
                      </a:lnTo>
                      <a:lnTo>
                        <a:pt x="1728" y="246"/>
                      </a:lnTo>
                      <a:lnTo>
                        <a:pt x="1728" y="246"/>
                      </a:lnTo>
                      <a:lnTo>
                        <a:pt x="1728" y="246"/>
                      </a:lnTo>
                      <a:lnTo>
                        <a:pt x="1734" y="246"/>
                      </a:lnTo>
                      <a:lnTo>
                        <a:pt x="1734" y="246"/>
                      </a:lnTo>
                      <a:lnTo>
                        <a:pt x="1734" y="246"/>
                      </a:lnTo>
                      <a:lnTo>
                        <a:pt x="1734" y="246"/>
                      </a:lnTo>
                      <a:lnTo>
                        <a:pt x="1734" y="240"/>
                      </a:lnTo>
                      <a:lnTo>
                        <a:pt x="1734" y="240"/>
                      </a:lnTo>
                      <a:lnTo>
                        <a:pt x="1740" y="240"/>
                      </a:lnTo>
                      <a:lnTo>
                        <a:pt x="1746" y="240"/>
                      </a:lnTo>
                      <a:lnTo>
                        <a:pt x="1746" y="240"/>
                      </a:lnTo>
                      <a:lnTo>
                        <a:pt x="1752" y="240"/>
                      </a:lnTo>
                      <a:lnTo>
                        <a:pt x="1752" y="240"/>
                      </a:lnTo>
                      <a:lnTo>
                        <a:pt x="1752" y="240"/>
                      </a:lnTo>
                      <a:lnTo>
                        <a:pt x="1752" y="240"/>
                      </a:lnTo>
                      <a:lnTo>
                        <a:pt x="1752" y="240"/>
                      </a:lnTo>
                      <a:lnTo>
                        <a:pt x="1764" y="240"/>
                      </a:lnTo>
                      <a:lnTo>
                        <a:pt x="1764" y="240"/>
                      </a:lnTo>
                      <a:lnTo>
                        <a:pt x="1764" y="240"/>
                      </a:lnTo>
                      <a:lnTo>
                        <a:pt x="1764" y="240"/>
                      </a:lnTo>
                      <a:lnTo>
                        <a:pt x="1770" y="240"/>
                      </a:lnTo>
                      <a:lnTo>
                        <a:pt x="1770" y="240"/>
                      </a:lnTo>
                      <a:lnTo>
                        <a:pt x="1770" y="240"/>
                      </a:lnTo>
                      <a:lnTo>
                        <a:pt x="1770" y="240"/>
                      </a:lnTo>
                      <a:lnTo>
                        <a:pt x="1770" y="240"/>
                      </a:lnTo>
                      <a:lnTo>
                        <a:pt x="1770" y="240"/>
                      </a:lnTo>
                      <a:lnTo>
                        <a:pt x="1776" y="240"/>
                      </a:lnTo>
                      <a:lnTo>
                        <a:pt x="1776" y="240"/>
                      </a:lnTo>
                      <a:lnTo>
                        <a:pt x="1776" y="240"/>
                      </a:lnTo>
                      <a:lnTo>
                        <a:pt x="1776" y="240"/>
                      </a:lnTo>
                      <a:lnTo>
                        <a:pt x="1776" y="234"/>
                      </a:lnTo>
                      <a:lnTo>
                        <a:pt x="1788" y="234"/>
                      </a:lnTo>
                      <a:lnTo>
                        <a:pt x="1788" y="234"/>
                      </a:lnTo>
                      <a:lnTo>
                        <a:pt x="1788" y="234"/>
                      </a:lnTo>
                      <a:lnTo>
                        <a:pt x="1794" y="234"/>
                      </a:lnTo>
                      <a:lnTo>
                        <a:pt x="1794" y="234"/>
                      </a:lnTo>
                      <a:lnTo>
                        <a:pt x="1794" y="234"/>
                      </a:lnTo>
                      <a:lnTo>
                        <a:pt x="1794" y="234"/>
                      </a:lnTo>
                      <a:lnTo>
                        <a:pt x="1806" y="234"/>
                      </a:lnTo>
                      <a:lnTo>
                        <a:pt x="1806" y="234"/>
                      </a:lnTo>
                      <a:lnTo>
                        <a:pt x="1806" y="234"/>
                      </a:lnTo>
                      <a:lnTo>
                        <a:pt x="1806" y="234"/>
                      </a:lnTo>
                      <a:lnTo>
                        <a:pt x="1806" y="234"/>
                      </a:lnTo>
                      <a:lnTo>
                        <a:pt x="1812" y="234"/>
                      </a:lnTo>
                      <a:lnTo>
                        <a:pt x="1812" y="234"/>
                      </a:lnTo>
                      <a:lnTo>
                        <a:pt x="1812" y="234"/>
                      </a:lnTo>
                      <a:lnTo>
                        <a:pt x="1812" y="228"/>
                      </a:lnTo>
                      <a:lnTo>
                        <a:pt x="1812" y="228"/>
                      </a:lnTo>
                      <a:lnTo>
                        <a:pt x="1812" y="228"/>
                      </a:lnTo>
                      <a:lnTo>
                        <a:pt x="1818" y="228"/>
                      </a:lnTo>
                      <a:lnTo>
                        <a:pt x="1818" y="228"/>
                      </a:lnTo>
                      <a:lnTo>
                        <a:pt x="1818" y="228"/>
                      </a:lnTo>
                      <a:lnTo>
                        <a:pt x="1818" y="228"/>
                      </a:lnTo>
                      <a:lnTo>
                        <a:pt x="1818" y="228"/>
                      </a:lnTo>
                      <a:lnTo>
                        <a:pt x="1818" y="228"/>
                      </a:lnTo>
                      <a:lnTo>
                        <a:pt x="1824" y="228"/>
                      </a:lnTo>
                      <a:lnTo>
                        <a:pt x="1824" y="228"/>
                      </a:lnTo>
                      <a:lnTo>
                        <a:pt x="1824" y="228"/>
                      </a:lnTo>
                      <a:lnTo>
                        <a:pt x="1824" y="228"/>
                      </a:lnTo>
                      <a:lnTo>
                        <a:pt x="1824" y="228"/>
                      </a:lnTo>
                      <a:lnTo>
                        <a:pt x="1824" y="228"/>
                      </a:lnTo>
                      <a:lnTo>
                        <a:pt x="1824" y="228"/>
                      </a:lnTo>
                      <a:lnTo>
                        <a:pt x="1830" y="228"/>
                      </a:lnTo>
                      <a:lnTo>
                        <a:pt x="1830" y="228"/>
                      </a:lnTo>
                      <a:lnTo>
                        <a:pt x="1830" y="228"/>
                      </a:lnTo>
                      <a:lnTo>
                        <a:pt x="1830" y="228"/>
                      </a:lnTo>
                      <a:lnTo>
                        <a:pt x="1830" y="228"/>
                      </a:lnTo>
                      <a:lnTo>
                        <a:pt x="1830" y="228"/>
                      </a:lnTo>
                      <a:lnTo>
                        <a:pt x="1830" y="228"/>
                      </a:lnTo>
                      <a:lnTo>
                        <a:pt x="1830" y="234"/>
                      </a:lnTo>
                      <a:lnTo>
                        <a:pt x="1830" y="240"/>
                      </a:lnTo>
                      <a:lnTo>
                        <a:pt x="1836" y="246"/>
                      </a:lnTo>
                      <a:lnTo>
                        <a:pt x="1836" y="246"/>
                      </a:lnTo>
                      <a:lnTo>
                        <a:pt x="1836" y="252"/>
                      </a:lnTo>
                      <a:lnTo>
                        <a:pt x="1836" y="258"/>
                      </a:lnTo>
                      <a:lnTo>
                        <a:pt x="1836" y="258"/>
                      </a:lnTo>
                      <a:lnTo>
                        <a:pt x="1836" y="252"/>
                      </a:lnTo>
                      <a:lnTo>
                        <a:pt x="1836" y="246"/>
                      </a:lnTo>
                      <a:lnTo>
                        <a:pt x="1836" y="246"/>
                      </a:lnTo>
                      <a:lnTo>
                        <a:pt x="1842" y="240"/>
                      </a:lnTo>
                      <a:lnTo>
                        <a:pt x="1842" y="234"/>
                      </a:lnTo>
                      <a:lnTo>
                        <a:pt x="1842" y="234"/>
                      </a:lnTo>
                      <a:lnTo>
                        <a:pt x="1842" y="228"/>
                      </a:lnTo>
                      <a:lnTo>
                        <a:pt x="1842" y="228"/>
                      </a:lnTo>
                      <a:lnTo>
                        <a:pt x="1842" y="228"/>
                      </a:lnTo>
                      <a:lnTo>
                        <a:pt x="1842" y="228"/>
                      </a:lnTo>
                      <a:lnTo>
                        <a:pt x="1842" y="228"/>
                      </a:lnTo>
                      <a:lnTo>
                        <a:pt x="1848" y="228"/>
                      </a:lnTo>
                      <a:lnTo>
                        <a:pt x="1848" y="234"/>
                      </a:lnTo>
                      <a:lnTo>
                        <a:pt x="1848" y="234"/>
                      </a:lnTo>
                      <a:lnTo>
                        <a:pt x="1848" y="234"/>
                      </a:lnTo>
                      <a:lnTo>
                        <a:pt x="1848" y="234"/>
                      </a:lnTo>
                      <a:lnTo>
                        <a:pt x="1848" y="234"/>
                      </a:lnTo>
                      <a:lnTo>
                        <a:pt x="1854" y="234"/>
                      </a:lnTo>
                      <a:lnTo>
                        <a:pt x="1854" y="234"/>
                      </a:lnTo>
                      <a:lnTo>
                        <a:pt x="1854" y="234"/>
                      </a:lnTo>
                      <a:lnTo>
                        <a:pt x="1854" y="234"/>
                      </a:lnTo>
                      <a:lnTo>
                        <a:pt x="1854" y="234"/>
                      </a:lnTo>
                      <a:lnTo>
                        <a:pt x="1854" y="234"/>
                      </a:lnTo>
                      <a:lnTo>
                        <a:pt x="1860" y="234"/>
                      </a:lnTo>
                      <a:lnTo>
                        <a:pt x="1860" y="234"/>
                      </a:lnTo>
                      <a:lnTo>
                        <a:pt x="1860" y="240"/>
                      </a:lnTo>
                      <a:lnTo>
                        <a:pt x="1872" y="240"/>
                      </a:lnTo>
                      <a:lnTo>
                        <a:pt x="1872" y="240"/>
                      </a:lnTo>
                      <a:lnTo>
                        <a:pt x="1872" y="240"/>
                      </a:lnTo>
                      <a:lnTo>
                        <a:pt x="1872" y="246"/>
                      </a:lnTo>
                      <a:lnTo>
                        <a:pt x="1872" y="246"/>
                      </a:lnTo>
                      <a:lnTo>
                        <a:pt x="1872" y="246"/>
                      </a:lnTo>
                      <a:lnTo>
                        <a:pt x="1878" y="246"/>
                      </a:lnTo>
                      <a:lnTo>
                        <a:pt x="1884" y="246"/>
                      </a:lnTo>
                      <a:lnTo>
                        <a:pt x="1890" y="252"/>
                      </a:lnTo>
                      <a:lnTo>
                        <a:pt x="1890" y="252"/>
                      </a:lnTo>
                      <a:lnTo>
                        <a:pt x="1890" y="252"/>
                      </a:lnTo>
                      <a:lnTo>
                        <a:pt x="1890" y="252"/>
                      </a:lnTo>
                      <a:lnTo>
                        <a:pt x="1890" y="252"/>
                      </a:lnTo>
                      <a:lnTo>
                        <a:pt x="1890" y="252"/>
                      </a:lnTo>
                      <a:lnTo>
                        <a:pt x="1896" y="252"/>
                      </a:lnTo>
                      <a:lnTo>
                        <a:pt x="1896" y="252"/>
                      </a:lnTo>
                      <a:lnTo>
                        <a:pt x="1896" y="252"/>
                      </a:lnTo>
                      <a:lnTo>
                        <a:pt x="1896" y="252"/>
                      </a:lnTo>
                      <a:lnTo>
                        <a:pt x="1896" y="252"/>
                      </a:lnTo>
                      <a:lnTo>
                        <a:pt x="1896" y="252"/>
                      </a:lnTo>
                      <a:lnTo>
                        <a:pt x="1902" y="252"/>
                      </a:lnTo>
                      <a:lnTo>
                        <a:pt x="1902" y="252"/>
                      </a:lnTo>
                      <a:lnTo>
                        <a:pt x="1908" y="258"/>
                      </a:lnTo>
                      <a:lnTo>
                        <a:pt x="1914" y="258"/>
                      </a:lnTo>
                      <a:lnTo>
                        <a:pt x="1914" y="258"/>
                      </a:lnTo>
                      <a:lnTo>
                        <a:pt x="1914" y="258"/>
                      </a:lnTo>
                      <a:lnTo>
                        <a:pt x="1914" y="258"/>
                      </a:lnTo>
                      <a:lnTo>
                        <a:pt x="1914" y="258"/>
                      </a:lnTo>
                      <a:lnTo>
                        <a:pt x="1914" y="258"/>
                      </a:lnTo>
                      <a:lnTo>
                        <a:pt x="1926" y="264"/>
                      </a:lnTo>
                      <a:lnTo>
                        <a:pt x="1926" y="264"/>
                      </a:lnTo>
                      <a:lnTo>
                        <a:pt x="1926" y="264"/>
                      </a:lnTo>
                      <a:lnTo>
                        <a:pt x="1932" y="264"/>
                      </a:lnTo>
                      <a:lnTo>
                        <a:pt x="1932" y="264"/>
                      </a:lnTo>
                      <a:lnTo>
                        <a:pt x="1932" y="264"/>
                      </a:lnTo>
                      <a:lnTo>
                        <a:pt x="1932" y="270"/>
                      </a:lnTo>
                      <a:lnTo>
                        <a:pt x="1932" y="270"/>
                      </a:lnTo>
                      <a:lnTo>
                        <a:pt x="1932" y="270"/>
                      </a:lnTo>
                      <a:lnTo>
                        <a:pt x="1938" y="270"/>
                      </a:lnTo>
                      <a:lnTo>
                        <a:pt x="1938" y="270"/>
                      </a:lnTo>
                      <a:lnTo>
                        <a:pt x="1938" y="270"/>
                      </a:lnTo>
                      <a:lnTo>
                        <a:pt x="1938" y="270"/>
                      </a:lnTo>
                      <a:lnTo>
                        <a:pt x="1938" y="270"/>
                      </a:lnTo>
                      <a:lnTo>
                        <a:pt x="1938" y="270"/>
                      </a:lnTo>
                      <a:lnTo>
                        <a:pt x="1950" y="276"/>
                      </a:lnTo>
                      <a:lnTo>
                        <a:pt x="1950" y="276"/>
                      </a:lnTo>
                      <a:lnTo>
                        <a:pt x="1956" y="276"/>
                      </a:lnTo>
                      <a:lnTo>
                        <a:pt x="1956" y="276"/>
                      </a:lnTo>
                      <a:lnTo>
                        <a:pt x="1956" y="276"/>
                      </a:lnTo>
                      <a:lnTo>
                        <a:pt x="1956" y="276"/>
                      </a:lnTo>
                      <a:lnTo>
                        <a:pt x="1956" y="276"/>
                      </a:lnTo>
                      <a:lnTo>
                        <a:pt x="1968" y="282"/>
                      </a:lnTo>
                      <a:lnTo>
                        <a:pt x="1968" y="282"/>
                      </a:lnTo>
                      <a:lnTo>
                        <a:pt x="1968" y="282"/>
                      </a:lnTo>
                      <a:lnTo>
                        <a:pt x="1968" y="282"/>
                      </a:lnTo>
                      <a:lnTo>
                        <a:pt x="1974" y="282"/>
                      </a:lnTo>
                      <a:lnTo>
                        <a:pt x="1974" y="282"/>
                      </a:lnTo>
                      <a:lnTo>
                        <a:pt x="1974" y="282"/>
                      </a:lnTo>
                      <a:lnTo>
                        <a:pt x="1974" y="282"/>
                      </a:lnTo>
                      <a:lnTo>
                        <a:pt x="1974" y="282"/>
                      </a:lnTo>
                      <a:lnTo>
                        <a:pt x="1974" y="282"/>
                      </a:lnTo>
                      <a:lnTo>
                        <a:pt x="1980" y="282"/>
                      </a:lnTo>
                      <a:lnTo>
                        <a:pt x="1980" y="282"/>
                      </a:lnTo>
                      <a:lnTo>
                        <a:pt x="1980" y="282"/>
                      </a:lnTo>
                      <a:lnTo>
                        <a:pt x="1980" y="282"/>
                      </a:lnTo>
                      <a:lnTo>
                        <a:pt x="1980" y="282"/>
                      </a:lnTo>
                      <a:lnTo>
                        <a:pt x="1992" y="288"/>
                      </a:lnTo>
                      <a:lnTo>
                        <a:pt x="1992" y="288"/>
                      </a:lnTo>
                      <a:lnTo>
                        <a:pt x="1992" y="288"/>
                      </a:lnTo>
                      <a:lnTo>
                        <a:pt x="1992" y="288"/>
                      </a:lnTo>
                      <a:lnTo>
                        <a:pt x="1998" y="288"/>
                      </a:lnTo>
                      <a:lnTo>
                        <a:pt x="1998" y="288"/>
                      </a:lnTo>
                      <a:lnTo>
                        <a:pt x="1998" y="288"/>
                      </a:lnTo>
                      <a:lnTo>
                        <a:pt x="2010" y="294"/>
                      </a:lnTo>
                      <a:lnTo>
                        <a:pt x="2010" y="294"/>
                      </a:lnTo>
                      <a:lnTo>
                        <a:pt x="2010" y="294"/>
                      </a:lnTo>
                      <a:lnTo>
                        <a:pt x="2010" y="294"/>
                      </a:lnTo>
                      <a:lnTo>
                        <a:pt x="2010" y="294"/>
                      </a:lnTo>
                      <a:lnTo>
                        <a:pt x="2010" y="294"/>
                      </a:lnTo>
                      <a:lnTo>
                        <a:pt x="2016" y="294"/>
                      </a:lnTo>
                      <a:lnTo>
                        <a:pt x="2016" y="294"/>
                      </a:lnTo>
                      <a:lnTo>
                        <a:pt x="2016" y="294"/>
                      </a:lnTo>
                      <a:lnTo>
                        <a:pt x="2016" y="294"/>
                      </a:lnTo>
                      <a:lnTo>
                        <a:pt x="2016" y="294"/>
                      </a:lnTo>
                      <a:lnTo>
                        <a:pt x="2016" y="294"/>
                      </a:lnTo>
                      <a:lnTo>
                        <a:pt x="2022" y="294"/>
                      </a:lnTo>
                      <a:lnTo>
                        <a:pt x="2022" y="294"/>
                      </a:lnTo>
                      <a:lnTo>
                        <a:pt x="2022" y="294"/>
                      </a:lnTo>
                      <a:lnTo>
                        <a:pt x="2022" y="294"/>
                      </a:lnTo>
                      <a:lnTo>
                        <a:pt x="2022" y="294"/>
                      </a:lnTo>
                      <a:lnTo>
                        <a:pt x="2022" y="300"/>
                      </a:lnTo>
                      <a:lnTo>
                        <a:pt x="2022" y="300"/>
                      </a:lnTo>
                      <a:lnTo>
                        <a:pt x="2022" y="300"/>
                      </a:lnTo>
                      <a:lnTo>
                        <a:pt x="2028" y="300"/>
                      </a:lnTo>
                      <a:lnTo>
                        <a:pt x="2028" y="300"/>
                      </a:lnTo>
                      <a:lnTo>
                        <a:pt x="2028" y="300"/>
                      </a:lnTo>
                      <a:lnTo>
                        <a:pt x="2028" y="300"/>
                      </a:lnTo>
                      <a:lnTo>
                        <a:pt x="2028" y="300"/>
                      </a:lnTo>
                      <a:lnTo>
                        <a:pt x="2028" y="300"/>
                      </a:lnTo>
                      <a:lnTo>
                        <a:pt x="2034" y="300"/>
                      </a:lnTo>
                      <a:lnTo>
                        <a:pt x="2034" y="300"/>
                      </a:lnTo>
                      <a:lnTo>
                        <a:pt x="2034" y="300"/>
                      </a:lnTo>
                      <a:lnTo>
                        <a:pt x="2034" y="300"/>
                      </a:lnTo>
                      <a:lnTo>
                        <a:pt x="2034" y="300"/>
                      </a:lnTo>
                      <a:lnTo>
                        <a:pt x="2034" y="294"/>
                      </a:lnTo>
                      <a:lnTo>
                        <a:pt x="2034" y="294"/>
                      </a:lnTo>
                      <a:lnTo>
                        <a:pt x="2034" y="288"/>
                      </a:lnTo>
                      <a:lnTo>
                        <a:pt x="2034" y="282"/>
                      </a:lnTo>
                      <a:lnTo>
                        <a:pt x="2034" y="282"/>
                      </a:lnTo>
                      <a:lnTo>
                        <a:pt x="2040" y="276"/>
                      </a:lnTo>
                      <a:lnTo>
                        <a:pt x="2040" y="276"/>
                      </a:lnTo>
                      <a:lnTo>
                        <a:pt x="2040" y="276"/>
                      </a:lnTo>
                      <a:lnTo>
                        <a:pt x="2040" y="276"/>
                      </a:lnTo>
                      <a:lnTo>
                        <a:pt x="2040" y="282"/>
                      </a:lnTo>
                      <a:lnTo>
                        <a:pt x="2040" y="288"/>
                      </a:lnTo>
                      <a:lnTo>
                        <a:pt x="2040" y="288"/>
                      </a:lnTo>
                      <a:lnTo>
                        <a:pt x="2046" y="294"/>
                      </a:lnTo>
                      <a:lnTo>
                        <a:pt x="2046" y="300"/>
                      </a:lnTo>
                      <a:lnTo>
                        <a:pt x="2046" y="300"/>
                      </a:lnTo>
                      <a:lnTo>
                        <a:pt x="2046" y="300"/>
                      </a:lnTo>
                      <a:lnTo>
                        <a:pt x="2046" y="300"/>
                      </a:lnTo>
                      <a:lnTo>
                        <a:pt x="2046" y="300"/>
                      </a:lnTo>
                      <a:lnTo>
                        <a:pt x="2046" y="300"/>
                      </a:lnTo>
                      <a:lnTo>
                        <a:pt x="2046" y="300"/>
                      </a:lnTo>
                      <a:lnTo>
                        <a:pt x="2052" y="300"/>
                      </a:lnTo>
                      <a:lnTo>
                        <a:pt x="2052" y="300"/>
                      </a:lnTo>
                      <a:lnTo>
                        <a:pt x="2052" y="300"/>
                      </a:lnTo>
                      <a:lnTo>
                        <a:pt x="2052" y="300"/>
                      </a:lnTo>
                      <a:lnTo>
                        <a:pt x="2052" y="300"/>
                      </a:lnTo>
                      <a:lnTo>
                        <a:pt x="2052" y="300"/>
                      </a:lnTo>
                      <a:lnTo>
                        <a:pt x="2058" y="300"/>
                      </a:lnTo>
                      <a:lnTo>
                        <a:pt x="2058" y="300"/>
                      </a:lnTo>
                      <a:lnTo>
                        <a:pt x="2058" y="300"/>
                      </a:lnTo>
                      <a:lnTo>
                        <a:pt x="2058" y="300"/>
                      </a:lnTo>
                      <a:lnTo>
                        <a:pt x="2058" y="300"/>
                      </a:lnTo>
                      <a:lnTo>
                        <a:pt x="2058" y="300"/>
                      </a:lnTo>
                      <a:lnTo>
                        <a:pt x="2064" y="300"/>
                      </a:lnTo>
                      <a:lnTo>
                        <a:pt x="2064" y="300"/>
                      </a:lnTo>
                      <a:lnTo>
                        <a:pt x="2076" y="300"/>
                      </a:lnTo>
                      <a:lnTo>
                        <a:pt x="2076" y="300"/>
                      </a:lnTo>
                      <a:lnTo>
                        <a:pt x="2076" y="300"/>
                      </a:lnTo>
                      <a:lnTo>
                        <a:pt x="2076" y="300"/>
                      </a:lnTo>
                      <a:lnTo>
                        <a:pt x="2076" y="300"/>
                      </a:lnTo>
                      <a:lnTo>
                        <a:pt x="2076" y="300"/>
                      </a:lnTo>
                      <a:lnTo>
                        <a:pt x="2076" y="300"/>
                      </a:lnTo>
                      <a:lnTo>
                        <a:pt x="2088" y="300"/>
                      </a:lnTo>
                      <a:lnTo>
                        <a:pt x="2088" y="300"/>
                      </a:lnTo>
                      <a:lnTo>
                        <a:pt x="2094" y="300"/>
                      </a:lnTo>
                      <a:lnTo>
                        <a:pt x="2094" y="300"/>
                      </a:lnTo>
                      <a:lnTo>
                        <a:pt x="2094" y="300"/>
                      </a:lnTo>
                      <a:lnTo>
                        <a:pt x="2094" y="300"/>
                      </a:lnTo>
                      <a:lnTo>
                        <a:pt x="2094" y="300"/>
                      </a:lnTo>
                      <a:lnTo>
                        <a:pt x="2094" y="300"/>
                      </a:lnTo>
                      <a:lnTo>
                        <a:pt x="2100" y="300"/>
                      </a:lnTo>
                      <a:lnTo>
                        <a:pt x="2100" y="300"/>
                      </a:lnTo>
                      <a:lnTo>
                        <a:pt x="2100" y="300"/>
                      </a:lnTo>
                      <a:lnTo>
                        <a:pt x="2100" y="300"/>
                      </a:lnTo>
                      <a:lnTo>
                        <a:pt x="2100" y="300"/>
                      </a:lnTo>
                      <a:lnTo>
                        <a:pt x="2100" y="300"/>
                      </a:lnTo>
                      <a:lnTo>
                        <a:pt x="2106" y="300"/>
                      </a:lnTo>
                      <a:lnTo>
                        <a:pt x="2112" y="294"/>
                      </a:lnTo>
                      <a:lnTo>
                        <a:pt x="2112" y="294"/>
                      </a:lnTo>
                      <a:lnTo>
                        <a:pt x="2118" y="294"/>
                      </a:lnTo>
                      <a:lnTo>
                        <a:pt x="2118" y="294"/>
                      </a:lnTo>
                      <a:lnTo>
                        <a:pt x="2118" y="294"/>
                      </a:lnTo>
                      <a:lnTo>
                        <a:pt x="2118" y="294"/>
                      </a:lnTo>
                      <a:lnTo>
                        <a:pt x="2118" y="294"/>
                      </a:lnTo>
                      <a:lnTo>
                        <a:pt x="2130" y="294"/>
                      </a:lnTo>
                      <a:lnTo>
                        <a:pt x="2130" y="294"/>
                      </a:lnTo>
                      <a:lnTo>
                        <a:pt x="2130" y="294"/>
                      </a:lnTo>
                      <a:lnTo>
                        <a:pt x="2130" y="294"/>
                      </a:lnTo>
                      <a:lnTo>
                        <a:pt x="2136" y="294"/>
                      </a:lnTo>
                      <a:lnTo>
                        <a:pt x="2136" y="294"/>
                      </a:lnTo>
                      <a:lnTo>
                        <a:pt x="2136" y="294"/>
                      </a:lnTo>
                      <a:lnTo>
                        <a:pt x="2136" y="294"/>
                      </a:lnTo>
                      <a:lnTo>
                        <a:pt x="2136" y="294"/>
                      </a:lnTo>
                      <a:lnTo>
                        <a:pt x="2136" y="294"/>
                      </a:lnTo>
                      <a:lnTo>
                        <a:pt x="2142" y="294"/>
                      </a:lnTo>
                      <a:lnTo>
                        <a:pt x="2142" y="294"/>
                      </a:lnTo>
                      <a:lnTo>
                        <a:pt x="2142" y="294"/>
                      </a:lnTo>
                      <a:lnTo>
                        <a:pt x="2142" y="294"/>
                      </a:lnTo>
                      <a:lnTo>
                        <a:pt x="2142" y="294"/>
                      </a:lnTo>
                      <a:lnTo>
                        <a:pt x="2154" y="294"/>
                      </a:lnTo>
                      <a:lnTo>
                        <a:pt x="2154" y="288"/>
                      </a:lnTo>
                      <a:lnTo>
                        <a:pt x="2154" y="288"/>
                      </a:lnTo>
                      <a:lnTo>
                        <a:pt x="2160" y="288"/>
                      </a:lnTo>
                      <a:lnTo>
                        <a:pt x="2160" y="288"/>
                      </a:lnTo>
                      <a:lnTo>
                        <a:pt x="2160" y="288"/>
                      </a:lnTo>
                      <a:lnTo>
                        <a:pt x="2160" y="288"/>
                      </a:lnTo>
                      <a:lnTo>
                        <a:pt x="2172" y="288"/>
                      </a:lnTo>
                      <a:lnTo>
                        <a:pt x="2172" y="288"/>
                      </a:lnTo>
                      <a:lnTo>
                        <a:pt x="2172" y="288"/>
                      </a:lnTo>
                      <a:lnTo>
                        <a:pt x="2172" y="288"/>
                      </a:lnTo>
                      <a:lnTo>
                        <a:pt x="2172" y="288"/>
                      </a:lnTo>
                      <a:lnTo>
                        <a:pt x="2178" y="288"/>
                      </a:lnTo>
                      <a:lnTo>
                        <a:pt x="2178" y="288"/>
                      </a:lnTo>
                      <a:lnTo>
                        <a:pt x="2178" y="288"/>
                      </a:lnTo>
                      <a:lnTo>
                        <a:pt x="2178" y="288"/>
                      </a:lnTo>
                      <a:lnTo>
                        <a:pt x="2178" y="288"/>
                      </a:lnTo>
                      <a:lnTo>
                        <a:pt x="2178" y="288"/>
                      </a:lnTo>
                      <a:lnTo>
                        <a:pt x="2184" y="288"/>
                      </a:lnTo>
                      <a:lnTo>
                        <a:pt x="2184" y="288"/>
                      </a:lnTo>
                      <a:lnTo>
                        <a:pt x="2184" y="288"/>
                      </a:lnTo>
                      <a:lnTo>
                        <a:pt x="2184" y="288"/>
                      </a:lnTo>
                      <a:lnTo>
                        <a:pt x="2196" y="282"/>
                      </a:lnTo>
                      <a:lnTo>
                        <a:pt x="2196" y="282"/>
                      </a:lnTo>
                      <a:lnTo>
                        <a:pt x="2196" y="282"/>
                      </a:lnTo>
                      <a:lnTo>
                        <a:pt x="2196" y="282"/>
                      </a:lnTo>
                      <a:lnTo>
                        <a:pt x="2196" y="282"/>
                      </a:lnTo>
                      <a:lnTo>
                        <a:pt x="2202" y="282"/>
                      </a:lnTo>
                      <a:lnTo>
                        <a:pt x="2202" y="282"/>
                      </a:lnTo>
                      <a:lnTo>
                        <a:pt x="2208" y="282"/>
                      </a:lnTo>
                      <a:lnTo>
                        <a:pt x="2214" y="282"/>
                      </a:lnTo>
                      <a:lnTo>
                        <a:pt x="2214" y="282"/>
                      </a:lnTo>
                      <a:lnTo>
                        <a:pt x="2214" y="282"/>
                      </a:lnTo>
                      <a:lnTo>
                        <a:pt x="2214" y="282"/>
                      </a:lnTo>
                      <a:lnTo>
                        <a:pt x="2214" y="282"/>
                      </a:lnTo>
                      <a:lnTo>
                        <a:pt x="2214" y="282"/>
                      </a:lnTo>
                      <a:lnTo>
                        <a:pt x="2220" y="282"/>
                      </a:lnTo>
                      <a:lnTo>
                        <a:pt x="2220" y="282"/>
                      </a:lnTo>
                      <a:lnTo>
                        <a:pt x="2220" y="282"/>
                      </a:lnTo>
                      <a:lnTo>
                        <a:pt x="2220" y="282"/>
                      </a:lnTo>
                      <a:lnTo>
                        <a:pt x="2220" y="282"/>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6"/>
                      </a:lnTo>
                      <a:lnTo>
                        <a:pt x="2232" y="276"/>
                      </a:lnTo>
                      <a:lnTo>
                        <a:pt x="2238" y="276"/>
                      </a:lnTo>
                      <a:lnTo>
                        <a:pt x="2238" y="276"/>
                      </a:lnTo>
                      <a:lnTo>
                        <a:pt x="2238" y="276"/>
                      </a:lnTo>
                      <a:lnTo>
                        <a:pt x="2238" y="276"/>
                      </a:lnTo>
                      <a:lnTo>
                        <a:pt x="2238" y="276"/>
                      </a:lnTo>
                      <a:lnTo>
                        <a:pt x="2238" y="282"/>
                      </a:lnTo>
                      <a:lnTo>
                        <a:pt x="2238" y="288"/>
                      </a:lnTo>
                      <a:lnTo>
                        <a:pt x="2238" y="294"/>
                      </a:lnTo>
                      <a:lnTo>
                        <a:pt x="2238" y="294"/>
                      </a:lnTo>
                      <a:lnTo>
                        <a:pt x="2238" y="300"/>
                      </a:lnTo>
                      <a:lnTo>
                        <a:pt x="2244" y="306"/>
                      </a:lnTo>
                      <a:lnTo>
                        <a:pt x="2244" y="306"/>
                      </a:lnTo>
                      <a:lnTo>
                        <a:pt x="2244" y="300"/>
                      </a:lnTo>
                      <a:lnTo>
                        <a:pt x="2244" y="300"/>
                      </a:lnTo>
                      <a:lnTo>
                        <a:pt x="2244" y="294"/>
                      </a:lnTo>
                      <a:lnTo>
                        <a:pt x="2244" y="288"/>
                      </a:lnTo>
                      <a:lnTo>
                        <a:pt x="2244" y="282"/>
                      </a:lnTo>
                      <a:lnTo>
                        <a:pt x="2250" y="282"/>
                      </a:lnTo>
                      <a:lnTo>
                        <a:pt x="2250" y="276"/>
                      </a:lnTo>
                      <a:lnTo>
                        <a:pt x="2250" y="276"/>
                      </a:lnTo>
                      <a:lnTo>
                        <a:pt x="2250" y="276"/>
                      </a:lnTo>
                      <a:lnTo>
                        <a:pt x="2250" y="276"/>
                      </a:lnTo>
                      <a:lnTo>
                        <a:pt x="2250" y="276"/>
                      </a:lnTo>
                      <a:lnTo>
                        <a:pt x="2250" y="282"/>
                      </a:lnTo>
                      <a:lnTo>
                        <a:pt x="2256" y="282"/>
                      </a:lnTo>
                      <a:lnTo>
                        <a:pt x="2256" y="282"/>
                      </a:lnTo>
                      <a:lnTo>
                        <a:pt x="2256" y="282"/>
                      </a:lnTo>
                      <a:lnTo>
                        <a:pt x="2256" y="282"/>
                      </a:lnTo>
                      <a:lnTo>
                        <a:pt x="2256" y="282"/>
                      </a:lnTo>
                      <a:lnTo>
                        <a:pt x="2256" y="282"/>
                      </a:lnTo>
                      <a:lnTo>
                        <a:pt x="2262" y="282"/>
                      </a:lnTo>
                      <a:lnTo>
                        <a:pt x="2262" y="282"/>
                      </a:lnTo>
                      <a:lnTo>
                        <a:pt x="2262" y="282"/>
                      </a:lnTo>
                      <a:lnTo>
                        <a:pt x="2262" y="282"/>
                      </a:lnTo>
                      <a:lnTo>
                        <a:pt x="2262" y="282"/>
                      </a:lnTo>
                      <a:lnTo>
                        <a:pt x="2262" y="282"/>
                      </a:lnTo>
                      <a:lnTo>
                        <a:pt x="2268" y="282"/>
                      </a:lnTo>
                      <a:lnTo>
                        <a:pt x="2268" y="288"/>
                      </a:lnTo>
                      <a:lnTo>
                        <a:pt x="2274" y="288"/>
                      </a:lnTo>
                      <a:lnTo>
                        <a:pt x="2280" y="288"/>
                      </a:lnTo>
                      <a:lnTo>
                        <a:pt x="2280" y="288"/>
                      </a:lnTo>
                      <a:lnTo>
                        <a:pt x="2280" y="288"/>
                      </a:lnTo>
                      <a:lnTo>
                        <a:pt x="2280" y="294"/>
                      </a:lnTo>
                      <a:lnTo>
                        <a:pt x="2280" y="294"/>
                      </a:lnTo>
                      <a:lnTo>
                        <a:pt x="2280" y="294"/>
                      </a:lnTo>
                      <a:lnTo>
                        <a:pt x="2292" y="294"/>
                      </a:lnTo>
                      <a:lnTo>
                        <a:pt x="2292" y="294"/>
                      </a:lnTo>
                      <a:lnTo>
                        <a:pt x="2292" y="300"/>
                      </a:lnTo>
                      <a:lnTo>
                        <a:pt x="2298" y="300"/>
                      </a:lnTo>
                      <a:lnTo>
                        <a:pt x="2298" y="300"/>
                      </a:lnTo>
                      <a:lnTo>
                        <a:pt x="2298" y="300"/>
                      </a:lnTo>
                      <a:lnTo>
                        <a:pt x="2298" y="300"/>
                      </a:lnTo>
                      <a:lnTo>
                        <a:pt x="2298" y="300"/>
                      </a:lnTo>
                      <a:lnTo>
                        <a:pt x="2298" y="300"/>
                      </a:lnTo>
                      <a:lnTo>
                        <a:pt x="2304" y="300"/>
                      </a:lnTo>
                      <a:lnTo>
                        <a:pt x="2304" y="300"/>
                      </a:lnTo>
                      <a:lnTo>
                        <a:pt x="2304" y="300"/>
                      </a:lnTo>
                      <a:lnTo>
                        <a:pt x="2304" y="300"/>
                      </a:lnTo>
                      <a:lnTo>
                        <a:pt x="2304" y="300"/>
                      </a:lnTo>
                      <a:lnTo>
                        <a:pt x="2304" y="300"/>
                      </a:lnTo>
                      <a:lnTo>
                        <a:pt x="2316" y="306"/>
                      </a:lnTo>
                      <a:lnTo>
                        <a:pt x="2316" y="306"/>
                      </a:lnTo>
                      <a:lnTo>
                        <a:pt x="2316" y="306"/>
                      </a:lnTo>
                      <a:lnTo>
                        <a:pt x="2322" y="306"/>
                      </a:lnTo>
                      <a:lnTo>
                        <a:pt x="2322" y="306"/>
                      </a:lnTo>
                      <a:lnTo>
                        <a:pt x="2322" y="306"/>
                      </a:lnTo>
                      <a:lnTo>
                        <a:pt x="2322" y="306"/>
                      </a:lnTo>
                      <a:lnTo>
                        <a:pt x="2334" y="312"/>
                      </a:lnTo>
                      <a:lnTo>
                        <a:pt x="2334" y="312"/>
                      </a:lnTo>
                      <a:lnTo>
                        <a:pt x="2334" y="312"/>
                      </a:lnTo>
                      <a:lnTo>
                        <a:pt x="2334" y="312"/>
                      </a:lnTo>
                      <a:lnTo>
                        <a:pt x="2340" y="312"/>
                      </a:lnTo>
                      <a:lnTo>
                        <a:pt x="2340" y="312"/>
                      </a:lnTo>
                      <a:lnTo>
                        <a:pt x="2340" y="312"/>
                      </a:lnTo>
                      <a:lnTo>
                        <a:pt x="2340" y="312"/>
                      </a:lnTo>
                      <a:lnTo>
                        <a:pt x="2340" y="312"/>
                      </a:lnTo>
                      <a:lnTo>
                        <a:pt x="2340" y="312"/>
                      </a:lnTo>
                      <a:lnTo>
                        <a:pt x="2340" y="318"/>
                      </a:lnTo>
                      <a:lnTo>
                        <a:pt x="2346" y="318"/>
                      </a:lnTo>
                      <a:lnTo>
                        <a:pt x="2346" y="318"/>
                      </a:lnTo>
                      <a:lnTo>
                        <a:pt x="2346" y="318"/>
                      </a:lnTo>
                      <a:lnTo>
                        <a:pt x="2346" y="318"/>
                      </a:lnTo>
                      <a:lnTo>
                        <a:pt x="2358" y="318"/>
                      </a:lnTo>
                      <a:lnTo>
                        <a:pt x="2358" y="318"/>
                      </a:lnTo>
                      <a:lnTo>
                        <a:pt x="2358" y="318"/>
                      </a:lnTo>
                      <a:lnTo>
                        <a:pt x="2358" y="324"/>
                      </a:lnTo>
                      <a:lnTo>
                        <a:pt x="2364" y="324"/>
                      </a:lnTo>
                      <a:lnTo>
                        <a:pt x="2364" y="324"/>
                      </a:lnTo>
                      <a:lnTo>
                        <a:pt x="2364" y="324"/>
                      </a:lnTo>
                      <a:lnTo>
                        <a:pt x="2376" y="324"/>
                      </a:lnTo>
                      <a:lnTo>
                        <a:pt x="2376" y="324"/>
                      </a:lnTo>
                      <a:lnTo>
                        <a:pt x="2376" y="324"/>
                      </a:lnTo>
                      <a:lnTo>
                        <a:pt x="2376" y="324"/>
                      </a:lnTo>
                      <a:lnTo>
                        <a:pt x="2376" y="324"/>
                      </a:lnTo>
                      <a:lnTo>
                        <a:pt x="2376" y="330"/>
                      </a:lnTo>
                      <a:lnTo>
                        <a:pt x="2382" y="330"/>
                      </a:lnTo>
                      <a:lnTo>
                        <a:pt x="2382" y="330"/>
                      </a:lnTo>
                      <a:lnTo>
                        <a:pt x="2382" y="330"/>
                      </a:lnTo>
                      <a:lnTo>
                        <a:pt x="2382" y="330"/>
                      </a:lnTo>
                      <a:lnTo>
                        <a:pt x="2382" y="330"/>
                      </a:lnTo>
                      <a:lnTo>
                        <a:pt x="2382" y="330"/>
                      </a:lnTo>
                      <a:lnTo>
                        <a:pt x="2388" y="330"/>
                      </a:lnTo>
                      <a:lnTo>
                        <a:pt x="2388" y="330"/>
                      </a:lnTo>
                      <a:lnTo>
                        <a:pt x="2388" y="330"/>
                      </a:lnTo>
                      <a:lnTo>
                        <a:pt x="2400" y="330"/>
                      </a:lnTo>
                      <a:lnTo>
                        <a:pt x="2400" y="336"/>
                      </a:lnTo>
                      <a:lnTo>
                        <a:pt x="2400" y="336"/>
                      </a:lnTo>
                      <a:lnTo>
                        <a:pt x="2400" y="336"/>
                      </a:lnTo>
                      <a:lnTo>
                        <a:pt x="2400" y="336"/>
                      </a:lnTo>
                      <a:lnTo>
                        <a:pt x="2400" y="336"/>
                      </a:lnTo>
                      <a:lnTo>
                        <a:pt x="2406" y="336"/>
                      </a:lnTo>
                      <a:lnTo>
                        <a:pt x="2412" y="336"/>
                      </a:lnTo>
                      <a:lnTo>
                        <a:pt x="2412" y="336"/>
                      </a:lnTo>
                      <a:lnTo>
                        <a:pt x="2418" y="336"/>
                      </a:lnTo>
                      <a:lnTo>
                        <a:pt x="2418" y="336"/>
                      </a:lnTo>
                      <a:lnTo>
                        <a:pt x="2418" y="336"/>
                      </a:lnTo>
                      <a:lnTo>
                        <a:pt x="2418" y="336"/>
                      </a:lnTo>
                      <a:lnTo>
                        <a:pt x="2418" y="336"/>
                      </a:lnTo>
                      <a:lnTo>
                        <a:pt x="2418" y="342"/>
                      </a:lnTo>
                      <a:lnTo>
                        <a:pt x="2424" y="342"/>
                      </a:lnTo>
                      <a:lnTo>
                        <a:pt x="2424" y="342"/>
                      </a:lnTo>
                      <a:lnTo>
                        <a:pt x="2424" y="342"/>
                      </a:lnTo>
                      <a:lnTo>
                        <a:pt x="2424" y="342"/>
                      </a:lnTo>
                      <a:lnTo>
                        <a:pt x="2424" y="342"/>
                      </a:lnTo>
                      <a:lnTo>
                        <a:pt x="2424" y="342"/>
                      </a:lnTo>
                      <a:lnTo>
                        <a:pt x="2430" y="342"/>
                      </a:lnTo>
                      <a:lnTo>
                        <a:pt x="2430" y="342"/>
                      </a:lnTo>
                      <a:lnTo>
                        <a:pt x="2430" y="342"/>
                      </a:lnTo>
                      <a:lnTo>
                        <a:pt x="2430" y="342"/>
                      </a:lnTo>
                      <a:lnTo>
                        <a:pt x="2430" y="342"/>
                      </a:lnTo>
                      <a:lnTo>
                        <a:pt x="2430" y="342"/>
                      </a:lnTo>
                      <a:lnTo>
                        <a:pt x="2430" y="342"/>
                      </a:lnTo>
                      <a:lnTo>
                        <a:pt x="2430" y="342"/>
                      </a:lnTo>
                      <a:lnTo>
                        <a:pt x="2436" y="342"/>
                      </a:lnTo>
                      <a:lnTo>
                        <a:pt x="2436" y="342"/>
                      </a:lnTo>
                      <a:lnTo>
                        <a:pt x="2436" y="342"/>
                      </a:lnTo>
                      <a:lnTo>
                        <a:pt x="2436" y="342"/>
                      </a:lnTo>
                      <a:lnTo>
                        <a:pt x="2436" y="342"/>
                      </a:lnTo>
                      <a:lnTo>
                        <a:pt x="2436" y="342"/>
                      </a:lnTo>
                      <a:lnTo>
                        <a:pt x="2436" y="342"/>
                      </a:lnTo>
                      <a:lnTo>
                        <a:pt x="2436" y="342"/>
                      </a:lnTo>
                      <a:lnTo>
                        <a:pt x="2442" y="342"/>
                      </a:lnTo>
                      <a:lnTo>
                        <a:pt x="2442" y="342"/>
                      </a:lnTo>
                      <a:lnTo>
                        <a:pt x="2442" y="342"/>
                      </a:lnTo>
                      <a:lnTo>
                        <a:pt x="2442" y="336"/>
                      </a:lnTo>
                      <a:lnTo>
                        <a:pt x="2442" y="336"/>
                      </a:lnTo>
                      <a:lnTo>
                        <a:pt x="2442" y="330"/>
                      </a:lnTo>
                      <a:lnTo>
                        <a:pt x="2442" y="324"/>
                      </a:lnTo>
                      <a:lnTo>
                        <a:pt x="2442" y="318"/>
                      </a:lnTo>
                      <a:lnTo>
                        <a:pt x="2442" y="318"/>
                      </a:lnTo>
                      <a:lnTo>
                        <a:pt x="2448" y="318"/>
                      </a:lnTo>
                      <a:lnTo>
                        <a:pt x="2448" y="318"/>
                      </a:lnTo>
                      <a:lnTo>
                        <a:pt x="2448" y="324"/>
                      </a:lnTo>
                      <a:lnTo>
                        <a:pt x="2448" y="330"/>
                      </a:lnTo>
                      <a:lnTo>
                        <a:pt x="2448" y="336"/>
                      </a:lnTo>
                      <a:lnTo>
                        <a:pt x="2448" y="336"/>
                      </a:lnTo>
                      <a:lnTo>
                        <a:pt x="2448" y="342"/>
                      </a:lnTo>
                      <a:lnTo>
                        <a:pt x="2454" y="342"/>
                      </a:lnTo>
                      <a:lnTo>
                        <a:pt x="2454" y="348"/>
                      </a:lnTo>
                      <a:lnTo>
                        <a:pt x="2454" y="348"/>
                      </a:lnTo>
                      <a:lnTo>
                        <a:pt x="2454" y="348"/>
                      </a:lnTo>
                      <a:lnTo>
                        <a:pt x="2454" y="348"/>
                      </a:lnTo>
                      <a:lnTo>
                        <a:pt x="2454" y="342"/>
                      </a:lnTo>
                      <a:lnTo>
                        <a:pt x="2454" y="342"/>
                      </a:lnTo>
                      <a:lnTo>
                        <a:pt x="2460" y="342"/>
                      </a:lnTo>
                      <a:lnTo>
                        <a:pt x="2460" y="342"/>
                      </a:lnTo>
                      <a:lnTo>
                        <a:pt x="2460" y="342"/>
                      </a:lnTo>
                      <a:lnTo>
                        <a:pt x="2460" y="342"/>
                      </a:lnTo>
                      <a:lnTo>
                        <a:pt x="2460" y="342"/>
                      </a:lnTo>
                      <a:lnTo>
                        <a:pt x="2460" y="342"/>
                      </a:lnTo>
                      <a:lnTo>
                        <a:pt x="2466" y="342"/>
                      </a:lnTo>
                      <a:lnTo>
                        <a:pt x="2466" y="342"/>
                      </a:lnTo>
                      <a:lnTo>
                        <a:pt x="2466" y="342"/>
                      </a:lnTo>
                      <a:lnTo>
                        <a:pt x="2466" y="342"/>
                      </a:lnTo>
                      <a:lnTo>
                        <a:pt x="2466" y="342"/>
                      </a:lnTo>
                      <a:lnTo>
                        <a:pt x="2466" y="342"/>
                      </a:lnTo>
                      <a:lnTo>
                        <a:pt x="2472" y="342"/>
                      </a:lnTo>
                      <a:lnTo>
                        <a:pt x="2478" y="342"/>
                      </a:lnTo>
                      <a:lnTo>
                        <a:pt x="2478" y="342"/>
                      </a:lnTo>
                      <a:lnTo>
                        <a:pt x="2484" y="342"/>
                      </a:lnTo>
                      <a:lnTo>
                        <a:pt x="2484" y="342"/>
                      </a:lnTo>
                      <a:lnTo>
                        <a:pt x="2484" y="342"/>
                      </a:lnTo>
                      <a:lnTo>
                        <a:pt x="2484" y="342"/>
                      </a:lnTo>
                      <a:lnTo>
                        <a:pt x="2484" y="342"/>
                      </a:lnTo>
                      <a:lnTo>
                        <a:pt x="2496" y="342"/>
                      </a:lnTo>
                      <a:lnTo>
                        <a:pt x="2496" y="342"/>
                      </a:lnTo>
                      <a:lnTo>
                        <a:pt x="2496" y="342"/>
                      </a:lnTo>
                      <a:lnTo>
                        <a:pt x="2496" y="342"/>
                      </a:lnTo>
                      <a:lnTo>
                        <a:pt x="2502" y="342"/>
                      </a:lnTo>
                      <a:lnTo>
                        <a:pt x="2502" y="342"/>
                      </a:lnTo>
                      <a:lnTo>
                        <a:pt x="2502" y="342"/>
                      </a:lnTo>
                      <a:lnTo>
                        <a:pt x="2502" y="342"/>
                      </a:lnTo>
                      <a:lnTo>
                        <a:pt x="2502" y="342"/>
                      </a:lnTo>
                      <a:lnTo>
                        <a:pt x="2502" y="342"/>
                      </a:lnTo>
                      <a:lnTo>
                        <a:pt x="2508" y="342"/>
                      </a:lnTo>
                      <a:lnTo>
                        <a:pt x="2508" y="342"/>
                      </a:lnTo>
                      <a:lnTo>
                        <a:pt x="2508" y="342"/>
                      </a:lnTo>
                      <a:lnTo>
                        <a:pt x="2508" y="342"/>
                      </a:lnTo>
                      <a:lnTo>
                        <a:pt x="2508" y="342"/>
                      </a:lnTo>
                      <a:lnTo>
                        <a:pt x="2520" y="342"/>
                      </a:lnTo>
                      <a:lnTo>
                        <a:pt x="2520" y="336"/>
                      </a:lnTo>
                      <a:lnTo>
                        <a:pt x="2520" y="336"/>
                      </a:lnTo>
                      <a:lnTo>
                        <a:pt x="2520" y="336"/>
                      </a:lnTo>
                      <a:lnTo>
                        <a:pt x="2526" y="336"/>
                      </a:lnTo>
                      <a:lnTo>
                        <a:pt x="2526" y="336"/>
                      </a:lnTo>
                      <a:lnTo>
                        <a:pt x="2526" y="336"/>
                      </a:lnTo>
                      <a:lnTo>
                        <a:pt x="2538" y="336"/>
                      </a:lnTo>
                      <a:lnTo>
                        <a:pt x="2538" y="336"/>
                      </a:lnTo>
                      <a:lnTo>
                        <a:pt x="2538" y="336"/>
                      </a:lnTo>
                      <a:lnTo>
                        <a:pt x="2538" y="336"/>
                      </a:lnTo>
                      <a:lnTo>
                        <a:pt x="2538" y="336"/>
                      </a:lnTo>
                      <a:lnTo>
                        <a:pt x="2544" y="336"/>
                      </a:lnTo>
                      <a:lnTo>
                        <a:pt x="2544" y="336"/>
                      </a:lnTo>
                      <a:lnTo>
                        <a:pt x="2544" y="336"/>
                      </a:lnTo>
                      <a:lnTo>
                        <a:pt x="2544" y="336"/>
                      </a:lnTo>
                      <a:lnTo>
                        <a:pt x="2544" y="336"/>
                      </a:lnTo>
                      <a:lnTo>
                        <a:pt x="2544" y="336"/>
                      </a:lnTo>
                      <a:lnTo>
                        <a:pt x="2550" y="336"/>
                      </a:lnTo>
                      <a:lnTo>
                        <a:pt x="2550" y="336"/>
                      </a:lnTo>
                      <a:lnTo>
                        <a:pt x="2550" y="336"/>
                      </a:lnTo>
                      <a:lnTo>
                        <a:pt x="2550" y="336"/>
                      </a:lnTo>
                      <a:lnTo>
                        <a:pt x="2562" y="336"/>
                      </a:lnTo>
                      <a:lnTo>
                        <a:pt x="2562" y="336"/>
                      </a:lnTo>
                      <a:lnTo>
                        <a:pt x="2562" y="330"/>
                      </a:lnTo>
                      <a:lnTo>
                        <a:pt x="2562" y="330"/>
                      </a:lnTo>
                      <a:lnTo>
                        <a:pt x="2562" y="330"/>
                      </a:lnTo>
                      <a:lnTo>
                        <a:pt x="2568" y="330"/>
                      </a:lnTo>
                      <a:lnTo>
                        <a:pt x="2568" y="330"/>
                      </a:lnTo>
                      <a:lnTo>
                        <a:pt x="2574" y="330"/>
                      </a:lnTo>
                      <a:lnTo>
                        <a:pt x="2580" y="330"/>
                      </a:lnTo>
                      <a:lnTo>
                        <a:pt x="2580" y="330"/>
                      </a:lnTo>
                      <a:lnTo>
                        <a:pt x="2580" y="330"/>
                      </a:lnTo>
                      <a:lnTo>
                        <a:pt x="2580" y="330"/>
                      </a:lnTo>
                      <a:lnTo>
                        <a:pt x="2580" y="330"/>
                      </a:lnTo>
                      <a:lnTo>
                        <a:pt x="2580" y="330"/>
                      </a:lnTo>
                      <a:lnTo>
                        <a:pt x="2586" y="330"/>
                      </a:lnTo>
                      <a:lnTo>
                        <a:pt x="2586" y="330"/>
                      </a:lnTo>
                      <a:lnTo>
                        <a:pt x="2586" y="330"/>
                      </a:lnTo>
                      <a:lnTo>
                        <a:pt x="2586" y="330"/>
                      </a:lnTo>
                      <a:lnTo>
                        <a:pt x="2586" y="330"/>
                      </a:lnTo>
                      <a:lnTo>
                        <a:pt x="2586" y="330"/>
                      </a:lnTo>
                      <a:lnTo>
                        <a:pt x="2592" y="330"/>
                      </a:lnTo>
                      <a:lnTo>
                        <a:pt x="2592" y="330"/>
                      </a:lnTo>
                      <a:lnTo>
                        <a:pt x="2604" y="324"/>
                      </a:lnTo>
                      <a:lnTo>
                        <a:pt x="2604" y="324"/>
                      </a:lnTo>
                      <a:lnTo>
                        <a:pt x="2604" y="324"/>
                      </a:lnTo>
                      <a:lnTo>
                        <a:pt x="2604" y="324"/>
                      </a:lnTo>
                      <a:lnTo>
                        <a:pt x="2604" y="324"/>
                      </a:lnTo>
                      <a:lnTo>
                        <a:pt x="2604" y="324"/>
                      </a:lnTo>
                      <a:lnTo>
                        <a:pt x="2604" y="324"/>
                      </a:lnTo>
                      <a:lnTo>
                        <a:pt x="2616" y="324"/>
                      </a:lnTo>
                      <a:lnTo>
                        <a:pt x="2616" y="324"/>
                      </a:lnTo>
                      <a:lnTo>
                        <a:pt x="2622" y="324"/>
                      </a:lnTo>
                      <a:lnTo>
                        <a:pt x="2622" y="324"/>
                      </a:lnTo>
                      <a:lnTo>
                        <a:pt x="2622" y="324"/>
                      </a:lnTo>
                      <a:lnTo>
                        <a:pt x="2622" y="324"/>
                      </a:lnTo>
                      <a:lnTo>
                        <a:pt x="2622" y="318"/>
                      </a:lnTo>
                      <a:lnTo>
                        <a:pt x="2622" y="318"/>
                      </a:lnTo>
                      <a:lnTo>
                        <a:pt x="2628" y="318"/>
                      </a:lnTo>
                      <a:lnTo>
                        <a:pt x="2628" y="318"/>
                      </a:lnTo>
                      <a:lnTo>
                        <a:pt x="2628" y="318"/>
                      </a:lnTo>
                      <a:lnTo>
                        <a:pt x="2628" y="318"/>
                      </a:lnTo>
                      <a:lnTo>
                        <a:pt x="2628" y="318"/>
                      </a:lnTo>
                      <a:lnTo>
                        <a:pt x="2628" y="318"/>
                      </a:lnTo>
                      <a:lnTo>
                        <a:pt x="2634" y="318"/>
                      </a:lnTo>
                      <a:lnTo>
                        <a:pt x="2634" y="318"/>
                      </a:lnTo>
                      <a:lnTo>
                        <a:pt x="2634" y="318"/>
                      </a:lnTo>
                      <a:lnTo>
                        <a:pt x="2634" y="318"/>
                      </a:lnTo>
                      <a:lnTo>
                        <a:pt x="2634" y="318"/>
                      </a:lnTo>
                      <a:lnTo>
                        <a:pt x="2634" y="318"/>
                      </a:lnTo>
                      <a:lnTo>
                        <a:pt x="2640" y="318"/>
                      </a:lnTo>
                      <a:lnTo>
                        <a:pt x="2640" y="318"/>
                      </a:lnTo>
                      <a:lnTo>
                        <a:pt x="2640" y="318"/>
                      </a:lnTo>
                      <a:lnTo>
                        <a:pt x="2640" y="318"/>
                      </a:lnTo>
                      <a:lnTo>
                        <a:pt x="2640" y="318"/>
                      </a:lnTo>
                      <a:lnTo>
                        <a:pt x="2640" y="318"/>
                      </a:lnTo>
                      <a:lnTo>
                        <a:pt x="2640" y="318"/>
                      </a:lnTo>
                      <a:lnTo>
                        <a:pt x="2640" y="318"/>
                      </a:lnTo>
                      <a:lnTo>
                        <a:pt x="2640" y="318"/>
                      </a:lnTo>
                      <a:lnTo>
                        <a:pt x="2640" y="318"/>
                      </a:lnTo>
                      <a:lnTo>
                        <a:pt x="2646" y="318"/>
                      </a:lnTo>
                      <a:lnTo>
                        <a:pt x="2646" y="324"/>
                      </a:lnTo>
                      <a:lnTo>
                        <a:pt x="2646" y="330"/>
                      </a:lnTo>
                      <a:lnTo>
                        <a:pt x="2646" y="330"/>
                      </a:lnTo>
                      <a:lnTo>
                        <a:pt x="2646" y="336"/>
                      </a:lnTo>
                      <a:lnTo>
                        <a:pt x="2646" y="342"/>
                      </a:lnTo>
                      <a:lnTo>
                        <a:pt x="2646" y="342"/>
                      </a:lnTo>
                      <a:lnTo>
                        <a:pt x="2652" y="342"/>
                      </a:lnTo>
                      <a:lnTo>
                        <a:pt x="2652" y="342"/>
                      </a:lnTo>
                      <a:lnTo>
                        <a:pt x="2652" y="336"/>
                      </a:lnTo>
                      <a:lnTo>
                        <a:pt x="2652" y="330"/>
                      </a:lnTo>
                      <a:lnTo>
                        <a:pt x="2652" y="330"/>
                      </a:lnTo>
                      <a:lnTo>
                        <a:pt x="2652" y="324"/>
                      </a:lnTo>
                      <a:lnTo>
                        <a:pt x="2652" y="318"/>
                      </a:lnTo>
                      <a:lnTo>
                        <a:pt x="2652" y="318"/>
                      </a:lnTo>
                      <a:lnTo>
                        <a:pt x="2652" y="318"/>
                      </a:lnTo>
                      <a:lnTo>
                        <a:pt x="2658" y="318"/>
                      </a:lnTo>
                      <a:lnTo>
                        <a:pt x="2658" y="318"/>
                      </a:lnTo>
                      <a:lnTo>
                        <a:pt x="2658" y="318"/>
                      </a:lnTo>
                      <a:lnTo>
                        <a:pt x="2658" y="318"/>
                      </a:lnTo>
                      <a:lnTo>
                        <a:pt x="2658" y="318"/>
                      </a:lnTo>
                      <a:lnTo>
                        <a:pt x="2658" y="318"/>
                      </a:lnTo>
                      <a:lnTo>
                        <a:pt x="2664" y="318"/>
                      </a:lnTo>
                      <a:lnTo>
                        <a:pt x="2664" y="318"/>
                      </a:lnTo>
                      <a:lnTo>
                        <a:pt x="2664" y="324"/>
                      </a:lnTo>
                      <a:lnTo>
                        <a:pt x="2664" y="324"/>
                      </a:lnTo>
                      <a:lnTo>
                        <a:pt x="2664" y="324"/>
                      </a:lnTo>
                      <a:lnTo>
                        <a:pt x="2664" y="324"/>
                      </a:lnTo>
                      <a:lnTo>
                        <a:pt x="2670" y="324"/>
                      </a:lnTo>
                      <a:lnTo>
                        <a:pt x="2670" y="324"/>
                      </a:lnTo>
                      <a:lnTo>
                        <a:pt x="2670" y="324"/>
                      </a:lnTo>
                      <a:lnTo>
                        <a:pt x="2670" y="324"/>
                      </a:lnTo>
                      <a:lnTo>
                        <a:pt x="2670" y="324"/>
                      </a:lnTo>
                      <a:lnTo>
                        <a:pt x="2670" y="324"/>
                      </a:lnTo>
                      <a:lnTo>
                        <a:pt x="2682" y="330"/>
                      </a:lnTo>
                      <a:lnTo>
                        <a:pt x="2682" y="330"/>
                      </a:lnTo>
                      <a:lnTo>
                        <a:pt x="2682" y="330"/>
                      </a:lnTo>
                      <a:lnTo>
                        <a:pt x="2688" y="330"/>
                      </a:lnTo>
                      <a:lnTo>
                        <a:pt x="2688" y="330"/>
                      </a:lnTo>
                      <a:lnTo>
                        <a:pt x="2688" y="330"/>
                      </a:lnTo>
                      <a:lnTo>
                        <a:pt x="2688" y="330"/>
                      </a:lnTo>
                      <a:lnTo>
                        <a:pt x="2700" y="336"/>
                      </a:lnTo>
                      <a:lnTo>
                        <a:pt x="2700" y="336"/>
                      </a:lnTo>
                      <a:lnTo>
                        <a:pt x="2700" y="336"/>
                      </a:lnTo>
                      <a:lnTo>
                        <a:pt x="2700" y="336"/>
                      </a:lnTo>
                      <a:lnTo>
                        <a:pt x="2700" y="336"/>
                      </a:lnTo>
                      <a:lnTo>
                        <a:pt x="2706" y="336"/>
                      </a:lnTo>
                      <a:lnTo>
                        <a:pt x="2706" y="336"/>
                      </a:lnTo>
                      <a:lnTo>
                        <a:pt x="2706" y="336"/>
                      </a:lnTo>
                      <a:lnTo>
                        <a:pt x="2706" y="336"/>
                      </a:lnTo>
                      <a:lnTo>
                        <a:pt x="2706" y="336"/>
                      </a:lnTo>
                      <a:lnTo>
                        <a:pt x="2706" y="336"/>
                      </a:lnTo>
                      <a:lnTo>
                        <a:pt x="2712" y="342"/>
                      </a:lnTo>
                      <a:lnTo>
                        <a:pt x="2712" y="342"/>
                      </a:lnTo>
                      <a:lnTo>
                        <a:pt x="2712" y="342"/>
                      </a:lnTo>
                      <a:lnTo>
                        <a:pt x="2712" y="342"/>
                      </a:lnTo>
                      <a:lnTo>
                        <a:pt x="2724" y="342"/>
                      </a:lnTo>
                      <a:lnTo>
                        <a:pt x="2724" y="342"/>
                      </a:lnTo>
                      <a:lnTo>
                        <a:pt x="2724" y="342"/>
                      </a:lnTo>
                      <a:lnTo>
                        <a:pt x="2724" y="348"/>
                      </a:lnTo>
                      <a:lnTo>
                        <a:pt x="2724" y="348"/>
                      </a:lnTo>
                      <a:lnTo>
                        <a:pt x="2730" y="348"/>
                      </a:lnTo>
                      <a:lnTo>
                        <a:pt x="2730" y="348"/>
                      </a:lnTo>
                      <a:lnTo>
                        <a:pt x="2742" y="348"/>
                      </a:lnTo>
                      <a:lnTo>
                        <a:pt x="2742" y="348"/>
                      </a:lnTo>
                      <a:lnTo>
                        <a:pt x="2742" y="348"/>
                      </a:lnTo>
                      <a:lnTo>
                        <a:pt x="2742" y="348"/>
                      </a:lnTo>
                      <a:lnTo>
                        <a:pt x="2742" y="348"/>
                      </a:lnTo>
                      <a:lnTo>
                        <a:pt x="2742" y="354"/>
                      </a:lnTo>
                      <a:lnTo>
                        <a:pt x="2748" y="354"/>
                      </a:lnTo>
                      <a:lnTo>
                        <a:pt x="2748" y="354"/>
                      </a:lnTo>
                      <a:lnTo>
                        <a:pt x="2748" y="354"/>
                      </a:lnTo>
                      <a:lnTo>
                        <a:pt x="2748" y="354"/>
                      </a:lnTo>
                      <a:lnTo>
                        <a:pt x="2748" y="354"/>
                      </a:lnTo>
                      <a:lnTo>
                        <a:pt x="2748" y="354"/>
                      </a:lnTo>
                      <a:lnTo>
                        <a:pt x="2754" y="354"/>
                      </a:lnTo>
                      <a:lnTo>
                        <a:pt x="2754" y="354"/>
                      </a:lnTo>
                      <a:lnTo>
                        <a:pt x="2754" y="354"/>
                      </a:lnTo>
                      <a:lnTo>
                        <a:pt x="2766" y="360"/>
                      </a:lnTo>
                      <a:lnTo>
                        <a:pt x="2766" y="360"/>
                      </a:lnTo>
                      <a:lnTo>
                        <a:pt x="2766" y="360"/>
                      </a:lnTo>
                      <a:lnTo>
                        <a:pt x="2766" y="360"/>
                      </a:lnTo>
                      <a:lnTo>
                        <a:pt x="2766" y="360"/>
                      </a:lnTo>
                      <a:lnTo>
                        <a:pt x="2766" y="360"/>
                      </a:lnTo>
                      <a:lnTo>
                        <a:pt x="2772" y="360"/>
                      </a:lnTo>
                      <a:lnTo>
                        <a:pt x="2778" y="360"/>
                      </a:lnTo>
                      <a:lnTo>
                        <a:pt x="2778" y="360"/>
                      </a:lnTo>
                      <a:lnTo>
                        <a:pt x="2784" y="360"/>
                      </a:lnTo>
                      <a:lnTo>
                        <a:pt x="2784" y="366"/>
                      </a:lnTo>
                      <a:lnTo>
                        <a:pt x="2784" y="366"/>
                      </a:lnTo>
                      <a:lnTo>
                        <a:pt x="2784" y="366"/>
                      </a:lnTo>
                      <a:lnTo>
                        <a:pt x="2784" y="366"/>
                      </a:lnTo>
                      <a:lnTo>
                        <a:pt x="2784" y="366"/>
                      </a:lnTo>
                      <a:lnTo>
                        <a:pt x="2790" y="366"/>
                      </a:lnTo>
                      <a:lnTo>
                        <a:pt x="2790" y="366"/>
                      </a:lnTo>
                      <a:lnTo>
                        <a:pt x="2790" y="366"/>
                      </a:lnTo>
                      <a:lnTo>
                        <a:pt x="2790" y="366"/>
                      </a:lnTo>
                      <a:lnTo>
                        <a:pt x="2790" y="366"/>
                      </a:lnTo>
                      <a:lnTo>
                        <a:pt x="2790" y="366"/>
                      </a:lnTo>
                      <a:lnTo>
                        <a:pt x="2796" y="366"/>
                      </a:lnTo>
                      <a:lnTo>
                        <a:pt x="2802" y="372"/>
                      </a:lnTo>
                      <a:lnTo>
                        <a:pt x="2808" y="372"/>
                      </a:lnTo>
                      <a:lnTo>
                        <a:pt x="2808" y="372"/>
                      </a:lnTo>
                      <a:lnTo>
                        <a:pt x="2808" y="372"/>
                      </a:lnTo>
                      <a:lnTo>
                        <a:pt x="2808" y="372"/>
                      </a:lnTo>
                      <a:lnTo>
                        <a:pt x="2808" y="372"/>
                      </a:lnTo>
                      <a:lnTo>
                        <a:pt x="2808" y="372"/>
                      </a:lnTo>
                      <a:lnTo>
                        <a:pt x="2820" y="372"/>
                      </a:lnTo>
                      <a:lnTo>
                        <a:pt x="2820" y="372"/>
                      </a:lnTo>
                      <a:lnTo>
                        <a:pt x="2820" y="372"/>
                      </a:lnTo>
                      <a:lnTo>
                        <a:pt x="2826" y="372"/>
                      </a:lnTo>
                      <a:lnTo>
                        <a:pt x="2826" y="372"/>
                      </a:lnTo>
                      <a:lnTo>
                        <a:pt x="2826" y="372"/>
                      </a:lnTo>
                      <a:lnTo>
                        <a:pt x="2826" y="372"/>
                      </a:lnTo>
                      <a:lnTo>
                        <a:pt x="2826" y="372"/>
                      </a:lnTo>
                      <a:lnTo>
                        <a:pt x="2826" y="372"/>
                      </a:lnTo>
                      <a:lnTo>
                        <a:pt x="2826" y="378"/>
                      </a:lnTo>
                      <a:lnTo>
                        <a:pt x="2832" y="378"/>
                      </a:lnTo>
                      <a:lnTo>
                        <a:pt x="2832" y="378"/>
                      </a:lnTo>
                      <a:lnTo>
                        <a:pt x="2832" y="378"/>
                      </a:lnTo>
                      <a:lnTo>
                        <a:pt x="2832" y="378"/>
                      </a:lnTo>
                      <a:lnTo>
                        <a:pt x="2832" y="378"/>
                      </a:lnTo>
                      <a:lnTo>
                        <a:pt x="2832" y="378"/>
                      </a:lnTo>
                      <a:lnTo>
                        <a:pt x="2838" y="378"/>
                      </a:lnTo>
                      <a:lnTo>
                        <a:pt x="2838" y="378"/>
                      </a:lnTo>
                      <a:lnTo>
                        <a:pt x="2838" y="378"/>
                      </a:lnTo>
                      <a:lnTo>
                        <a:pt x="2838" y="378"/>
                      </a:lnTo>
                      <a:lnTo>
                        <a:pt x="2838" y="378"/>
                      </a:lnTo>
                      <a:lnTo>
                        <a:pt x="2838" y="378"/>
                      </a:lnTo>
                      <a:lnTo>
                        <a:pt x="2838" y="378"/>
                      </a:lnTo>
                      <a:lnTo>
                        <a:pt x="2844" y="378"/>
                      </a:lnTo>
                      <a:lnTo>
                        <a:pt x="2844" y="378"/>
                      </a:lnTo>
                      <a:lnTo>
                        <a:pt x="2844" y="378"/>
                      </a:lnTo>
                      <a:lnTo>
                        <a:pt x="2844" y="378"/>
                      </a:lnTo>
                      <a:lnTo>
                        <a:pt x="2844" y="378"/>
                      </a:lnTo>
                      <a:lnTo>
                        <a:pt x="2844" y="378"/>
                      </a:lnTo>
                      <a:lnTo>
                        <a:pt x="2844" y="378"/>
                      </a:lnTo>
                      <a:lnTo>
                        <a:pt x="2844" y="378"/>
                      </a:lnTo>
                      <a:lnTo>
                        <a:pt x="2844" y="378"/>
                      </a:lnTo>
                      <a:lnTo>
                        <a:pt x="2850" y="372"/>
                      </a:lnTo>
                      <a:lnTo>
                        <a:pt x="2850" y="366"/>
                      </a:lnTo>
                      <a:lnTo>
                        <a:pt x="2850" y="366"/>
                      </a:lnTo>
                      <a:lnTo>
                        <a:pt x="2850" y="360"/>
                      </a:lnTo>
                      <a:lnTo>
                        <a:pt x="2850" y="354"/>
                      </a:lnTo>
                      <a:lnTo>
                        <a:pt x="2850" y="354"/>
                      </a:lnTo>
                      <a:lnTo>
                        <a:pt x="2850" y="354"/>
                      </a:lnTo>
                      <a:lnTo>
                        <a:pt x="2856" y="354"/>
                      </a:lnTo>
                      <a:lnTo>
                        <a:pt x="2856" y="360"/>
                      </a:lnTo>
                      <a:lnTo>
                        <a:pt x="2856" y="366"/>
                      </a:lnTo>
                      <a:lnTo>
                        <a:pt x="2856" y="366"/>
                      </a:lnTo>
                      <a:lnTo>
                        <a:pt x="2856" y="372"/>
                      </a:lnTo>
                      <a:lnTo>
                        <a:pt x="2856" y="378"/>
                      </a:lnTo>
                      <a:lnTo>
                        <a:pt x="2856" y="378"/>
                      </a:lnTo>
                      <a:lnTo>
                        <a:pt x="2856" y="378"/>
                      </a:lnTo>
                      <a:lnTo>
                        <a:pt x="2856" y="378"/>
                      </a:lnTo>
                      <a:lnTo>
                        <a:pt x="2862" y="378"/>
                      </a:lnTo>
                      <a:lnTo>
                        <a:pt x="2862" y="378"/>
                      </a:lnTo>
                      <a:lnTo>
                        <a:pt x="2862" y="378"/>
                      </a:lnTo>
                      <a:lnTo>
                        <a:pt x="2862" y="378"/>
                      </a:lnTo>
                      <a:lnTo>
                        <a:pt x="2862" y="378"/>
                      </a:lnTo>
                      <a:lnTo>
                        <a:pt x="2862" y="378"/>
                      </a:lnTo>
                      <a:lnTo>
                        <a:pt x="2868" y="378"/>
                      </a:lnTo>
                      <a:lnTo>
                        <a:pt x="2868" y="378"/>
                      </a:lnTo>
                      <a:lnTo>
                        <a:pt x="2868" y="378"/>
                      </a:lnTo>
                      <a:lnTo>
                        <a:pt x="2868" y="378"/>
                      </a:lnTo>
                      <a:lnTo>
                        <a:pt x="2868" y="378"/>
                      </a:lnTo>
                      <a:lnTo>
                        <a:pt x="2868" y="378"/>
                      </a:lnTo>
                      <a:lnTo>
                        <a:pt x="2874" y="378"/>
                      </a:lnTo>
                      <a:lnTo>
                        <a:pt x="2874" y="378"/>
                      </a:lnTo>
                      <a:lnTo>
                        <a:pt x="2874" y="378"/>
                      </a:lnTo>
                      <a:lnTo>
                        <a:pt x="2874" y="378"/>
                      </a:lnTo>
                      <a:lnTo>
                        <a:pt x="2874" y="378"/>
                      </a:lnTo>
                      <a:lnTo>
                        <a:pt x="2886" y="378"/>
                      </a:lnTo>
                      <a:lnTo>
                        <a:pt x="2886" y="378"/>
                      </a:lnTo>
                      <a:lnTo>
                        <a:pt x="2886" y="378"/>
                      </a:lnTo>
                      <a:lnTo>
                        <a:pt x="2886" y="378"/>
                      </a:lnTo>
                      <a:lnTo>
                        <a:pt x="2892" y="378"/>
                      </a:lnTo>
                      <a:lnTo>
                        <a:pt x="2892" y="378"/>
                      </a:lnTo>
                      <a:lnTo>
                        <a:pt x="2892" y="378"/>
                      </a:lnTo>
                      <a:lnTo>
                        <a:pt x="2904" y="378"/>
                      </a:lnTo>
                      <a:lnTo>
                        <a:pt x="2904" y="378"/>
                      </a:lnTo>
                      <a:lnTo>
                        <a:pt x="2904" y="378"/>
                      </a:lnTo>
                      <a:lnTo>
                        <a:pt x="2904" y="378"/>
                      </a:lnTo>
                      <a:lnTo>
                        <a:pt x="2904" y="378"/>
                      </a:lnTo>
                      <a:lnTo>
                        <a:pt x="2910" y="372"/>
                      </a:lnTo>
                      <a:lnTo>
                        <a:pt x="2910" y="372"/>
                      </a:lnTo>
                      <a:lnTo>
                        <a:pt x="2910" y="372"/>
                      </a:lnTo>
                      <a:lnTo>
                        <a:pt x="2910" y="372"/>
                      </a:lnTo>
                      <a:lnTo>
                        <a:pt x="2910" y="372"/>
                      </a:lnTo>
                      <a:lnTo>
                        <a:pt x="2910" y="372"/>
                      </a:lnTo>
                      <a:lnTo>
                        <a:pt x="2916" y="372"/>
                      </a:lnTo>
                      <a:lnTo>
                        <a:pt x="2916" y="372"/>
                      </a:lnTo>
                      <a:lnTo>
                        <a:pt x="2916" y="372"/>
                      </a:lnTo>
                      <a:lnTo>
                        <a:pt x="2916" y="372"/>
                      </a:lnTo>
                      <a:lnTo>
                        <a:pt x="2928" y="372"/>
                      </a:lnTo>
                      <a:lnTo>
                        <a:pt x="2928" y="372"/>
                      </a:lnTo>
                      <a:lnTo>
                        <a:pt x="2928" y="372"/>
                      </a:lnTo>
                      <a:lnTo>
                        <a:pt x="2928" y="372"/>
                      </a:lnTo>
                      <a:lnTo>
                        <a:pt x="2928" y="372"/>
                      </a:lnTo>
                      <a:lnTo>
                        <a:pt x="2934" y="372"/>
                      </a:lnTo>
                      <a:lnTo>
                        <a:pt x="2934" y="372"/>
                      </a:lnTo>
                      <a:lnTo>
                        <a:pt x="2940" y="372"/>
                      </a:lnTo>
                      <a:lnTo>
                        <a:pt x="2946" y="372"/>
                      </a:lnTo>
                      <a:lnTo>
                        <a:pt x="2946" y="372"/>
                      </a:lnTo>
                      <a:lnTo>
                        <a:pt x="2946" y="372"/>
                      </a:lnTo>
                      <a:lnTo>
                        <a:pt x="2946" y="372"/>
                      </a:lnTo>
                      <a:lnTo>
                        <a:pt x="2946" y="366"/>
                      </a:lnTo>
                      <a:lnTo>
                        <a:pt x="2946" y="366"/>
                      </a:lnTo>
                      <a:lnTo>
                        <a:pt x="2952" y="366"/>
                      </a:lnTo>
                      <a:lnTo>
                        <a:pt x="2952" y="366"/>
                      </a:lnTo>
                      <a:lnTo>
                        <a:pt x="2952" y="366"/>
                      </a:lnTo>
                      <a:lnTo>
                        <a:pt x="2952" y="366"/>
                      </a:lnTo>
                      <a:lnTo>
                        <a:pt x="2952" y="366"/>
                      </a:lnTo>
                      <a:lnTo>
                        <a:pt x="2952" y="366"/>
                      </a:lnTo>
                      <a:lnTo>
                        <a:pt x="2958" y="366"/>
                      </a:lnTo>
                      <a:lnTo>
                        <a:pt x="2958" y="366"/>
                      </a:lnTo>
                      <a:lnTo>
                        <a:pt x="2970" y="366"/>
                      </a:lnTo>
                      <a:lnTo>
                        <a:pt x="2970" y="366"/>
                      </a:lnTo>
                      <a:lnTo>
                        <a:pt x="2970" y="366"/>
                      </a:lnTo>
                      <a:lnTo>
                        <a:pt x="2970" y="366"/>
                      </a:lnTo>
                      <a:lnTo>
                        <a:pt x="2970" y="366"/>
                      </a:lnTo>
                      <a:lnTo>
                        <a:pt x="2970" y="366"/>
                      </a:lnTo>
                      <a:lnTo>
                        <a:pt x="2970" y="366"/>
                      </a:lnTo>
                      <a:lnTo>
                        <a:pt x="2982" y="360"/>
                      </a:lnTo>
                      <a:lnTo>
                        <a:pt x="2982" y="360"/>
                      </a:lnTo>
                      <a:lnTo>
                        <a:pt x="2982" y="360"/>
                      </a:lnTo>
                      <a:lnTo>
                        <a:pt x="2988" y="360"/>
                      </a:lnTo>
                      <a:lnTo>
                        <a:pt x="2988" y="360"/>
                      </a:lnTo>
                      <a:lnTo>
                        <a:pt x="2988" y="360"/>
                      </a:lnTo>
                      <a:lnTo>
                        <a:pt x="2988" y="360"/>
                      </a:lnTo>
                      <a:lnTo>
                        <a:pt x="2988" y="360"/>
                      </a:lnTo>
                      <a:lnTo>
                        <a:pt x="2988" y="360"/>
                      </a:lnTo>
                      <a:lnTo>
                        <a:pt x="2994" y="360"/>
                      </a:lnTo>
                      <a:lnTo>
                        <a:pt x="2994" y="360"/>
                      </a:lnTo>
                      <a:lnTo>
                        <a:pt x="2994" y="360"/>
                      </a:lnTo>
                      <a:lnTo>
                        <a:pt x="2994" y="360"/>
                      </a:lnTo>
                      <a:lnTo>
                        <a:pt x="2994" y="360"/>
                      </a:lnTo>
                      <a:lnTo>
                        <a:pt x="2994" y="360"/>
                      </a:lnTo>
                      <a:lnTo>
                        <a:pt x="3006" y="354"/>
                      </a:lnTo>
                      <a:lnTo>
                        <a:pt x="3006" y="354"/>
                      </a:lnTo>
                      <a:lnTo>
                        <a:pt x="3012" y="354"/>
                      </a:lnTo>
                      <a:lnTo>
                        <a:pt x="3012" y="354"/>
                      </a:lnTo>
                      <a:lnTo>
                        <a:pt x="3012" y="354"/>
                      </a:lnTo>
                      <a:lnTo>
                        <a:pt x="3012" y="354"/>
                      </a:lnTo>
                      <a:lnTo>
                        <a:pt x="3012" y="354"/>
                      </a:lnTo>
                      <a:lnTo>
                        <a:pt x="3024" y="354"/>
                      </a:lnTo>
                      <a:lnTo>
                        <a:pt x="3024" y="354"/>
                      </a:lnTo>
                      <a:lnTo>
                        <a:pt x="3024" y="354"/>
                      </a:lnTo>
                      <a:lnTo>
                        <a:pt x="3024" y="354"/>
                      </a:lnTo>
                      <a:lnTo>
                        <a:pt x="3030" y="354"/>
                      </a:lnTo>
                      <a:lnTo>
                        <a:pt x="3030" y="354"/>
                      </a:lnTo>
                      <a:lnTo>
                        <a:pt x="3030" y="354"/>
                      </a:lnTo>
                      <a:lnTo>
                        <a:pt x="3030" y="348"/>
                      </a:lnTo>
                      <a:lnTo>
                        <a:pt x="3030" y="348"/>
                      </a:lnTo>
                      <a:lnTo>
                        <a:pt x="3030" y="348"/>
                      </a:lnTo>
                      <a:lnTo>
                        <a:pt x="3036" y="348"/>
                      </a:lnTo>
                      <a:lnTo>
                        <a:pt x="3036" y="348"/>
                      </a:lnTo>
                      <a:lnTo>
                        <a:pt x="3036" y="348"/>
                      </a:lnTo>
                      <a:lnTo>
                        <a:pt x="3036" y="348"/>
                      </a:lnTo>
                      <a:lnTo>
                        <a:pt x="3036" y="348"/>
                      </a:lnTo>
                      <a:lnTo>
                        <a:pt x="3036" y="348"/>
                      </a:lnTo>
                      <a:lnTo>
                        <a:pt x="3042" y="348"/>
                      </a:lnTo>
                      <a:lnTo>
                        <a:pt x="3042" y="348"/>
                      </a:lnTo>
                      <a:lnTo>
                        <a:pt x="3042" y="348"/>
                      </a:lnTo>
                      <a:lnTo>
                        <a:pt x="3042" y="348"/>
                      </a:lnTo>
                      <a:lnTo>
                        <a:pt x="3042" y="348"/>
                      </a:lnTo>
                      <a:lnTo>
                        <a:pt x="3042" y="348"/>
                      </a:lnTo>
                      <a:lnTo>
                        <a:pt x="3042" y="348"/>
                      </a:lnTo>
                      <a:lnTo>
                        <a:pt x="3048" y="348"/>
                      </a:lnTo>
                      <a:lnTo>
                        <a:pt x="3048" y="348"/>
                      </a:lnTo>
                      <a:lnTo>
                        <a:pt x="3048" y="348"/>
                      </a:lnTo>
                      <a:lnTo>
                        <a:pt x="3048" y="348"/>
                      </a:lnTo>
                      <a:lnTo>
                        <a:pt x="3048" y="348"/>
                      </a:lnTo>
                      <a:lnTo>
                        <a:pt x="3048" y="348"/>
                      </a:lnTo>
                      <a:lnTo>
                        <a:pt x="3048" y="348"/>
                      </a:lnTo>
                      <a:lnTo>
                        <a:pt x="3048" y="348"/>
                      </a:lnTo>
                      <a:lnTo>
                        <a:pt x="3048" y="354"/>
                      </a:lnTo>
                      <a:lnTo>
                        <a:pt x="3054" y="360"/>
                      </a:lnTo>
                      <a:lnTo>
                        <a:pt x="3054" y="360"/>
                      </a:lnTo>
                      <a:lnTo>
                        <a:pt x="3054" y="366"/>
                      </a:lnTo>
                      <a:lnTo>
                        <a:pt x="3054" y="372"/>
                      </a:lnTo>
                      <a:lnTo>
                        <a:pt x="3054" y="372"/>
                      </a:lnTo>
                      <a:lnTo>
                        <a:pt x="3054" y="372"/>
                      </a:lnTo>
                      <a:lnTo>
                        <a:pt x="3054" y="372"/>
                      </a:lnTo>
                      <a:lnTo>
                        <a:pt x="3060" y="366"/>
                      </a:lnTo>
                      <a:lnTo>
                        <a:pt x="3060" y="360"/>
                      </a:lnTo>
                      <a:lnTo>
                        <a:pt x="3060" y="360"/>
                      </a:lnTo>
                      <a:lnTo>
                        <a:pt x="3060" y="354"/>
                      </a:lnTo>
                      <a:lnTo>
                        <a:pt x="3060" y="348"/>
                      </a:lnTo>
                      <a:lnTo>
                        <a:pt x="3060" y="348"/>
                      </a:lnTo>
                      <a:lnTo>
                        <a:pt x="3060" y="348"/>
                      </a:lnTo>
                      <a:lnTo>
                        <a:pt x="3060" y="348"/>
                      </a:lnTo>
                      <a:lnTo>
                        <a:pt x="3060" y="348"/>
                      </a:lnTo>
                      <a:lnTo>
                        <a:pt x="3066" y="348"/>
                      </a:lnTo>
                      <a:lnTo>
                        <a:pt x="3066" y="348"/>
                      </a:lnTo>
                      <a:lnTo>
                        <a:pt x="3066" y="348"/>
                      </a:lnTo>
                      <a:lnTo>
                        <a:pt x="3066" y="348"/>
                      </a:lnTo>
                      <a:lnTo>
                        <a:pt x="3066" y="348"/>
                      </a:lnTo>
                      <a:lnTo>
                        <a:pt x="3066" y="348"/>
                      </a:lnTo>
                      <a:lnTo>
                        <a:pt x="3072" y="348"/>
                      </a:lnTo>
                      <a:lnTo>
                        <a:pt x="3072" y="348"/>
                      </a:lnTo>
                      <a:lnTo>
                        <a:pt x="3072" y="354"/>
                      </a:lnTo>
                      <a:lnTo>
                        <a:pt x="3072" y="354"/>
                      </a:lnTo>
                      <a:lnTo>
                        <a:pt x="3072" y="354"/>
                      </a:lnTo>
                      <a:lnTo>
                        <a:pt x="3072" y="354"/>
                      </a:lnTo>
                      <a:lnTo>
                        <a:pt x="3078" y="354"/>
                      </a:lnTo>
                      <a:lnTo>
                        <a:pt x="3078" y="354"/>
                      </a:lnTo>
                      <a:lnTo>
                        <a:pt x="3078" y="354"/>
                      </a:lnTo>
                      <a:lnTo>
                        <a:pt x="3078" y="354"/>
                      </a:lnTo>
                      <a:lnTo>
                        <a:pt x="3090" y="360"/>
                      </a:lnTo>
                      <a:lnTo>
                        <a:pt x="3090" y="360"/>
                      </a:lnTo>
                      <a:lnTo>
                        <a:pt x="3090" y="360"/>
                      </a:lnTo>
                      <a:lnTo>
                        <a:pt x="3090" y="360"/>
                      </a:lnTo>
                      <a:lnTo>
                        <a:pt x="3090" y="360"/>
                      </a:lnTo>
                      <a:lnTo>
                        <a:pt x="3096" y="360"/>
                      </a:lnTo>
                      <a:lnTo>
                        <a:pt x="3096" y="360"/>
                      </a:lnTo>
                      <a:lnTo>
                        <a:pt x="3108" y="366"/>
                      </a:lnTo>
                      <a:lnTo>
                        <a:pt x="3108" y="366"/>
                      </a:lnTo>
                      <a:lnTo>
                        <a:pt x="3108" y="366"/>
                      </a:lnTo>
                      <a:lnTo>
                        <a:pt x="3108" y="366"/>
                      </a:lnTo>
                      <a:lnTo>
                        <a:pt x="3108" y="366"/>
                      </a:lnTo>
                      <a:lnTo>
                        <a:pt x="3108" y="366"/>
                      </a:lnTo>
                      <a:lnTo>
                        <a:pt x="3114" y="366"/>
                      </a:lnTo>
                      <a:lnTo>
                        <a:pt x="3114" y="366"/>
                      </a:lnTo>
                      <a:lnTo>
                        <a:pt x="3114" y="366"/>
                      </a:lnTo>
                      <a:lnTo>
                        <a:pt x="3114" y="366"/>
                      </a:lnTo>
                      <a:lnTo>
                        <a:pt x="3114" y="366"/>
                      </a:lnTo>
                      <a:lnTo>
                        <a:pt x="3114" y="366"/>
                      </a:lnTo>
                      <a:lnTo>
                        <a:pt x="3120" y="366"/>
                      </a:lnTo>
                      <a:lnTo>
                        <a:pt x="3120" y="366"/>
                      </a:lnTo>
                      <a:lnTo>
                        <a:pt x="3120" y="366"/>
                      </a:lnTo>
                      <a:lnTo>
                        <a:pt x="3132" y="372"/>
                      </a:lnTo>
                      <a:lnTo>
                        <a:pt x="3132" y="372"/>
                      </a:lnTo>
                      <a:lnTo>
                        <a:pt x="3132" y="372"/>
                      </a:lnTo>
                      <a:lnTo>
                        <a:pt x="3132" y="372"/>
                      </a:lnTo>
                      <a:lnTo>
                        <a:pt x="3132" y="372"/>
                      </a:lnTo>
                      <a:lnTo>
                        <a:pt x="3132" y="372"/>
                      </a:lnTo>
                      <a:lnTo>
                        <a:pt x="3138" y="372"/>
                      </a:lnTo>
                      <a:lnTo>
                        <a:pt x="3144" y="378"/>
                      </a:lnTo>
                      <a:lnTo>
                        <a:pt x="3144" y="378"/>
                      </a:lnTo>
                      <a:lnTo>
                        <a:pt x="3150" y="378"/>
                      </a:lnTo>
                      <a:lnTo>
                        <a:pt x="3150" y="378"/>
                      </a:lnTo>
                      <a:lnTo>
                        <a:pt x="3150" y="378"/>
                      </a:lnTo>
                      <a:lnTo>
                        <a:pt x="3150" y="378"/>
                      </a:lnTo>
                      <a:lnTo>
                        <a:pt x="3150" y="378"/>
                      </a:lnTo>
                      <a:lnTo>
                        <a:pt x="3150" y="378"/>
                      </a:lnTo>
                      <a:lnTo>
                        <a:pt x="3156" y="378"/>
                      </a:lnTo>
                      <a:lnTo>
                        <a:pt x="3156" y="378"/>
                      </a:lnTo>
                      <a:lnTo>
                        <a:pt x="3156" y="378"/>
                      </a:lnTo>
                      <a:lnTo>
                        <a:pt x="3156" y="378"/>
                      </a:lnTo>
                      <a:lnTo>
                        <a:pt x="3156" y="378"/>
                      </a:lnTo>
                      <a:lnTo>
                        <a:pt x="3156" y="384"/>
                      </a:lnTo>
                      <a:lnTo>
                        <a:pt x="3162" y="384"/>
                      </a:lnTo>
                      <a:lnTo>
                        <a:pt x="3168" y="384"/>
                      </a:lnTo>
                      <a:lnTo>
                        <a:pt x="3174" y="384"/>
                      </a:lnTo>
                      <a:lnTo>
                        <a:pt x="3174" y="384"/>
                      </a:lnTo>
                      <a:lnTo>
                        <a:pt x="3174" y="384"/>
                      </a:lnTo>
                      <a:lnTo>
                        <a:pt x="3174" y="384"/>
                      </a:lnTo>
                      <a:lnTo>
                        <a:pt x="3174" y="384"/>
                      </a:lnTo>
                      <a:lnTo>
                        <a:pt x="3174" y="384"/>
                      </a:lnTo>
                      <a:lnTo>
                        <a:pt x="3186" y="390"/>
                      </a:lnTo>
                      <a:lnTo>
                        <a:pt x="3186" y="390"/>
                      </a:lnTo>
                      <a:lnTo>
                        <a:pt x="3186" y="390"/>
                      </a:lnTo>
                      <a:lnTo>
                        <a:pt x="3192" y="390"/>
                      </a:lnTo>
                      <a:lnTo>
                        <a:pt x="3192" y="390"/>
                      </a:lnTo>
                      <a:lnTo>
                        <a:pt x="3192" y="390"/>
                      </a:lnTo>
                      <a:lnTo>
                        <a:pt x="3192" y="390"/>
                      </a:lnTo>
                      <a:lnTo>
                        <a:pt x="3192" y="390"/>
                      </a:lnTo>
                      <a:lnTo>
                        <a:pt x="3192" y="390"/>
                      </a:lnTo>
                      <a:lnTo>
                        <a:pt x="3198" y="390"/>
                      </a:lnTo>
                      <a:lnTo>
                        <a:pt x="3198" y="390"/>
                      </a:lnTo>
                      <a:lnTo>
                        <a:pt x="3198" y="390"/>
                      </a:lnTo>
                      <a:lnTo>
                        <a:pt x="3198" y="390"/>
                      </a:lnTo>
                      <a:lnTo>
                        <a:pt x="3198" y="390"/>
                      </a:lnTo>
                      <a:lnTo>
                        <a:pt x="3198" y="390"/>
                      </a:lnTo>
                      <a:lnTo>
                        <a:pt x="3210" y="396"/>
                      </a:lnTo>
                      <a:lnTo>
                        <a:pt x="3210" y="396"/>
                      </a:lnTo>
                      <a:lnTo>
                        <a:pt x="3210" y="396"/>
                      </a:lnTo>
                      <a:lnTo>
                        <a:pt x="3216" y="396"/>
                      </a:lnTo>
                      <a:lnTo>
                        <a:pt x="3216" y="396"/>
                      </a:lnTo>
                      <a:lnTo>
                        <a:pt x="3216" y="396"/>
                      </a:lnTo>
                      <a:lnTo>
                        <a:pt x="3216" y="396"/>
                      </a:lnTo>
                      <a:lnTo>
                        <a:pt x="3228" y="396"/>
                      </a:lnTo>
                      <a:lnTo>
                        <a:pt x="3228" y="402"/>
                      </a:lnTo>
                      <a:lnTo>
                        <a:pt x="3228" y="402"/>
                      </a:lnTo>
                      <a:lnTo>
                        <a:pt x="3228" y="402"/>
                      </a:lnTo>
                      <a:lnTo>
                        <a:pt x="3228" y="402"/>
                      </a:lnTo>
                      <a:lnTo>
                        <a:pt x="3234" y="402"/>
                      </a:lnTo>
                      <a:lnTo>
                        <a:pt x="3234" y="402"/>
                      </a:lnTo>
                      <a:lnTo>
                        <a:pt x="3234" y="402"/>
                      </a:lnTo>
                      <a:lnTo>
                        <a:pt x="3234" y="402"/>
                      </a:lnTo>
                      <a:lnTo>
                        <a:pt x="3234" y="402"/>
                      </a:lnTo>
                      <a:lnTo>
                        <a:pt x="3234" y="402"/>
                      </a:lnTo>
                      <a:lnTo>
                        <a:pt x="3240" y="402"/>
                      </a:lnTo>
                      <a:lnTo>
                        <a:pt x="3240" y="402"/>
                      </a:lnTo>
                      <a:lnTo>
                        <a:pt x="3240" y="402"/>
                      </a:lnTo>
                      <a:lnTo>
                        <a:pt x="3240" y="402"/>
                      </a:lnTo>
                      <a:lnTo>
                        <a:pt x="3240" y="402"/>
                      </a:lnTo>
                      <a:lnTo>
                        <a:pt x="3240" y="402"/>
                      </a:lnTo>
                      <a:lnTo>
                        <a:pt x="3240" y="402"/>
                      </a:lnTo>
                      <a:lnTo>
                        <a:pt x="3240" y="402"/>
                      </a:lnTo>
                      <a:lnTo>
                        <a:pt x="3240" y="402"/>
                      </a:lnTo>
                      <a:lnTo>
                        <a:pt x="3246" y="402"/>
                      </a:lnTo>
                      <a:lnTo>
                        <a:pt x="3246" y="402"/>
                      </a:lnTo>
                      <a:lnTo>
                        <a:pt x="3246" y="402"/>
                      </a:lnTo>
                      <a:lnTo>
                        <a:pt x="3246" y="402"/>
                      </a:lnTo>
                      <a:lnTo>
                        <a:pt x="3246" y="402"/>
                      </a:lnTo>
                      <a:lnTo>
                        <a:pt x="3246" y="402"/>
                      </a:lnTo>
                      <a:lnTo>
                        <a:pt x="3252" y="402"/>
                      </a:lnTo>
                      <a:lnTo>
                        <a:pt x="3252" y="402"/>
                      </a:lnTo>
                      <a:lnTo>
                        <a:pt x="3252" y="402"/>
                      </a:lnTo>
                      <a:lnTo>
                        <a:pt x="3252" y="402"/>
                      </a:lnTo>
                      <a:lnTo>
                        <a:pt x="3252" y="402"/>
                      </a:lnTo>
                      <a:lnTo>
                        <a:pt x="3252" y="402"/>
                      </a:lnTo>
                      <a:lnTo>
                        <a:pt x="3252" y="402"/>
                      </a:lnTo>
                      <a:lnTo>
                        <a:pt x="3252" y="396"/>
                      </a:lnTo>
                      <a:lnTo>
                        <a:pt x="3252" y="396"/>
                      </a:lnTo>
                      <a:lnTo>
                        <a:pt x="3258" y="390"/>
                      </a:lnTo>
                      <a:lnTo>
                        <a:pt x="3258" y="384"/>
                      </a:lnTo>
                      <a:lnTo>
                        <a:pt x="3258" y="378"/>
                      </a:lnTo>
                      <a:lnTo>
                        <a:pt x="3258" y="378"/>
                      </a:lnTo>
                      <a:lnTo>
                        <a:pt x="3258" y="378"/>
                      </a:lnTo>
                      <a:lnTo>
                        <a:pt x="3258" y="378"/>
                      </a:lnTo>
                      <a:lnTo>
                        <a:pt x="3258" y="384"/>
                      </a:lnTo>
                      <a:lnTo>
                        <a:pt x="3258" y="390"/>
                      </a:lnTo>
                      <a:lnTo>
                        <a:pt x="3264" y="396"/>
                      </a:lnTo>
                      <a:lnTo>
                        <a:pt x="3264" y="396"/>
                      </a:lnTo>
                      <a:lnTo>
                        <a:pt x="3264" y="402"/>
                      </a:lnTo>
                      <a:lnTo>
                        <a:pt x="3264" y="402"/>
                      </a:lnTo>
                      <a:lnTo>
                        <a:pt x="3264" y="402"/>
                      </a:lnTo>
                      <a:lnTo>
                        <a:pt x="3264" y="402"/>
                      </a:lnTo>
                      <a:lnTo>
                        <a:pt x="3264" y="402"/>
                      </a:lnTo>
                      <a:lnTo>
                        <a:pt x="3264" y="402"/>
                      </a:lnTo>
                      <a:lnTo>
                        <a:pt x="3270" y="402"/>
                      </a:lnTo>
                      <a:lnTo>
                        <a:pt x="3270" y="402"/>
                      </a:lnTo>
                      <a:lnTo>
                        <a:pt x="3270" y="402"/>
                      </a:lnTo>
                      <a:lnTo>
                        <a:pt x="3270" y="402"/>
                      </a:lnTo>
                      <a:lnTo>
                        <a:pt x="3270" y="402"/>
                      </a:lnTo>
                      <a:lnTo>
                        <a:pt x="3270" y="402"/>
                      </a:lnTo>
                      <a:lnTo>
                        <a:pt x="3276" y="402"/>
                      </a:lnTo>
                      <a:lnTo>
                        <a:pt x="3276" y="402"/>
                      </a:lnTo>
                      <a:lnTo>
                        <a:pt x="3276" y="402"/>
                      </a:lnTo>
                      <a:lnTo>
                        <a:pt x="3276" y="402"/>
                      </a:lnTo>
                      <a:lnTo>
                        <a:pt x="3276" y="402"/>
                      </a:lnTo>
                      <a:lnTo>
                        <a:pt x="3276" y="402"/>
                      </a:lnTo>
                      <a:lnTo>
                        <a:pt x="3282" y="402"/>
                      </a:lnTo>
                      <a:lnTo>
                        <a:pt x="3282" y="402"/>
                      </a:lnTo>
                      <a:lnTo>
                        <a:pt x="3282" y="402"/>
                      </a:lnTo>
                      <a:lnTo>
                        <a:pt x="3294" y="402"/>
                      </a:lnTo>
                      <a:lnTo>
                        <a:pt x="3294" y="402"/>
                      </a:lnTo>
                      <a:lnTo>
                        <a:pt x="3294" y="402"/>
                      </a:lnTo>
                      <a:lnTo>
                        <a:pt x="3294" y="402"/>
                      </a:lnTo>
                      <a:lnTo>
                        <a:pt x="3294" y="402"/>
                      </a:lnTo>
                      <a:lnTo>
                        <a:pt x="3294" y="402"/>
                      </a:lnTo>
                      <a:lnTo>
                        <a:pt x="3300" y="402"/>
                      </a:lnTo>
                      <a:lnTo>
                        <a:pt x="3306" y="402"/>
                      </a:lnTo>
                      <a:lnTo>
                        <a:pt x="3312" y="402"/>
                      </a:lnTo>
                      <a:lnTo>
                        <a:pt x="3312" y="402"/>
                      </a:lnTo>
                      <a:lnTo>
                        <a:pt x="3312" y="396"/>
                      </a:lnTo>
                      <a:lnTo>
                        <a:pt x="3312" y="396"/>
                      </a:lnTo>
                      <a:lnTo>
                        <a:pt x="3312" y="396"/>
                      </a:lnTo>
                      <a:lnTo>
                        <a:pt x="3312" y="396"/>
                      </a:lnTo>
                      <a:lnTo>
                        <a:pt x="3318" y="396"/>
                      </a:lnTo>
                      <a:lnTo>
                        <a:pt x="3318" y="396"/>
                      </a:lnTo>
                      <a:lnTo>
                        <a:pt x="3318" y="396"/>
                      </a:lnTo>
                      <a:lnTo>
                        <a:pt x="3318" y="396"/>
                      </a:lnTo>
                      <a:lnTo>
                        <a:pt x="3318" y="396"/>
                      </a:lnTo>
                      <a:lnTo>
                        <a:pt x="3318" y="396"/>
                      </a:lnTo>
                      <a:lnTo>
                        <a:pt x="3324" y="396"/>
                      </a:lnTo>
                      <a:lnTo>
                        <a:pt x="3324" y="396"/>
                      </a:lnTo>
                      <a:lnTo>
                        <a:pt x="3330" y="396"/>
                      </a:lnTo>
                      <a:lnTo>
                        <a:pt x="3336" y="396"/>
                      </a:lnTo>
                      <a:lnTo>
                        <a:pt x="3336" y="396"/>
                      </a:lnTo>
                      <a:lnTo>
                        <a:pt x="3336" y="396"/>
                      </a:lnTo>
                      <a:lnTo>
                        <a:pt x="3336" y="396"/>
                      </a:lnTo>
                      <a:lnTo>
                        <a:pt x="3336" y="396"/>
                      </a:lnTo>
                      <a:lnTo>
                        <a:pt x="3336" y="396"/>
                      </a:lnTo>
                      <a:lnTo>
                        <a:pt x="3348" y="390"/>
                      </a:lnTo>
                      <a:lnTo>
                        <a:pt x="3348" y="390"/>
                      </a:lnTo>
                      <a:lnTo>
                        <a:pt x="3348" y="390"/>
                      </a:lnTo>
                      <a:lnTo>
                        <a:pt x="3354" y="390"/>
                      </a:lnTo>
                      <a:lnTo>
                        <a:pt x="3354" y="390"/>
                      </a:lnTo>
                      <a:lnTo>
                        <a:pt x="3354" y="390"/>
                      </a:lnTo>
                      <a:lnTo>
                        <a:pt x="3354" y="390"/>
                      </a:lnTo>
                      <a:lnTo>
                        <a:pt x="3354" y="390"/>
                      </a:lnTo>
                      <a:lnTo>
                        <a:pt x="3354" y="390"/>
                      </a:lnTo>
                      <a:lnTo>
                        <a:pt x="3360" y="390"/>
                      </a:lnTo>
                      <a:lnTo>
                        <a:pt x="3360" y="390"/>
                      </a:lnTo>
                      <a:lnTo>
                        <a:pt x="3360" y="390"/>
                      </a:lnTo>
                      <a:lnTo>
                        <a:pt x="3360" y="390"/>
                      </a:lnTo>
                      <a:lnTo>
                        <a:pt x="3360" y="390"/>
                      </a:lnTo>
                      <a:lnTo>
                        <a:pt x="3360" y="390"/>
                      </a:lnTo>
                      <a:lnTo>
                        <a:pt x="3372" y="390"/>
                      </a:lnTo>
                      <a:lnTo>
                        <a:pt x="3372" y="390"/>
                      </a:lnTo>
                      <a:lnTo>
                        <a:pt x="3378" y="390"/>
                      </a:lnTo>
                      <a:lnTo>
                        <a:pt x="3378" y="390"/>
                      </a:lnTo>
                      <a:lnTo>
                        <a:pt x="3378" y="384"/>
                      </a:lnTo>
                      <a:lnTo>
                        <a:pt x="3378" y="384"/>
                      </a:lnTo>
                      <a:lnTo>
                        <a:pt x="3378" y="384"/>
                      </a:lnTo>
                      <a:lnTo>
                        <a:pt x="3390" y="384"/>
                      </a:lnTo>
                      <a:lnTo>
                        <a:pt x="3390" y="384"/>
                      </a:lnTo>
                      <a:lnTo>
                        <a:pt x="3390" y="384"/>
                      </a:lnTo>
                      <a:lnTo>
                        <a:pt x="3390" y="384"/>
                      </a:lnTo>
                      <a:lnTo>
                        <a:pt x="3396" y="384"/>
                      </a:lnTo>
                      <a:lnTo>
                        <a:pt x="3396" y="384"/>
                      </a:lnTo>
                      <a:lnTo>
                        <a:pt x="3396" y="384"/>
                      </a:lnTo>
                      <a:lnTo>
                        <a:pt x="3396" y="384"/>
                      </a:lnTo>
                      <a:lnTo>
                        <a:pt x="3396" y="384"/>
                      </a:lnTo>
                      <a:lnTo>
                        <a:pt x="3396" y="384"/>
                      </a:lnTo>
                      <a:lnTo>
                        <a:pt x="3402" y="384"/>
                      </a:lnTo>
                      <a:lnTo>
                        <a:pt x="3402" y="384"/>
                      </a:lnTo>
                      <a:lnTo>
                        <a:pt x="3402" y="384"/>
                      </a:lnTo>
                      <a:lnTo>
                        <a:pt x="3402" y="378"/>
                      </a:lnTo>
                      <a:lnTo>
                        <a:pt x="3402" y="378"/>
                      </a:lnTo>
                      <a:lnTo>
                        <a:pt x="3414" y="378"/>
                      </a:lnTo>
                      <a:lnTo>
                        <a:pt x="3414" y="378"/>
                      </a:lnTo>
                      <a:lnTo>
                        <a:pt x="3414" y="378"/>
                      </a:lnTo>
                      <a:lnTo>
                        <a:pt x="3414" y="378"/>
                      </a:lnTo>
                      <a:lnTo>
                        <a:pt x="3420" y="378"/>
                      </a:lnTo>
                      <a:lnTo>
                        <a:pt x="3420" y="378"/>
                      </a:lnTo>
                      <a:lnTo>
                        <a:pt x="3420" y="378"/>
                      </a:lnTo>
                      <a:lnTo>
                        <a:pt x="3432" y="372"/>
                      </a:lnTo>
                      <a:lnTo>
                        <a:pt x="3432" y="372"/>
                      </a:lnTo>
                      <a:lnTo>
                        <a:pt x="3432" y="372"/>
                      </a:lnTo>
                      <a:lnTo>
                        <a:pt x="3432" y="372"/>
                      </a:lnTo>
                      <a:lnTo>
                        <a:pt x="3432" y="372"/>
                      </a:lnTo>
                      <a:lnTo>
                        <a:pt x="3432" y="372"/>
                      </a:lnTo>
                      <a:lnTo>
                        <a:pt x="3438" y="372"/>
                      </a:lnTo>
                      <a:lnTo>
                        <a:pt x="3438" y="372"/>
                      </a:lnTo>
                      <a:lnTo>
                        <a:pt x="3438" y="372"/>
                      </a:lnTo>
                      <a:lnTo>
                        <a:pt x="3438" y="372"/>
                      </a:lnTo>
                      <a:lnTo>
                        <a:pt x="3438" y="372"/>
                      </a:lnTo>
                      <a:lnTo>
                        <a:pt x="3438" y="372"/>
                      </a:lnTo>
                      <a:lnTo>
                        <a:pt x="3444" y="372"/>
                      </a:lnTo>
                      <a:lnTo>
                        <a:pt x="3444" y="372"/>
                      </a:lnTo>
                      <a:lnTo>
                        <a:pt x="3444" y="372"/>
                      </a:lnTo>
                      <a:lnTo>
                        <a:pt x="3444" y="372"/>
                      </a:lnTo>
                      <a:lnTo>
                        <a:pt x="3444" y="372"/>
                      </a:lnTo>
                      <a:lnTo>
                        <a:pt x="3444" y="366"/>
                      </a:lnTo>
                      <a:lnTo>
                        <a:pt x="3450" y="366"/>
                      </a:lnTo>
                      <a:lnTo>
                        <a:pt x="3450" y="366"/>
                      </a:lnTo>
                      <a:lnTo>
                        <a:pt x="3450" y="366"/>
                      </a:lnTo>
                      <a:lnTo>
                        <a:pt x="3450" y="366"/>
                      </a:lnTo>
                      <a:lnTo>
                        <a:pt x="3450" y="366"/>
                      </a:lnTo>
                      <a:lnTo>
                        <a:pt x="3450" y="366"/>
                      </a:lnTo>
                      <a:lnTo>
                        <a:pt x="3450" y="366"/>
                      </a:lnTo>
                      <a:lnTo>
                        <a:pt x="3456" y="366"/>
                      </a:lnTo>
                      <a:lnTo>
                        <a:pt x="3456" y="366"/>
                      </a:lnTo>
                      <a:lnTo>
                        <a:pt x="3456" y="366"/>
                      </a:lnTo>
                      <a:lnTo>
                        <a:pt x="3456" y="366"/>
                      </a:lnTo>
                      <a:lnTo>
                        <a:pt x="3456" y="366"/>
                      </a:lnTo>
                      <a:lnTo>
                        <a:pt x="3456" y="372"/>
                      </a:lnTo>
                      <a:lnTo>
                        <a:pt x="3456" y="372"/>
                      </a:lnTo>
                      <a:lnTo>
                        <a:pt x="3456" y="378"/>
                      </a:lnTo>
                      <a:lnTo>
                        <a:pt x="3456" y="384"/>
                      </a:lnTo>
                      <a:lnTo>
                        <a:pt x="3462" y="384"/>
                      </a:lnTo>
                      <a:lnTo>
                        <a:pt x="3462" y="390"/>
                      </a:lnTo>
                      <a:lnTo>
                        <a:pt x="3462" y="396"/>
                      </a:lnTo>
                      <a:lnTo>
                        <a:pt x="3462" y="396"/>
                      </a:lnTo>
                      <a:lnTo>
                        <a:pt x="3462" y="390"/>
                      </a:lnTo>
                      <a:lnTo>
                        <a:pt x="3462" y="384"/>
                      </a:lnTo>
                      <a:lnTo>
                        <a:pt x="3462" y="384"/>
                      </a:lnTo>
                      <a:lnTo>
                        <a:pt x="3462" y="378"/>
                      </a:lnTo>
                      <a:lnTo>
                        <a:pt x="3468" y="372"/>
                      </a:lnTo>
                      <a:lnTo>
                        <a:pt x="3468" y="372"/>
                      </a:lnTo>
                      <a:lnTo>
                        <a:pt x="3468" y="366"/>
                      </a:lnTo>
                      <a:lnTo>
                        <a:pt x="3468" y="366"/>
                      </a:lnTo>
                      <a:lnTo>
                        <a:pt x="3468" y="366"/>
                      </a:lnTo>
                      <a:lnTo>
                        <a:pt x="3468" y="366"/>
                      </a:lnTo>
                      <a:lnTo>
                        <a:pt x="3468" y="366"/>
                      </a:lnTo>
                      <a:lnTo>
                        <a:pt x="3468" y="366"/>
                      </a:lnTo>
                      <a:lnTo>
                        <a:pt x="3474" y="366"/>
                      </a:lnTo>
                      <a:lnTo>
                        <a:pt x="3474" y="366"/>
                      </a:lnTo>
                      <a:lnTo>
                        <a:pt x="3474" y="372"/>
                      </a:lnTo>
                      <a:lnTo>
                        <a:pt x="3474" y="372"/>
                      </a:lnTo>
                      <a:lnTo>
                        <a:pt x="3474" y="372"/>
                      </a:lnTo>
                      <a:lnTo>
                        <a:pt x="3480" y="372"/>
                      </a:lnTo>
                      <a:lnTo>
                        <a:pt x="3480" y="372"/>
                      </a:lnTo>
                      <a:lnTo>
                        <a:pt x="3480" y="372"/>
                      </a:lnTo>
                      <a:lnTo>
                        <a:pt x="3480" y="372"/>
                      </a:lnTo>
                      <a:lnTo>
                        <a:pt x="3480" y="372"/>
                      </a:lnTo>
                      <a:lnTo>
                        <a:pt x="3480" y="372"/>
                      </a:lnTo>
                      <a:lnTo>
                        <a:pt x="3486" y="372"/>
                      </a:lnTo>
                      <a:lnTo>
                        <a:pt x="3486" y="372"/>
                      </a:lnTo>
                      <a:lnTo>
                        <a:pt x="3486" y="372"/>
                      </a:lnTo>
                      <a:lnTo>
                        <a:pt x="3498" y="378"/>
                      </a:lnTo>
                      <a:lnTo>
                        <a:pt x="3498" y="378"/>
                      </a:lnTo>
                      <a:lnTo>
                        <a:pt x="3498" y="378"/>
                      </a:lnTo>
                      <a:lnTo>
                        <a:pt x="3498" y="378"/>
                      </a:lnTo>
                      <a:lnTo>
                        <a:pt x="3498" y="378"/>
                      </a:lnTo>
                      <a:lnTo>
                        <a:pt x="3498" y="378"/>
                      </a:lnTo>
                      <a:lnTo>
                        <a:pt x="3498" y="378"/>
                      </a:lnTo>
                      <a:lnTo>
                        <a:pt x="3510" y="384"/>
                      </a:lnTo>
                      <a:lnTo>
                        <a:pt x="3510" y="384"/>
                      </a:lnTo>
                      <a:lnTo>
                        <a:pt x="3516" y="384"/>
                      </a:lnTo>
                      <a:lnTo>
                        <a:pt x="3516" y="384"/>
                      </a:lnTo>
                      <a:lnTo>
                        <a:pt x="3516" y="384"/>
                      </a:lnTo>
                      <a:lnTo>
                        <a:pt x="3516" y="384"/>
                      </a:lnTo>
                      <a:lnTo>
                        <a:pt x="3516" y="384"/>
                      </a:lnTo>
                      <a:lnTo>
                        <a:pt x="3516" y="384"/>
                      </a:lnTo>
                      <a:lnTo>
                        <a:pt x="3522" y="384"/>
                      </a:lnTo>
                      <a:lnTo>
                        <a:pt x="3522" y="384"/>
                      </a:lnTo>
                      <a:lnTo>
                        <a:pt x="3522" y="384"/>
                      </a:lnTo>
                      <a:lnTo>
                        <a:pt x="3522" y="384"/>
                      </a:lnTo>
                      <a:lnTo>
                        <a:pt x="3522" y="390"/>
                      </a:lnTo>
                      <a:lnTo>
                        <a:pt x="3522" y="390"/>
                      </a:lnTo>
                      <a:lnTo>
                        <a:pt x="3528" y="390"/>
                      </a:lnTo>
                      <a:lnTo>
                        <a:pt x="3534" y="390"/>
                      </a:lnTo>
                      <a:lnTo>
                        <a:pt x="3534" y="390"/>
                      </a:lnTo>
                      <a:lnTo>
                        <a:pt x="3540" y="390"/>
                      </a:lnTo>
                      <a:lnTo>
                        <a:pt x="3540" y="390"/>
                      </a:lnTo>
                      <a:lnTo>
                        <a:pt x="3540" y="390"/>
                      </a:lnTo>
                      <a:lnTo>
                        <a:pt x="3540" y="390"/>
                      </a:lnTo>
                      <a:lnTo>
                        <a:pt x="3540" y="396"/>
                      </a:lnTo>
                      <a:lnTo>
                        <a:pt x="3552" y="396"/>
                      </a:lnTo>
                      <a:lnTo>
                        <a:pt x="3552" y="396"/>
                      </a:lnTo>
                      <a:lnTo>
                        <a:pt x="3552" y="396"/>
                      </a:lnTo>
                      <a:lnTo>
                        <a:pt x="3552" y="396"/>
                      </a:lnTo>
                      <a:lnTo>
                        <a:pt x="3558" y="396"/>
                      </a:lnTo>
                      <a:lnTo>
                        <a:pt x="3558" y="396"/>
                      </a:lnTo>
                      <a:lnTo>
                        <a:pt x="3558" y="396"/>
                      </a:lnTo>
                      <a:lnTo>
                        <a:pt x="3558" y="396"/>
                      </a:lnTo>
                      <a:lnTo>
                        <a:pt x="3558" y="396"/>
                      </a:lnTo>
                      <a:lnTo>
                        <a:pt x="3558" y="396"/>
                      </a:lnTo>
                      <a:lnTo>
                        <a:pt x="3564" y="402"/>
                      </a:lnTo>
                      <a:lnTo>
                        <a:pt x="3564" y="402"/>
                      </a:lnTo>
                      <a:lnTo>
                        <a:pt x="3564" y="402"/>
                      </a:lnTo>
                      <a:lnTo>
                        <a:pt x="3564" y="402"/>
                      </a:lnTo>
                      <a:lnTo>
                        <a:pt x="3564" y="402"/>
                      </a:lnTo>
                      <a:lnTo>
                        <a:pt x="3576" y="402"/>
                      </a:lnTo>
                      <a:lnTo>
                        <a:pt x="3576" y="402"/>
                      </a:lnTo>
                      <a:lnTo>
                        <a:pt x="3576" y="402"/>
                      </a:lnTo>
                      <a:lnTo>
                        <a:pt x="3582" y="402"/>
                      </a:lnTo>
                      <a:lnTo>
                        <a:pt x="3582" y="402"/>
                      </a:lnTo>
                      <a:lnTo>
                        <a:pt x="3582" y="402"/>
                      </a:lnTo>
                      <a:lnTo>
                        <a:pt x="3582" y="402"/>
                      </a:lnTo>
                      <a:lnTo>
                        <a:pt x="3594" y="408"/>
                      </a:lnTo>
                      <a:lnTo>
                        <a:pt x="3594" y="408"/>
                      </a:lnTo>
                      <a:lnTo>
                        <a:pt x="3594" y="408"/>
                      </a:lnTo>
                      <a:lnTo>
                        <a:pt x="3594" y="408"/>
                      </a:lnTo>
                      <a:lnTo>
                        <a:pt x="3594" y="408"/>
                      </a:lnTo>
                      <a:lnTo>
                        <a:pt x="3600" y="408"/>
                      </a:lnTo>
                      <a:lnTo>
                        <a:pt x="3600" y="408"/>
                      </a:lnTo>
                      <a:lnTo>
                        <a:pt x="3600" y="408"/>
                      </a:lnTo>
                      <a:lnTo>
                        <a:pt x="3600" y="408"/>
                      </a:lnTo>
                      <a:lnTo>
                        <a:pt x="3600" y="408"/>
                      </a:lnTo>
                      <a:lnTo>
                        <a:pt x="3600" y="408"/>
                      </a:lnTo>
                      <a:lnTo>
                        <a:pt x="3606" y="408"/>
                      </a:lnTo>
                      <a:lnTo>
                        <a:pt x="3606" y="408"/>
                      </a:lnTo>
                      <a:lnTo>
                        <a:pt x="3606" y="408"/>
                      </a:lnTo>
                      <a:lnTo>
                        <a:pt x="3606" y="408"/>
                      </a:lnTo>
                      <a:lnTo>
                        <a:pt x="3618" y="414"/>
                      </a:lnTo>
                      <a:lnTo>
                        <a:pt x="3618" y="414"/>
                      </a:lnTo>
                      <a:lnTo>
                        <a:pt x="3618" y="414"/>
                      </a:lnTo>
                      <a:lnTo>
                        <a:pt x="3618" y="414"/>
                      </a:lnTo>
                      <a:lnTo>
                        <a:pt x="3618" y="414"/>
                      </a:lnTo>
                      <a:lnTo>
                        <a:pt x="3624" y="414"/>
                      </a:lnTo>
                      <a:lnTo>
                        <a:pt x="3624" y="414"/>
                      </a:lnTo>
                      <a:lnTo>
                        <a:pt x="3630" y="414"/>
                      </a:lnTo>
                      <a:lnTo>
                        <a:pt x="3636" y="414"/>
                      </a:lnTo>
                      <a:lnTo>
                        <a:pt x="3636" y="420"/>
                      </a:lnTo>
                      <a:lnTo>
                        <a:pt x="3636" y="420"/>
                      </a:lnTo>
                      <a:lnTo>
                        <a:pt x="3636" y="420"/>
                      </a:lnTo>
                      <a:lnTo>
                        <a:pt x="3636" y="420"/>
                      </a:lnTo>
                      <a:lnTo>
                        <a:pt x="3636" y="420"/>
                      </a:lnTo>
                      <a:lnTo>
                        <a:pt x="3642" y="420"/>
                      </a:lnTo>
                      <a:lnTo>
                        <a:pt x="3642" y="420"/>
                      </a:lnTo>
                      <a:lnTo>
                        <a:pt x="3642" y="420"/>
                      </a:lnTo>
                      <a:lnTo>
                        <a:pt x="3642" y="420"/>
                      </a:lnTo>
                      <a:lnTo>
                        <a:pt x="3642" y="420"/>
                      </a:lnTo>
                      <a:lnTo>
                        <a:pt x="3642" y="420"/>
                      </a:lnTo>
                      <a:lnTo>
                        <a:pt x="3648" y="420"/>
                      </a:lnTo>
                      <a:lnTo>
                        <a:pt x="3648" y="420"/>
                      </a:lnTo>
                      <a:lnTo>
                        <a:pt x="3648" y="420"/>
                      </a:lnTo>
                      <a:lnTo>
                        <a:pt x="3648" y="420"/>
                      </a:lnTo>
                      <a:lnTo>
                        <a:pt x="3648" y="420"/>
                      </a:lnTo>
                      <a:lnTo>
                        <a:pt x="3648" y="420"/>
                      </a:lnTo>
                      <a:lnTo>
                        <a:pt x="3648" y="420"/>
                      </a:lnTo>
                      <a:lnTo>
                        <a:pt x="3654" y="420"/>
                      </a:lnTo>
                      <a:lnTo>
                        <a:pt x="3654" y="420"/>
                      </a:lnTo>
                      <a:lnTo>
                        <a:pt x="3654" y="420"/>
                      </a:lnTo>
                      <a:lnTo>
                        <a:pt x="3654" y="420"/>
                      </a:lnTo>
                      <a:lnTo>
                        <a:pt x="3654" y="420"/>
                      </a:lnTo>
                      <a:lnTo>
                        <a:pt x="3654" y="420"/>
                      </a:lnTo>
                      <a:lnTo>
                        <a:pt x="3654" y="420"/>
                      </a:lnTo>
                      <a:lnTo>
                        <a:pt x="3660" y="420"/>
                      </a:lnTo>
                      <a:lnTo>
                        <a:pt x="3660" y="420"/>
                      </a:lnTo>
                      <a:lnTo>
                        <a:pt x="3660" y="420"/>
                      </a:lnTo>
                      <a:lnTo>
                        <a:pt x="3660" y="420"/>
                      </a:lnTo>
                      <a:lnTo>
                        <a:pt x="3660" y="420"/>
                      </a:lnTo>
                      <a:lnTo>
                        <a:pt x="3660" y="414"/>
                      </a:lnTo>
                      <a:lnTo>
                        <a:pt x="3660" y="408"/>
                      </a:lnTo>
                      <a:lnTo>
                        <a:pt x="3660" y="408"/>
                      </a:lnTo>
                      <a:lnTo>
                        <a:pt x="3660" y="402"/>
                      </a:lnTo>
                      <a:lnTo>
                        <a:pt x="3666" y="396"/>
                      </a:lnTo>
                      <a:lnTo>
                        <a:pt x="3666" y="396"/>
                      </a:lnTo>
                      <a:lnTo>
                        <a:pt x="3666" y="396"/>
                      </a:lnTo>
                      <a:lnTo>
                        <a:pt x="3666" y="396"/>
                      </a:lnTo>
                      <a:lnTo>
                        <a:pt x="3666" y="402"/>
                      </a:lnTo>
                      <a:lnTo>
                        <a:pt x="3666" y="408"/>
                      </a:lnTo>
                      <a:lnTo>
                        <a:pt x="3666" y="408"/>
                      </a:lnTo>
                      <a:lnTo>
                        <a:pt x="3666" y="414"/>
                      </a:lnTo>
                      <a:lnTo>
                        <a:pt x="3672" y="420"/>
                      </a:lnTo>
                      <a:lnTo>
                        <a:pt x="3672" y="420"/>
                      </a:lnTo>
                      <a:lnTo>
                        <a:pt x="3672" y="420"/>
                      </a:lnTo>
                      <a:lnTo>
                        <a:pt x="3672" y="420"/>
                      </a:lnTo>
                      <a:lnTo>
                        <a:pt x="3672" y="420"/>
                      </a:lnTo>
                      <a:lnTo>
                        <a:pt x="3672" y="420"/>
                      </a:lnTo>
                      <a:lnTo>
                        <a:pt x="3672" y="420"/>
                      </a:lnTo>
                      <a:lnTo>
                        <a:pt x="3678" y="420"/>
                      </a:lnTo>
                      <a:lnTo>
                        <a:pt x="3678" y="420"/>
                      </a:lnTo>
                      <a:lnTo>
                        <a:pt x="3678" y="420"/>
                      </a:lnTo>
                      <a:lnTo>
                        <a:pt x="3678" y="420"/>
                      </a:lnTo>
                      <a:lnTo>
                        <a:pt x="3678" y="420"/>
                      </a:lnTo>
                      <a:lnTo>
                        <a:pt x="3678" y="420"/>
                      </a:lnTo>
                      <a:lnTo>
                        <a:pt x="3684" y="420"/>
                      </a:lnTo>
                      <a:lnTo>
                        <a:pt x="3684" y="420"/>
                      </a:lnTo>
                      <a:lnTo>
                        <a:pt x="3684" y="420"/>
                      </a:lnTo>
                      <a:lnTo>
                        <a:pt x="3684" y="420"/>
                      </a:lnTo>
                      <a:lnTo>
                        <a:pt x="3684" y="420"/>
                      </a:lnTo>
                      <a:lnTo>
                        <a:pt x="3684" y="420"/>
                      </a:lnTo>
                      <a:lnTo>
                        <a:pt x="3690" y="420"/>
                      </a:lnTo>
                      <a:lnTo>
                        <a:pt x="3690" y="420"/>
                      </a:lnTo>
                      <a:lnTo>
                        <a:pt x="3696" y="420"/>
                      </a:lnTo>
                      <a:lnTo>
                        <a:pt x="3702" y="420"/>
                      </a:lnTo>
                      <a:lnTo>
                        <a:pt x="3702" y="420"/>
                      </a:lnTo>
                      <a:lnTo>
                        <a:pt x="3702" y="420"/>
                      </a:lnTo>
                      <a:lnTo>
                        <a:pt x="3702" y="420"/>
                      </a:lnTo>
                      <a:lnTo>
                        <a:pt x="3702" y="420"/>
                      </a:lnTo>
                      <a:lnTo>
                        <a:pt x="3702" y="420"/>
                      </a:lnTo>
                      <a:lnTo>
                        <a:pt x="3714" y="414"/>
                      </a:lnTo>
                      <a:lnTo>
                        <a:pt x="3714" y="414"/>
                      </a:lnTo>
                      <a:lnTo>
                        <a:pt x="3714" y="414"/>
                      </a:lnTo>
                      <a:lnTo>
                        <a:pt x="3720" y="414"/>
                      </a:lnTo>
                      <a:lnTo>
                        <a:pt x="3720" y="414"/>
                      </a:lnTo>
                      <a:lnTo>
                        <a:pt x="3720" y="414"/>
                      </a:lnTo>
                      <a:lnTo>
                        <a:pt x="3720" y="414"/>
                      </a:lnTo>
                      <a:lnTo>
                        <a:pt x="3720" y="414"/>
                      </a:lnTo>
                      <a:lnTo>
                        <a:pt x="3720" y="414"/>
                      </a:lnTo>
                      <a:lnTo>
                        <a:pt x="3726" y="414"/>
                      </a:lnTo>
                      <a:lnTo>
                        <a:pt x="3726" y="414"/>
                      </a:lnTo>
                      <a:lnTo>
                        <a:pt x="3726" y="414"/>
                      </a:lnTo>
                      <a:lnTo>
                        <a:pt x="3726" y="414"/>
                      </a:lnTo>
                      <a:lnTo>
                        <a:pt x="3726" y="414"/>
                      </a:lnTo>
                      <a:lnTo>
                        <a:pt x="3726" y="414"/>
                      </a:lnTo>
                      <a:lnTo>
                        <a:pt x="3738" y="414"/>
                      </a:lnTo>
                      <a:lnTo>
                        <a:pt x="3738" y="414"/>
                      </a:lnTo>
                      <a:lnTo>
                        <a:pt x="3744" y="414"/>
                      </a:lnTo>
                      <a:lnTo>
                        <a:pt x="3744" y="414"/>
                      </a:lnTo>
                      <a:lnTo>
                        <a:pt x="3744" y="414"/>
                      </a:lnTo>
                      <a:lnTo>
                        <a:pt x="3744" y="414"/>
                      </a:lnTo>
                      <a:lnTo>
                        <a:pt x="3744" y="414"/>
                      </a:lnTo>
                      <a:lnTo>
                        <a:pt x="3756" y="408"/>
                      </a:lnTo>
                      <a:lnTo>
                        <a:pt x="3756" y="408"/>
                      </a:lnTo>
                      <a:lnTo>
                        <a:pt x="3756" y="408"/>
                      </a:lnTo>
                      <a:lnTo>
                        <a:pt x="3756" y="408"/>
                      </a:lnTo>
                      <a:lnTo>
                        <a:pt x="3762" y="408"/>
                      </a:lnTo>
                      <a:lnTo>
                        <a:pt x="3762" y="408"/>
                      </a:lnTo>
                      <a:lnTo>
                        <a:pt x="3762" y="408"/>
                      </a:lnTo>
                      <a:lnTo>
                        <a:pt x="3762" y="408"/>
                      </a:lnTo>
                      <a:lnTo>
                        <a:pt x="3762" y="408"/>
                      </a:lnTo>
                      <a:lnTo>
                        <a:pt x="3762" y="408"/>
                      </a:lnTo>
                      <a:lnTo>
                        <a:pt x="3768" y="408"/>
                      </a:lnTo>
                      <a:lnTo>
                        <a:pt x="3768" y="408"/>
                      </a:lnTo>
                      <a:lnTo>
                        <a:pt x="3768" y="408"/>
                      </a:lnTo>
                      <a:lnTo>
                        <a:pt x="3768" y="408"/>
                      </a:lnTo>
                      <a:lnTo>
                        <a:pt x="3768" y="408"/>
                      </a:lnTo>
                      <a:lnTo>
                        <a:pt x="3780" y="402"/>
                      </a:lnTo>
                      <a:lnTo>
                        <a:pt x="3780" y="402"/>
                      </a:lnTo>
                      <a:lnTo>
                        <a:pt x="3780" y="402"/>
                      </a:lnTo>
                      <a:lnTo>
                        <a:pt x="3780" y="402"/>
                      </a:lnTo>
                      <a:lnTo>
                        <a:pt x="3786" y="402"/>
                      </a:lnTo>
                      <a:lnTo>
                        <a:pt x="3786" y="402"/>
                      </a:lnTo>
                      <a:lnTo>
                        <a:pt x="3786" y="402"/>
                      </a:lnTo>
                      <a:lnTo>
                        <a:pt x="3798" y="402"/>
                      </a:lnTo>
                      <a:lnTo>
                        <a:pt x="3798" y="402"/>
                      </a:lnTo>
                      <a:lnTo>
                        <a:pt x="3798" y="402"/>
                      </a:lnTo>
                      <a:lnTo>
                        <a:pt x="3798" y="402"/>
                      </a:lnTo>
                      <a:lnTo>
                        <a:pt x="3798" y="396"/>
                      </a:lnTo>
                      <a:lnTo>
                        <a:pt x="3798" y="396"/>
                      </a:lnTo>
                      <a:lnTo>
                        <a:pt x="3804" y="396"/>
                      </a:lnTo>
                      <a:lnTo>
                        <a:pt x="3804" y="396"/>
                      </a:lnTo>
                      <a:lnTo>
                        <a:pt x="3804" y="396"/>
                      </a:lnTo>
                      <a:lnTo>
                        <a:pt x="3804" y="396"/>
                      </a:lnTo>
                      <a:lnTo>
                        <a:pt x="3804" y="396"/>
                      </a:lnTo>
                      <a:lnTo>
                        <a:pt x="3804" y="396"/>
                      </a:lnTo>
                      <a:lnTo>
                        <a:pt x="3810" y="396"/>
                      </a:lnTo>
                      <a:lnTo>
                        <a:pt x="3810" y="396"/>
                      </a:lnTo>
                      <a:lnTo>
                        <a:pt x="3810" y="396"/>
                      </a:lnTo>
                      <a:lnTo>
                        <a:pt x="3822" y="396"/>
                      </a:lnTo>
                      <a:lnTo>
                        <a:pt x="3822" y="396"/>
                      </a:lnTo>
                      <a:lnTo>
                        <a:pt x="3822" y="390"/>
                      </a:lnTo>
                      <a:lnTo>
                        <a:pt x="3822" y="390"/>
                      </a:lnTo>
                      <a:lnTo>
                        <a:pt x="3822" y="390"/>
                      </a:lnTo>
                      <a:lnTo>
                        <a:pt x="3822" y="390"/>
                      </a:lnTo>
                      <a:lnTo>
                        <a:pt x="3828" y="390"/>
                      </a:lnTo>
                      <a:lnTo>
                        <a:pt x="3834" y="390"/>
                      </a:lnTo>
                      <a:lnTo>
                        <a:pt x="3834" y="390"/>
                      </a:lnTo>
                      <a:lnTo>
                        <a:pt x="3840" y="390"/>
                      </a:lnTo>
                      <a:lnTo>
                        <a:pt x="3840" y="390"/>
                      </a:lnTo>
                      <a:lnTo>
                        <a:pt x="3840" y="390"/>
                      </a:lnTo>
                      <a:lnTo>
                        <a:pt x="3840" y="390"/>
                      </a:lnTo>
                      <a:lnTo>
                        <a:pt x="3840" y="390"/>
                      </a:lnTo>
                      <a:lnTo>
                        <a:pt x="3840" y="384"/>
                      </a:lnTo>
                      <a:lnTo>
                        <a:pt x="3846" y="384"/>
                      </a:lnTo>
                      <a:lnTo>
                        <a:pt x="3846" y="384"/>
                      </a:lnTo>
                      <a:lnTo>
                        <a:pt x="3846" y="384"/>
                      </a:lnTo>
                      <a:lnTo>
                        <a:pt x="3846" y="384"/>
                      </a:lnTo>
                      <a:lnTo>
                        <a:pt x="3846" y="384"/>
                      </a:lnTo>
                      <a:lnTo>
                        <a:pt x="3846" y="384"/>
                      </a:lnTo>
                      <a:lnTo>
                        <a:pt x="3852" y="384"/>
                      </a:lnTo>
                      <a:lnTo>
                        <a:pt x="3852" y="384"/>
                      </a:lnTo>
                      <a:lnTo>
                        <a:pt x="3852" y="384"/>
                      </a:lnTo>
                      <a:lnTo>
                        <a:pt x="3852" y="384"/>
                      </a:lnTo>
                      <a:lnTo>
                        <a:pt x="3852" y="384"/>
                      </a:lnTo>
                      <a:lnTo>
                        <a:pt x="3852" y="384"/>
                      </a:lnTo>
                      <a:lnTo>
                        <a:pt x="3858" y="384"/>
                      </a:lnTo>
                      <a:lnTo>
                        <a:pt x="3858" y="384"/>
                      </a:lnTo>
                      <a:lnTo>
                        <a:pt x="3858" y="384"/>
                      </a:lnTo>
                      <a:lnTo>
                        <a:pt x="3858" y="384"/>
                      </a:lnTo>
                      <a:lnTo>
                        <a:pt x="3858" y="384"/>
                      </a:lnTo>
                      <a:lnTo>
                        <a:pt x="3858" y="384"/>
                      </a:lnTo>
                      <a:lnTo>
                        <a:pt x="3858" y="384"/>
                      </a:lnTo>
                      <a:lnTo>
                        <a:pt x="3858" y="384"/>
                      </a:lnTo>
                      <a:lnTo>
                        <a:pt x="3864" y="378"/>
                      </a:lnTo>
                      <a:lnTo>
                        <a:pt x="3864" y="384"/>
                      </a:lnTo>
                      <a:lnTo>
                        <a:pt x="3864" y="384"/>
                      </a:lnTo>
                      <a:lnTo>
                        <a:pt x="3864" y="390"/>
                      </a:lnTo>
                      <a:lnTo>
                        <a:pt x="3864" y="390"/>
                      </a:lnTo>
                      <a:lnTo>
                        <a:pt x="3864" y="396"/>
                      </a:lnTo>
                      <a:lnTo>
                        <a:pt x="3864" y="402"/>
                      </a:lnTo>
                      <a:lnTo>
                        <a:pt x="3864" y="408"/>
                      </a:lnTo>
                      <a:lnTo>
                        <a:pt x="3870" y="408"/>
                      </a:lnTo>
                      <a:lnTo>
                        <a:pt x="3870" y="408"/>
                      </a:lnTo>
                      <a:lnTo>
                        <a:pt x="3870" y="408"/>
                      </a:lnTo>
                      <a:lnTo>
                        <a:pt x="3870" y="402"/>
                      </a:lnTo>
                      <a:lnTo>
                        <a:pt x="3870" y="396"/>
                      </a:lnTo>
                      <a:lnTo>
                        <a:pt x="3870" y="390"/>
                      </a:lnTo>
                      <a:lnTo>
                        <a:pt x="3870" y="390"/>
                      </a:lnTo>
                      <a:lnTo>
                        <a:pt x="3870" y="384"/>
                      </a:lnTo>
                      <a:lnTo>
                        <a:pt x="3876" y="384"/>
                      </a:lnTo>
                      <a:lnTo>
                        <a:pt x="3876" y="384"/>
                      </a:lnTo>
                      <a:lnTo>
                        <a:pt x="3876" y="384"/>
                      </a:lnTo>
                      <a:lnTo>
                        <a:pt x="3876" y="384"/>
                      </a:lnTo>
                      <a:lnTo>
                        <a:pt x="3876" y="384"/>
                      </a:lnTo>
                      <a:lnTo>
                        <a:pt x="3876" y="384"/>
                      </a:lnTo>
                      <a:lnTo>
                        <a:pt x="3876" y="384"/>
                      </a:lnTo>
                      <a:lnTo>
                        <a:pt x="3882" y="384"/>
                      </a:lnTo>
                      <a:lnTo>
                        <a:pt x="3882" y="384"/>
                      </a:lnTo>
                      <a:lnTo>
                        <a:pt x="3882" y="384"/>
                      </a:lnTo>
                      <a:lnTo>
                        <a:pt x="3882" y="384"/>
                      </a:lnTo>
                      <a:lnTo>
                        <a:pt x="3882" y="384"/>
                      </a:lnTo>
                      <a:lnTo>
                        <a:pt x="3882" y="384"/>
                      </a:lnTo>
                      <a:lnTo>
                        <a:pt x="3888" y="384"/>
                      </a:lnTo>
                      <a:lnTo>
                        <a:pt x="3888" y="384"/>
                      </a:lnTo>
                      <a:lnTo>
                        <a:pt x="3888" y="384"/>
                      </a:lnTo>
                      <a:lnTo>
                        <a:pt x="3888" y="390"/>
                      </a:lnTo>
                      <a:lnTo>
                        <a:pt x="3888" y="390"/>
                      </a:lnTo>
                      <a:lnTo>
                        <a:pt x="3888" y="390"/>
                      </a:lnTo>
                      <a:lnTo>
                        <a:pt x="3894" y="390"/>
                      </a:lnTo>
                      <a:lnTo>
                        <a:pt x="3900" y="390"/>
                      </a:lnTo>
                      <a:lnTo>
                        <a:pt x="3900" y="390"/>
                      </a:lnTo>
                      <a:lnTo>
                        <a:pt x="3906" y="396"/>
                      </a:lnTo>
                      <a:lnTo>
                        <a:pt x="3906" y="396"/>
                      </a:lnTo>
                      <a:lnTo>
                        <a:pt x="3906" y="396"/>
                      </a:lnTo>
                      <a:lnTo>
                        <a:pt x="3906" y="396"/>
                      </a:lnTo>
                      <a:lnTo>
                        <a:pt x="3906" y="396"/>
                      </a:lnTo>
                      <a:lnTo>
                        <a:pt x="3918" y="396"/>
                      </a:lnTo>
                      <a:lnTo>
                        <a:pt x="3918" y="396"/>
                      </a:lnTo>
                      <a:lnTo>
                        <a:pt x="3918" y="396"/>
                      </a:lnTo>
                      <a:lnTo>
                        <a:pt x="3918" y="402"/>
                      </a:lnTo>
                      <a:lnTo>
                        <a:pt x="3924" y="402"/>
                      </a:lnTo>
                      <a:lnTo>
                        <a:pt x="3924" y="402"/>
                      </a:lnTo>
                      <a:lnTo>
                        <a:pt x="3924" y="402"/>
                      </a:lnTo>
                      <a:lnTo>
                        <a:pt x="3924" y="402"/>
                      </a:lnTo>
                      <a:lnTo>
                        <a:pt x="3924" y="402"/>
                      </a:lnTo>
                      <a:lnTo>
                        <a:pt x="3924" y="402"/>
                      </a:lnTo>
                      <a:lnTo>
                        <a:pt x="3930" y="402"/>
                      </a:lnTo>
                      <a:lnTo>
                        <a:pt x="3930" y="402"/>
                      </a:lnTo>
                      <a:lnTo>
                        <a:pt x="3930" y="402"/>
                      </a:lnTo>
                      <a:lnTo>
                        <a:pt x="3930" y="402"/>
                      </a:lnTo>
                      <a:lnTo>
                        <a:pt x="3930" y="402"/>
                      </a:lnTo>
                      <a:lnTo>
                        <a:pt x="3942" y="408"/>
                      </a:lnTo>
                      <a:lnTo>
                        <a:pt x="3942" y="408"/>
                      </a:lnTo>
                      <a:lnTo>
                        <a:pt x="3942" y="408"/>
                      </a:lnTo>
                      <a:lnTo>
                        <a:pt x="3948" y="408"/>
                      </a:lnTo>
                      <a:lnTo>
                        <a:pt x="3948" y="408"/>
                      </a:lnTo>
                      <a:lnTo>
                        <a:pt x="3948" y="408"/>
                      </a:lnTo>
                      <a:lnTo>
                        <a:pt x="3948" y="408"/>
                      </a:lnTo>
                      <a:lnTo>
                        <a:pt x="3960" y="414"/>
                      </a:lnTo>
                      <a:lnTo>
                        <a:pt x="3960" y="414"/>
                      </a:lnTo>
                      <a:lnTo>
                        <a:pt x="3960" y="414"/>
                      </a:lnTo>
                      <a:lnTo>
                        <a:pt x="3960" y="414"/>
                      </a:lnTo>
                      <a:lnTo>
                        <a:pt x="3960" y="414"/>
                      </a:lnTo>
                      <a:lnTo>
                        <a:pt x="3966" y="414"/>
                      </a:lnTo>
                      <a:lnTo>
                        <a:pt x="3966" y="414"/>
                      </a:lnTo>
                      <a:lnTo>
                        <a:pt x="3966" y="414"/>
                      </a:lnTo>
                      <a:lnTo>
                        <a:pt x="3966" y="414"/>
                      </a:lnTo>
                      <a:lnTo>
                        <a:pt x="3966" y="414"/>
                      </a:lnTo>
                      <a:lnTo>
                        <a:pt x="3966" y="414"/>
                      </a:lnTo>
                      <a:lnTo>
                        <a:pt x="3972" y="414"/>
                      </a:lnTo>
                      <a:lnTo>
                        <a:pt x="3972" y="414"/>
                      </a:lnTo>
                      <a:lnTo>
                        <a:pt x="3972" y="414"/>
                      </a:lnTo>
                      <a:lnTo>
                        <a:pt x="3972" y="414"/>
                      </a:lnTo>
                      <a:lnTo>
                        <a:pt x="3984" y="420"/>
                      </a:lnTo>
                      <a:lnTo>
                        <a:pt x="3984" y="420"/>
                      </a:lnTo>
                      <a:lnTo>
                        <a:pt x="3984" y="420"/>
                      </a:lnTo>
                      <a:lnTo>
                        <a:pt x="3984" y="420"/>
                      </a:lnTo>
                      <a:lnTo>
                        <a:pt x="3984" y="420"/>
                      </a:lnTo>
                      <a:lnTo>
                        <a:pt x="3990" y="420"/>
                      </a:lnTo>
                      <a:lnTo>
                        <a:pt x="3990" y="420"/>
                      </a:lnTo>
                      <a:lnTo>
                        <a:pt x="3996" y="420"/>
                      </a:lnTo>
                      <a:lnTo>
                        <a:pt x="4002" y="420"/>
                      </a:lnTo>
                      <a:lnTo>
                        <a:pt x="4002" y="426"/>
                      </a:lnTo>
                      <a:lnTo>
                        <a:pt x="4002" y="426"/>
                      </a:lnTo>
                      <a:lnTo>
                        <a:pt x="4002" y="426"/>
                      </a:lnTo>
                      <a:lnTo>
                        <a:pt x="4002" y="426"/>
                      </a:lnTo>
                      <a:lnTo>
                        <a:pt x="4002" y="426"/>
                      </a:lnTo>
                      <a:lnTo>
                        <a:pt x="4008" y="426"/>
                      </a:lnTo>
                      <a:lnTo>
                        <a:pt x="4008" y="426"/>
                      </a:lnTo>
                      <a:lnTo>
                        <a:pt x="4008" y="426"/>
                      </a:lnTo>
                      <a:lnTo>
                        <a:pt x="4008" y="426"/>
                      </a:lnTo>
                      <a:lnTo>
                        <a:pt x="4008" y="426"/>
                      </a:lnTo>
                      <a:lnTo>
                        <a:pt x="4008" y="426"/>
                      </a:lnTo>
                      <a:lnTo>
                        <a:pt x="4014" y="426"/>
                      </a:lnTo>
                      <a:lnTo>
                        <a:pt x="4014" y="426"/>
                      </a:lnTo>
                      <a:lnTo>
                        <a:pt x="4026" y="426"/>
                      </a:lnTo>
                      <a:lnTo>
                        <a:pt x="4026" y="426"/>
                      </a:lnTo>
                      <a:lnTo>
                        <a:pt x="4026" y="426"/>
                      </a:lnTo>
                      <a:lnTo>
                        <a:pt x="4026" y="432"/>
                      </a:lnTo>
                      <a:lnTo>
                        <a:pt x="4026" y="432"/>
                      </a:lnTo>
                      <a:lnTo>
                        <a:pt x="4026" y="432"/>
                      </a:lnTo>
                      <a:lnTo>
                        <a:pt x="4026" y="432"/>
                      </a:lnTo>
                      <a:lnTo>
                        <a:pt x="4038" y="432"/>
                      </a:lnTo>
                      <a:lnTo>
                        <a:pt x="4038" y="432"/>
                      </a:lnTo>
                      <a:lnTo>
                        <a:pt x="4044" y="432"/>
                      </a:lnTo>
                      <a:lnTo>
                        <a:pt x="4044" y="432"/>
                      </a:lnTo>
                      <a:lnTo>
                        <a:pt x="4044" y="432"/>
                      </a:lnTo>
                      <a:lnTo>
                        <a:pt x="4044" y="432"/>
                      </a:lnTo>
                      <a:lnTo>
                        <a:pt x="4044" y="432"/>
                      </a:lnTo>
                      <a:lnTo>
                        <a:pt x="4044" y="432"/>
                      </a:lnTo>
                      <a:lnTo>
                        <a:pt x="4050" y="432"/>
                      </a:lnTo>
                      <a:lnTo>
                        <a:pt x="4050" y="432"/>
                      </a:lnTo>
                      <a:lnTo>
                        <a:pt x="4050" y="432"/>
                      </a:lnTo>
                      <a:lnTo>
                        <a:pt x="4050" y="432"/>
                      </a:lnTo>
                      <a:lnTo>
                        <a:pt x="4050" y="432"/>
                      </a:lnTo>
                      <a:lnTo>
                        <a:pt x="4050" y="432"/>
                      </a:lnTo>
                      <a:lnTo>
                        <a:pt x="4050" y="432"/>
                      </a:lnTo>
                      <a:lnTo>
                        <a:pt x="4050" y="432"/>
                      </a:lnTo>
                      <a:lnTo>
                        <a:pt x="4056" y="432"/>
                      </a:lnTo>
                      <a:lnTo>
                        <a:pt x="4056" y="432"/>
                      </a:lnTo>
                      <a:lnTo>
                        <a:pt x="4056" y="438"/>
                      </a:lnTo>
                      <a:lnTo>
                        <a:pt x="4056" y="438"/>
                      </a:lnTo>
                      <a:lnTo>
                        <a:pt x="4056" y="438"/>
                      </a:lnTo>
                      <a:lnTo>
                        <a:pt x="4056" y="438"/>
                      </a:lnTo>
                      <a:lnTo>
                        <a:pt x="4056" y="438"/>
                      </a:lnTo>
                      <a:lnTo>
                        <a:pt x="4062" y="438"/>
                      </a:lnTo>
                      <a:lnTo>
                        <a:pt x="4062" y="438"/>
                      </a:lnTo>
                      <a:lnTo>
                        <a:pt x="4062" y="438"/>
                      </a:lnTo>
                      <a:lnTo>
                        <a:pt x="4062" y="438"/>
                      </a:lnTo>
                      <a:lnTo>
                        <a:pt x="4062" y="438"/>
                      </a:lnTo>
                      <a:lnTo>
                        <a:pt x="4062" y="438"/>
                      </a:lnTo>
                      <a:lnTo>
                        <a:pt x="4062" y="438"/>
                      </a:lnTo>
                      <a:lnTo>
                        <a:pt x="4062" y="438"/>
                      </a:lnTo>
                      <a:lnTo>
                        <a:pt x="4068" y="438"/>
                      </a:lnTo>
                      <a:lnTo>
                        <a:pt x="4068" y="432"/>
                      </a:lnTo>
                      <a:lnTo>
                        <a:pt x="4068" y="432"/>
                      </a:lnTo>
                      <a:lnTo>
                        <a:pt x="4068" y="426"/>
                      </a:lnTo>
                      <a:lnTo>
                        <a:pt x="4068" y="420"/>
                      </a:lnTo>
                      <a:lnTo>
                        <a:pt x="4068" y="414"/>
                      </a:lnTo>
                      <a:lnTo>
                        <a:pt x="4068" y="414"/>
                      </a:lnTo>
                      <a:lnTo>
                        <a:pt x="4068" y="408"/>
                      </a:lnTo>
                      <a:lnTo>
                        <a:pt x="4074" y="408"/>
                      </a:lnTo>
                      <a:lnTo>
                        <a:pt x="4074" y="414"/>
                      </a:lnTo>
                      <a:lnTo>
                        <a:pt x="4074" y="414"/>
                      </a:lnTo>
                      <a:lnTo>
                        <a:pt x="4074" y="420"/>
                      </a:lnTo>
                      <a:lnTo>
                        <a:pt x="4074" y="426"/>
                      </a:lnTo>
                      <a:lnTo>
                        <a:pt x="4074" y="432"/>
                      </a:lnTo>
                      <a:lnTo>
                        <a:pt x="4074" y="432"/>
                      </a:lnTo>
                      <a:lnTo>
                        <a:pt x="4074" y="438"/>
                      </a:lnTo>
                      <a:lnTo>
                        <a:pt x="4080" y="438"/>
                      </a:lnTo>
                      <a:lnTo>
                        <a:pt x="4080" y="438"/>
                      </a:lnTo>
                      <a:lnTo>
                        <a:pt x="4080" y="438"/>
                      </a:lnTo>
                      <a:lnTo>
                        <a:pt x="4080" y="438"/>
                      </a:lnTo>
                      <a:lnTo>
                        <a:pt x="4080" y="438"/>
                      </a:lnTo>
                      <a:lnTo>
                        <a:pt x="4080" y="438"/>
                      </a:lnTo>
                      <a:lnTo>
                        <a:pt x="4080" y="438"/>
                      </a:lnTo>
                      <a:lnTo>
                        <a:pt x="4086" y="438"/>
                      </a:lnTo>
                      <a:lnTo>
                        <a:pt x="4086" y="438"/>
                      </a:lnTo>
                      <a:lnTo>
                        <a:pt x="4086" y="438"/>
                      </a:lnTo>
                      <a:lnTo>
                        <a:pt x="4086" y="438"/>
                      </a:lnTo>
                      <a:lnTo>
                        <a:pt x="4086" y="438"/>
                      </a:lnTo>
                      <a:lnTo>
                        <a:pt x="4086" y="438"/>
                      </a:lnTo>
                      <a:lnTo>
                        <a:pt x="4092" y="438"/>
                      </a:lnTo>
                      <a:lnTo>
                        <a:pt x="4092" y="438"/>
                      </a:lnTo>
                      <a:lnTo>
                        <a:pt x="4092" y="438"/>
                      </a:lnTo>
                      <a:lnTo>
                        <a:pt x="4092" y="438"/>
                      </a:lnTo>
                      <a:lnTo>
                        <a:pt x="4092" y="438"/>
                      </a:lnTo>
                      <a:lnTo>
                        <a:pt x="4092" y="438"/>
                      </a:lnTo>
                      <a:lnTo>
                        <a:pt x="4104" y="432"/>
                      </a:lnTo>
                      <a:lnTo>
                        <a:pt x="4104" y="432"/>
                      </a:lnTo>
                      <a:lnTo>
                        <a:pt x="4104" y="432"/>
                      </a:lnTo>
                      <a:lnTo>
                        <a:pt x="4110" y="432"/>
                      </a:lnTo>
                      <a:lnTo>
                        <a:pt x="4110" y="432"/>
                      </a:lnTo>
                      <a:lnTo>
                        <a:pt x="4110" y="432"/>
                      </a:lnTo>
                      <a:lnTo>
                        <a:pt x="4110" y="432"/>
                      </a:lnTo>
                      <a:lnTo>
                        <a:pt x="4122" y="432"/>
                      </a:lnTo>
                      <a:lnTo>
                        <a:pt x="4122" y="432"/>
                      </a:lnTo>
                      <a:lnTo>
                        <a:pt x="4122" y="432"/>
                      </a:lnTo>
                      <a:lnTo>
                        <a:pt x="4122" y="432"/>
                      </a:lnTo>
                      <a:lnTo>
                        <a:pt x="4122" y="432"/>
                      </a:lnTo>
                      <a:lnTo>
                        <a:pt x="4128" y="432"/>
                      </a:lnTo>
                      <a:lnTo>
                        <a:pt x="4128" y="432"/>
                      </a:lnTo>
                      <a:lnTo>
                        <a:pt x="4128" y="432"/>
                      </a:lnTo>
                      <a:lnTo>
                        <a:pt x="4128" y="432"/>
                      </a:lnTo>
                      <a:lnTo>
                        <a:pt x="4128" y="432"/>
                      </a:lnTo>
                      <a:lnTo>
                        <a:pt x="4128" y="432"/>
                      </a:lnTo>
                      <a:lnTo>
                        <a:pt x="4134" y="432"/>
                      </a:lnTo>
                      <a:lnTo>
                        <a:pt x="4134" y="432"/>
                      </a:lnTo>
                      <a:lnTo>
                        <a:pt x="4134" y="432"/>
                      </a:lnTo>
                      <a:lnTo>
                        <a:pt x="4134" y="432"/>
                      </a:lnTo>
                      <a:lnTo>
                        <a:pt x="4146" y="426"/>
                      </a:lnTo>
                      <a:lnTo>
                        <a:pt x="4146" y="426"/>
                      </a:lnTo>
                      <a:lnTo>
                        <a:pt x="4146" y="426"/>
                      </a:lnTo>
                      <a:lnTo>
                        <a:pt x="4146" y="426"/>
                      </a:lnTo>
                      <a:lnTo>
                        <a:pt x="4152" y="426"/>
                      </a:lnTo>
                      <a:lnTo>
                        <a:pt x="4152" y="426"/>
                      </a:lnTo>
                      <a:lnTo>
                        <a:pt x="4152" y="426"/>
                      </a:lnTo>
                      <a:lnTo>
                        <a:pt x="4164" y="426"/>
                      </a:lnTo>
                      <a:lnTo>
                        <a:pt x="4164" y="426"/>
                      </a:lnTo>
                      <a:lnTo>
                        <a:pt x="4164" y="426"/>
                      </a:lnTo>
                      <a:lnTo>
                        <a:pt x="4164" y="426"/>
                      </a:lnTo>
                      <a:lnTo>
                        <a:pt x="4164" y="426"/>
                      </a:lnTo>
                      <a:lnTo>
                        <a:pt x="4164" y="426"/>
                      </a:lnTo>
                      <a:lnTo>
                        <a:pt x="4170" y="426"/>
                      </a:lnTo>
                      <a:lnTo>
                        <a:pt x="4170" y="420"/>
                      </a:lnTo>
                      <a:lnTo>
                        <a:pt x="4170" y="420"/>
                      </a:lnTo>
                      <a:lnTo>
                        <a:pt x="4170" y="420"/>
                      </a:lnTo>
                      <a:lnTo>
                        <a:pt x="4170" y="420"/>
                      </a:lnTo>
                      <a:lnTo>
                        <a:pt x="4170" y="420"/>
                      </a:lnTo>
                      <a:lnTo>
                        <a:pt x="4176" y="420"/>
                      </a:lnTo>
                      <a:lnTo>
                        <a:pt x="4176" y="420"/>
                      </a:lnTo>
                      <a:lnTo>
                        <a:pt x="4176" y="420"/>
                      </a:lnTo>
                      <a:lnTo>
                        <a:pt x="4188" y="420"/>
                      </a:lnTo>
                      <a:lnTo>
                        <a:pt x="4188" y="420"/>
                      </a:lnTo>
                      <a:lnTo>
                        <a:pt x="4188" y="420"/>
                      </a:lnTo>
                      <a:lnTo>
                        <a:pt x="4188" y="420"/>
                      </a:lnTo>
                      <a:lnTo>
                        <a:pt x="4188" y="420"/>
                      </a:lnTo>
                      <a:lnTo>
                        <a:pt x="4188" y="420"/>
                      </a:lnTo>
                      <a:lnTo>
                        <a:pt x="4194" y="420"/>
                      </a:lnTo>
                      <a:lnTo>
                        <a:pt x="4200" y="414"/>
                      </a:lnTo>
                      <a:lnTo>
                        <a:pt x="4200" y="414"/>
                      </a:lnTo>
                      <a:lnTo>
                        <a:pt x="4206" y="414"/>
                      </a:lnTo>
                      <a:lnTo>
                        <a:pt x="4206" y="414"/>
                      </a:lnTo>
                      <a:lnTo>
                        <a:pt x="4206" y="414"/>
                      </a:lnTo>
                      <a:lnTo>
                        <a:pt x="4206" y="414"/>
                      </a:lnTo>
                      <a:lnTo>
                        <a:pt x="4206" y="414"/>
                      </a:lnTo>
                      <a:lnTo>
                        <a:pt x="4206" y="414"/>
                      </a:lnTo>
                      <a:lnTo>
                        <a:pt x="4212" y="414"/>
                      </a:lnTo>
                      <a:lnTo>
                        <a:pt x="4212" y="414"/>
                      </a:lnTo>
                      <a:lnTo>
                        <a:pt x="4212" y="414"/>
                      </a:lnTo>
                      <a:lnTo>
                        <a:pt x="4212" y="414"/>
                      </a:lnTo>
                      <a:lnTo>
                        <a:pt x="4212" y="414"/>
                      </a:lnTo>
                      <a:lnTo>
                        <a:pt x="4212" y="414"/>
                      </a:lnTo>
                      <a:lnTo>
                        <a:pt x="4218" y="414"/>
                      </a:lnTo>
                      <a:lnTo>
                        <a:pt x="4224" y="408"/>
                      </a:lnTo>
                      <a:lnTo>
                        <a:pt x="4230" y="408"/>
                      </a:lnTo>
                      <a:lnTo>
                        <a:pt x="4230" y="408"/>
                      </a:lnTo>
                      <a:lnTo>
                        <a:pt x="4230" y="408"/>
                      </a:lnTo>
                      <a:lnTo>
                        <a:pt x="4230" y="408"/>
                      </a:lnTo>
                      <a:lnTo>
                        <a:pt x="4230" y="408"/>
                      </a:lnTo>
                      <a:lnTo>
                        <a:pt x="4230" y="408"/>
                      </a:lnTo>
                      <a:lnTo>
                        <a:pt x="4242" y="402"/>
                      </a:lnTo>
                      <a:lnTo>
                        <a:pt x="4242" y="402"/>
                      </a:lnTo>
                      <a:lnTo>
                        <a:pt x="4242" y="402"/>
                      </a:lnTo>
                      <a:lnTo>
                        <a:pt x="4248" y="402"/>
                      </a:lnTo>
                      <a:lnTo>
                        <a:pt x="4248" y="402"/>
                      </a:lnTo>
                      <a:lnTo>
                        <a:pt x="4248" y="402"/>
                      </a:lnTo>
                      <a:lnTo>
                        <a:pt x="4248" y="402"/>
                      </a:lnTo>
                      <a:lnTo>
                        <a:pt x="4248" y="402"/>
                      </a:lnTo>
                      <a:lnTo>
                        <a:pt x="4248" y="402"/>
                      </a:lnTo>
                      <a:lnTo>
                        <a:pt x="4254" y="402"/>
                      </a:lnTo>
                      <a:lnTo>
                        <a:pt x="4254" y="402"/>
                      </a:lnTo>
                      <a:lnTo>
                        <a:pt x="4254" y="402"/>
                      </a:lnTo>
                      <a:lnTo>
                        <a:pt x="4254" y="402"/>
                      </a:lnTo>
                      <a:lnTo>
                        <a:pt x="4254" y="402"/>
                      </a:lnTo>
                      <a:lnTo>
                        <a:pt x="4254" y="402"/>
                      </a:lnTo>
                      <a:lnTo>
                        <a:pt x="4254" y="402"/>
                      </a:lnTo>
                      <a:lnTo>
                        <a:pt x="4254" y="402"/>
                      </a:lnTo>
                      <a:lnTo>
                        <a:pt x="4260" y="402"/>
                      </a:lnTo>
                      <a:lnTo>
                        <a:pt x="4260" y="402"/>
                      </a:lnTo>
                      <a:lnTo>
                        <a:pt x="4260" y="402"/>
                      </a:lnTo>
                      <a:lnTo>
                        <a:pt x="4260" y="402"/>
                      </a:lnTo>
                      <a:lnTo>
                        <a:pt x="4260" y="396"/>
                      </a:lnTo>
                      <a:lnTo>
                        <a:pt x="4260" y="396"/>
                      </a:lnTo>
                      <a:lnTo>
                        <a:pt x="4260" y="396"/>
                      </a:lnTo>
                      <a:lnTo>
                        <a:pt x="4266" y="396"/>
                      </a:lnTo>
                      <a:lnTo>
                        <a:pt x="4266" y="396"/>
                      </a:lnTo>
                      <a:lnTo>
                        <a:pt x="4266" y="396"/>
                      </a:lnTo>
                      <a:lnTo>
                        <a:pt x="4266" y="396"/>
                      </a:lnTo>
                      <a:lnTo>
                        <a:pt x="4266" y="396"/>
                      </a:lnTo>
                      <a:lnTo>
                        <a:pt x="4266" y="396"/>
                      </a:lnTo>
                      <a:lnTo>
                        <a:pt x="4266" y="396"/>
                      </a:lnTo>
                      <a:lnTo>
                        <a:pt x="4266" y="396"/>
                      </a:lnTo>
                      <a:lnTo>
                        <a:pt x="4266" y="402"/>
                      </a:lnTo>
                      <a:lnTo>
                        <a:pt x="4272" y="402"/>
                      </a:lnTo>
                      <a:lnTo>
                        <a:pt x="4272" y="408"/>
                      </a:lnTo>
                      <a:lnTo>
                        <a:pt x="4272" y="414"/>
                      </a:lnTo>
                      <a:lnTo>
                        <a:pt x="4272" y="420"/>
                      </a:lnTo>
                      <a:lnTo>
                        <a:pt x="4272" y="420"/>
                      </a:lnTo>
                      <a:lnTo>
                        <a:pt x="4272" y="426"/>
                      </a:lnTo>
                      <a:lnTo>
                        <a:pt x="4272" y="426"/>
                      </a:lnTo>
                      <a:lnTo>
                        <a:pt x="4278" y="420"/>
                      </a:lnTo>
                      <a:lnTo>
                        <a:pt x="4278" y="420"/>
                      </a:lnTo>
                      <a:lnTo>
                        <a:pt x="4278" y="414"/>
                      </a:lnTo>
                      <a:lnTo>
                        <a:pt x="4278" y="408"/>
                      </a:lnTo>
                      <a:lnTo>
                        <a:pt x="4278" y="402"/>
                      </a:lnTo>
                      <a:lnTo>
                        <a:pt x="4278" y="402"/>
                      </a:lnTo>
                      <a:lnTo>
                        <a:pt x="4278" y="396"/>
                      </a:lnTo>
                      <a:lnTo>
                        <a:pt x="4278" y="396"/>
                      </a:lnTo>
                      <a:lnTo>
                        <a:pt x="4278" y="396"/>
                      </a:lnTo>
                      <a:lnTo>
                        <a:pt x="4284" y="396"/>
                      </a:lnTo>
                      <a:lnTo>
                        <a:pt x="4284" y="396"/>
                      </a:lnTo>
                      <a:lnTo>
                        <a:pt x="4284" y="396"/>
                      </a:lnTo>
                      <a:lnTo>
                        <a:pt x="4284" y="396"/>
                      </a:lnTo>
                      <a:lnTo>
                        <a:pt x="4284" y="402"/>
                      </a:lnTo>
                      <a:lnTo>
                        <a:pt x="4284" y="402"/>
                      </a:lnTo>
                      <a:lnTo>
                        <a:pt x="4290" y="402"/>
                      </a:lnTo>
                      <a:lnTo>
                        <a:pt x="4290" y="402"/>
                      </a:lnTo>
                      <a:lnTo>
                        <a:pt x="4290" y="402"/>
                      </a:lnTo>
                      <a:lnTo>
                        <a:pt x="4290" y="402"/>
                      </a:lnTo>
                      <a:lnTo>
                        <a:pt x="4290" y="402"/>
                      </a:lnTo>
                      <a:lnTo>
                        <a:pt x="4290" y="402"/>
                      </a:lnTo>
                      <a:lnTo>
                        <a:pt x="4296" y="402"/>
                      </a:lnTo>
                      <a:lnTo>
                        <a:pt x="4296" y="402"/>
                      </a:lnTo>
                      <a:lnTo>
                        <a:pt x="4296" y="402"/>
                      </a:lnTo>
                      <a:lnTo>
                        <a:pt x="4296" y="402"/>
                      </a:lnTo>
                      <a:lnTo>
                        <a:pt x="4296" y="402"/>
                      </a:lnTo>
                      <a:lnTo>
                        <a:pt x="4308" y="408"/>
                      </a:lnTo>
                      <a:lnTo>
                        <a:pt x="4308" y="408"/>
                      </a:lnTo>
                      <a:lnTo>
                        <a:pt x="4308" y="408"/>
                      </a:lnTo>
                      <a:lnTo>
                        <a:pt x="4308" y="408"/>
                      </a:lnTo>
                      <a:lnTo>
                        <a:pt x="4314" y="408"/>
                      </a:lnTo>
                      <a:lnTo>
                        <a:pt x="4314" y="408"/>
                      </a:lnTo>
                      <a:lnTo>
                        <a:pt x="4314" y="408"/>
                      </a:lnTo>
                      <a:lnTo>
                        <a:pt x="4326" y="414"/>
                      </a:lnTo>
                      <a:lnTo>
                        <a:pt x="4326" y="414"/>
                      </a:lnTo>
                      <a:lnTo>
                        <a:pt x="4326" y="414"/>
                      </a:lnTo>
                      <a:lnTo>
                        <a:pt x="4326" y="414"/>
                      </a:lnTo>
                      <a:lnTo>
                        <a:pt x="4326" y="414"/>
                      </a:lnTo>
                      <a:lnTo>
                        <a:pt x="4332" y="414"/>
                      </a:lnTo>
                      <a:lnTo>
                        <a:pt x="4332" y="414"/>
                      </a:lnTo>
                      <a:lnTo>
                        <a:pt x="4332" y="420"/>
                      </a:lnTo>
                      <a:lnTo>
                        <a:pt x="4332" y="420"/>
                      </a:lnTo>
                      <a:lnTo>
                        <a:pt x="4332" y="420"/>
                      </a:lnTo>
                      <a:lnTo>
                        <a:pt x="4332" y="420"/>
                      </a:lnTo>
                      <a:lnTo>
                        <a:pt x="4338" y="420"/>
                      </a:lnTo>
                      <a:lnTo>
                        <a:pt x="4338" y="420"/>
                      </a:lnTo>
                      <a:lnTo>
                        <a:pt x="4338" y="420"/>
                      </a:lnTo>
                      <a:lnTo>
                        <a:pt x="4338" y="420"/>
                      </a:lnTo>
                      <a:lnTo>
                        <a:pt x="4350" y="426"/>
                      </a:lnTo>
                      <a:lnTo>
                        <a:pt x="4350" y="426"/>
                      </a:lnTo>
                      <a:lnTo>
                        <a:pt x="4350" y="426"/>
                      </a:lnTo>
                      <a:lnTo>
                        <a:pt x="4350" y="426"/>
                      </a:lnTo>
                      <a:lnTo>
                        <a:pt x="4350" y="426"/>
                      </a:lnTo>
                      <a:lnTo>
                        <a:pt x="4356" y="426"/>
                      </a:lnTo>
                      <a:lnTo>
                        <a:pt x="4356" y="426"/>
                      </a:lnTo>
                      <a:lnTo>
                        <a:pt x="4362" y="426"/>
                      </a:lnTo>
                      <a:lnTo>
                        <a:pt x="4368" y="426"/>
                      </a:lnTo>
                      <a:lnTo>
                        <a:pt x="4368" y="426"/>
                      </a:lnTo>
                      <a:lnTo>
                        <a:pt x="4368" y="432"/>
                      </a:lnTo>
                      <a:lnTo>
                        <a:pt x="4368" y="432"/>
                      </a:lnTo>
                      <a:lnTo>
                        <a:pt x="4368" y="432"/>
                      </a:lnTo>
                      <a:lnTo>
                        <a:pt x="4368" y="432"/>
                      </a:lnTo>
                      <a:lnTo>
                        <a:pt x="4374" y="432"/>
                      </a:lnTo>
                      <a:lnTo>
                        <a:pt x="4374" y="432"/>
                      </a:lnTo>
                      <a:lnTo>
                        <a:pt x="4374" y="432"/>
                      </a:lnTo>
                      <a:lnTo>
                        <a:pt x="4374" y="432"/>
                      </a:lnTo>
                      <a:lnTo>
                        <a:pt x="4374" y="432"/>
                      </a:lnTo>
                      <a:lnTo>
                        <a:pt x="4374" y="432"/>
                      </a:lnTo>
                      <a:lnTo>
                        <a:pt x="4380" y="432"/>
                      </a:lnTo>
                      <a:lnTo>
                        <a:pt x="4380" y="432"/>
                      </a:lnTo>
                      <a:lnTo>
                        <a:pt x="4392" y="438"/>
                      </a:lnTo>
                      <a:lnTo>
                        <a:pt x="4392" y="438"/>
                      </a:lnTo>
                      <a:lnTo>
                        <a:pt x="4392" y="438"/>
                      </a:lnTo>
                      <a:lnTo>
                        <a:pt x="4392" y="438"/>
                      </a:lnTo>
                      <a:lnTo>
                        <a:pt x="4392" y="438"/>
                      </a:lnTo>
                      <a:lnTo>
                        <a:pt x="4392" y="438"/>
                      </a:lnTo>
                      <a:lnTo>
                        <a:pt x="4392" y="438"/>
                      </a:lnTo>
                      <a:lnTo>
                        <a:pt x="4404" y="438"/>
                      </a:lnTo>
                      <a:lnTo>
                        <a:pt x="4404" y="438"/>
                      </a:lnTo>
                      <a:lnTo>
                        <a:pt x="4410" y="438"/>
                      </a:lnTo>
                      <a:lnTo>
                        <a:pt x="4410" y="444"/>
                      </a:lnTo>
                      <a:lnTo>
                        <a:pt x="4410" y="444"/>
                      </a:lnTo>
                      <a:lnTo>
                        <a:pt x="4410" y="444"/>
                      </a:lnTo>
                      <a:lnTo>
                        <a:pt x="4410" y="444"/>
                      </a:lnTo>
                      <a:lnTo>
                        <a:pt x="4410" y="444"/>
                      </a:lnTo>
                      <a:lnTo>
                        <a:pt x="4410" y="444"/>
                      </a:lnTo>
                      <a:lnTo>
                        <a:pt x="4416" y="444"/>
                      </a:lnTo>
                      <a:lnTo>
                        <a:pt x="4416" y="444"/>
                      </a:lnTo>
                      <a:lnTo>
                        <a:pt x="4416" y="444"/>
                      </a:lnTo>
                      <a:lnTo>
                        <a:pt x="4416" y="444"/>
                      </a:lnTo>
                      <a:lnTo>
                        <a:pt x="4416" y="444"/>
                      </a:lnTo>
                      <a:lnTo>
                        <a:pt x="4416" y="444"/>
                      </a:lnTo>
                      <a:lnTo>
                        <a:pt x="4428" y="444"/>
                      </a:lnTo>
                      <a:lnTo>
                        <a:pt x="4428" y="444"/>
                      </a:lnTo>
                      <a:lnTo>
                        <a:pt x="4434" y="444"/>
                      </a:lnTo>
                      <a:lnTo>
                        <a:pt x="4434" y="450"/>
                      </a:lnTo>
                      <a:lnTo>
                        <a:pt x="4434" y="450"/>
                      </a:lnTo>
                      <a:lnTo>
                        <a:pt x="4434" y="450"/>
                      </a:lnTo>
                      <a:lnTo>
                        <a:pt x="4434" y="450"/>
                      </a:lnTo>
                      <a:lnTo>
                        <a:pt x="4446" y="450"/>
                      </a:lnTo>
                      <a:lnTo>
                        <a:pt x="4446" y="450"/>
                      </a:lnTo>
                      <a:lnTo>
                        <a:pt x="4446" y="450"/>
                      </a:lnTo>
                      <a:lnTo>
                        <a:pt x="4446" y="450"/>
                      </a:lnTo>
                      <a:lnTo>
                        <a:pt x="4452" y="450"/>
                      </a:lnTo>
                      <a:lnTo>
                        <a:pt x="4452" y="450"/>
                      </a:lnTo>
                      <a:lnTo>
                        <a:pt x="4452" y="450"/>
                      </a:lnTo>
                      <a:lnTo>
                        <a:pt x="4452" y="450"/>
                      </a:lnTo>
                      <a:lnTo>
                        <a:pt x="4452" y="450"/>
                      </a:lnTo>
                      <a:lnTo>
                        <a:pt x="4452" y="450"/>
                      </a:lnTo>
                      <a:lnTo>
                        <a:pt x="4458" y="450"/>
                      </a:lnTo>
                      <a:lnTo>
                        <a:pt x="4458" y="450"/>
                      </a:lnTo>
                      <a:lnTo>
                        <a:pt x="4458" y="450"/>
                      </a:lnTo>
                      <a:lnTo>
                        <a:pt x="4458" y="450"/>
                      </a:lnTo>
                      <a:lnTo>
                        <a:pt x="4458" y="450"/>
                      </a:lnTo>
                      <a:lnTo>
                        <a:pt x="4458" y="450"/>
                      </a:lnTo>
                      <a:lnTo>
                        <a:pt x="4458" y="456"/>
                      </a:lnTo>
                      <a:lnTo>
                        <a:pt x="4458" y="456"/>
                      </a:lnTo>
                      <a:lnTo>
                        <a:pt x="4464" y="456"/>
                      </a:lnTo>
                      <a:lnTo>
                        <a:pt x="4464" y="456"/>
                      </a:lnTo>
                      <a:lnTo>
                        <a:pt x="4464" y="456"/>
                      </a:lnTo>
                      <a:lnTo>
                        <a:pt x="4464" y="456"/>
                      </a:lnTo>
                      <a:lnTo>
                        <a:pt x="4464" y="456"/>
                      </a:lnTo>
                      <a:lnTo>
                        <a:pt x="4464" y="456"/>
                      </a:lnTo>
                      <a:lnTo>
                        <a:pt x="4464" y="456"/>
                      </a:lnTo>
                      <a:lnTo>
                        <a:pt x="4470" y="456"/>
                      </a:lnTo>
                      <a:lnTo>
                        <a:pt x="4470" y="456"/>
                      </a:lnTo>
                      <a:lnTo>
                        <a:pt x="4470" y="456"/>
                      </a:lnTo>
                      <a:lnTo>
                        <a:pt x="4470" y="456"/>
                      </a:lnTo>
                      <a:lnTo>
                        <a:pt x="4470" y="456"/>
                      </a:lnTo>
                      <a:lnTo>
                        <a:pt x="4470" y="456"/>
                      </a:lnTo>
                      <a:lnTo>
                        <a:pt x="4470" y="456"/>
                      </a:lnTo>
                      <a:lnTo>
                        <a:pt x="4470" y="450"/>
                      </a:lnTo>
                      <a:lnTo>
                        <a:pt x="4470" y="450"/>
                      </a:lnTo>
                      <a:lnTo>
                        <a:pt x="4476" y="444"/>
                      </a:lnTo>
                      <a:lnTo>
                        <a:pt x="4476" y="438"/>
                      </a:lnTo>
                      <a:lnTo>
                        <a:pt x="4476" y="432"/>
                      </a:lnTo>
                      <a:lnTo>
                        <a:pt x="4476" y="432"/>
                      </a:lnTo>
                      <a:lnTo>
                        <a:pt x="4476" y="426"/>
                      </a:lnTo>
                      <a:lnTo>
                        <a:pt x="4476" y="426"/>
                      </a:lnTo>
                      <a:lnTo>
                        <a:pt x="4476" y="432"/>
                      </a:lnTo>
                      <a:lnTo>
                        <a:pt x="4482" y="432"/>
                      </a:lnTo>
                      <a:lnTo>
                        <a:pt x="4482" y="438"/>
                      </a:lnTo>
                      <a:lnTo>
                        <a:pt x="4482" y="444"/>
                      </a:lnTo>
                      <a:lnTo>
                        <a:pt x="4482" y="450"/>
                      </a:lnTo>
                      <a:lnTo>
                        <a:pt x="4482" y="450"/>
                      </a:lnTo>
                      <a:lnTo>
                        <a:pt x="4482" y="456"/>
                      </a:lnTo>
                      <a:lnTo>
                        <a:pt x="4482" y="456"/>
                      </a:lnTo>
                      <a:lnTo>
                        <a:pt x="4482" y="456"/>
                      </a:lnTo>
                      <a:lnTo>
                        <a:pt x="4482" y="456"/>
                      </a:lnTo>
                      <a:lnTo>
                        <a:pt x="4488" y="456"/>
                      </a:lnTo>
                      <a:lnTo>
                        <a:pt x="4488" y="456"/>
                      </a:lnTo>
                      <a:lnTo>
                        <a:pt x="4488" y="456"/>
                      </a:lnTo>
                      <a:lnTo>
                        <a:pt x="4488" y="456"/>
                      </a:lnTo>
                      <a:lnTo>
                        <a:pt x="4488" y="456"/>
                      </a:lnTo>
                      <a:lnTo>
                        <a:pt x="4488" y="456"/>
                      </a:lnTo>
                      <a:lnTo>
                        <a:pt x="4494" y="456"/>
                      </a:lnTo>
                      <a:lnTo>
                        <a:pt x="4494" y="456"/>
                      </a:lnTo>
                      <a:lnTo>
                        <a:pt x="4494" y="456"/>
                      </a:lnTo>
                      <a:lnTo>
                        <a:pt x="4494" y="456"/>
                      </a:lnTo>
                      <a:lnTo>
                        <a:pt x="4494" y="456"/>
                      </a:lnTo>
                      <a:lnTo>
                        <a:pt x="4494" y="456"/>
                      </a:lnTo>
                      <a:lnTo>
                        <a:pt x="4500" y="456"/>
                      </a:lnTo>
                      <a:lnTo>
                        <a:pt x="4500" y="456"/>
                      </a:lnTo>
                      <a:lnTo>
                        <a:pt x="4500" y="456"/>
                      </a:lnTo>
                      <a:lnTo>
                        <a:pt x="4500" y="456"/>
                      </a:lnTo>
                      <a:lnTo>
                        <a:pt x="4512" y="450"/>
                      </a:lnTo>
                      <a:lnTo>
                        <a:pt x="4512" y="450"/>
                      </a:lnTo>
                      <a:lnTo>
                        <a:pt x="4512" y="450"/>
                      </a:lnTo>
                      <a:lnTo>
                        <a:pt x="4512" y="450"/>
                      </a:lnTo>
                      <a:lnTo>
                        <a:pt x="4512" y="450"/>
                      </a:lnTo>
                      <a:lnTo>
                        <a:pt x="4518" y="450"/>
                      </a:lnTo>
                      <a:lnTo>
                        <a:pt x="4518" y="450"/>
                      </a:lnTo>
                      <a:lnTo>
                        <a:pt x="4530" y="450"/>
                      </a:lnTo>
                      <a:lnTo>
                        <a:pt x="4530" y="450"/>
                      </a:lnTo>
                      <a:lnTo>
                        <a:pt x="4530" y="450"/>
                      </a:lnTo>
                      <a:lnTo>
                        <a:pt x="4530" y="450"/>
                      </a:lnTo>
                      <a:lnTo>
                        <a:pt x="4530" y="450"/>
                      </a:lnTo>
                      <a:lnTo>
                        <a:pt x="4530" y="450"/>
                      </a:lnTo>
                      <a:lnTo>
                        <a:pt x="4536" y="450"/>
                      </a:lnTo>
                      <a:lnTo>
                        <a:pt x="4536" y="450"/>
                      </a:lnTo>
                      <a:lnTo>
                        <a:pt x="4536" y="450"/>
                      </a:lnTo>
                      <a:lnTo>
                        <a:pt x="4536" y="450"/>
                      </a:lnTo>
                      <a:lnTo>
                        <a:pt x="4536" y="450"/>
                      </a:lnTo>
                      <a:lnTo>
                        <a:pt x="4536" y="450"/>
                      </a:lnTo>
                      <a:lnTo>
                        <a:pt x="4542" y="450"/>
                      </a:lnTo>
                      <a:lnTo>
                        <a:pt x="4542" y="450"/>
                      </a:lnTo>
                      <a:lnTo>
                        <a:pt x="4542" y="450"/>
                      </a:lnTo>
                      <a:lnTo>
                        <a:pt x="4554" y="450"/>
                      </a:lnTo>
                      <a:lnTo>
                        <a:pt x="4554" y="450"/>
                      </a:lnTo>
                      <a:lnTo>
                        <a:pt x="4554" y="444"/>
                      </a:lnTo>
                      <a:lnTo>
                        <a:pt x="4554" y="444"/>
                      </a:lnTo>
                      <a:lnTo>
                        <a:pt x="4554" y="444"/>
                      </a:lnTo>
                      <a:lnTo>
                        <a:pt x="4554" y="444"/>
                      </a:lnTo>
                      <a:lnTo>
                        <a:pt x="4560" y="444"/>
                      </a:lnTo>
                      <a:lnTo>
                        <a:pt x="4566" y="444"/>
                      </a:lnTo>
                      <a:lnTo>
                        <a:pt x="4566" y="444"/>
                      </a:lnTo>
                      <a:lnTo>
                        <a:pt x="4572" y="444"/>
                      </a:lnTo>
                      <a:lnTo>
                        <a:pt x="4572" y="444"/>
                      </a:lnTo>
                      <a:lnTo>
                        <a:pt x="4572" y="444"/>
                      </a:lnTo>
                      <a:lnTo>
                        <a:pt x="4572" y="444"/>
                      </a:lnTo>
                      <a:lnTo>
                        <a:pt x="4572" y="444"/>
                      </a:lnTo>
                      <a:lnTo>
                        <a:pt x="4572" y="444"/>
                      </a:lnTo>
                      <a:lnTo>
                        <a:pt x="4578" y="444"/>
                      </a:lnTo>
                      <a:lnTo>
                        <a:pt x="4578" y="444"/>
                      </a:lnTo>
                      <a:lnTo>
                        <a:pt x="4578" y="444"/>
                      </a:lnTo>
                      <a:lnTo>
                        <a:pt x="4578" y="444"/>
                      </a:lnTo>
                      <a:lnTo>
                        <a:pt x="4578" y="444"/>
                      </a:lnTo>
                      <a:lnTo>
                        <a:pt x="4578" y="444"/>
                      </a:lnTo>
                      <a:lnTo>
                        <a:pt x="4584" y="444"/>
                      </a:lnTo>
                      <a:lnTo>
                        <a:pt x="4590" y="438"/>
                      </a:lnTo>
                      <a:lnTo>
                        <a:pt x="4596" y="438"/>
                      </a:lnTo>
                      <a:lnTo>
                        <a:pt x="4596" y="438"/>
                      </a:lnTo>
                      <a:lnTo>
                        <a:pt x="4596" y="438"/>
                      </a:lnTo>
                      <a:lnTo>
                        <a:pt x="4596" y="438"/>
                      </a:lnTo>
                      <a:lnTo>
                        <a:pt x="4596" y="438"/>
                      </a:lnTo>
                      <a:lnTo>
                        <a:pt x="4596" y="438"/>
                      </a:lnTo>
                      <a:lnTo>
                        <a:pt x="4608" y="438"/>
                      </a:lnTo>
                      <a:lnTo>
                        <a:pt x="4608" y="438"/>
                      </a:lnTo>
                      <a:lnTo>
                        <a:pt x="4608" y="438"/>
                      </a:lnTo>
                      <a:lnTo>
                        <a:pt x="4614" y="438"/>
                      </a:lnTo>
                      <a:lnTo>
                        <a:pt x="4614" y="432"/>
                      </a:lnTo>
                      <a:lnTo>
                        <a:pt x="4614" y="432"/>
                      </a:lnTo>
                      <a:lnTo>
                        <a:pt x="4614" y="432"/>
                      </a:lnTo>
                      <a:lnTo>
                        <a:pt x="4614" y="432"/>
                      </a:lnTo>
                      <a:lnTo>
                        <a:pt x="4614" y="432"/>
                      </a:lnTo>
                      <a:lnTo>
                        <a:pt x="4620" y="432"/>
                      </a:lnTo>
                      <a:lnTo>
                        <a:pt x="4620" y="432"/>
                      </a:lnTo>
                      <a:lnTo>
                        <a:pt x="4620" y="432"/>
                      </a:lnTo>
                      <a:lnTo>
                        <a:pt x="4620" y="432"/>
                      </a:lnTo>
                      <a:lnTo>
                        <a:pt x="4620" y="432"/>
                      </a:lnTo>
                      <a:lnTo>
                        <a:pt x="4620" y="432"/>
                      </a:lnTo>
                      <a:lnTo>
                        <a:pt x="4632" y="432"/>
                      </a:lnTo>
                      <a:lnTo>
                        <a:pt x="4632" y="432"/>
                      </a:lnTo>
                      <a:lnTo>
                        <a:pt x="4632" y="432"/>
                      </a:lnTo>
                      <a:lnTo>
                        <a:pt x="4638" y="432"/>
                      </a:lnTo>
                      <a:lnTo>
                        <a:pt x="4638" y="426"/>
                      </a:lnTo>
                      <a:lnTo>
                        <a:pt x="4638" y="426"/>
                      </a:lnTo>
                      <a:lnTo>
                        <a:pt x="4638" y="426"/>
                      </a:lnTo>
                      <a:lnTo>
                        <a:pt x="4650" y="426"/>
                      </a:lnTo>
                      <a:lnTo>
                        <a:pt x="4650" y="426"/>
                      </a:lnTo>
                      <a:lnTo>
                        <a:pt x="4650" y="426"/>
                      </a:lnTo>
                      <a:lnTo>
                        <a:pt x="4650" y="426"/>
                      </a:lnTo>
                      <a:lnTo>
                        <a:pt x="4650" y="426"/>
                      </a:lnTo>
                      <a:lnTo>
                        <a:pt x="4656" y="426"/>
                      </a:lnTo>
                      <a:lnTo>
                        <a:pt x="4656" y="426"/>
                      </a:lnTo>
                      <a:lnTo>
                        <a:pt x="4656" y="426"/>
                      </a:lnTo>
                      <a:lnTo>
                        <a:pt x="4656" y="426"/>
                      </a:lnTo>
                      <a:lnTo>
                        <a:pt x="4656" y="420"/>
                      </a:lnTo>
                      <a:lnTo>
                        <a:pt x="4656" y="420"/>
                      </a:lnTo>
                      <a:lnTo>
                        <a:pt x="4662" y="420"/>
                      </a:lnTo>
                      <a:lnTo>
                        <a:pt x="4662" y="420"/>
                      </a:lnTo>
                      <a:lnTo>
                        <a:pt x="4662" y="420"/>
                      </a:lnTo>
                      <a:lnTo>
                        <a:pt x="4662" y="420"/>
                      </a:lnTo>
                      <a:lnTo>
                        <a:pt x="4662" y="420"/>
                      </a:lnTo>
                      <a:lnTo>
                        <a:pt x="4662" y="420"/>
                      </a:lnTo>
                      <a:lnTo>
                        <a:pt x="4662" y="420"/>
                      </a:lnTo>
                      <a:lnTo>
                        <a:pt x="4662" y="420"/>
                      </a:lnTo>
                      <a:lnTo>
                        <a:pt x="4662" y="420"/>
                      </a:lnTo>
                      <a:lnTo>
                        <a:pt x="4668" y="420"/>
                      </a:lnTo>
                      <a:lnTo>
                        <a:pt x="4668" y="420"/>
                      </a:lnTo>
                      <a:lnTo>
                        <a:pt x="4668" y="420"/>
                      </a:lnTo>
                      <a:lnTo>
                        <a:pt x="4668" y="420"/>
                      </a:lnTo>
                      <a:lnTo>
                        <a:pt x="4668" y="420"/>
                      </a:lnTo>
                      <a:lnTo>
                        <a:pt x="4668" y="420"/>
                      </a:lnTo>
                      <a:lnTo>
                        <a:pt x="4674" y="420"/>
                      </a:lnTo>
                      <a:lnTo>
                        <a:pt x="4674" y="420"/>
                      </a:lnTo>
                      <a:lnTo>
                        <a:pt x="4674" y="420"/>
                      </a:lnTo>
                      <a:lnTo>
                        <a:pt x="4674" y="420"/>
                      </a:lnTo>
                      <a:lnTo>
                        <a:pt x="4674" y="420"/>
                      </a:lnTo>
                      <a:lnTo>
                        <a:pt x="4674" y="420"/>
                      </a:lnTo>
                      <a:lnTo>
                        <a:pt x="4674" y="420"/>
                      </a:lnTo>
                      <a:lnTo>
                        <a:pt x="4674" y="426"/>
                      </a:lnTo>
                      <a:lnTo>
                        <a:pt x="4674" y="432"/>
                      </a:lnTo>
                      <a:lnTo>
                        <a:pt x="4680" y="432"/>
                      </a:lnTo>
                      <a:lnTo>
                        <a:pt x="4680" y="438"/>
                      </a:lnTo>
                      <a:lnTo>
                        <a:pt x="4680" y="444"/>
                      </a:lnTo>
                      <a:lnTo>
                        <a:pt x="4680" y="444"/>
                      </a:lnTo>
                      <a:lnTo>
                        <a:pt x="4680" y="444"/>
                      </a:lnTo>
                      <a:lnTo>
                        <a:pt x="4680" y="444"/>
                      </a:lnTo>
                      <a:lnTo>
                        <a:pt x="4680" y="438"/>
                      </a:lnTo>
                      <a:lnTo>
                        <a:pt x="4680" y="432"/>
                      </a:lnTo>
                      <a:lnTo>
                        <a:pt x="4686" y="432"/>
                      </a:lnTo>
                      <a:lnTo>
                        <a:pt x="4686" y="426"/>
                      </a:lnTo>
                      <a:lnTo>
                        <a:pt x="4686" y="420"/>
                      </a:lnTo>
                      <a:lnTo>
                        <a:pt x="4686" y="420"/>
                      </a:lnTo>
                      <a:lnTo>
                        <a:pt x="4686" y="420"/>
                      </a:lnTo>
                      <a:lnTo>
                        <a:pt x="4686" y="420"/>
                      </a:lnTo>
                      <a:lnTo>
                        <a:pt x="4686" y="420"/>
                      </a:lnTo>
                      <a:lnTo>
                        <a:pt x="4686" y="420"/>
                      </a:lnTo>
                      <a:lnTo>
                        <a:pt x="4692" y="420"/>
                      </a:lnTo>
                      <a:lnTo>
                        <a:pt x="4692" y="420"/>
                      </a:lnTo>
                      <a:lnTo>
                        <a:pt x="4692" y="420"/>
                      </a:lnTo>
                      <a:lnTo>
                        <a:pt x="4692" y="420"/>
                      </a:lnTo>
                      <a:lnTo>
                        <a:pt x="4692" y="420"/>
                      </a:lnTo>
                      <a:lnTo>
                        <a:pt x="4692" y="420"/>
                      </a:lnTo>
                      <a:lnTo>
                        <a:pt x="4698" y="420"/>
                      </a:lnTo>
                      <a:lnTo>
                        <a:pt x="4698" y="426"/>
                      </a:lnTo>
                      <a:lnTo>
                        <a:pt x="4698" y="426"/>
                      </a:lnTo>
                      <a:lnTo>
                        <a:pt x="4698" y="426"/>
                      </a:lnTo>
                      <a:lnTo>
                        <a:pt x="4698" y="426"/>
                      </a:lnTo>
                      <a:lnTo>
                        <a:pt x="4698" y="426"/>
                      </a:lnTo>
                      <a:lnTo>
                        <a:pt x="4704" y="426"/>
                      </a:lnTo>
                      <a:lnTo>
                        <a:pt x="4704" y="426"/>
                      </a:lnTo>
                      <a:lnTo>
                        <a:pt x="4704" y="426"/>
                      </a:lnTo>
                      <a:lnTo>
                        <a:pt x="4716" y="432"/>
                      </a:lnTo>
                      <a:lnTo>
                        <a:pt x="4716" y="432"/>
                      </a:lnTo>
                      <a:lnTo>
                        <a:pt x="4716" y="432"/>
                      </a:lnTo>
                      <a:lnTo>
                        <a:pt x="4716" y="432"/>
                      </a:lnTo>
                      <a:lnTo>
                        <a:pt x="4716" y="432"/>
                      </a:lnTo>
                      <a:lnTo>
                        <a:pt x="4716" y="432"/>
                      </a:lnTo>
                      <a:lnTo>
                        <a:pt x="4722" y="432"/>
                      </a:lnTo>
                      <a:lnTo>
                        <a:pt x="4728" y="438"/>
                      </a:lnTo>
                      <a:lnTo>
                        <a:pt x="4734" y="438"/>
                      </a:lnTo>
                      <a:lnTo>
                        <a:pt x="4734" y="438"/>
                      </a:lnTo>
                      <a:lnTo>
                        <a:pt x="4734" y="438"/>
                      </a:lnTo>
                      <a:lnTo>
                        <a:pt x="4734" y="438"/>
                      </a:lnTo>
                      <a:lnTo>
                        <a:pt x="4734" y="438"/>
                      </a:lnTo>
                      <a:lnTo>
                        <a:pt x="4734" y="438"/>
                      </a:lnTo>
                      <a:lnTo>
                        <a:pt x="4740" y="438"/>
                      </a:lnTo>
                      <a:lnTo>
                        <a:pt x="4740" y="438"/>
                      </a:lnTo>
                      <a:lnTo>
                        <a:pt x="4740" y="438"/>
                      </a:lnTo>
                      <a:lnTo>
                        <a:pt x="4740" y="438"/>
                      </a:lnTo>
                      <a:lnTo>
                        <a:pt x="4740" y="444"/>
                      </a:lnTo>
                      <a:lnTo>
                        <a:pt x="4740" y="444"/>
                      </a:lnTo>
                      <a:lnTo>
                        <a:pt x="4746" y="444"/>
                      </a:lnTo>
                      <a:lnTo>
                        <a:pt x="4746" y="444"/>
                      </a:lnTo>
                      <a:lnTo>
                        <a:pt x="4758" y="444"/>
                      </a:lnTo>
                      <a:lnTo>
                        <a:pt x="4758" y="444"/>
                      </a:lnTo>
                      <a:lnTo>
                        <a:pt x="4758" y="444"/>
                      </a:lnTo>
                      <a:lnTo>
                        <a:pt x="4758" y="450"/>
                      </a:lnTo>
                      <a:lnTo>
                        <a:pt x="4758" y="450"/>
                      </a:lnTo>
                      <a:lnTo>
                        <a:pt x="4758" y="450"/>
                      </a:lnTo>
                      <a:lnTo>
                        <a:pt x="4758" y="450"/>
                      </a:lnTo>
                      <a:lnTo>
                        <a:pt x="4770" y="450"/>
                      </a:lnTo>
                      <a:lnTo>
                        <a:pt x="4770" y="450"/>
                      </a:lnTo>
                      <a:lnTo>
                        <a:pt x="4770" y="450"/>
                      </a:lnTo>
                      <a:lnTo>
                        <a:pt x="4776" y="450"/>
                      </a:lnTo>
                      <a:lnTo>
                        <a:pt x="4776" y="456"/>
                      </a:lnTo>
                      <a:lnTo>
                        <a:pt x="4776" y="456"/>
                      </a:lnTo>
                      <a:lnTo>
                        <a:pt x="4776" y="456"/>
                      </a:lnTo>
                      <a:lnTo>
                        <a:pt x="4776" y="456"/>
                      </a:lnTo>
                      <a:lnTo>
                        <a:pt x="4776" y="456"/>
                      </a:lnTo>
                      <a:lnTo>
                        <a:pt x="4782" y="456"/>
                      </a:lnTo>
                      <a:lnTo>
                        <a:pt x="4782" y="456"/>
                      </a:lnTo>
                      <a:lnTo>
                        <a:pt x="4782" y="456"/>
                      </a:lnTo>
                      <a:lnTo>
                        <a:pt x="4782" y="456"/>
                      </a:lnTo>
                      <a:lnTo>
                        <a:pt x="4782" y="456"/>
                      </a:lnTo>
                      <a:lnTo>
                        <a:pt x="4782" y="456"/>
                      </a:lnTo>
                      <a:lnTo>
                        <a:pt x="4794" y="462"/>
                      </a:lnTo>
                      <a:lnTo>
                        <a:pt x="4794" y="462"/>
                      </a:lnTo>
                      <a:lnTo>
                        <a:pt x="4800" y="462"/>
                      </a:lnTo>
                      <a:lnTo>
                        <a:pt x="4800" y="462"/>
                      </a:lnTo>
                      <a:lnTo>
                        <a:pt x="4800" y="462"/>
                      </a:lnTo>
                      <a:lnTo>
                        <a:pt x="4800" y="462"/>
                      </a:lnTo>
                      <a:lnTo>
                        <a:pt x="4800" y="462"/>
                      </a:lnTo>
                      <a:lnTo>
                        <a:pt x="4812" y="462"/>
                      </a:lnTo>
                      <a:lnTo>
                        <a:pt x="4812" y="462"/>
                      </a:lnTo>
                      <a:lnTo>
                        <a:pt x="4812" y="462"/>
                      </a:lnTo>
                      <a:lnTo>
                        <a:pt x="4812" y="468"/>
                      </a:lnTo>
                      <a:lnTo>
                        <a:pt x="4818" y="468"/>
                      </a:lnTo>
                      <a:lnTo>
                        <a:pt x="4818" y="468"/>
                      </a:lnTo>
                      <a:lnTo>
                        <a:pt x="4818" y="468"/>
                      </a:lnTo>
                      <a:lnTo>
                        <a:pt x="4818" y="468"/>
                      </a:lnTo>
                      <a:lnTo>
                        <a:pt x="4818" y="468"/>
                      </a:lnTo>
                      <a:lnTo>
                        <a:pt x="4818" y="468"/>
                      </a:lnTo>
                      <a:lnTo>
                        <a:pt x="4824" y="468"/>
                      </a:lnTo>
                      <a:lnTo>
                        <a:pt x="4824" y="468"/>
                      </a:lnTo>
                      <a:lnTo>
                        <a:pt x="4824" y="468"/>
                      </a:lnTo>
                      <a:lnTo>
                        <a:pt x="4824" y="468"/>
                      </a:lnTo>
                      <a:lnTo>
                        <a:pt x="4824" y="468"/>
                      </a:lnTo>
                      <a:lnTo>
                        <a:pt x="4836" y="468"/>
                      </a:lnTo>
                      <a:lnTo>
                        <a:pt x="4836" y="474"/>
                      </a:lnTo>
                      <a:lnTo>
                        <a:pt x="4836" y="474"/>
                      </a:lnTo>
                      <a:lnTo>
                        <a:pt x="4836" y="474"/>
                      </a:lnTo>
                      <a:lnTo>
                        <a:pt x="4842" y="474"/>
                      </a:lnTo>
                      <a:lnTo>
                        <a:pt x="4842" y="474"/>
                      </a:lnTo>
                      <a:lnTo>
                        <a:pt x="4842" y="474"/>
                      </a:lnTo>
                      <a:lnTo>
                        <a:pt x="4854" y="474"/>
                      </a:lnTo>
                      <a:lnTo>
                        <a:pt x="4854" y="474"/>
                      </a:lnTo>
                      <a:lnTo>
                        <a:pt x="4854" y="474"/>
                      </a:lnTo>
                      <a:lnTo>
                        <a:pt x="4854" y="474"/>
                      </a:lnTo>
                      <a:lnTo>
                        <a:pt x="4854" y="474"/>
                      </a:lnTo>
                      <a:lnTo>
                        <a:pt x="4854" y="474"/>
                      </a:lnTo>
                      <a:lnTo>
                        <a:pt x="4860" y="474"/>
                      </a:lnTo>
                      <a:lnTo>
                        <a:pt x="4860" y="474"/>
                      </a:lnTo>
                      <a:lnTo>
                        <a:pt x="4860" y="474"/>
                      </a:lnTo>
                      <a:lnTo>
                        <a:pt x="4860" y="474"/>
                      </a:lnTo>
                      <a:lnTo>
                        <a:pt x="4860" y="474"/>
                      </a:lnTo>
                      <a:lnTo>
                        <a:pt x="4860" y="480"/>
                      </a:lnTo>
                      <a:lnTo>
                        <a:pt x="4866" y="480"/>
                      </a:lnTo>
                      <a:lnTo>
                        <a:pt x="4866" y="480"/>
                      </a:lnTo>
                      <a:lnTo>
                        <a:pt x="4866" y="480"/>
                      </a:lnTo>
                      <a:lnTo>
                        <a:pt x="4866" y="480"/>
                      </a:lnTo>
                      <a:lnTo>
                        <a:pt x="4866" y="480"/>
                      </a:lnTo>
                      <a:lnTo>
                        <a:pt x="4866" y="480"/>
                      </a:lnTo>
                      <a:lnTo>
                        <a:pt x="4866" y="480"/>
                      </a:lnTo>
                      <a:lnTo>
                        <a:pt x="4866" y="480"/>
                      </a:lnTo>
                      <a:lnTo>
                        <a:pt x="4872" y="480"/>
                      </a:lnTo>
                      <a:lnTo>
                        <a:pt x="4872" y="480"/>
                      </a:lnTo>
                      <a:lnTo>
                        <a:pt x="4872" y="480"/>
                      </a:lnTo>
                      <a:lnTo>
                        <a:pt x="4872" y="480"/>
                      </a:lnTo>
                      <a:lnTo>
                        <a:pt x="4872" y="480"/>
                      </a:lnTo>
                      <a:lnTo>
                        <a:pt x="4872" y="480"/>
                      </a:lnTo>
                      <a:lnTo>
                        <a:pt x="4872" y="480"/>
                      </a:lnTo>
                      <a:lnTo>
                        <a:pt x="4878" y="480"/>
                      </a:lnTo>
                      <a:lnTo>
                        <a:pt x="4878" y="480"/>
                      </a:lnTo>
                      <a:lnTo>
                        <a:pt x="4878" y="480"/>
                      </a:lnTo>
                      <a:lnTo>
                        <a:pt x="4878" y="480"/>
                      </a:lnTo>
                      <a:lnTo>
                        <a:pt x="4878" y="480"/>
                      </a:lnTo>
                      <a:lnTo>
                        <a:pt x="4878" y="480"/>
                      </a:lnTo>
                      <a:lnTo>
                        <a:pt x="4878" y="474"/>
                      </a:lnTo>
                      <a:lnTo>
                        <a:pt x="4878" y="468"/>
                      </a:lnTo>
                      <a:lnTo>
                        <a:pt x="4878" y="462"/>
                      </a:lnTo>
                      <a:lnTo>
                        <a:pt x="4884" y="462"/>
                      </a:lnTo>
                      <a:lnTo>
                        <a:pt x="4884" y="456"/>
                      </a:lnTo>
                      <a:lnTo>
                        <a:pt x="4884" y="456"/>
                      </a:lnTo>
                      <a:lnTo>
                        <a:pt x="4884" y="456"/>
                      </a:lnTo>
                      <a:lnTo>
                        <a:pt x="4884" y="456"/>
                      </a:lnTo>
                      <a:lnTo>
                        <a:pt x="4884" y="462"/>
                      </a:lnTo>
                      <a:lnTo>
                        <a:pt x="4884" y="462"/>
                      </a:lnTo>
                      <a:lnTo>
                        <a:pt x="4884" y="468"/>
                      </a:lnTo>
                      <a:lnTo>
                        <a:pt x="4890" y="474"/>
                      </a:lnTo>
                      <a:lnTo>
                        <a:pt x="4890" y="480"/>
                      </a:lnTo>
                      <a:lnTo>
                        <a:pt x="4890" y="480"/>
                      </a:lnTo>
                      <a:lnTo>
                        <a:pt x="4890" y="480"/>
                      </a:lnTo>
                      <a:lnTo>
                        <a:pt x="4890" y="480"/>
                      </a:lnTo>
                      <a:lnTo>
                        <a:pt x="4890" y="480"/>
                      </a:lnTo>
                      <a:lnTo>
                        <a:pt x="4890" y="480"/>
                      </a:lnTo>
                      <a:lnTo>
                        <a:pt x="4896" y="480"/>
                      </a:lnTo>
                      <a:lnTo>
                        <a:pt x="4896" y="480"/>
                      </a:lnTo>
                      <a:lnTo>
                        <a:pt x="4896" y="480"/>
                      </a:lnTo>
                      <a:lnTo>
                        <a:pt x="4896" y="480"/>
                      </a:lnTo>
                      <a:lnTo>
                        <a:pt x="4896" y="480"/>
                      </a:lnTo>
                      <a:lnTo>
                        <a:pt x="4896" y="480"/>
                      </a:lnTo>
                      <a:lnTo>
                        <a:pt x="4902" y="480"/>
                      </a:lnTo>
                      <a:lnTo>
                        <a:pt x="4902" y="480"/>
                      </a:lnTo>
                      <a:lnTo>
                        <a:pt x="4902" y="480"/>
                      </a:lnTo>
                      <a:lnTo>
                        <a:pt x="4902" y="480"/>
                      </a:lnTo>
                      <a:lnTo>
                        <a:pt x="4902" y="480"/>
                      </a:lnTo>
                      <a:lnTo>
                        <a:pt x="4902" y="480"/>
                      </a:lnTo>
                      <a:lnTo>
                        <a:pt x="4908" y="480"/>
                      </a:lnTo>
                      <a:lnTo>
                        <a:pt x="4908" y="480"/>
                      </a:lnTo>
                      <a:lnTo>
                        <a:pt x="4908" y="480"/>
                      </a:lnTo>
                      <a:lnTo>
                        <a:pt x="4920" y="480"/>
                      </a:lnTo>
                      <a:lnTo>
                        <a:pt x="4920" y="480"/>
                      </a:lnTo>
                      <a:lnTo>
                        <a:pt x="4920" y="480"/>
                      </a:lnTo>
                      <a:lnTo>
                        <a:pt x="4920" y="480"/>
                      </a:lnTo>
                      <a:lnTo>
                        <a:pt x="4920" y="480"/>
                      </a:lnTo>
                      <a:lnTo>
                        <a:pt x="4920" y="480"/>
                      </a:lnTo>
                      <a:lnTo>
                        <a:pt x="4926" y="480"/>
                      </a:lnTo>
                      <a:lnTo>
                        <a:pt x="4932" y="474"/>
                      </a:lnTo>
                      <a:lnTo>
                        <a:pt x="4932" y="474"/>
                      </a:lnTo>
                      <a:lnTo>
                        <a:pt x="4938" y="474"/>
                      </a:lnTo>
                      <a:lnTo>
                        <a:pt x="4938" y="474"/>
                      </a:lnTo>
                      <a:lnTo>
                        <a:pt x="4938" y="474"/>
                      </a:lnTo>
                      <a:lnTo>
                        <a:pt x="4938" y="474"/>
                      </a:lnTo>
                      <a:lnTo>
                        <a:pt x="4938" y="474"/>
                      </a:lnTo>
                      <a:lnTo>
                        <a:pt x="4938" y="474"/>
                      </a:lnTo>
                      <a:lnTo>
                        <a:pt x="4944" y="474"/>
                      </a:lnTo>
                      <a:lnTo>
                        <a:pt x="4944" y="474"/>
                      </a:lnTo>
                      <a:lnTo>
                        <a:pt x="4944" y="474"/>
                      </a:lnTo>
                      <a:lnTo>
                        <a:pt x="4944" y="474"/>
                      </a:lnTo>
                      <a:lnTo>
                        <a:pt x="4944" y="474"/>
                      </a:lnTo>
                      <a:lnTo>
                        <a:pt x="4944" y="474"/>
                      </a:lnTo>
                      <a:lnTo>
                        <a:pt x="4950" y="474"/>
                      </a:lnTo>
                      <a:lnTo>
                        <a:pt x="4956" y="474"/>
                      </a:lnTo>
                      <a:lnTo>
                        <a:pt x="4962" y="474"/>
                      </a:lnTo>
                      <a:lnTo>
                        <a:pt x="4962" y="474"/>
                      </a:lnTo>
                      <a:lnTo>
                        <a:pt x="4962" y="474"/>
                      </a:lnTo>
                      <a:lnTo>
                        <a:pt x="4962" y="474"/>
                      </a:lnTo>
                      <a:lnTo>
                        <a:pt x="4962" y="474"/>
                      </a:lnTo>
                      <a:lnTo>
                        <a:pt x="4962" y="474"/>
                      </a:lnTo>
                      <a:lnTo>
                        <a:pt x="4974" y="474"/>
                      </a:lnTo>
                      <a:lnTo>
                        <a:pt x="4974" y="474"/>
                      </a:lnTo>
                      <a:lnTo>
                        <a:pt x="4974" y="468"/>
                      </a:lnTo>
                      <a:lnTo>
                        <a:pt x="4980" y="468"/>
                      </a:lnTo>
                      <a:lnTo>
                        <a:pt x="4980" y="468"/>
                      </a:lnTo>
                      <a:lnTo>
                        <a:pt x="4980" y="468"/>
                      </a:lnTo>
                      <a:lnTo>
                        <a:pt x="4980" y="468"/>
                      </a:lnTo>
                      <a:lnTo>
                        <a:pt x="4980" y="468"/>
                      </a:lnTo>
                      <a:lnTo>
                        <a:pt x="4980" y="468"/>
                      </a:lnTo>
                      <a:lnTo>
                        <a:pt x="4986" y="468"/>
                      </a:lnTo>
                      <a:lnTo>
                        <a:pt x="4986" y="468"/>
                      </a:lnTo>
                      <a:lnTo>
                        <a:pt x="4986" y="468"/>
                      </a:lnTo>
                      <a:lnTo>
                        <a:pt x="4986" y="468"/>
                      </a:lnTo>
                      <a:lnTo>
                        <a:pt x="4986" y="468"/>
                      </a:lnTo>
                      <a:lnTo>
                        <a:pt x="4986" y="468"/>
                      </a:lnTo>
                      <a:lnTo>
                        <a:pt x="4998" y="468"/>
                      </a:lnTo>
                      <a:lnTo>
                        <a:pt x="4998" y="468"/>
                      </a:lnTo>
                      <a:lnTo>
                        <a:pt x="4998" y="468"/>
                      </a:lnTo>
                      <a:lnTo>
                        <a:pt x="5004" y="468"/>
                      </a:lnTo>
                      <a:lnTo>
                        <a:pt x="5004" y="468"/>
                      </a:lnTo>
                      <a:lnTo>
                        <a:pt x="5004" y="468"/>
                      </a:lnTo>
                      <a:lnTo>
                        <a:pt x="5004" y="468"/>
                      </a:lnTo>
                      <a:lnTo>
                        <a:pt x="5016" y="462"/>
                      </a:lnTo>
                      <a:lnTo>
                        <a:pt x="5016" y="462"/>
                      </a:lnTo>
                      <a:lnTo>
                        <a:pt x="5016" y="462"/>
                      </a:lnTo>
                      <a:lnTo>
                        <a:pt x="5016" y="462"/>
                      </a:lnTo>
                      <a:lnTo>
                        <a:pt x="5016" y="462"/>
                      </a:lnTo>
                      <a:lnTo>
                        <a:pt x="5022" y="462"/>
                      </a:lnTo>
                      <a:lnTo>
                        <a:pt x="5022" y="462"/>
                      </a:lnTo>
                      <a:lnTo>
                        <a:pt x="5022" y="462"/>
                      </a:lnTo>
                      <a:lnTo>
                        <a:pt x="5022" y="462"/>
                      </a:lnTo>
                      <a:lnTo>
                        <a:pt x="5022" y="462"/>
                      </a:lnTo>
                      <a:lnTo>
                        <a:pt x="5022" y="462"/>
                      </a:lnTo>
                      <a:lnTo>
                        <a:pt x="5028" y="462"/>
                      </a:lnTo>
                      <a:lnTo>
                        <a:pt x="5028" y="462"/>
                      </a:lnTo>
                      <a:lnTo>
                        <a:pt x="5028" y="462"/>
                      </a:lnTo>
                      <a:lnTo>
                        <a:pt x="5028" y="462"/>
                      </a:lnTo>
                      <a:lnTo>
                        <a:pt x="5040" y="456"/>
                      </a:lnTo>
                      <a:lnTo>
                        <a:pt x="5040" y="456"/>
                      </a:lnTo>
                      <a:lnTo>
                        <a:pt x="5040" y="456"/>
                      </a:lnTo>
                      <a:lnTo>
                        <a:pt x="5040" y="456"/>
                      </a:lnTo>
                      <a:lnTo>
                        <a:pt x="5040" y="456"/>
                      </a:lnTo>
                      <a:lnTo>
                        <a:pt x="5046" y="456"/>
                      </a:lnTo>
                      <a:lnTo>
                        <a:pt x="5046" y="456"/>
                      </a:lnTo>
                      <a:lnTo>
                        <a:pt x="5052" y="456"/>
                      </a:lnTo>
                      <a:lnTo>
                        <a:pt x="5058" y="456"/>
                      </a:lnTo>
                      <a:lnTo>
                        <a:pt x="5058" y="450"/>
                      </a:lnTo>
                      <a:lnTo>
                        <a:pt x="5058" y="450"/>
                      </a:lnTo>
                      <a:lnTo>
                        <a:pt x="5058" y="450"/>
                      </a:lnTo>
                      <a:lnTo>
                        <a:pt x="5058" y="450"/>
                      </a:lnTo>
                      <a:lnTo>
                        <a:pt x="5058" y="450"/>
                      </a:lnTo>
                      <a:lnTo>
                        <a:pt x="5064" y="450"/>
                      </a:lnTo>
                      <a:lnTo>
                        <a:pt x="5064" y="450"/>
                      </a:lnTo>
                      <a:lnTo>
                        <a:pt x="5064" y="450"/>
                      </a:lnTo>
                      <a:lnTo>
                        <a:pt x="5064" y="450"/>
                      </a:lnTo>
                      <a:lnTo>
                        <a:pt x="5064" y="450"/>
                      </a:lnTo>
                      <a:lnTo>
                        <a:pt x="5064" y="450"/>
                      </a:lnTo>
                      <a:lnTo>
                        <a:pt x="5070" y="450"/>
                      </a:lnTo>
                      <a:lnTo>
                        <a:pt x="5070" y="450"/>
                      </a:lnTo>
                      <a:lnTo>
                        <a:pt x="5070" y="450"/>
                      </a:lnTo>
                      <a:lnTo>
                        <a:pt x="5070" y="450"/>
                      </a:lnTo>
                      <a:lnTo>
                        <a:pt x="5070" y="450"/>
                      </a:lnTo>
                      <a:lnTo>
                        <a:pt x="5070" y="450"/>
                      </a:lnTo>
                      <a:lnTo>
                        <a:pt x="5070" y="450"/>
                      </a:lnTo>
                      <a:lnTo>
                        <a:pt x="5070" y="450"/>
                      </a:lnTo>
                      <a:lnTo>
                        <a:pt x="5076" y="450"/>
                      </a:lnTo>
                      <a:lnTo>
                        <a:pt x="5076" y="450"/>
                      </a:lnTo>
                      <a:lnTo>
                        <a:pt x="5076" y="450"/>
                      </a:lnTo>
                      <a:lnTo>
                        <a:pt x="5076" y="450"/>
                      </a:lnTo>
                      <a:lnTo>
                        <a:pt x="5076" y="450"/>
                      </a:lnTo>
                      <a:lnTo>
                        <a:pt x="5076" y="444"/>
                      </a:lnTo>
                      <a:lnTo>
                        <a:pt x="5076" y="444"/>
                      </a:lnTo>
                      <a:lnTo>
                        <a:pt x="5082" y="444"/>
                      </a:lnTo>
                      <a:lnTo>
                        <a:pt x="5082" y="444"/>
                      </a:lnTo>
                      <a:lnTo>
                        <a:pt x="5082" y="444"/>
                      </a:lnTo>
                      <a:lnTo>
                        <a:pt x="5082" y="444"/>
                      </a:lnTo>
                      <a:lnTo>
                        <a:pt x="5082" y="450"/>
                      </a:lnTo>
                      <a:lnTo>
                        <a:pt x="5082" y="456"/>
                      </a:lnTo>
                      <a:lnTo>
                        <a:pt x="5082" y="456"/>
                      </a:lnTo>
                      <a:lnTo>
                        <a:pt x="5082" y="462"/>
                      </a:lnTo>
                      <a:lnTo>
                        <a:pt x="5082" y="468"/>
                      </a:lnTo>
                      <a:lnTo>
                        <a:pt x="5088" y="474"/>
                      </a:lnTo>
                      <a:lnTo>
                        <a:pt x="5088" y="474"/>
                      </a:lnTo>
                      <a:lnTo>
                        <a:pt x="5088" y="474"/>
                      </a:lnTo>
                      <a:lnTo>
                        <a:pt x="5088" y="474"/>
                      </a:lnTo>
                      <a:lnTo>
                        <a:pt x="5088" y="468"/>
                      </a:lnTo>
                      <a:lnTo>
                        <a:pt x="5088" y="462"/>
                      </a:lnTo>
                      <a:lnTo>
                        <a:pt x="5088" y="456"/>
                      </a:lnTo>
                      <a:lnTo>
                        <a:pt x="5088" y="456"/>
                      </a:lnTo>
                      <a:lnTo>
                        <a:pt x="5094" y="450"/>
                      </a:lnTo>
                      <a:lnTo>
                        <a:pt x="5094" y="450"/>
                      </a:lnTo>
                      <a:lnTo>
                        <a:pt x="5094" y="450"/>
                      </a:lnTo>
                      <a:lnTo>
                        <a:pt x="5094" y="450"/>
                      </a:lnTo>
                      <a:lnTo>
                        <a:pt x="5094" y="450"/>
                      </a:lnTo>
                      <a:lnTo>
                        <a:pt x="5094" y="450"/>
                      </a:lnTo>
                      <a:lnTo>
                        <a:pt x="5094" y="450"/>
                      </a:lnTo>
                      <a:lnTo>
                        <a:pt x="5094" y="450"/>
                      </a:lnTo>
                      <a:lnTo>
                        <a:pt x="5100" y="450"/>
                      </a:lnTo>
                      <a:lnTo>
                        <a:pt x="5100" y="45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3" name="Rectangle 56">
                  <a:extLst>
                    <a:ext uri="{FF2B5EF4-FFF2-40B4-BE49-F238E27FC236}">
                      <a16:creationId xmlns:a16="http://schemas.microsoft.com/office/drawing/2014/main" id="{8800C15F-FE2D-4189-8F66-522CC21FCEB5}"/>
                    </a:ext>
                  </a:extLst>
                </p:cNvPr>
                <p:cNvSpPr>
                  <a:spLocks noChangeArrowheads="1"/>
                </p:cNvSpPr>
                <p:nvPr/>
              </p:nvSpPr>
              <p:spPr bwMode="auto">
                <a:xfrm>
                  <a:off x="930" y="3754"/>
                  <a:ext cx="3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1214" name="Freeform 57">
                  <a:extLst>
                    <a:ext uri="{FF2B5EF4-FFF2-40B4-BE49-F238E27FC236}">
                      <a16:creationId xmlns:a16="http://schemas.microsoft.com/office/drawing/2014/main" id="{7A18BCF8-578E-4954-AAAC-C737049952DB}"/>
                    </a:ext>
                  </a:extLst>
                </p:cNvPr>
                <p:cNvSpPr>
                  <a:spLocks/>
                </p:cNvSpPr>
                <p:nvPr/>
              </p:nvSpPr>
              <p:spPr bwMode="auto">
                <a:xfrm>
                  <a:off x="282" y="3742"/>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5" name="Freeform 59">
                  <a:extLst>
                    <a:ext uri="{FF2B5EF4-FFF2-40B4-BE49-F238E27FC236}">
                      <a16:creationId xmlns:a16="http://schemas.microsoft.com/office/drawing/2014/main" id="{1035F757-1699-4A5A-BAC3-DC9E241538F5}"/>
                    </a:ext>
                  </a:extLst>
                </p:cNvPr>
                <p:cNvSpPr>
                  <a:spLocks/>
                </p:cNvSpPr>
                <p:nvPr/>
              </p:nvSpPr>
              <p:spPr bwMode="auto">
                <a:xfrm>
                  <a:off x="282" y="3742"/>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6" name="Rectangle 61">
                  <a:extLst>
                    <a:ext uri="{FF2B5EF4-FFF2-40B4-BE49-F238E27FC236}">
                      <a16:creationId xmlns:a16="http://schemas.microsoft.com/office/drawing/2014/main" id="{AA538749-CFC7-4DF0-B8B8-63935A5D5F94}"/>
                    </a:ext>
                  </a:extLst>
                </p:cNvPr>
                <p:cNvSpPr>
                  <a:spLocks noChangeArrowheads="1"/>
                </p:cNvSpPr>
                <p:nvPr/>
              </p:nvSpPr>
              <p:spPr bwMode="auto">
                <a:xfrm>
                  <a:off x="28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7" name="Rectangle 62">
                  <a:extLst>
                    <a:ext uri="{FF2B5EF4-FFF2-40B4-BE49-F238E27FC236}">
                      <a16:creationId xmlns:a16="http://schemas.microsoft.com/office/drawing/2014/main" id="{A6D9788D-9EA7-4F47-A2D5-04730A28EFBA}"/>
                    </a:ext>
                  </a:extLst>
                </p:cNvPr>
                <p:cNvSpPr>
                  <a:spLocks noChangeArrowheads="1"/>
                </p:cNvSpPr>
                <p:nvPr/>
              </p:nvSpPr>
              <p:spPr bwMode="auto">
                <a:xfrm>
                  <a:off x="28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8" name="Rectangle 63">
                  <a:extLst>
                    <a:ext uri="{FF2B5EF4-FFF2-40B4-BE49-F238E27FC236}">
                      <a16:creationId xmlns:a16="http://schemas.microsoft.com/office/drawing/2014/main" id="{476AED5D-3CB3-4549-9004-10CD4C28866F}"/>
                    </a:ext>
                  </a:extLst>
                </p:cNvPr>
                <p:cNvSpPr>
                  <a:spLocks noChangeArrowheads="1"/>
                </p:cNvSpPr>
                <p:nvPr/>
              </p:nvSpPr>
              <p:spPr bwMode="auto">
                <a:xfrm>
                  <a:off x="28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9" name="Rectangle 64">
                  <a:extLst>
                    <a:ext uri="{FF2B5EF4-FFF2-40B4-BE49-F238E27FC236}">
                      <a16:creationId xmlns:a16="http://schemas.microsoft.com/office/drawing/2014/main" id="{2080CA62-264D-4E7C-B4A2-A33EC68B9D87}"/>
                    </a:ext>
                  </a:extLst>
                </p:cNvPr>
                <p:cNvSpPr>
                  <a:spLocks noChangeArrowheads="1"/>
                </p:cNvSpPr>
                <p:nvPr/>
              </p:nvSpPr>
              <p:spPr bwMode="auto">
                <a:xfrm>
                  <a:off x="28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0" name="Rectangle 65">
                  <a:extLst>
                    <a:ext uri="{FF2B5EF4-FFF2-40B4-BE49-F238E27FC236}">
                      <a16:creationId xmlns:a16="http://schemas.microsoft.com/office/drawing/2014/main" id="{BD827678-8D13-4C84-B129-0512AD6B7092}"/>
                    </a:ext>
                  </a:extLst>
                </p:cNvPr>
                <p:cNvSpPr>
                  <a:spLocks noChangeArrowheads="1"/>
                </p:cNvSpPr>
                <p:nvPr/>
              </p:nvSpPr>
              <p:spPr bwMode="auto">
                <a:xfrm>
                  <a:off x="2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1" name="Rectangle 66">
                  <a:extLst>
                    <a:ext uri="{FF2B5EF4-FFF2-40B4-BE49-F238E27FC236}">
                      <a16:creationId xmlns:a16="http://schemas.microsoft.com/office/drawing/2014/main" id="{C08F9178-020C-4952-B089-8B73B00B7445}"/>
                    </a:ext>
                  </a:extLst>
                </p:cNvPr>
                <p:cNvSpPr>
                  <a:spLocks noChangeArrowheads="1"/>
                </p:cNvSpPr>
                <p:nvPr/>
              </p:nvSpPr>
              <p:spPr bwMode="auto">
                <a:xfrm>
                  <a:off x="3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2" name="Rectangle 67">
                  <a:extLst>
                    <a:ext uri="{FF2B5EF4-FFF2-40B4-BE49-F238E27FC236}">
                      <a16:creationId xmlns:a16="http://schemas.microsoft.com/office/drawing/2014/main" id="{B704D172-ED15-4A45-8B3B-16287229CD28}"/>
                    </a:ext>
                  </a:extLst>
                </p:cNvPr>
                <p:cNvSpPr>
                  <a:spLocks noChangeArrowheads="1"/>
                </p:cNvSpPr>
                <p:nvPr/>
              </p:nvSpPr>
              <p:spPr bwMode="auto">
                <a:xfrm>
                  <a:off x="3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3" name="Rectangle 68">
                  <a:extLst>
                    <a:ext uri="{FF2B5EF4-FFF2-40B4-BE49-F238E27FC236}">
                      <a16:creationId xmlns:a16="http://schemas.microsoft.com/office/drawing/2014/main" id="{3A35024D-522D-4B8C-A681-0A308D706E9B}"/>
                    </a:ext>
                  </a:extLst>
                </p:cNvPr>
                <p:cNvSpPr>
                  <a:spLocks noChangeArrowheads="1"/>
                </p:cNvSpPr>
                <p:nvPr/>
              </p:nvSpPr>
              <p:spPr bwMode="auto">
                <a:xfrm>
                  <a:off x="3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4" name="Rectangle 69">
                  <a:extLst>
                    <a:ext uri="{FF2B5EF4-FFF2-40B4-BE49-F238E27FC236}">
                      <a16:creationId xmlns:a16="http://schemas.microsoft.com/office/drawing/2014/main" id="{A4C9541A-FDF0-48AE-B1CF-3B73BC0CF43C}"/>
                    </a:ext>
                  </a:extLst>
                </p:cNvPr>
                <p:cNvSpPr>
                  <a:spLocks noChangeArrowheads="1"/>
                </p:cNvSpPr>
                <p:nvPr/>
              </p:nvSpPr>
              <p:spPr bwMode="auto">
                <a:xfrm>
                  <a:off x="3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5" name="Rectangle 70">
                  <a:extLst>
                    <a:ext uri="{FF2B5EF4-FFF2-40B4-BE49-F238E27FC236}">
                      <a16:creationId xmlns:a16="http://schemas.microsoft.com/office/drawing/2014/main" id="{A83B581B-1658-467F-8BD0-5F220263465D}"/>
                    </a:ext>
                  </a:extLst>
                </p:cNvPr>
                <p:cNvSpPr>
                  <a:spLocks noChangeArrowheads="1"/>
                </p:cNvSpPr>
                <p:nvPr/>
              </p:nvSpPr>
              <p:spPr bwMode="auto">
                <a:xfrm>
                  <a:off x="39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6" name="Rectangle 71">
                  <a:extLst>
                    <a:ext uri="{FF2B5EF4-FFF2-40B4-BE49-F238E27FC236}">
                      <a16:creationId xmlns:a16="http://schemas.microsoft.com/office/drawing/2014/main" id="{13A0D875-0240-4EC7-908B-2CA9D4274644}"/>
                    </a:ext>
                  </a:extLst>
                </p:cNvPr>
                <p:cNvSpPr>
                  <a:spLocks noChangeArrowheads="1"/>
                </p:cNvSpPr>
                <p:nvPr/>
              </p:nvSpPr>
              <p:spPr bwMode="auto">
                <a:xfrm>
                  <a:off x="4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7" name="Rectangle 72">
                  <a:extLst>
                    <a:ext uri="{FF2B5EF4-FFF2-40B4-BE49-F238E27FC236}">
                      <a16:creationId xmlns:a16="http://schemas.microsoft.com/office/drawing/2014/main" id="{626AB71C-3091-4E84-B3E8-119DDF5D0D84}"/>
                    </a:ext>
                  </a:extLst>
                </p:cNvPr>
                <p:cNvSpPr>
                  <a:spLocks noChangeArrowheads="1"/>
                </p:cNvSpPr>
                <p:nvPr/>
              </p:nvSpPr>
              <p:spPr bwMode="auto">
                <a:xfrm>
                  <a:off x="43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8" name="Rectangle 73">
                  <a:extLst>
                    <a:ext uri="{FF2B5EF4-FFF2-40B4-BE49-F238E27FC236}">
                      <a16:creationId xmlns:a16="http://schemas.microsoft.com/office/drawing/2014/main" id="{F3ACBBD7-95CC-404C-A889-B9212F56F332}"/>
                    </a:ext>
                  </a:extLst>
                </p:cNvPr>
                <p:cNvSpPr>
                  <a:spLocks noChangeArrowheads="1"/>
                </p:cNvSpPr>
                <p:nvPr/>
              </p:nvSpPr>
              <p:spPr bwMode="auto">
                <a:xfrm>
                  <a:off x="45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9" name="Rectangle 74">
                  <a:extLst>
                    <a:ext uri="{FF2B5EF4-FFF2-40B4-BE49-F238E27FC236}">
                      <a16:creationId xmlns:a16="http://schemas.microsoft.com/office/drawing/2014/main" id="{E35B28CD-5936-4D71-BADA-F33426EEC48B}"/>
                    </a:ext>
                  </a:extLst>
                </p:cNvPr>
                <p:cNvSpPr>
                  <a:spLocks noChangeArrowheads="1"/>
                </p:cNvSpPr>
                <p:nvPr/>
              </p:nvSpPr>
              <p:spPr bwMode="auto">
                <a:xfrm>
                  <a:off x="48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0" name="Rectangle 75">
                  <a:extLst>
                    <a:ext uri="{FF2B5EF4-FFF2-40B4-BE49-F238E27FC236}">
                      <a16:creationId xmlns:a16="http://schemas.microsoft.com/office/drawing/2014/main" id="{754F6616-0DFD-4DED-8AED-D60E83FD0A72}"/>
                    </a:ext>
                  </a:extLst>
                </p:cNvPr>
                <p:cNvSpPr>
                  <a:spLocks noChangeArrowheads="1"/>
                </p:cNvSpPr>
                <p:nvPr/>
              </p:nvSpPr>
              <p:spPr bwMode="auto">
                <a:xfrm>
                  <a:off x="48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1" name="Rectangle 76">
                  <a:extLst>
                    <a:ext uri="{FF2B5EF4-FFF2-40B4-BE49-F238E27FC236}">
                      <a16:creationId xmlns:a16="http://schemas.microsoft.com/office/drawing/2014/main" id="{1C30B600-F53F-48C2-8DA0-AAE0FF5091BA}"/>
                    </a:ext>
                  </a:extLst>
                </p:cNvPr>
                <p:cNvSpPr>
                  <a:spLocks noChangeArrowheads="1"/>
                </p:cNvSpPr>
                <p:nvPr/>
              </p:nvSpPr>
              <p:spPr bwMode="auto">
                <a:xfrm>
                  <a:off x="48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2" name="Rectangle 77">
                  <a:extLst>
                    <a:ext uri="{FF2B5EF4-FFF2-40B4-BE49-F238E27FC236}">
                      <a16:creationId xmlns:a16="http://schemas.microsoft.com/office/drawing/2014/main" id="{916A5167-3F78-41BF-A8DF-9B7257D6D034}"/>
                    </a:ext>
                  </a:extLst>
                </p:cNvPr>
                <p:cNvSpPr>
                  <a:spLocks noChangeArrowheads="1"/>
                </p:cNvSpPr>
                <p:nvPr/>
              </p:nvSpPr>
              <p:spPr bwMode="auto">
                <a:xfrm>
                  <a:off x="49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3" name="Rectangle 78">
                  <a:extLst>
                    <a:ext uri="{FF2B5EF4-FFF2-40B4-BE49-F238E27FC236}">
                      <a16:creationId xmlns:a16="http://schemas.microsoft.com/office/drawing/2014/main" id="{7D83BC05-648C-435A-988F-78368882A344}"/>
                    </a:ext>
                  </a:extLst>
                </p:cNvPr>
                <p:cNvSpPr>
                  <a:spLocks noChangeArrowheads="1"/>
                </p:cNvSpPr>
                <p:nvPr/>
              </p:nvSpPr>
              <p:spPr bwMode="auto">
                <a:xfrm>
                  <a:off x="4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4" name="Rectangle 79">
                  <a:extLst>
                    <a:ext uri="{FF2B5EF4-FFF2-40B4-BE49-F238E27FC236}">
                      <a16:creationId xmlns:a16="http://schemas.microsoft.com/office/drawing/2014/main" id="{0CD02237-553D-4A45-8C62-7E02380188D1}"/>
                    </a:ext>
                  </a:extLst>
                </p:cNvPr>
                <p:cNvSpPr>
                  <a:spLocks noChangeArrowheads="1"/>
                </p:cNvSpPr>
                <p:nvPr/>
              </p:nvSpPr>
              <p:spPr bwMode="auto">
                <a:xfrm>
                  <a:off x="5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5" name="Rectangle 80">
                  <a:extLst>
                    <a:ext uri="{FF2B5EF4-FFF2-40B4-BE49-F238E27FC236}">
                      <a16:creationId xmlns:a16="http://schemas.microsoft.com/office/drawing/2014/main" id="{BA7523C8-3C63-44ED-8658-E23195F20440}"/>
                    </a:ext>
                  </a:extLst>
                </p:cNvPr>
                <p:cNvSpPr>
                  <a:spLocks noChangeArrowheads="1"/>
                </p:cNvSpPr>
                <p:nvPr/>
              </p:nvSpPr>
              <p:spPr bwMode="auto">
                <a:xfrm>
                  <a:off x="5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6" name="Rectangle 81">
                  <a:extLst>
                    <a:ext uri="{FF2B5EF4-FFF2-40B4-BE49-F238E27FC236}">
                      <a16:creationId xmlns:a16="http://schemas.microsoft.com/office/drawing/2014/main" id="{B4F0DE8F-6AD4-4868-B8DC-7C4EF03D8E3E}"/>
                    </a:ext>
                  </a:extLst>
                </p:cNvPr>
                <p:cNvSpPr>
                  <a:spLocks noChangeArrowheads="1"/>
                </p:cNvSpPr>
                <p:nvPr/>
              </p:nvSpPr>
              <p:spPr bwMode="auto">
                <a:xfrm>
                  <a:off x="5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7" name="Rectangle 82">
                  <a:extLst>
                    <a:ext uri="{FF2B5EF4-FFF2-40B4-BE49-F238E27FC236}">
                      <a16:creationId xmlns:a16="http://schemas.microsoft.com/office/drawing/2014/main" id="{77C958C0-156E-4DEC-B619-11FD59DA95EB}"/>
                    </a:ext>
                  </a:extLst>
                </p:cNvPr>
                <p:cNvSpPr>
                  <a:spLocks noChangeArrowheads="1"/>
                </p:cNvSpPr>
                <p:nvPr/>
              </p:nvSpPr>
              <p:spPr bwMode="auto">
                <a:xfrm>
                  <a:off x="5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8" name="Rectangle 83">
                  <a:extLst>
                    <a:ext uri="{FF2B5EF4-FFF2-40B4-BE49-F238E27FC236}">
                      <a16:creationId xmlns:a16="http://schemas.microsoft.com/office/drawing/2014/main" id="{5B2BC600-A413-4695-95B4-0CE2E0C45E3F}"/>
                    </a:ext>
                  </a:extLst>
                </p:cNvPr>
                <p:cNvSpPr>
                  <a:spLocks noChangeArrowheads="1"/>
                </p:cNvSpPr>
                <p:nvPr/>
              </p:nvSpPr>
              <p:spPr bwMode="auto">
                <a:xfrm>
                  <a:off x="60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9" name="Rectangle 84">
                  <a:extLst>
                    <a:ext uri="{FF2B5EF4-FFF2-40B4-BE49-F238E27FC236}">
                      <a16:creationId xmlns:a16="http://schemas.microsoft.com/office/drawing/2014/main" id="{EDCFD680-C1EC-49FD-B183-1D38C34AD85B}"/>
                    </a:ext>
                  </a:extLst>
                </p:cNvPr>
                <p:cNvSpPr>
                  <a:spLocks noChangeArrowheads="1"/>
                </p:cNvSpPr>
                <p:nvPr/>
              </p:nvSpPr>
              <p:spPr bwMode="auto">
                <a:xfrm>
                  <a:off x="6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0" name="Rectangle 85">
                  <a:extLst>
                    <a:ext uri="{FF2B5EF4-FFF2-40B4-BE49-F238E27FC236}">
                      <a16:creationId xmlns:a16="http://schemas.microsoft.com/office/drawing/2014/main" id="{976AF927-3DF5-4D12-99DB-48963CCAE7FF}"/>
                    </a:ext>
                  </a:extLst>
                </p:cNvPr>
                <p:cNvSpPr>
                  <a:spLocks noChangeArrowheads="1"/>
                </p:cNvSpPr>
                <p:nvPr/>
              </p:nvSpPr>
              <p:spPr bwMode="auto">
                <a:xfrm>
                  <a:off x="6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1" name="Rectangle 86">
                  <a:extLst>
                    <a:ext uri="{FF2B5EF4-FFF2-40B4-BE49-F238E27FC236}">
                      <a16:creationId xmlns:a16="http://schemas.microsoft.com/office/drawing/2014/main" id="{409741E0-251A-4D6A-947B-BCFDCC656FDA}"/>
                    </a:ext>
                  </a:extLst>
                </p:cNvPr>
                <p:cNvSpPr>
                  <a:spLocks noChangeArrowheads="1"/>
                </p:cNvSpPr>
                <p:nvPr/>
              </p:nvSpPr>
              <p:spPr bwMode="auto">
                <a:xfrm>
                  <a:off x="6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2" name="Rectangle 87">
                  <a:extLst>
                    <a:ext uri="{FF2B5EF4-FFF2-40B4-BE49-F238E27FC236}">
                      <a16:creationId xmlns:a16="http://schemas.microsoft.com/office/drawing/2014/main" id="{A65696FA-0795-4099-8561-943E597526DF}"/>
                    </a:ext>
                  </a:extLst>
                </p:cNvPr>
                <p:cNvSpPr>
                  <a:spLocks noChangeArrowheads="1"/>
                </p:cNvSpPr>
                <p:nvPr/>
              </p:nvSpPr>
              <p:spPr bwMode="auto">
                <a:xfrm>
                  <a:off x="67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3" name="Rectangle 88">
                  <a:extLst>
                    <a:ext uri="{FF2B5EF4-FFF2-40B4-BE49-F238E27FC236}">
                      <a16:creationId xmlns:a16="http://schemas.microsoft.com/office/drawing/2014/main" id="{4C8D253A-F34B-400B-9D74-29561786FD88}"/>
                    </a:ext>
                  </a:extLst>
                </p:cNvPr>
                <p:cNvSpPr>
                  <a:spLocks noChangeArrowheads="1"/>
                </p:cNvSpPr>
                <p:nvPr/>
              </p:nvSpPr>
              <p:spPr bwMode="auto">
                <a:xfrm>
                  <a:off x="69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4" name="Rectangle 89">
                  <a:extLst>
                    <a:ext uri="{FF2B5EF4-FFF2-40B4-BE49-F238E27FC236}">
                      <a16:creationId xmlns:a16="http://schemas.microsoft.com/office/drawing/2014/main" id="{EC65EF92-69CE-4BC0-B677-ABEC1EE801DB}"/>
                    </a:ext>
                  </a:extLst>
                </p:cNvPr>
                <p:cNvSpPr>
                  <a:spLocks noChangeArrowheads="1"/>
                </p:cNvSpPr>
                <p:nvPr/>
              </p:nvSpPr>
              <p:spPr bwMode="auto">
                <a:xfrm>
                  <a:off x="69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5" name="Rectangle 90">
                  <a:extLst>
                    <a:ext uri="{FF2B5EF4-FFF2-40B4-BE49-F238E27FC236}">
                      <a16:creationId xmlns:a16="http://schemas.microsoft.com/office/drawing/2014/main" id="{139039F4-C626-436F-BD83-90B034B699FB}"/>
                    </a:ext>
                  </a:extLst>
                </p:cNvPr>
                <p:cNvSpPr>
                  <a:spLocks noChangeArrowheads="1"/>
                </p:cNvSpPr>
                <p:nvPr/>
              </p:nvSpPr>
              <p:spPr bwMode="auto">
                <a:xfrm>
                  <a:off x="69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6" name="Rectangle 91">
                  <a:extLst>
                    <a:ext uri="{FF2B5EF4-FFF2-40B4-BE49-F238E27FC236}">
                      <a16:creationId xmlns:a16="http://schemas.microsoft.com/office/drawing/2014/main" id="{94F722F6-9963-41CA-88D6-EB5CD4784C19}"/>
                    </a:ext>
                  </a:extLst>
                </p:cNvPr>
                <p:cNvSpPr>
                  <a:spLocks noChangeArrowheads="1"/>
                </p:cNvSpPr>
                <p:nvPr/>
              </p:nvSpPr>
              <p:spPr bwMode="auto">
                <a:xfrm>
                  <a:off x="70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7" name="Rectangle 92">
                  <a:extLst>
                    <a:ext uri="{FF2B5EF4-FFF2-40B4-BE49-F238E27FC236}">
                      <a16:creationId xmlns:a16="http://schemas.microsoft.com/office/drawing/2014/main" id="{C0CD7318-E6EF-4B92-A9DB-2B25F7B0EE9E}"/>
                    </a:ext>
                  </a:extLst>
                </p:cNvPr>
                <p:cNvSpPr>
                  <a:spLocks noChangeArrowheads="1"/>
                </p:cNvSpPr>
                <p:nvPr/>
              </p:nvSpPr>
              <p:spPr bwMode="auto">
                <a:xfrm>
                  <a:off x="7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8" name="Rectangle 93">
                  <a:extLst>
                    <a:ext uri="{FF2B5EF4-FFF2-40B4-BE49-F238E27FC236}">
                      <a16:creationId xmlns:a16="http://schemas.microsoft.com/office/drawing/2014/main" id="{75924742-F334-4677-B8AC-5A1491C72962}"/>
                    </a:ext>
                  </a:extLst>
                </p:cNvPr>
                <p:cNvSpPr>
                  <a:spLocks noChangeArrowheads="1"/>
                </p:cNvSpPr>
                <p:nvPr/>
              </p:nvSpPr>
              <p:spPr bwMode="auto">
                <a:xfrm>
                  <a:off x="73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9" name="Rectangle 94">
                  <a:extLst>
                    <a:ext uri="{FF2B5EF4-FFF2-40B4-BE49-F238E27FC236}">
                      <a16:creationId xmlns:a16="http://schemas.microsoft.com/office/drawing/2014/main" id="{A708217D-45FE-46C1-96CF-60981D83EF95}"/>
                    </a:ext>
                  </a:extLst>
                </p:cNvPr>
                <p:cNvSpPr>
                  <a:spLocks noChangeArrowheads="1"/>
                </p:cNvSpPr>
                <p:nvPr/>
              </p:nvSpPr>
              <p:spPr bwMode="auto">
                <a:xfrm>
                  <a:off x="76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0" name="Rectangle 95">
                  <a:extLst>
                    <a:ext uri="{FF2B5EF4-FFF2-40B4-BE49-F238E27FC236}">
                      <a16:creationId xmlns:a16="http://schemas.microsoft.com/office/drawing/2014/main" id="{2E6BF756-8B81-4B43-8C8F-443B6713516C}"/>
                    </a:ext>
                  </a:extLst>
                </p:cNvPr>
                <p:cNvSpPr>
                  <a:spLocks noChangeArrowheads="1"/>
                </p:cNvSpPr>
                <p:nvPr/>
              </p:nvSpPr>
              <p:spPr bwMode="auto">
                <a:xfrm>
                  <a:off x="7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1" name="Rectangle 96">
                  <a:extLst>
                    <a:ext uri="{FF2B5EF4-FFF2-40B4-BE49-F238E27FC236}">
                      <a16:creationId xmlns:a16="http://schemas.microsoft.com/office/drawing/2014/main" id="{C1267E0E-ECB1-4670-B6E9-358D34CA6D62}"/>
                    </a:ext>
                  </a:extLst>
                </p:cNvPr>
                <p:cNvSpPr>
                  <a:spLocks noChangeArrowheads="1"/>
                </p:cNvSpPr>
                <p:nvPr/>
              </p:nvSpPr>
              <p:spPr bwMode="auto">
                <a:xfrm>
                  <a:off x="7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2" name="Rectangle 97">
                  <a:extLst>
                    <a:ext uri="{FF2B5EF4-FFF2-40B4-BE49-F238E27FC236}">
                      <a16:creationId xmlns:a16="http://schemas.microsoft.com/office/drawing/2014/main" id="{31EF43AE-8F55-4125-9F41-DF00704EA616}"/>
                    </a:ext>
                  </a:extLst>
                </p:cNvPr>
                <p:cNvSpPr>
                  <a:spLocks noChangeArrowheads="1"/>
                </p:cNvSpPr>
                <p:nvPr/>
              </p:nvSpPr>
              <p:spPr bwMode="auto">
                <a:xfrm>
                  <a:off x="8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3" name="Rectangle 98">
                  <a:extLst>
                    <a:ext uri="{FF2B5EF4-FFF2-40B4-BE49-F238E27FC236}">
                      <a16:creationId xmlns:a16="http://schemas.microsoft.com/office/drawing/2014/main" id="{FFF7396E-F609-4F36-9FC1-F903DAC2782F}"/>
                    </a:ext>
                  </a:extLst>
                </p:cNvPr>
                <p:cNvSpPr>
                  <a:spLocks noChangeArrowheads="1"/>
                </p:cNvSpPr>
                <p:nvPr/>
              </p:nvSpPr>
              <p:spPr bwMode="auto">
                <a:xfrm>
                  <a:off x="8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4" name="Rectangle 99">
                  <a:extLst>
                    <a:ext uri="{FF2B5EF4-FFF2-40B4-BE49-F238E27FC236}">
                      <a16:creationId xmlns:a16="http://schemas.microsoft.com/office/drawing/2014/main" id="{85170553-A7F9-4DE4-9BCF-56387759E8DD}"/>
                    </a:ext>
                  </a:extLst>
                </p:cNvPr>
                <p:cNvSpPr>
                  <a:spLocks noChangeArrowheads="1"/>
                </p:cNvSpPr>
                <p:nvPr/>
              </p:nvSpPr>
              <p:spPr bwMode="auto">
                <a:xfrm>
                  <a:off x="8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5" name="Rectangle 100">
                  <a:extLst>
                    <a:ext uri="{FF2B5EF4-FFF2-40B4-BE49-F238E27FC236}">
                      <a16:creationId xmlns:a16="http://schemas.microsoft.com/office/drawing/2014/main" id="{F732F124-DE2C-440D-9EAC-ECFE6846029F}"/>
                    </a:ext>
                  </a:extLst>
                </p:cNvPr>
                <p:cNvSpPr>
                  <a:spLocks noChangeArrowheads="1"/>
                </p:cNvSpPr>
                <p:nvPr/>
              </p:nvSpPr>
              <p:spPr bwMode="auto">
                <a:xfrm>
                  <a:off x="88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6" name="Rectangle 101">
                  <a:extLst>
                    <a:ext uri="{FF2B5EF4-FFF2-40B4-BE49-F238E27FC236}">
                      <a16:creationId xmlns:a16="http://schemas.microsoft.com/office/drawing/2014/main" id="{2F914057-53C6-42AC-8DA6-01C4A4ED8AD8}"/>
                    </a:ext>
                  </a:extLst>
                </p:cNvPr>
                <p:cNvSpPr>
                  <a:spLocks noChangeArrowheads="1"/>
                </p:cNvSpPr>
                <p:nvPr/>
              </p:nvSpPr>
              <p:spPr bwMode="auto">
                <a:xfrm>
                  <a:off x="89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7" name="Rectangle 102">
                  <a:extLst>
                    <a:ext uri="{FF2B5EF4-FFF2-40B4-BE49-F238E27FC236}">
                      <a16:creationId xmlns:a16="http://schemas.microsoft.com/office/drawing/2014/main" id="{1CB07442-9F92-4586-ACE7-A0EA79DCC92E}"/>
                    </a:ext>
                  </a:extLst>
                </p:cNvPr>
                <p:cNvSpPr>
                  <a:spLocks noChangeArrowheads="1"/>
                </p:cNvSpPr>
                <p:nvPr/>
              </p:nvSpPr>
              <p:spPr bwMode="auto">
                <a:xfrm>
                  <a:off x="8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8" name="Rectangle 103">
                  <a:extLst>
                    <a:ext uri="{FF2B5EF4-FFF2-40B4-BE49-F238E27FC236}">
                      <a16:creationId xmlns:a16="http://schemas.microsoft.com/office/drawing/2014/main" id="{417054C4-2575-4E20-AA05-9E8E38E4C26A}"/>
                    </a:ext>
                  </a:extLst>
                </p:cNvPr>
                <p:cNvSpPr>
                  <a:spLocks noChangeArrowheads="1"/>
                </p:cNvSpPr>
                <p:nvPr/>
              </p:nvSpPr>
              <p:spPr bwMode="auto">
                <a:xfrm>
                  <a:off x="8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9" name="Rectangle 104">
                  <a:extLst>
                    <a:ext uri="{FF2B5EF4-FFF2-40B4-BE49-F238E27FC236}">
                      <a16:creationId xmlns:a16="http://schemas.microsoft.com/office/drawing/2014/main" id="{6A9D27A2-6C88-438D-98F0-73AE4DDDE9AD}"/>
                    </a:ext>
                  </a:extLst>
                </p:cNvPr>
                <p:cNvSpPr>
                  <a:spLocks noChangeArrowheads="1"/>
                </p:cNvSpPr>
                <p:nvPr/>
              </p:nvSpPr>
              <p:spPr bwMode="auto">
                <a:xfrm>
                  <a:off x="90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0" name="Rectangle 105">
                  <a:extLst>
                    <a:ext uri="{FF2B5EF4-FFF2-40B4-BE49-F238E27FC236}">
                      <a16:creationId xmlns:a16="http://schemas.microsoft.com/office/drawing/2014/main" id="{600DEC8B-DF4A-4715-8E34-7F17D828DE4F}"/>
                    </a:ext>
                  </a:extLst>
                </p:cNvPr>
                <p:cNvSpPr>
                  <a:spLocks noChangeArrowheads="1"/>
                </p:cNvSpPr>
                <p:nvPr/>
              </p:nvSpPr>
              <p:spPr bwMode="auto">
                <a:xfrm>
                  <a:off x="9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1" name="Rectangle 106">
                  <a:extLst>
                    <a:ext uri="{FF2B5EF4-FFF2-40B4-BE49-F238E27FC236}">
                      <a16:creationId xmlns:a16="http://schemas.microsoft.com/office/drawing/2014/main" id="{4AB16A8D-F323-428D-A9C3-33BC1F8C15D6}"/>
                    </a:ext>
                  </a:extLst>
                </p:cNvPr>
                <p:cNvSpPr>
                  <a:spLocks noChangeArrowheads="1"/>
                </p:cNvSpPr>
                <p:nvPr/>
              </p:nvSpPr>
              <p:spPr bwMode="auto">
                <a:xfrm>
                  <a:off x="9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2" name="Rectangle 107">
                  <a:extLst>
                    <a:ext uri="{FF2B5EF4-FFF2-40B4-BE49-F238E27FC236}">
                      <a16:creationId xmlns:a16="http://schemas.microsoft.com/office/drawing/2014/main" id="{5E0E7917-AFF1-457D-A07F-ED788E24CA75}"/>
                    </a:ext>
                  </a:extLst>
                </p:cNvPr>
                <p:cNvSpPr>
                  <a:spLocks noChangeArrowheads="1"/>
                </p:cNvSpPr>
                <p:nvPr/>
              </p:nvSpPr>
              <p:spPr bwMode="auto">
                <a:xfrm>
                  <a:off x="9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3" name="Rectangle 108">
                  <a:extLst>
                    <a:ext uri="{FF2B5EF4-FFF2-40B4-BE49-F238E27FC236}">
                      <a16:creationId xmlns:a16="http://schemas.microsoft.com/office/drawing/2014/main" id="{829C967E-518C-49E8-8C83-A173F47E8069}"/>
                    </a:ext>
                  </a:extLst>
                </p:cNvPr>
                <p:cNvSpPr>
                  <a:spLocks noChangeArrowheads="1"/>
                </p:cNvSpPr>
                <p:nvPr/>
              </p:nvSpPr>
              <p:spPr bwMode="auto">
                <a:xfrm>
                  <a:off x="9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4" name="Rectangle 109">
                  <a:extLst>
                    <a:ext uri="{FF2B5EF4-FFF2-40B4-BE49-F238E27FC236}">
                      <a16:creationId xmlns:a16="http://schemas.microsoft.com/office/drawing/2014/main" id="{5B4BCF11-2D19-4687-A78F-EE0E3F59BB42}"/>
                    </a:ext>
                  </a:extLst>
                </p:cNvPr>
                <p:cNvSpPr>
                  <a:spLocks noChangeArrowheads="1"/>
                </p:cNvSpPr>
                <p:nvPr/>
              </p:nvSpPr>
              <p:spPr bwMode="auto">
                <a:xfrm>
                  <a:off x="10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5" name="Rectangle 110">
                  <a:extLst>
                    <a:ext uri="{FF2B5EF4-FFF2-40B4-BE49-F238E27FC236}">
                      <a16:creationId xmlns:a16="http://schemas.microsoft.com/office/drawing/2014/main" id="{D0116482-C6F9-4D36-98E6-42D193EAD42C}"/>
                    </a:ext>
                  </a:extLst>
                </p:cNvPr>
                <p:cNvSpPr>
                  <a:spLocks noChangeArrowheads="1"/>
                </p:cNvSpPr>
                <p:nvPr/>
              </p:nvSpPr>
              <p:spPr bwMode="auto">
                <a:xfrm>
                  <a:off x="10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6" name="Rectangle 111">
                  <a:extLst>
                    <a:ext uri="{FF2B5EF4-FFF2-40B4-BE49-F238E27FC236}">
                      <a16:creationId xmlns:a16="http://schemas.microsoft.com/office/drawing/2014/main" id="{706C112E-281A-4C20-A5AB-D97C8DDDCA8D}"/>
                    </a:ext>
                  </a:extLst>
                </p:cNvPr>
                <p:cNvSpPr>
                  <a:spLocks noChangeArrowheads="1"/>
                </p:cNvSpPr>
                <p:nvPr/>
              </p:nvSpPr>
              <p:spPr bwMode="auto">
                <a:xfrm>
                  <a:off x="10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7" name="Rectangle 112">
                  <a:extLst>
                    <a:ext uri="{FF2B5EF4-FFF2-40B4-BE49-F238E27FC236}">
                      <a16:creationId xmlns:a16="http://schemas.microsoft.com/office/drawing/2014/main" id="{B8092879-23F2-4F4C-A66C-E231DADD528F}"/>
                    </a:ext>
                  </a:extLst>
                </p:cNvPr>
                <p:cNvSpPr>
                  <a:spLocks noChangeArrowheads="1"/>
                </p:cNvSpPr>
                <p:nvPr/>
              </p:nvSpPr>
              <p:spPr bwMode="auto">
                <a:xfrm>
                  <a:off x="106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8" name="Rectangle 113">
                  <a:extLst>
                    <a:ext uri="{FF2B5EF4-FFF2-40B4-BE49-F238E27FC236}">
                      <a16:creationId xmlns:a16="http://schemas.microsoft.com/office/drawing/2014/main" id="{07E67AA9-7DEF-44BB-99AF-D3135CE6919E}"/>
                    </a:ext>
                  </a:extLst>
                </p:cNvPr>
                <p:cNvSpPr>
                  <a:spLocks noChangeArrowheads="1"/>
                </p:cNvSpPr>
                <p:nvPr/>
              </p:nvSpPr>
              <p:spPr bwMode="auto">
                <a:xfrm>
                  <a:off x="108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9" name="Rectangle 114">
                  <a:extLst>
                    <a:ext uri="{FF2B5EF4-FFF2-40B4-BE49-F238E27FC236}">
                      <a16:creationId xmlns:a16="http://schemas.microsoft.com/office/drawing/2014/main" id="{C45442AE-BA6D-4235-9F47-2B1C5A8807A3}"/>
                    </a:ext>
                  </a:extLst>
                </p:cNvPr>
                <p:cNvSpPr>
                  <a:spLocks noChangeArrowheads="1"/>
                </p:cNvSpPr>
                <p:nvPr/>
              </p:nvSpPr>
              <p:spPr bwMode="auto">
                <a:xfrm>
                  <a:off x="108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0" name="Rectangle 115">
                  <a:extLst>
                    <a:ext uri="{FF2B5EF4-FFF2-40B4-BE49-F238E27FC236}">
                      <a16:creationId xmlns:a16="http://schemas.microsoft.com/office/drawing/2014/main" id="{4DDB1A92-183D-47C4-9989-9AFE2EB0CF3D}"/>
                    </a:ext>
                  </a:extLst>
                </p:cNvPr>
                <p:cNvSpPr>
                  <a:spLocks noChangeArrowheads="1"/>
                </p:cNvSpPr>
                <p:nvPr/>
              </p:nvSpPr>
              <p:spPr bwMode="auto">
                <a:xfrm>
                  <a:off x="109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1" name="Rectangle 116">
                  <a:extLst>
                    <a:ext uri="{FF2B5EF4-FFF2-40B4-BE49-F238E27FC236}">
                      <a16:creationId xmlns:a16="http://schemas.microsoft.com/office/drawing/2014/main" id="{C6ED10F8-DDA1-4ADC-B869-6F6EAF62E104}"/>
                    </a:ext>
                  </a:extLst>
                </p:cNvPr>
                <p:cNvSpPr>
                  <a:spLocks noChangeArrowheads="1"/>
                </p:cNvSpPr>
                <p:nvPr/>
              </p:nvSpPr>
              <p:spPr bwMode="auto">
                <a:xfrm>
                  <a:off x="10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2" name="Rectangle 117">
                  <a:extLst>
                    <a:ext uri="{FF2B5EF4-FFF2-40B4-BE49-F238E27FC236}">
                      <a16:creationId xmlns:a16="http://schemas.microsoft.com/office/drawing/2014/main" id="{5B3EB269-B71D-4038-B698-646411B417C5}"/>
                    </a:ext>
                  </a:extLst>
                </p:cNvPr>
                <p:cNvSpPr>
                  <a:spLocks noChangeArrowheads="1"/>
                </p:cNvSpPr>
                <p:nvPr/>
              </p:nvSpPr>
              <p:spPr bwMode="auto">
                <a:xfrm>
                  <a:off x="10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3" name="Rectangle 118">
                  <a:extLst>
                    <a:ext uri="{FF2B5EF4-FFF2-40B4-BE49-F238E27FC236}">
                      <a16:creationId xmlns:a16="http://schemas.microsoft.com/office/drawing/2014/main" id="{FD24E2C6-048E-40CD-8D93-722BC9D246F1}"/>
                    </a:ext>
                  </a:extLst>
                </p:cNvPr>
                <p:cNvSpPr>
                  <a:spLocks noChangeArrowheads="1"/>
                </p:cNvSpPr>
                <p:nvPr/>
              </p:nvSpPr>
              <p:spPr bwMode="auto">
                <a:xfrm>
                  <a:off x="110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4" name="Rectangle 119">
                  <a:extLst>
                    <a:ext uri="{FF2B5EF4-FFF2-40B4-BE49-F238E27FC236}">
                      <a16:creationId xmlns:a16="http://schemas.microsoft.com/office/drawing/2014/main" id="{0C57188D-C2B4-4B17-8571-56717F9D923E}"/>
                    </a:ext>
                  </a:extLst>
                </p:cNvPr>
                <p:cNvSpPr>
                  <a:spLocks noChangeArrowheads="1"/>
                </p:cNvSpPr>
                <p:nvPr/>
              </p:nvSpPr>
              <p:spPr bwMode="auto">
                <a:xfrm>
                  <a:off x="11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5" name="Rectangle 120">
                  <a:extLst>
                    <a:ext uri="{FF2B5EF4-FFF2-40B4-BE49-F238E27FC236}">
                      <a16:creationId xmlns:a16="http://schemas.microsoft.com/office/drawing/2014/main" id="{9C0401F7-E42A-4CBC-9F39-FB1D1C39649F}"/>
                    </a:ext>
                  </a:extLst>
                </p:cNvPr>
                <p:cNvSpPr>
                  <a:spLocks noChangeArrowheads="1"/>
                </p:cNvSpPr>
                <p:nvPr/>
              </p:nvSpPr>
              <p:spPr bwMode="auto">
                <a:xfrm>
                  <a:off x="11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6" name="Rectangle 121">
                  <a:extLst>
                    <a:ext uri="{FF2B5EF4-FFF2-40B4-BE49-F238E27FC236}">
                      <a16:creationId xmlns:a16="http://schemas.microsoft.com/office/drawing/2014/main" id="{8E7FE102-B013-4037-8FE2-BD00F5465497}"/>
                    </a:ext>
                  </a:extLst>
                </p:cNvPr>
                <p:cNvSpPr>
                  <a:spLocks noChangeArrowheads="1"/>
                </p:cNvSpPr>
                <p:nvPr/>
              </p:nvSpPr>
              <p:spPr bwMode="auto">
                <a:xfrm>
                  <a:off x="11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7" name="Rectangle 122">
                  <a:extLst>
                    <a:ext uri="{FF2B5EF4-FFF2-40B4-BE49-F238E27FC236}">
                      <a16:creationId xmlns:a16="http://schemas.microsoft.com/office/drawing/2014/main" id="{B5E1D174-5CAF-432F-8382-0619C699D8AC}"/>
                    </a:ext>
                  </a:extLst>
                </p:cNvPr>
                <p:cNvSpPr>
                  <a:spLocks noChangeArrowheads="1"/>
                </p:cNvSpPr>
                <p:nvPr/>
              </p:nvSpPr>
              <p:spPr bwMode="auto">
                <a:xfrm>
                  <a:off x="11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8" name="Rectangle 123">
                  <a:extLst>
                    <a:ext uri="{FF2B5EF4-FFF2-40B4-BE49-F238E27FC236}">
                      <a16:creationId xmlns:a16="http://schemas.microsoft.com/office/drawing/2014/main" id="{152AE023-1624-423A-858E-2026A2EFE926}"/>
                    </a:ext>
                  </a:extLst>
                </p:cNvPr>
                <p:cNvSpPr>
                  <a:spLocks noChangeArrowheads="1"/>
                </p:cNvSpPr>
                <p:nvPr/>
              </p:nvSpPr>
              <p:spPr bwMode="auto">
                <a:xfrm>
                  <a:off x="120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9" name="Rectangle 124">
                  <a:extLst>
                    <a:ext uri="{FF2B5EF4-FFF2-40B4-BE49-F238E27FC236}">
                      <a16:creationId xmlns:a16="http://schemas.microsoft.com/office/drawing/2014/main" id="{18DCEBC6-2C50-4395-BA20-B07388B20347}"/>
                    </a:ext>
                  </a:extLst>
                </p:cNvPr>
                <p:cNvSpPr>
                  <a:spLocks noChangeArrowheads="1"/>
                </p:cNvSpPr>
                <p:nvPr/>
              </p:nvSpPr>
              <p:spPr bwMode="auto">
                <a:xfrm>
                  <a:off x="12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0" name="Rectangle 125">
                  <a:extLst>
                    <a:ext uri="{FF2B5EF4-FFF2-40B4-BE49-F238E27FC236}">
                      <a16:creationId xmlns:a16="http://schemas.microsoft.com/office/drawing/2014/main" id="{F78FF6F7-4C59-496A-A26E-27D43747FB34}"/>
                    </a:ext>
                  </a:extLst>
                </p:cNvPr>
                <p:cNvSpPr>
                  <a:spLocks noChangeArrowheads="1"/>
                </p:cNvSpPr>
                <p:nvPr/>
              </p:nvSpPr>
              <p:spPr bwMode="auto">
                <a:xfrm>
                  <a:off x="124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1" name="Rectangle 126">
                  <a:extLst>
                    <a:ext uri="{FF2B5EF4-FFF2-40B4-BE49-F238E27FC236}">
                      <a16:creationId xmlns:a16="http://schemas.microsoft.com/office/drawing/2014/main" id="{FEA85499-7FC1-4AB8-A8AE-A245FB8BDF7A}"/>
                    </a:ext>
                  </a:extLst>
                </p:cNvPr>
                <p:cNvSpPr>
                  <a:spLocks noChangeArrowheads="1"/>
                </p:cNvSpPr>
                <p:nvPr/>
              </p:nvSpPr>
              <p:spPr bwMode="auto">
                <a:xfrm>
                  <a:off x="12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2" name="Rectangle 127">
                  <a:extLst>
                    <a:ext uri="{FF2B5EF4-FFF2-40B4-BE49-F238E27FC236}">
                      <a16:creationId xmlns:a16="http://schemas.microsoft.com/office/drawing/2014/main" id="{8FD1023C-E800-4E2A-A57C-322E189061B1}"/>
                    </a:ext>
                  </a:extLst>
                </p:cNvPr>
                <p:cNvSpPr>
                  <a:spLocks noChangeArrowheads="1"/>
                </p:cNvSpPr>
                <p:nvPr/>
              </p:nvSpPr>
              <p:spPr bwMode="auto">
                <a:xfrm>
                  <a:off x="129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3" name="Rectangle 128">
                  <a:extLst>
                    <a:ext uri="{FF2B5EF4-FFF2-40B4-BE49-F238E27FC236}">
                      <a16:creationId xmlns:a16="http://schemas.microsoft.com/office/drawing/2014/main" id="{284E4115-B174-4D6A-B86B-23F9254A6D9A}"/>
                    </a:ext>
                  </a:extLst>
                </p:cNvPr>
                <p:cNvSpPr>
                  <a:spLocks noChangeArrowheads="1"/>
                </p:cNvSpPr>
                <p:nvPr/>
              </p:nvSpPr>
              <p:spPr bwMode="auto">
                <a:xfrm>
                  <a:off x="129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4" name="Rectangle 129">
                  <a:extLst>
                    <a:ext uri="{FF2B5EF4-FFF2-40B4-BE49-F238E27FC236}">
                      <a16:creationId xmlns:a16="http://schemas.microsoft.com/office/drawing/2014/main" id="{C021DC5C-E52B-402E-A3E4-3B750C7091BB}"/>
                    </a:ext>
                  </a:extLst>
                </p:cNvPr>
                <p:cNvSpPr>
                  <a:spLocks noChangeArrowheads="1"/>
                </p:cNvSpPr>
                <p:nvPr/>
              </p:nvSpPr>
              <p:spPr bwMode="auto">
                <a:xfrm>
                  <a:off x="129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5" name="Rectangle 130">
                  <a:extLst>
                    <a:ext uri="{FF2B5EF4-FFF2-40B4-BE49-F238E27FC236}">
                      <a16:creationId xmlns:a16="http://schemas.microsoft.com/office/drawing/2014/main" id="{CBE385E9-3A3F-4988-B2CC-E15D5FB49E31}"/>
                    </a:ext>
                  </a:extLst>
                </p:cNvPr>
                <p:cNvSpPr>
                  <a:spLocks noChangeArrowheads="1"/>
                </p:cNvSpPr>
                <p:nvPr/>
              </p:nvSpPr>
              <p:spPr bwMode="auto">
                <a:xfrm>
                  <a:off x="130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6" name="Rectangle 131">
                  <a:extLst>
                    <a:ext uri="{FF2B5EF4-FFF2-40B4-BE49-F238E27FC236}">
                      <a16:creationId xmlns:a16="http://schemas.microsoft.com/office/drawing/2014/main" id="{DCE4BDC5-44D7-4130-9658-FB28E1447EC0}"/>
                    </a:ext>
                  </a:extLst>
                </p:cNvPr>
                <p:cNvSpPr>
                  <a:spLocks noChangeArrowheads="1"/>
                </p:cNvSpPr>
                <p:nvPr/>
              </p:nvSpPr>
              <p:spPr bwMode="auto">
                <a:xfrm>
                  <a:off x="130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7" name="Rectangle 132">
                  <a:extLst>
                    <a:ext uri="{FF2B5EF4-FFF2-40B4-BE49-F238E27FC236}">
                      <a16:creationId xmlns:a16="http://schemas.microsoft.com/office/drawing/2014/main" id="{7B4ABAD5-F898-43A7-8702-BF96FAD5F097}"/>
                    </a:ext>
                  </a:extLst>
                </p:cNvPr>
                <p:cNvSpPr>
                  <a:spLocks noChangeArrowheads="1"/>
                </p:cNvSpPr>
                <p:nvPr/>
              </p:nvSpPr>
              <p:spPr bwMode="auto">
                <a:xfrm>
                  <a:off x="13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8" name="Rectangle 133">
                  <a:extLst>
                    <a:ext uri="{FF2B5EF4-FFF2-40B4-BE49-F238E27FC236}">
                      <a16:creationId xmlns:a16="http://schemas.microsoft.com/office/drawing/2014/main" id="{A6920EBF-6F48-4D16-B406-729FAE7C64CD}"/>
                    </a:ext>
                  </a:extLst>
                </p:cNvPr>
                <p:cNvSpPr>
                  <a:spLocks noChangeArrowheads="1"/>
                </p:cNvSpPr>
                <p:nvPr/>
              </p:nvSpPr>
              <p:spPr bwMode="auto">
                <a:xfrm>
                  <a:off x="13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9" name="Rectangle 134">
                  <a:extLst>
                    <a:ext uri="{FF2B5EF4-FFF2-40B4-BE49-F238E27FC236}">
                      <a16:creationId xmlns:a16="http://schemas.microsoft.com/office/drawing/2014/main" id="{AC5F71D3-73F1-4EEC-8F9F-389F7C877C1F}"/>
                    </a:ext>
                  </a:extLst>
                </p:cNvPr>
                <p:cNvSpPr>
                  <a:spLocks noChangeArrowheads="1"/>
                </p:cNvSpPr>
                <p:nvPr/>
              </p:nvSpPr>
              <p:spPr bwMode="auto">
                <a:xfrm>
                  <a:off x="13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 name="Rectangle 135">
                  <a:extLst>
                    <a:ext uri="{FF2B5EF4-FFF2-40B4-BE49-F238E27FC236}">
                      <a16:creationId xmlns:a16="http://schemas.microsoft.com/office/drawing/2014/main" id="{1856DC98-C6B1-4571-9436-6617B04B59BF}"/>
                    </a:ext>
                  </a:extLst>
                </p:cNvPr>
                <p:cNvSpPr>
                  <a:spLocks noChangeArrowheads="1"/>
                </p:cNvSpPr>
                <p:nvPr/>
              </p:nvSpPr>
              <p:spPr bwMode="auto">
                <a:xfrm>
                  <a:off x="13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1" name="Rectangle 136">
                  <a:extLst>
                    <a:ext uri="{FF2B5EF4-FFF2-40B4-BE49-F238E27FC236}">
                      <a16:creationId xmlns:a16="http://schemas.microsoft.com/office/drawing/2014/main" id="{DD4992C9-923F-44D4-B23C-FD8AD47D5801}"/>
                    </a:ext>
                  </a:extLst>
                </p:cNvPr>
                <p:cNvSpPr>
                  <a:spLocks noChangeArrowheads="1"/>
                </p:cNvSpPr>
                <p:nvPr/>
              </p:nvSpPr>
              <p:spPr bwMode="auto">
                <a:xfrm>
                  <a:off x="141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2" name="Rectangle 137">
                  <a:extLst>
                    <a:ext uri="{FF2B5EF4-FFF2-40B4-BE49-F238E27FC236}">
                      <a16:creationId xmlns:a16="http://schemas.microsoft.com/office/drawing/2014/main" id="{3F0351FE-5B47-4485-9FDC-E24C9E017EB0}"/>
                    </a:ext>
                  </a:extLst>
                </p:cNvPr>
                <p:cNvSpPr>
                  <a:spLocks noChangeArrowheads="1"/>
                </p:cNvSpPr>
                <p:nvPr/>
              </p:nvSpPr>
              <p:spPr bwMode="auto">
                <a:xfrm>
                  <a:off x="14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3" name="Rectangle 138">
                  <a:extLst>
                    <a:ext uri="{FF2B5EF4-FFF2-40B4-BE49-F238E27FC236}">
                      <a16:creationId xmlns:a16="http://schemas.microsoft.com/office/drawing/2014/main" id="{5BCA48C9-53A6-4447-90B7-2BCAD0F1A46E}"/>
                    </a:ext>
                  </a:extLst>
                </p:cNvPr>
                <p:cNvSpPr>
                  <a:spLocks noChangeArrowheads="1"/>
                </p:cNvSpPr>
                <p:nvPr/>
              </p:nvSpPr>
              <p:spPr bwMode="auto">
                <a:xfrm>
                  <a:off x="14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4" name="Rectangle 139">
                  <a:extLst>
                    <a:ext uri="{FF2B5EF4-FFF2-40B4-BE49-F238E27FC236}">
                      <a16:creationId xmlns:a16="http://schemas.microsoft.com/office/drawing/2014/main" id="{C4E660F8-BC88-4456-93A9-D3F9F9374B7B}"/>
                    </a:ext>
                  </a:extLst>
                </p:cNvPr>
                <p:cNvSpPr>
                  <a:spLocks noChangeArrowheads="1"/>
                </p:cNvSpPr>
                <p:nvPr/>
              </p:nvSpPr>
              <p:spPr bwMode="auto">
                <a:xfrm>
                  <a:off x="14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5" name="Rectangle 140">
                  <a:extLst>
                    <a:ext uri="{FF2B5EF4-FFF2-40B4-BE49-F238E27FC236}">
                      <a16:creationId xmlns:a16="http://schemas.microsoft.com/office/drawing/2014/main" id="{1F49DF24-6FDD-412C-8332-4A4B471CF790}"/>
                    </a:ext>
                  </a:extLst>
                </p:cNvPr>
                <p:cNvSpPr>
                  <a:spLocks noChangeArrowheads="1"/>
                </p:cNvSpPr>
                <p:nvPr/>
              </p:nvSpPr>
              <p:spPr bwMode="auto">
                <a:xfrm>
                  <a:off x="149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6" name="Rectangle 141">
                  <a:extLst>
                    <a:ext uri="{FF2B5EF4-FFF2-40B4-BE49-F238E27FC236}">
                      <a16:creationId xmlns:a16="http://schemas.microsoft.com/office/drawing/2014/main" id="{0BF9D206-ACA0-45BF-9426-78CB12E074C9}"/>
                    </a:ext>
                  </a:extLst>
                </p:cNvPr>
                <p:cNvSpPr>
                  <a:spLocks noChangeArrowheads="1"/>
                </p:cNvSpPr>
                <p:nvPr/>
              </p:nvSpPr>
              <p:spPr bwMode="auto">
                <a:xfrm>
                  <a:off x="150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7" name="Rectangle 142">
                  <a:extLst>
                    <a:ext uri="{FF2B5EF4-FFF2-40B4-BE49-F238E27FC236}">
                      <a16:creationId xmlns:a16="http://schemas.microsoft.com/office/drawing/2014/main" id="{8EFA265C-857B-4EFC-9797-E59AD71DD873}"/>
                    </a:ext>
                  </a:extLst>
                </p:cNvPr>
                <p:cNvSpPr>
                  <a:spLocks noChangeArrowheads="1"/>
                </p:cNvSpPr>
                <p:nvPr/>
              </p:nvSpPr>
              <p:spPr bwMode="auto">
                <a:xfrm>
                  <a:off x="150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8" name="Rectangle 143">
                  <a:extLst>
                    <a:ext uri="{FF2B5EF4-FFF2-40B4-BE49-F238E27FC236}">
                      <a16:creationId xmlns:a16="http://schemas.microsoft.com/office/drawing/2014/main" id="{E9F8EE04-7776-4FD9-A1D1-17C40B98E77F}"/>
                    </a:ext>
                  </a:extLst>
                </p:cNvPr>
                <p:cNvSpPr>
                  <a:spLocks noChangeArrowheads="1"/>
                </p:cNvSpPr>
                <p:nvPr/>
              </p:nvSpPr>
              <p:spPr bwMode="auto">
                <a:xfrm>
                  <a:off x="150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9" name="Rectangle 144">
                  <a:extLst>
                    <a:ext uri="{FF2B5EF4-FFF2-40B4-BE49-F238E27FC236}">
                      <a16:creationId xmlns:a16="http://schemas.microsoft.com/office/drawing/2014/main" id="{927B9C1A-B858-4745-9A1B-F01DB0E5DB3B}"/>
                    </a:ext>
                  </a:extLst>
                </p:cNvPr>
                <p:cNvSpPr>
                  <a:spLocks noChangeArrowheads="1"/>
                </p:cNvSpPr>
                <p:nvPr/>
              </p:nvSpPr>
              <p:spPr bwMode="auto">
                <a:xfrm>
                  <a:off x="151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0" name="Rectangle 145">
                  <a:extLst>
                    <a:ext uri="{FF2B5EF4-FFF2-40B4-BE49-F238E27FC236}">
                      <a16:creationId xmlns:a16="http://schemas.microsoft.com/office/drawing/2014/main" id="{2FDC69FF-543C-42FD-AF80-DA76600831E6}"/>
                    </a:ext>
                  </a:extLst>
                </p:cNvPr>
                <p:cNvSpPr>
                  <a:spLocks noChangeArrowheads="1"/>
                </p:cNvSpPr>
                <p:nvPr/>
              </p:nvSpPr>
              <p:spPr bwMode="auto">
                <a:xfrm>
                  <a:off x="15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1" name="Rectangle 146">
                  <a:extLst>
                    <a:ext uri="{FF2B5EF4-FFF2-40B4-BE49-F238E27FC236}">
                      <a16:creationId xmlns:a16="http://schemas.microsoft.com/office/drawing/2014/main" id="{ED8E9403-A283-4E2B-835A-55186904098E}"/>
                    </a:ext>
                  </a:extLst>
                </p:cNvPr>
                <p:cNvSpPr>
                  <a:spLocks noChangeArrowheads="1"/>
                </p:cNvSpPr>
                <p:nvPr/>
              </p:nvSpPr>
              <p:spPr bwMode="auto">
                <a:xfrm>
                  <a:off x="154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2" name="Rectangle 147">
                  <a:extLst>
                    <a:ext uri="{FF2B5EF4-FFF2-40B4-BE49-F238E27FC236}">
                      <a16:creationId xmlns:a16="http://schemas.microsoft.com/office/drawing/2014/main" id="{C1E6CE27-2362-4208-A8AC-59389906C499}"/>
                    </a:ext>
                  </a:extLst>
                </p:cNvPr>
                <p:cNvSpPr>
                  <a:spLocks noChangeArrowheads="1"/>
                </p:cNvSpPr>
                <p:nvPr/>
              </p:nvSpPr>
              <p:spPr bwMode="auto">
                <a:xfrm>
                  <a:off x="157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3" name="Rectangle 148">
                  <a:extLst>
                    <a:ext uri="{FF2B5EF4-FFF2-40B4-BE49-F238E27FC236}">
                      <a16:creationId xmlns:a16="http://schemas.microsoft.com/office/drawing/2014/main" id="{4A50CB2F-35F6-43F7-B546-E82B16E62DBA}"/>
                    </a:ext>
                  </a:extLst>
                </p:cNvPr>
                <p:cNvSpPr>
                  <a:spLocks noChangeArrowheads="1"/>
                </p:cNvSpPr>
                <p:nvPr/>
              </p:nvSpPr>
              <p:spPr bwMode="auto">
                <a:xfrm>
                  <a:off x="15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4" name="Rectangle 149">
                  <a:extLst>
                    <a:ext uri="{FF2B5EF4-FFF2-40B4-BE49-F238E27FC236}">
                      <a16:creationId xmlns:a16="http://schemas.microsoft.com/office/drawing/2014/main" id="{AD81AA47-EA4E-400B-BC7E-0619FC435CA8}"/>
                    </a:ext>
                  </a:extLst>
                </p:cNvPr>
                <p:cNvSpPr>
                  <a:spLocks noChangeArrowheads="1"/>
                </p:cNvSpPr>
                <p:nvPr/>
              </p:nvSpPr>
              <p:spPr bwMode="auto">
                <a:xfrm>
                  <a:off x="161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5" name="Rectangle 150">
                  <a:extLst>
                    <a:ext uri="{FF2B5EF4-FFF2-40B4-BE49-F238E27FC236}">
                      <a16:creationId xmlns:a16="http://schemas.microsoft.com/office/drawing/2014/main" id="{9DDDD239-8F53-4773-A584-DF22DBF3F0BC}"/>
                    </a:ext>
                  </a:extLst>
                </p:cNvPr>
                <p:cNvSpPr>
                  <a:spLocks noChangeArrowheads="1"/>
                </p:cNvSpPr>
                <p:nvPr/>
              </p:nvSpPr>
              <p:spPr bwMode="auto">
                <a:xfrm>
                  <a:off x="16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6" name="Rectangle 151">
                  <a:extLst>
                    <a:ext uri="{FF2B5EF4-FFF2-40B4-BE49-F238E27FC236}">
                      <a16:creationId xmlns:a16="http://schemas.microsoft.com/office/drawing/2014/main" id="{C9F49571-9836-43C4-B23D-A90E18D44A81}"/>
                    </a:ext>
                  </a:extLst>
                </p:cNvPr>
                <p:cNvSpPr>
                  <a:spLocks noChangeArrowheads="1"/>
                </p:cNvSpPr>
                <p:nvPr/>
              </p:nvSpPr>
              <p:spPr bwMode="auto">
                <a:xfrm>
                  <a:off x="165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7" name="Rectangle 152">
                  <a:extLst>
                    <a:ext uri="{FF2B5EF4-FFF2-40B4-BE49-F238E27FC236}">
                      <a16:creationId xmlns:a16="http://schemas.microsoft.com/office/drawing/2014/main" id="{59371F98-8E7E-4D25-AA05-959383AA0707}"/>
                    </a:ext>
                  </a:extLst>
                </p:cNvPr>
                <p:cNvSpPr>
                  <a:spLocks noChangeArrowheads="1"/>
                </p:cNvSpPr>
                <p:nvPr/>
              </p:nvSpPr>
              <p:spPr bwMode="auto">
                <a:xfrm>
                  <a:off x="16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8" name="Rectangle 153">
                  <a:extLst>
                    <a:ext uri="{FF2B5EF4-FFF2-40B4-BE49-F238E27FC236}">
                      <a16:creationId xmlns:a16="http://schemas.microsoft.com/office/drawing/2014/main" id="{7BF05153-0D04-4607-9362-7F0B1D6F8979}"/>
                    </a:ext>
                  </a:extLst>
                </p:cNvPr>
                <p:cNvSpPr>
                  <a:spLocks noChangeArrowheads="1"/>
                </p:cNvSpPr>
                <p:nvPr/>
              </p:nvSpPr>
              <p:spPr bwMode="auto">
                <a:xfrm>
                  <a:off x="170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9" name="Rectangle 154">
                  <a:extLst>
                    <a:ext uri="{FF2B5EF4-FFF2-40B4-BE49-F238E27FC236}">
                      <a16:creationId xmlns:a16="http://schemas.microsoft.com/office/drawing/2014/main" id="{35DD88BD-1E11-4EEF-8E0A-4C6D008A4322}"/>
                    </a:ext>
                  </a:extLst>
                </p:cNvPr>
                <p:cNvSpPr>
                  <a:spLocks noChangeArrowheads="1"/>
                </p:cNvSpPr>
                <p:nvPr/>
              </p:nvSpPr>
              <p:spPr bwMode="auto">
                <a:xfrm>
                  <a:off x="170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0" name="Rectangle 155">
                  <a:extLst>
                    <a:ext uri="{FF2B5EF4-FFF2-40B4-BE49-F238E27FC236}">
                      <a16:creationId xmlns:a16="http://schemas.microsoft.com/office/drawing/2014/main" id="{1C1A3DB1-3544-484C-91A2-9A02D8EB1D9E}"/>
                    </a:ext>
                  </a:extLst>
                </p:cNvPr>
                <p:cNvSpPr>
                  <a:spLocks noChangeArrowheads="1"/>
                </p:cNvSpPr>
                <p:nvPr/>
              </p:nvSpPr>
              <p:spPr bwMode="auto">
                <a:xfrm>
                  <a:off x="170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1" name="Rectangle 156">
                  <a:extLst>
                    <a:ext uri="{FF2B5EF4-FFF2-40B4-BE49-F238E27FC236}">
                      <a16:creationId xmlns:a16="http://schemas.microsoft.com/office/drawing/2014/main" id="{84AEE963-7498-4EC2-9EFA-46A40C0112C9}"/>
                    </a:ext>
                  </a:extLst>
                </p:cNvPr>
                <p:cNvSpPr>
                  <a:spLocks noChangeArrowheads="1"/>
                </p:cNvSpPr>
                <p:nvPr/>
              </p:nvSpPr>
              <p:spPr bwMode="auto">
                <a:xfrm>
                  <a:off x="171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2" name="Rectangle 157">
                  <a:extLst>
                    <a:ext uri="{FF2B5EF4-FFF2-40B4-BE49-F238E27FC236}">
                      <a16:creationId xmlns:a16="http://schemas.microsoft.com/office/drawing/2014/main" id="{BD71E638-0C78-4E56-AD82-91AD97E9FB98}"/>
                    </a:ext>
                  </a:extLst>
                </p:cNvPr>
                <p:cNvSpPr>
                  <a:spLocks noChangeArrowheads="1"/>
                </p:cNvSpPr>
                <p:nvPr/>
              </p:nvSpPr>
              <p:spPr bwMode="auto">
                <a:xfrm>
                  <a:off x="17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3" name="Rectangle 158">
                  <a:extLst>
                    <a:ext uri="{FF2B5EF4-FFF2-40B4-BE49-F238E27FC236}">
                      <a16:creationId xmlns:a16="http://schemas.microsoft.com/office/drawing/2014/main" id="{1CF07ADA-4A68-4B3A-8EB0-DDD69BD88730}"/>
                    </a:ext>
                  </a:extLst>
                </p:cNvPr>
                <p:cNvSpPr>
                  <a:spLocks noChangeArrowheads="1"/>
                </p:cNvSpPr>
                <p:nvPr/>
              </p:nvSpPr>
              <p:spPr bwMode="auto">
                <a:xfrm>
                  <a:off x="17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4" name="Rectangle 159">
                  <a:extLst>
                    <a:ext uri="{FF2B5EF4-FFF2-40B4-BE49-F238E27FC236}">
                      <a16:creationId xmlns:a16="http://schemas.microsoft.com/office/drawing/2014/main" id="{5D7FE9A6-3459-4C95-BEEF-4EA459ECD405}"/>
                    </a:ext>
                  </a:extLst>
                </p:cNvPr>
                <p:cNvSpPr>
                  <a:spLocks noChangeArrowheads="1"/>
                </p:cNvSpPr>
                <p:nvPr/>
              </p:nvSpPr>
              <p:spPr bwMode="auto">
                <a:xfrm>
                  <a:off x="17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5" name="Rectangle 160">
                  <a:extLst>
                    <a:ext uri="{FF2B5EF4-FFF2-40B4-BE49-F238E27FC236}">
                      <a16:creationId xmlns:a16="http://schemas.microsoft.com/office/drawing/2014/main" id="{771E14EC-0734-491F-BEBF-F112480F2EE2}"/>
                    </a:ext>
                  </a:extLst>
                </p:cNvPr>
                <p:cNvSpPr>
                  <a:spLocks noChangeArrowheads="1"/>
                </p:cNvSpPr>
                <p:nvPr/>
              </p:nvSpPr>
              <p:spPr bwMode="auto">
                <a:xfrm>
                  <a:off x="17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6" name="Rectangle 161">
                  <a:extLst>
                    <a:ext uri="{FF2B5EF4-FFF2-40B4-BE49-F238E27FC236}">
                      <a16:creationId xmlns:a16="http://schemas.microsoft.com/office/drawing/2014/main" id="{87D6AC04-68C0-4BEA-857B-681125B3DF53}"/>
                    </a:ext>
                  </a:extLst>
                </p:cNvPr>
                <p:cNvSpPr>
                  <a:spLocks noChangeArrowheads="1"/>
                </p:cNvSpPr>
                <p:nvPr/>
              </p:nvSpPr>
              <p:spPr bwMode="auto">
                <a:xfrm>
                  <a:off x="179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7" name="Rectangle 162">
                  <a:extLst>
                    <a:ext uri="{FF2B5EF4-FFF2-40B4-BE49-F238E27FC236}">
                      <a16:creationId xmlns:a16="http://schemas.microsoft.com/office/drawing/2014/main" id="{B957307B-B6B4-4C3C-A50A-94A67D6B8265}"/>
                    </a:ext>
                  </a:extLst>
                </p:cNvPr>
                <p:cNvSpPr>
                  <a:spLocks noChangeArrowheads="1"/>
                </p:cNvSpPr>
                <p:nvPr/>
              </p:nvSpPr>
              <p:spPr bwMode="auto">
                <a:xfrm>
                  <a:off x="181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8" name="Rectangle 163">
                  <a:extLst>
                    <a:ext uri="{FF2B5EF4-FFF2-40B4-BE49-F238E27FC236}">
                      <a16:creationId xmlns:a16="http://schemas.microsoft.com/office/drawing/2014/main" id="{9FE0EF0F-EC40-4A6A-83A3-E3FB78CBFD1B}"/>
                    </a:ext>
                  </a:extLst>
                </p:cNvPr>
                <p:cNvSpPr>
                  <a:spLocks noChangeArrowheads="1"/>
                </p:cNvSpPr>
                <p:nvPr/>
              </p:nvSpPr>
              <p:spPr bwMode="auto">
                <a:xfrm>
                  <a:off x="18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9" name="Rectangle 164">
                  <a:extLst>
                    <a:ext uri="{FF2B5EF4-FFF2-40B4-BE49-F238E27FC236}">
                      <a16:creationId xmlns:a16="http://schemas.microsoft.com/office/drawing/2014/main" id="{13026734-6A53-43A8-ABFA-009DA0C55EC8}"/>
                    </a:ext>
                  </a:extLst>
                </p:cNvPr>
                <p:cNvSpPr>
                  <a:spLocks noChangeArrowheads="1"/>
                </p:cNvSpPr>
                <p:nvPr/>
              </p:nvSpPr>
              <p:spPr bwMode="auto">
                <a:xfrm>
                  <a:off x="18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0" name="Rectangle 165">
                  <a:extLst>
                    <a:ext uri="{FF2B5EF4-FFF2-40B4-BE49-F238E27FC236}">
                      <a16:creationId xmlns:a16="http://schemas.microsoft.com/office/drawing/2014/main" id="{95442394-201F-4101-85FA-BD242465CF83}"/>
                    </a:ext>
                  </a:extLst>
                </p:cNvPr>
                <p:cNvSpPr>
                  <a:spLocks noChangeArrowheads="1"/>
                </p:cNvSpPr>
                <p:nvPr/>
              </p:nvSpPr>
              <p:spPr bwMode="auto">
                <a:xfrm>
                  <a:off x="187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1" name="Rectangle 166">
                  <a:extLst>
                    <a:ext uri="{FF2B5EF4-FFF2-40B4-BE49-F238E27FC236}">
                      <a16:creationId xmlns:a16="http://schemas.microsoft.com/office/drawing/2014/main" id="{3335BCB8-F324-48C4-87F3-3646E57B5A9D}"/>
                    </a:ext>
                  </a:extLst>
                </p:cNvPr>
                <p:cNvSpPr>
                  <a:spLocks noChangeArrowheads="1"/>
                </p:cNvSpPr>
                <p:nvPr/>
              </p:nvSpPr>
              <p:spPr bwMode="auto">
                <a:xfrm>
                  <a:off x="189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2" name="Rectangle 167">
                  <a:extLst>
                    <a:ext uri="{FF2B5EF4-FFF2-40B4-BE49-F238E27FC236}">
                      <a16:creationId xmlns:a16="http://schemas.microsoft.com/office/drawing/2014/main" id="{1DD50924-F014-4499-BA52-DAC573B9D1B2}"/>
                    </a:ext>
                  </a:extLst>
                </p:cNvPr>
                <p:cNvSpPr>
                  <a:spLocks noChangeArrowheads="1"/>
                </p:cNvSpPr>
                <p:nvPr/>
              </p:nvSpPr>
              <p:spPr bwMode="auto">
                <a:xfrm>
                  <a:off x="190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3" name="Rectangle 168">
                  <a:extLst>
                    <a:ext uri="{FF2B5EF4-FFF2-40B4-BE49-F238E27FC236}">
                      <a16:creationId xmlns:a16="http://schemas.microsoft.com/office/drawing/2014/main" id="{5E8BF765-B9E1-4E60-BB7F-FE334ABB717C}"/>
                    </a:ext>
                  </a:extLst>
                </p:cNvPr>
                <p:cNvSpPr>
                  <a:spLocks noChangeArrowheads="1"/>
                </p:cNvSpPr>
                <p:nvPr/>
              </p:nvSpPr>
              <p:spPr bwMode="auto">
                <a:xfrm>
                  <a:off x="190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4" name="Rectangle 169">
                  <a:extLst>
                    <a:ext uri="{FF2B5EF4-FFF2-40B4-BE49-F238E27FC236}">
                      <a16:creationId xmlns:a16="http://schemas.microsoft.com/office/drawing/2014/main" id="{B7A60501-4A86-4204-9A4A-659C9C8CD810}"/>
                    </a:ext>
                  </a:extLst>
                </p:cNvPr>
                <p:cNvSpPr>
                  <a:spLocks noChangeArrowheads="1"/>
                </p:cNvSpPr>
                <p:nvPr/>
              </p:nvSpPr>
              <p:spPr bwMode="auto">
                <a:xfrm>
                  <a:off x="190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5" name="Rectangle 170">
                  <a:extLst>
                    <a:ext uri="{FF2B5EF4-FFF2-40B4-BE49-F238E27FC236}">
                      <a16:creationId xmlns:a16="http://schemas.microsoft.com/office/drawing/2014/main" id="{EAD7A338-AE17-4E45-9537-9B81CA5F6F01}"/>
                    </a:ext>
                  </a:extLst>
                </p:cNvPr>
                <p:cNvSpPr>
                  <a:spLocks noChangeArrowheads="1"/>
                </p:cNvSpPr>
                <p:nvPr/>
              </p:nvSpPr>
              <p:spPr bwMode="auto">
                <a:xfrm>
                  <a:off x="191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6" name="Rectangle 171">
                  <a:extLst>
                    <a:ext uri="{FF2B5EF4-FFF2-40B4-BE49-F238E27FC236}">
                      <a16:creationId xmlns:a16="http://schemas.microsoft.com/office/drawing/2014/main" id="{9A407C6D-DC07-4979-A0CB-02E99D9717A4}"/>
                    </a:ext>
                  </a:extLst>
                </p:cNvPr>
                <p:cNvSpPr>
                  <a:spLocks noChangeArrowheads="1"/>
                </p:cNvSpPr>
                <p:nvPr/>
              </p:nvSpPr>
              <p:spPr bwMode="auto">
                <a:xfrm>
                  <a:off x="19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7" name="Rectangle 172">
                  <a:extLst>
                    <a:ext uri="{FF2B5EF4-FFF2-40B4-BE49-F238E27FC236}">
                      <a16:creationId xmlns:a16="http://schemas.microsoft.com/office/drawing/2014/main" id="{A77258DB-2672-4D16-803B-4C1474798162}"/>
                    </a:ext>
                  </a:extLst>
                </p:cNvPr>
                <p:cNvSpPr>
                  <a:spLocks noChangeArrowheads="1"/>
                </p:cNvSpPr>
                <p:nvPr/>
              </p:nvSpPr>
              <p:spPr bwMode="auto">
                <a:xfrm>
                  <a:off x="193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8" name="Rectangle 173">
                  <a:extLst>
                    <a:ext uri="{FF2B5EF4-FFF2-40B4-BE49-F238E27FC236}">
                      <a16:creationId xmlns:a16="http://schemas.microsoft.com/office/drawing/2014/main" id="{1FC2F27A-6D1D-4CA7-AD3C-0C0D1D51D0C0}"/>
                    </a:ext>
                  </a:extLst>
                </p:cNvPr>
                <p:cNvSpPr>
                  <a:spLocks noChangeArrowheads="1"/>
                </p:cNvSpPr>
                <p:nvPr/>
              </p:nvSpPr>
              <p:spPr bwMode="auto">
                <a:xfrm>
                  <a:off x="19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9" name="Rectangle 174">
                  <a:extLst>
                    <a:ext uri="{FF2B5EF4-FFF2-40B4-BE49-F238E27FC236}">
                      <a16:creationId xmlns:a16="http://schemas.microsoft.com/office/drawing/2014/main" id="{360D4202-537F-4ED7-800A-05FE94C9D41F}"/>
                    </a:ext>
                  </a:extLst>
                </p:cNvPr>
                <p:cNvSpPr>
                  <a:spLocks noChangeArrowheads="1"/>
                </p:cNvSpPr>
                <p:nvPr/>
              </p:nvSpPr>
              <p:spPr bwMode="auto">
                <a:xfrm>
                  <a:off x="19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0" name="Rectangle 175">
                  <a:extLst>
                    <a:ext uri="{FF2B5EF4-FFF2-40B4-BE49-F238E27FC236}">
                      <a16:creationId xmlns:a16="http://schemas.microsoft.com/office/drawing/2014/main" id="{E04BDB31-22C0-47FD-AF3C-FF44BE468EB9}"/>
                    </a:ext>
                  </a:extLst>
                </p:cNvPr>
                <p:cNvSpPr>
                  <a:spLocks noChangeArrowheads="1"/>
                </p:cNvSpPr>
                <p:nvPr/>
              </p:nvSpPr>
              <p:spPr bwMode="auto">
                <a:xfrm>
                  <a:off x="19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1" name="Rectangle 176">
                  <a:extLst>
                    <a:ext uri="{FF2B5EF4-FFF2-40B4-BE49-F238E27FC236}">
                      <a16:creationId xmlns:a16="http://schemas.microsoft.com/office/drawing/2014/main" id="{3326DD41-7D9A-4D86-B1F6-3EC73B9FFFD9}"/>
                    </a:ext>
                  </a:extLst>
                </p:cNvPr>
                <p:cNvSpPr>
                  <a:spLocks noChangeArrowheads="1"/>
                </p:cNvSpPr>
                <p:nvPr/>
              </p:nvSpPr>
              <p:spPr bwMode="auto">
                <a:xfrm>
                  <a:off x="202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2" name="Rectangle 177">
                  <a:extLst>
                    <a:ext uri="{FF2B5EF4-FFF2-40B4-BE49-F238E27FC236}">
                      <a16:creationId xmlns:a16="http://schemas.microsoft.com/office/drawing/2014/main" id="{17F2BD9A-234B-4658-92A9-3705A0102DD7}"/>
                    </a:ext>
                  </a:extLst>
                </p:cNvPr>
                <p:cNvSpPr>
                  <a:spLocks noChangeArrowheads="1"/>
                </p:cNvSpPr>
                <p:nvPr/>
              </p:nvSpPr>
              <p:spPr bwMode="auto">
                <a:xfrm>
                  <a:off x="20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3" name="Rectangle 178">
                  <a:extLst>
                    <a:ext uri="{FF2B5EF4-FFF2-40B4-BE49-F238E27FC236}">
                      <a16:creationId xmlns:a16="http://schemas.microsoft.com/office/drawing/2014/main" id="{BFAF4840-17D9-43FD-801F-C77C4D8CB6B5}"/>
                    </a:ext>
                  </a:extLst>
                </p:cNvPr>
                <p:cNvSpPr>
                  <a:spLocks noChangeArrowheads="1"/>
                </p:cNvSpPr>
                <p:nvPr/>
              </p:nvSpPr>
              <p:spPr bwMode="auto">
                <a:xfrm>
                  <a:off x="20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4" name="Rectangle 179">
                  <a:extLst>
                    <a:ext uri="{FF2B5EF4-FFF2-40B4-BE49-F238E27FC236}">
                      <a16:creationId xmlns:a16="http://schemas.microsoft.com/office/drawing/2014/main" id="{FE443CB9-79E3-453E-9E0B-02698E98E298}"/>
                    </a:ext>
                  </a:extLst>
                </p:cNvPr>
                <p:cNvSpPr>
                  <a:spLocks noChangeArrowheads="1"/>
                </p:cNvSpPr>
                <p:nvPr/>
              </p:nvSpPr>
              <p:spPr bwMode="auto">
                <a:xfrm>
                  <a:off x="20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5" name="Rectangle 180">
                  <a:extLst>
                    <a:ext uri="{FF2B5EF4-FFF2-40B4-BE49-F238E27FC236}">
                      <a16:creationId xmlns:a16="http://schemas.microsoft.com/office/drawing/2014/main" id="{C66201F9-1E77-45CA-B7D6-439BE9AE1079}"/>
                    </a:ext>
                  </a:extLst>
                </p:cNvPr>
                <p:cNvSpPr>
                  <a:spLocks noChangeArrowheads="1"/>
                </p:cNvSpPr>
                <p:nvPr/>
              </p:nvSpPr>
              <p:spPr bwMode="auto">
                <a:xfrm>
                  <a:off x="210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6" name="Rectangle 181">
                  <a:extLst>
                    <a:ext uri="{FF2B5EF4-FFF2-40B4-BE49-F238E27FC236}">
                      <a16:creationId xmlns:a16="http://schemas.microsoft.com/office/drawing/2014/main" id="{EF09F336-617A-44AD-AF9C-7D021CC8A2FE}"/>
                    </a:ext>
                  </a:extLst>
                </p:cNvPr>
                <p:cNvSpPr>
                  <a:spLocks noChangeArrowheads="1"/>
                </p:cNvSpPr>
                <p:nvPr/>
              </p:nvSpPr>
              <p:spPr bwMode="auto">
                <a:xfrm>
                  <a:off x="211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7" name="Rectangle 182">
                  <a:extLst>
                    <a:ext uri="{FF2B5EF4-FFF2-40B4-BE49-F238E27FC236}">
                      <a16:creationId xmlns:a16="http://schemas.microsoft.com/office/drawing/2014/main" id="{B0F70B50-6378-4181-9043-CEEC44F2FD5F}"/>
                    </a:ext>
                  </a:extLst>
                </p:cNvPr>
                <p:cNvSpPr>
                  <a:spLocks noChangeArrowheads="1"/>
                </p:cNvSpPr>
                <p:nvPr/>
              </p:nvSpPr>
              <p:spPr bwMode="auto">
                <a:xfrm>
                  <a:off x="211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8" name="Rectangle 183">
                  <a:extLst>
                    <a:ext uri="{FF2B5EF4-FFF2-40B4-BE49-F238E27FC236}">
                      <a16:creationId xmlns:a16="http://schemas.microsoft.com/office/drawing/2014/main" id="{6896E70D-0753-4F37-BBA3-50F33460657A}"/>
                    </a:ext>
                  </a:extLst>
                </p:cNvPr>
                <p:cNvSpPr>
                  <a:spLocks noChangeArrowheads="1"/>
                </p:cNvSpPr>
                <p:nvPr/>
              </p:nvSpPr>
              <p:spPr bwMode="auto">
                <a:xfrm>
                  <a:off x="211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9" name="Rectangle 184">
                  <a:extLst>
                    <a:ext uri="{FF2B5EF4-FFF2-40B4-BE49-F238E27FC236}">
                      <a16:creationId xmlns:a16="http://schemas.microsoft.com/office/drawing/2014/main" id="{B8E5F73B-25FA-4D3A-9BAB-F5F4BA2E3B9A}"/>
                    </a:ext>
                  </a:extLst>
                </p:cNvPr>
                <p:cNvSpPr>
                  <a:spLocks noChangeArrowheads="1"/>
                </p:cNvSpPr>
                <p:nvPr/>
              </p:nvSpPr>
              <p:spPr bwMode="auto">
                <a:xfrm>
                  <a:off x="21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0" name="Rectangle 185">
                  <a:extLst>
                    <a:ext uri="{FF2B5EF4-FFF2-40B4-BE49-F238E27FC236}">
                      <a16:creationId xmlns:a16="http://schemas.microsoft.com/office/drawing/2014/main" id="{1BACA800-95E6-44F4-916B-FF272B694A9C}"/>
                    </a:ext>
                  </a:extLst>
                </p:cNvPr>
                <p:cNvSpPr>
                  <a:spLocks noChangeArrowheads="1"/>
                </p:cNvSpPr>
                <p:nvPr/>
              </p:nvSpPr>
              <p:spPr bwMode="auto">
                <a:xfrm>
                  <a:off x="21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1" name="Rectangle 186">
                  <a:extLst>
                    <a:ext uri="{FF2B5EF4-FFF2-40B4-BE49-F238E27FC236}">
                      <a16:creationId xmlns:a16="http://schemas.microsoft.com/office/drawing/2014/main" id="{9113BCFF-67A1-441D-9535-2EB01B10E486}"/>
                    </a:ext>
                  </a:extLst>
                </p:cNvPr>
                <p:cNvSpPr>
                  <a:spLocks noChangeArrowheads="1"/>
                </p:cNvSpPr>
                <p:nvPr/>
              </p:nvSpPr>
              <p:spPr bwMode="auto">
                <a:xfrm>
                  <a:off x="216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2" name="Rectangle 187">
                  <a:extLst>
                    <a:ext uri="{FF2B5EF4-FFF2-40B4-BE49-F238E27FC236}">
                      <a16:creationId xmlns:a16="http://schemas.microsoft.com/office/drawing/2014/main" id="{8D4B4A15-C41C-49AC-B9CF-EF844C93D2CC}"/>
                    </a:ext>
                  </a:extLst>
                </p:cNvPr>
                <p:cNvSpPr>
                  <a:spLocks noChangeArrowheads="1"/>
                </p:cNvSpPr>
                <p:nvPr/>
              </p:nvSpPr>
              <p:spPr bwMode="auto">
                <a:xfrm>
                  <a:off x="218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3" name="Rectangle 188">
                  <a:extLst>
                    <a:ext uri="{FF2B5EF4-FFF2-40B4-BE49-F238E27FC236}">
                      <a16:creationId xmlns:a16="http://schemas.microsoft.com/office/drawing/2014/main" id="{130196CC-85D5-4B98-AEC5-A3C5F3148558}"/>
                    </a:ext>
                  </a:extLst>
                </p:cNvPr>
                <p:cNvSpPr>
                  <a:spLocks noChangeArrowheads="1"/>
                </p:cNvSpPr>
                <p:nvPr/>
              </p:nvSpPr>
              <p:spPr bwMode="auto">
                <a:xfrm>
                  <a:off x="21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4" name="Rectangle 189">
                  <a:extLst>
                    <a:ext uri="{FF2B5EF4-FFF2-40B4-BE49-F238E27FC236}">
                      <a16:creationId xmlns:a16="http://schemas.microsoft.com/office/drawing/2014/main" id="{11664621-AA13-4000-849E-1340922ECF73}"/>
                    </a:ext>
                  </a:extLst>
                </p:cNvPr>
                <p:cNvSpPr>
                  <a:spLocks noChangeArrowheads="1"/>
                </p:cNvSpPr>
                <p:nvPr/>
              </p:nvSpPr>
              <p:spPr bwMode="auto">
                <a:xfrm>
                  <a:off x="22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5" name="Rectangle 190">
                  <a:extLst>
                    <a:ext uri="{FF2B5EF4-FFF2-40B4-BE49-F238E27FC236}">
                      <a16:creationId xmlns:a16="http://schemas.microsoft.com/office/drawing/2014/main" id="{1EC9B745-9633-4608-8158-5BB9A1075B70}"/>
                    </a:ext>
                  </a:extLst>
                </p:cNvPr>
                <p:cNvSpPr>
                  <a:spLocks noChangeArrowheads="1"/>
                </p:cNvSpPr>
                <p:nvPr/>
              </p:nvSpPr>
              <p:spPr bwMode="auto">
                <a:xfrm>
                  <a:off x="223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6" name="Rectangle 191">
                  <a:extLst>
                    <a:ext uri="{FF2B5EF4-FFF2-40B4-BE49-F238E27FC236}">
                      <a16:creationId xmlns:a16="http://schemas.microsoft.com/office/drawing/2014/main" id="{ECEE56F1-479F-43DB-A01B-9C4F270ED3E7}"/>
                    </a:ext>
                  </a:extLst>
                </p:cNvPr>
                <p:cNvSpPr>
                  <a:spLocks noChangeArrowheads="1"/>
                </p:cNvSpPr>
                <p:nvPr/>
              </p:nvSpPr>
              <p:spPr bwMode="auto">
                <a:xfrm>
                  <a:off x="22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7" name="Rectangle 192">
                  <a:extLst>
                    <a:ext uri="{FF2B5EF4-FFF2-40B4-BE49-F238E27FC236}">
                      <a16:creationId xmlns:a16="http://schemas.microsoft.com/office/drawing/2014/main" id="{03A51725-B48C-4999-B204-75456F495DA8}"/>
                    </a:ext>
                  </a:extLst>
                </p:cNvPr>
                <p:cNvSpPr>
                  <a:spLocks noChangeArrowheads="1"/>
                </p:cNvSpPr>
                <p:nvPr/>
              </p:nvSpPr>
              <p:spPr bwMode="auto">
                <a:xfrm>
                  <a:off x="22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8" name="Rectangle 193">
                  <a:extLst>
                    <a:ext uri="{FF2B5EF4-FFF2-40B4-BE49-F238E27FC236}">
                      <a16:creationId xmlns:a16="http://schemas.microsoft.com/office/drawing/2014/main" id="{2D3AD2FC-1E59-4C18-B351-A1304F3795DF}"/>
                    </a:ext>
                  </a:extLst>
                </p:cNvPr>
                <p:cNvSpPr>
                  <a:spLocks noChangeArrowheads="1"/>
                </p:cNvSpPr>
                <p:nvPr/>
              </p:nvSpPr>
              <p:spPr bwMode="auto">
                <a:xfrm>
                  <a:off x="230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9" name="Rectangle 194">
                  <a:extLst>
                    <a:ext uri="{FF2B5EF4-FFF2-40B4-BE49-F238E27FC236}">
                      <a16:creationId xmlns:a16="http://schemas.microsoft.com/office/drawing/2014/main" id="{C55AB6BD-B247-4AEF-A8FB-8FB388C1B262}"/>
                    </a:ext>
                  </a:extLst>
                </p:cNvPr>
                <p:cNvSpPr>
                  <a:spLocks noChangeArrowheads="1"/>
                </p:cNvSpPr>
                <p:nvPr/>
              </p:nvSpPr>
              <p:spPr bwMode="auto">
                <a:xfrm>
                  <a:off x="231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0" name="Rectangle 195">
                  <a:extLst>
                    <a:ext uri="{FF2B5EF4-FFF2-40B4-BE49-F238E27FC236}">
                      <a16:creationId xmlns:a16="http://schemas.microsoft.com/office/drawing/2014/main" id="{FC39936F-8A04-43A3-8D67-B7407F600F77}"/>
                    </a:ext>
                  </a:extLst>
                </p:cNvPr>
                <p:cNvSpPr>
                  <a:spLocks noChangeArrowheads="1"/>
                </p:cNvSpPr>
                <p:nvPr/>
              </p:nvSpPr>
              <p:spPr bwMode="auto">
                <a:xfrm>
                  <a:off x="23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1" name="Rectangle 196">
                  <a:extLst>
                    <a:ext uri="{FF2B5EF4-FFF2-40B4-BE49-F238E27FC236}">
                      <a16:creationId xmlns:a16="http://schemas.microsoft.com/office/drawing/2014/main" id="{53C9A1C2-218C-4DC2-920C-800B9C197ED5}"/>
                    </a:ext>
                  </a:extLst>
                </p:cNvPr>
                <p:cNvSpPr>
                  <a:spLocks noChangeArrowheads="1"/>
                </p:cNvSpPr>
                <p:nvPr/>
              </p:nvSpPr>
              <p:spPr bwMode="auto">
                <a:xfrm>
                  <a:off x="23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2" name="Rectangle 197">
                  <a:extLst>
                    <a:ext uri="{FF2B5EF4-FFF2-40B4-BE49-F238E27FC236}">
                      <a16:creationId xmlns:a16="http://schemas.microsoft.com/office/drawing/2014/main" id="{B20CB0AF-76EC-44D6-9723-D99DBD10F182}"/>
                    </a:ext>
                  </a:extLst>
                </p:cNvPr>
                <p:cNvSpPr>
                  <a:spLocks noChangeArrowheads="1"/>
                </p:cNvSpPr>
                <p:nvPr/>
              </p:nvSpPr>
              <p:spPr bwMode="auto">
                <a:xfrm>
                  <a:off x="232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3" name="Rectangle 198">
                  <a:extLst>
                    <a:ext uri="{FF2B5EF4-FFF2-40B4-BE49-F238E27FC236}">
                      <a16:creationId xmlns:a16="http://schemas.microsoft.com/office/drawing/2014/main" id="{70271570-68A5-447C-A0C0-D7CEB58F2213}"/>
                    </a:ext>
                  </a:extLst>
                </p:cNvPr>
                <p:cNvSpPr>
                  <a:spLocks noChangeArrowheads="1"/>
                </p:cNvSpPr>
                <p:nvPr/>
              </p:nvSpPr>
              <p:spPr bwMode="auto">
                <a:xfrm>
                  <a:off x="23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4" name="Rectangle 199">
                  <a:extLst>
                    <a:ext uri="{FF2B5EF4-FFF2-40B4-BE49-F238E27FC236}">
                      <a16:creationId xmlns:a16="http://schemas.microsoft.com/office/drawing/2014/main" id="{B13BE83F-7B9D-4EF8-81A9-C82CE6F2B226}"/>
                    </a:ext>
                  </a:extLst>
                </p:cNvPr>
                <p:cNvSpPr>
                  <a:spLocks noChangeArrowheads="1"/>
                </p:cNvSpPr>
                <p:nvPr/>
              </p:nvSpPr>
              <p:spPr bwMode="auto">
                <a:xfrm>
                  <a:off x="23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5" name="Rectangle 200">
                  <a:extLst>
                    <a:ext uri="{FF2B5EF4-FFF2-40B4-BE49-F238E27FC236}">
                      <a16:creationId xmlns:a16="http://schemas.microsoft.com/office/drawing/2014/main" id="{9DA92297-BF2A-449D-8BA9-A8B391886DC3}"/>
                    </a:ext>
                  </a:extLst>
                </p:cNvPr>
                <p:cNvSpPr>
                  <a:spLocks noChangeArrowheads="1"/>
                </p:cNvSpPr>
                <p:nvPr/>
              </p:nvSpPr>
              <p:spPr bwMode="auto">
                <a:xfrm>
                  <a:off x="238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6" name="Rectangle 201">
                  <a:extLst>
                    <a:ext uri="{FF2B5EF4-FFF2-40B4-BE49-F238E27FC236}">
                      <a16:creationId xmlns:a16="http://schemas.microsoft.com/office/drawing/2014/main" id="{62293B2C-E217-4A91-896C-FBCA03001937}"/>
                    </a:ext>
                  </a:extLst>
                </p:cNvPr>
                <p:cNvSpPr>
                  <a:spLocks noChangeArrowheads="1"/>
                </p:cNvSpPr>
                <p:nvPr/>
              </p:nvSpPr>
              <p:spPr bwMode="auto">
                <a:xfrm>
                  <a:off x="240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7" name="Rectangle 202">
                  <a:extLst>
                    <a:ext uri="{FF2B5EF4-FFF2-40B4-BE49-F238E27FC236}">
                      <a16:creationId xmlns:a16="http://schemas.microsoft.com/office/drawing/2014/main" id="{16C27AEC-4C84-4F87-AEBE-70FC027A4762}"/>
                    </a:ext>
                  </a:extLst>
                </p:cNvPr>
                <p:cNvSpPr>
                  <a:spLocks noChangeArrowheads="1"/>
                </p:cNvSpPr>
                <p:nvPr/>
              </p:nvSpPr>
              <p:spPr bwMode="auto">
                <a:xfrm>
                  <a:off x="24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8" name="Rectangle 203">
                  <a:extLst>
                    <a:ext uri="{FF2B5EF4-FFF2-40B4-BE49-F238E27FC236}">
                      <a16:creationId xmlns:a16="http://schemas.microsoft.com/office/drawing/2014/main" id="{F22395E8-FF9E-4F1E-985D-B16643813196}"/>
                    </a:ext>
                  </a:extLst>
                </p:cNvPr>
                <p:cNvSpPr>
                  <a:spLocks noChangeArrowheads="1"/>
                </p:cNvSpPr>
                <p:nvPr/>
              </p:nvSpPr>
              <p:spPr bwMode="auto">
                <a:xfrm>
                  <a:off x="24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9" name="Rectangle 204">
                  <a:extLst>
                    <a:ext uri="{FF2B5EF4-FFF2-40B4-BE49-F238E27FC236}">
                      <a16:creationId xmlns:a16="http://schemas.microsoft.com/office/drawing/2014/main" id="{1AD39AA7-DE53-460A-BD01-DC03FA07AD7E}"/>
                    </a:ext>
                  </a:extLst>
                </p:cNvPr>
                <p:cNvSpPr>
                  <a:spLocks noChangeArrowheads="1"/>
                </p:cNvSpPr>
                <p:nvPr/>
              </p:nvSpPr>
              <p:spPr bwMode="auto">
                <a:xfrm>
                  <a:off x="246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68" name="Rectangle 206">
                <a:extLst>
                  <a:ext uri="{FF2B5EF4-FFF2-40B4-BE49-F238E27FC236}">
                    <a16:creationId xmlns:a16="http://schemas.microsoft.com/office/drawing/2014/main" id="{213CF50F-A5B3-4B59-A0B2-FAF8339A38EC}"/>
                  </a:ext>
                </a:extLst>
              </p:cNvPr>
              <p:cNvSpPr>
                <a:spLocks noChangeArrowheads="1"/>
              </p:cNvSpPr>
              <p:nvPr/>
            </p:nvSpPr>
            <p:spPr bwMode="auto">
              <a:xfrm>
                <a:off x="248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9" name="Rectangle 207">
                <a:extLst>
                  <a:ext uri="{FF2B5EF4-FFF2-40B4-BE49-F238E27FC236}">
                    <a16:creationId xmlns:a16="http://schemas.microsoft.com/office/drawing/2014/main" id="{E3E0AB1D-AFBB-40D3-BBDA-12EAF975BCA7}"/>
                  </a:ext>
                </a:extLst>
              </p:cNvPr>
              <p:cNvSpPr>
                <a:spLocks noChangeArrowheads="1"/>
              </p:cNvSpPr>
              <p:nvPr/>
            </p:nvSpPr>
            <p:spPr bwMode="auto">
              <a:xfrm>
                <a:off x="251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0" name="Rectangle 208">
                <a:extLst>
                  <a:ext uri="{FF2B5EF4-FFF2-40B4-BE49-F238E27FC236}">
                    <a16:creationId xmlns:a16="http://schemas.microsoft.com/office/drawing/2014/main" id="{88E78F41-ECA8-438A-9CFF-6167E6292D3E}"/>
                  </a:ext>
                </a:extLst>
              </p:cNvPr>
              <p:cNvSpPr>
                <a:spLocks noChangeArrowheads="1"/>
              </p:cNvSpPr>
              <p:nvPr/>
            </p:nvSpPr>
            <p:spPr bwMode="auto">
              <a:xfrm>
                <a:off x="252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1" name="Rectangle 209">
                <a:extLst>
                  <a:ext uri="{FF2B5EF4-FFF2-40B4-BE49-F238E27FC236}">
                    <a16:creationId xmlns:a16="http://schemas.microsoft.com/office/drawing/2014/main" id="{9A71D08A-2AE9-4936-A3E9-A6F89DBBB8F6}"/>
                  </a:ext>
                </a:extLst>
              </p:cNvPr>
              <p:cNvSpPr>
                <a:spLocks noChangeArrowheads="1"/>
              </p:cNvSpPr>
              <p:nvPr/>
            </p:nvSpPr>
            <p:spPr bwMode="auto">
              <a:xfrm>
                <a:off x="25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2" name="Rectangle 210">
                <a:extLst>
                  <a:ext uri="{FF2B5EF4-FFF2-40B4-BE49-F238E27FC236}">
                    <a16:creationId xmlns:a16="http://schemas.microsoft.com/office/drawing/2014/main" id="{E8BED545-F1D6-4BFD-974C-892F63FE39A9}"/>
                  </a:ext>
                </a:extLst>
              </p:cNvPr>
              <p:cNvSpPr>
                <a:spLocks noChangeArrowheads="1"/>
              </p:cNvSpPr>
              <p:nvPr/>
            </p:nvSpPr>
            <p:spPr bwMode="auto">
              <a:xfrm>
                <a:off x="25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3" name="Rectangle 211">
                <a:extLst>
                  <a:ext uri="{FF2B5EF4-FFF2-40B4-BE49-F238E27FC236}">
                    <a16:creationId xmlns:a16="http://schemas.microsoft.com/office/drawing/2014/main" id="{2B678259-CC01-4E52-B04D-8E184B64D16E}"/>
                  </a:ext>
                </a:extLst>
              </p:cNvPr>
              <p:cNvSpPr>
                <a:spLocks noChangeArrowheads="1"/>
              </p:cNvSpPr>
              <p:nvPr/>
            </p:nvSpPr>
            <p:spPr bwMode="auto">
              <a:xfrm>
                <a:off x="252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4" name="Rectangle 212">
                <a:extLst>
                  <a:ext uri="{FF2B5EF4-FFF2-40B4-BE49-F238E27FC236}">
                    <a16:creationId xmlns:a16="http://schemas.microsoft.com/office/drawing/2014/main" id="{47ED1CA5-2345-4336-A119-19B731CA05B7}"/>
                  </a:ext>
                </a:extLst>
              </p:cNvPr>
              <p:cNvSpPr>
                <a:spLocks noChangeArrowheads="1"/>
              </p:cNvSpPr>
              <p:nvPr/>
            </p:nvSpPr>
            <p:spPr bwMode="auto">
              <a:xfrm>
                <a:off x="255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5" name="Rectangle 213">
                <a:extLst>
                  <a:ext uri="{FF2B5EF4-FFF2-40B4-BE49-F238E27FC236}">
                    <a16:creationId xmlns:a16="http://schemas.microsoft.com/office/drawing/2014/main" id="{41D3CAE1-7FE3-4C81-B08E-6273047BABBB}"/>
                  </a:ext>
                </a:extLst>
              </p:cNvPr>
              <p:cNvSpPr>
                <a:spLocks noChangeArrowheads="1"/>
              </p:cNvSpPr>
              <p:nvPr/>
            </p:nvSpPr>
            <p:spPr bwMode="auto">
              <a:xfrm>
                <a:off x="25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6" name="Rectangle 214">
                <a:extLst>
                  <a:ext uri="{FF2B5EF4-FFF2-40B4-BE49-F238E27FC236}">
                    <a16:creationId xmlns:a16="http://schemas.microsoft.com/office/drawing/2014/main" id="{CF131B3E-212E-46BE-BC17-0EDADEBF3D9E}"/>
                  </a:ext>
                </a:extLst>
              </p:cNvPr>
              <p:cNvSpPr>
                <a:spLocks noChangeArrowheads="1"/>
              </p:cNvSpPr>
              <p:nvPr/>
            </p:nvSpPr>
            <p:spPr bwMode="auto">
              <a:xfrm>
                <a:off x="25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7" name="Rectangle 215">
                <a:extLst>
                  <a:ext uri="{FF2B5EF4-FFF2-40B4-BE49-F238E27FC236}">
                    <a16:creationId xmlns:a16="http://schemas.microsoft.com/office/drawing/2014/main" id="{A4CBEEFF-9835-4972-84A9-C20C59AA9A67}"/>
                  </a:ext>
                </a:extLst>
              </p:cNvPr>
              <p:cNvSpPr>
                <a:spLocks noChangeArrowheads="1"/>
              </p:cNvSpPr>
              <p:nvPr/>
            </p:nvSpPr>
            <p:spPr bwMode="auto">
              <a:xfrm>
                <a:off x="260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8" name="Rectangle 216">
                <a:extLst>
                  <a:ext uri="{FF2B5EF4-FFF2-40B4-BE49-F238E27FC236}">
                    <a16:creationId xmlns:a16="http://schemas.microsoft.com/office/drawing/2014/main" id="{1758516B-E7EB-474F-A119-6888FF7F37EE}"/>
                  </a:ext>
                </a:extLst>
              </p:cNvPr>
              <p:cNvSpPr>
                <a:spLocks noChangeArrowheads="1"/>
              </p:cNvSpPr>
              <p:nvPr/>
            </p:nvSpPr>
            <p:spPr bwMode="auto">
              <a:xfrm>
                <a:off x="262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9" name="Rectangle 217">
                <a:extLst>
                  <a:ext uri="{FF2B5EF4-FFF2-40B4-BE49-F238E27FC236}">
                    <a16:creationId xmlns:a16="http://schemas.microsoft.com/office/drawing/2014/main" id="{2AFBA058-721E-446D-8E00-A96A7C148247}"/>
                  </a:ext>
                </a:extLst>
              </p:cNvPr>
              <p:cNvSpPr>
                <a:spLocks noChangeArrowheads="1"/>
              </p:cNvSpPr>
              <p:nvPr/>
            </p:nvSpPr>
            <p:spPr bwMode="auto">
              <a:xfrm>
                <a:off x="26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0" name="Rectangle 218">
                <a:extLst>
                  <a:ext uri="{FF2B5EF4-FFF2-40B4-BE49-F238E27FC236}">
                    <a16:creationId xmlns:a16="http://schemas.microsoft.com/office/drawing/2014/main" id="{D0FFA4CD-60D9-42B5-819C-0D79BC5F6A26}"/>
                  </a:ext>
                </a:extLst>
              </p:cNvPr>
              <p:cNvSpPr>
                <a:spLocks noChangeArrowheads="1"/>
              </p:cNvSpPr>
              <p:nvPr/>
            </p:nvSpPr>
            <p:spPr bwMode="auto">
              <a:xfrm>
                <a:off x="26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1" name="Rectangle 219">
                <a:extLst>
                  <a:ext uri="{FF2B5EF4-FFF2-40B4-BE49-F238E27FC236}">
                    <a16:creationId xmlns:a16="http://schemas.microsoft.com/office/drawing/2014/main" id="{AD49373C-C586-4824-9844-0B0908CA3222}"/>
                  </a:ext>
                </a:extLst>
              </p:cNvPr>
              <p:cNvSpPr>
                <a:spLocks noChangeArrowheads="1"/>
              </p:cNvSpPr>
              <p:nvPr/>
            </p:nvSpPr>
            <p:spPr bwMode="auto">
              <a:xfrm>
                <a:off x="268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2" name="Rectangle 220">
                <a:extLst>
                  <a:ext uri="{FF2B5EF4-FFF2-40B4-BE49-F238E27FC236}">
                    <a16:creationId xmlns:a16="http://schemas.microsoft.com/office/drawing/2014/main" id="{2934FE12-8771-4239-AF0E-4B3A16D38C22}"/>
                  </a:ext>
                </a:extLst>
              </p:cNvPr>
              <p:cNvSpPr>
                <a:spLocks noChangeArrowheads="1"/>
              </p:cNvSpPr>
              <p:nvPr/>
            </p:nvSpPr>
            <p:spPr bwMode="auto">
              <a:xfrm>
                <a:off x="271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3" name="Rectangle 221">
                <a:extLst>
                  <a:ext uri="{FF2B5EF4-FFF2-40B4-BE49-F238E27FC236}">
                    <a16:creationId xmlns:a16="http://schemas.microsoft.com/office/drawing/2014/main" id="{298394A3-93B9-44EC-81C2-C56162EAFF2B}"/>
                  </a:ext>
                </a:extLst>
              </p:cNvPr>
              <p:cNvSpPr>
                <a:spLocks noChangeArrowheads="1"/>
              </p:cNvSpPr>
              <p:nvPr/>
            </p:nvSpPr>
            <p:spPr bwMode="auto">
              <a:xfrm>
                <a:off x="271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4" name="Rectangle 222">
                <a:extLst>
                  <a:ext uri="{FF2B5EF4-FFF2-40B4-BE49-F238E27FC236}">
                    <a16:creationId xmlns:a16="http://schemas.microsoft.com/office/drawing/2014/main" id="{F6BE5F2B-21FB-48C7-B36E-E6BD544AB832}"/>
                  </a:ext>
                </a:extLst>
              </p:cNvPr>
              <p:cNvSpPr>
                <a:spLocks noChangeArrowheads="1"/>
              </p:cNvSpPr>
              <p:nvPr/>
            </p:nvSpPr>
            <p:spPr bwMode="auto">
              <a:xfrm>
                <a:off x="271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5" name="Rectangle 223">
                <a:extLst>
                  <a:ext uri="{FF2B5EF4-FFF2-40B4-BE49-F238E27FC236}">
                    <a16:creationId xmlns:a16="http://schemas.microsoft.com/office/drawing/2014/main" id="{5C30ADC4-3FE3-4573-A31B-3F0D11001C3F}"/>
                  </a:ext>
                </a:extLst>
              </p:cNvPr>
              <p:cNvSpPr>
                <a:spLocks noChangeArrowheads="1"/>
              </p:cNvSpPr>
              <p:nvPr/>
            </p:nvSpPr>
            <p:spPr bwMode="auto">
              <a:xfrm>
                <a:off x="27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6" name="Rectangle 224">
                <a:extLst>
                  <a:ext uri="{FF2B5EF4-FFF2-40B4-BE49-F238E27FC236}">
                    <a16:creationId xmlns:a16="http://schemas.microsoft.com/office/drawing/2014/main" id="{9D86DCE9-8A18-4190-8A99-31D6F24EB2B5}"/>
                  </a:ext>
                </a:extLst>
              </p:cNvPr>
              <p:cNvSpPr>
                <a:spLocks noChangeArrowheads="1"/>
              </p:cNvSpPr>
              <p:nvPr/>
            </p:nvSpPr>
            <p:spPr bwMode="auto">
              <a:xfrm>
                <a:off x="27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7" name="Rectangle 225">
                <a:extLst>
                  <a:ext uri="{FF2B5EF4-FFF2-40B4-BE49-F238E27FC236}">
                    <a16:creationId xmlns:a16="http://schemas.microsoft.com/office/drawing/2014/main" id="{E3CF57CD-D885-4312-94E6-1F2DBBFBB74B}"/>
                  </a:ext>
                </a:extLst>
              </p:cNvPr>
              <p:cNvSpPr>
                <a:spLocks noChangeArrowheads="1"/>
              </p:cNvSpPr>
              <p:nvPr/>
            </p:nvSpPr>
            <p:spPr bwMode="auto">
              <a:xfrm>
                <a:off x="273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8" name="Rectangle 226">
                <a:extLst>
                  <a:ext uri="{FF2B5EF4-FFF2-40B4-BE49-F238E27FC236}">
                    <a16:creationId xmlns:a16="http://schemas.microsoft.com/office/drawing/2014/main" id="{2C1035F6-F046-4F32-B227-E7BB267214C0}"/>
                  </a:ext>
                </a:extLst>
              </p:cNvPr>
              <p:cNvSpPr>
                <a:spLocks noChangeArrowheads="1"/>
              </p:cNvSpPr>
              <p:nvPr/>
            </p:nvSpPr>
            <p:spPr bwMode="auto">
              <a:xfrm>
                <a:off x="275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9" name="Rectangle 227">
                <a:extLst>
                  <a:ext uri="{FF2B5EF4-FFF2-40B4-BE49-F238E27FC236}">
                    <a16:creationId xmlns:a16="http://schemas.microsoft.com/office/drawing/2014/main" id="{4F015F6A-8F31-4AE6-A2F7-D1FA760E97FB}"/>
                  </a:ext>
                </a:extLst>
              </p:cNvPr>
              <p:cNvSpPr>
                <a:spLocks noChangeArrowheads="1"/>
              </p:cNvSpPr>
              <p:nvPr/>
            </p:nvSpPr>
            <p:spPr bwMode="auto">
              <a:xfrm>
                <a:off x="276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0" name="Rectangle 228">
                <a:extLst>
                  <a:ext uri="{FF2B5EF4-FFF2-40B4-BE49-F238E27FC236}">
                    <a16:creationId xmlns:a16="http://schemas.microsoft.com/office/drawing/2014/main" id="{C17E814C-5A5D-4972-BE37-CAF9F1B8DC59}"/>
                  </a:ext>
                </a:extLst>
              </p:cNvPr>
              <p:cNvSpPr>
                <a:spLocks noChangeArrowheads="1"/>
              </p:cNvSpPr>
              <p:nvPr/>
            </p:nvSpPr>
            <p:spPr bwMode="auto">
              <a:xfrm>
                <a:off x="27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1" name="Rectangle 229">
                <a:extLst>
                  <a:ext uri="{FF2B5EF4-FFF2-40B4-BE49-F238E27FC236}">
                    <a16:creationId xmlns:a16="http://schemas.microsoft.com/office/drawing/2014/main" id="{5E9E84A2-91EC-4132-86CE-C5F2F3B05C2B}"/>
                  </a:ext>
                </a:extLst>
              </p:cNvPr>
              <p:cNvSpPr>
                <a:spLocks noChangeArrowheads="1"/>
              </p:cNvSpPr>
              <p:nvPr/>
            </p:nvSpPr>
            <p:spPr bwMode="auto">
              <a:xfrm>
                <a:off x="28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2" name="Rectangle 230">
                <a:extLst>
                  <a:ext uri="{FF2B5EF4-FFF2-40B4-BE49-F238E27FC236}">
                    <a16:creationId xmlns:a16="http://schemas.microsoft.com/office/drawing/2014/main" id="{E9C160CF-4A55-460D-A2A6-520742BC223A}"/>
                  </a:ext>
                </a:extLst>
              </p:cNvPr>
              <p:cNvSpPr>
                <a:spLocks noChangeArrowheads="1"/>
              </p:cNvSpPr>
              <p:nvPr/>
            </p:nvSpPr>
            <p:spPr bwMode="auto">
              <a:xfrm>
                <a:off x="283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3" name="Rectangle 231">
                <a:extLst>
                  <a:ext uri="{FF2B5EF4-FFF2-40B4-BE49-F238E27FC236}">
                    <a16:creationId xmlns:a16="http://schemas.microsoft.com/office/drawing/2014/main" id="{45B19D66-C733-4774-9D7A-371EB453C2B3}"/>
                  </a:ext>
                </a:extLst>
              </p:cNvPr>
              <p:cNvSpPr>
                <a:spLocks noChangeArrowheads="1"/>
              </p:cNvSpPr>
              <p:nvPr/>
            </p:nvSpPr>
            <p:spPr bwMode="auto">
              <a:xfrm>
                <a:off x="285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4" name="Rectangle 232">
                <a:extLst>
                  <a:ext uri="{FF2B5EF4-FFF2-40B4-BE49-F238E27FC236}">
                    <a16:creationId xmlns:a16="http://schemas.microsoft.com/office/drawing/2014/main" id="{E5E8E4C2-F106-4D79-AE28-CEE4C5182A77}"/>
                  </a:ext>
                </a:extLst>
              </p:cNvPr>
              <p:cNvSpPr>
                <a:spLocks noChangeArrowheads="1"/>
              </p:cNvSpPr>
              <p:nvPr/>
            </p:nvSpPr>
            <p:spPr bwMode="auto">
              <a:xfrm>
                <a:off x="28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5" name="Rectangle 233">
                <a:extLst>
                  <a:ext uri="{FF2B5EF4-FFF2-40B4-BE49-F238E27FC236}">
                    <a16:creationId xmlns:a16="http://schemas.microsoft.com/office/drawing/2014/main" id="{5594C587-37CB-46BD-98FF-FE078F957782}"/>
                  </a:ext>
                </a:extLst>
              </p:cNvPr>
              <p:cNvSpPr>
                <a:spLocks noChangeArrowheads="1"/>
              </p:cNvSpPr>
              <p:nvPr/>
            </p:nvSpPr>
            <p:spPr bwMode="auto">
              <a:xfrm>
                <a:off x="28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6" name="Rectangle 234">
                <a:extLst>
                  <a:ext uri="{FF2B5EF4-FFF2-40B4-BE49-F238E27FC236}">
                    <a16:creationId xmlns:a16="http://schemas.microsoft.com/office/drawing/2014/main" id="{E58C1C45-C9AF-432F-AC59-30F38B4A2C3E}"/>
                  </a:ext>
                </a:extLst>
              </p:cNvPr>
              <p:cNvSpPr>
                <a:spLocks noChangeArrowheads="1"/>
              </p:cNvSpPr>
              <p:nvPr/>
            </p:nvSpPr>
            <p:spPr bwMode="auto">
              <a:xfrm>
                <a:off x="292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7" name="Rectangle 235">
                <a:extLst>
                  <a:ext uri="{FF2B5EF4-FFF2-40B4-BE49-F238E27FC236}">
                    <a16:creationId xmlns:a16="http://schemas.microsoft.com/office/drawing/2014/main" id="{DD76F622-5DA7-4869-9C99-196B23719D3B}"/>
                  </a:ext>
                </a:extLst>
              </p:cNvPr>
              <p:cNvSpPr>
                <a:spLocks noChangeArrowheads="1"/>
              </p:cNvSpPr>
              <p:nvPr/>
            </p:nvSpPr>
            <p:spPr bwMode="auto">
              <a:xfrm>
                <a:off x="292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8" name="Rectangle 236">
                <a:extLst>
                  <a:ext uri="{FF2B5EF4-FFF2-40B4-BE49-F238E27FC236}">
                    <a16:creationId xmlns:a16="http://schemas.microsoft.com/office/drawing/2014/main" id="{D2A944C8-1679-457B-B0C9-288FDB37E247}"/>
                  </a:ext>
                </a:extLst>
              </p:cNvPr>
              <p:cNvSpPr>
                <a:spLocks noChangeArrowheads="1"/>
              </p:cNvSpPr>
              <p:nvPr/>
            </p:nvSpPr>
            <p:spPr bwMode="auto">
              <a:xfrm>
                <a:off x="292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9" name="Rectangle 237">
                <a:extLst>
                  <a:ext uri="{FF2B5EF4-FFF2-40B4-BE49-F238E27FC236}">
                    <a16:creationId xmlns:a16="http://schemas.microsoft.com/office/drawing/2014/main" id="{BA32DA4D-9A5C-45D7-82F4-B922C6A39F99}"/>
                  </a:ext>
                </a:extLst>
              </p:cNvPr>
              <p:cNvSpPr>
                <a:spLocks noChangeArrowheads="1"/>
              </p:cNvSpPr>
              <p:nvPr/>
            </p:nvSpPr>
            <p:spPr bwMode="auto">
              <a:xfrm>
                <a:off x="292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0" name="Rectangle 238">
                <a:extLst>
                  <a:ext uri="{FF2B5EF4-FFF2-40B4-BE49-F238E27FC236}">
                    <a16:creationId xmlns:a16="http://schemas.microsoft.com/office/drawing/2014/main" id="{1E6ED718-4895-4EA5-87BC-E904546E692E}"/>
                  </a:ext>
                </a:extLst>
              </p:cNvPr>
              <p:cNvSpPr>
                <a:spLocks noChangeArrowheads="1"/>
              </p:cNvSpPr>
              <p:nvPr/>
            </p:nvSpPr>
            <p:spPr bwMode="auto">
              <a:xfrm>
                <a:off x="293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1" name="Rectangle 239">
                <a:extLst>
                  <a:ext uri="{FF2B5EF4-FFF2-40B4-BE49-F238E27FC236}">
                    <a16:creationId xmlns:a16="http://schemas.microsoft.com/office/drawing/2014/main" id="{4A969D68-B48F-4B89-8386-740198EB0AEC}"/>
                  </a:ext>
                </a:extLst>
              </p:cNvPr>
              <p:cNvSpPr>
                <a:spLocks noChangeArrowheads="1"/>
              </p:cNvSpPr>
              <p:nvPr/>
            </p:nvSpPr>
            <p:spPr bwMode="auto">
              <a:xfrm>
                <a:off x="29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2" name="Rectangle 240">
                <a:extLst>
                  <a:ext uri="{FF2B5EF4-FFF2-40B4-BE49-F238E27FC236}">
                    <a16:creationId xmlns:a16="http://schemas.microsoft.com/office/drawing/2014/main" id="{203D1ED5-5AF1-49ED-9261-2DF129B192E3}"/>
                  </a:ext>
                </a:extLst>
              </p:cNvPr>
              <p:cNvSpPr>
                <a:spLocks noChangeArrowheads="1"/>
              </p:cNvSpPr>
              <p:nvPr/>
            </p:nvSpPr>
            <p:spPr bwMode="auto">
              <a:xfrm>
                <a:off x="29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3" name="Rectangle 241">
                <a:extLst>
                  <a:ext uri="{FF2B5EF4-FFF2-40B4-BE49-F238E27FC236}">
                    <a16:creationId xmlns:a16="http://schemas.microsoft.com/office/drawing/2014/main" id="{08365E5D-8851-40A3-8CA4-4CACFA592744}"/>
                  </a:ext>
                </a:extLst>
              </p:cNvPr>
              <p:cNvSpPr>
                <a:spLocks noChangeArrowheads="1"/>
              </p:cNvSpPr>
              <p:nvPr/>
            </p:nvSpPr>
            <p:spPr bwMode="auto">
              <a:xfrm>
                <a:off x="299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4" name="Rectangle 242">
                <a:extLst>
                  <a:ext uri="{FF2B5EF4-FFF2-40B4-BE49-F238E27FC236}">
                    <a16:creationId xmlns:a16="http://schemas.microsoft.com/office/drawing/2014/main" id="{EDAD495C-E7AC-4042-A3BE-845F1A9B9C54}"/>
                  </a:ext>
                </a:extLst>
              </p:cNvPr>
              <p:cNvSpPr>
                <a:spLocks noChangeArrowheads="1"/>
              </p:cNvSpPr>
              <p:nvPr/>
            </p:nvSpPr>
            <p:spPr bwMode="auto">
              <a:xfrm>
                <a:off x="30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5" name="Rectangle 243">
                <a:extLst>
                  <a:ext uri="{FF2B5EF4-FFF2-40B4-BE49-F238E27FC236}">
                    <a16:creationId xmlns:a16="http://schemas.microsoft.com/office/drawing/2014/main" id="{66B92732-E6E0-488E-97B5-9142D4EDE1C7}"/>
                  </a:ext>
                </a:extLst>
              </p:cNvPr>
              <p:cNvSpPr>
                <a:spLocks noChangeArrowheads="1"/>
              </p:cNvSpPr>
              <p:nvPr/>
            </p:nvSpPr>
            <p:spPr bwMode="auto">
              <a:xfrm>
                <a:off x="30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6" name="Rectangle 244">
                <a:extLst>
                  <a:ext uri="{FF2B5EF4-FFF2-40B4-BE49-F238E27FC236}">
                    <a16:creationId xmlns:a16="http://schemas.microsoft.com/office/drawing/2014/main" id="{957DABA3-BAF9-483C-9A31-FE694B544DF2}"/>
                  </a:ext>
                </a:extLst>
              </p:cNvPr>
              <p:cNvSpPr>
                <a:spLocks noChangeArrowheads="1"/>
              </p:cNvSpPr>
              <p:nvPr/>
            </p:nvSpPr>
            <p:spPr bwMode="auto">
              <a:xfrm>
                <a:off x="305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7" name="Rectangle 245">
                <a:extLst>
                  <a:ext uri="{FF2B5EF4-FFF2-40B4-BE49-F238E27FC236}">
                    <a16:creationId xmlns:a16="http://schemas.microsoft.com/office/drawing/2014/main" id="{F9C7968A-59A2-425B-A7F5-136B2B857AA4}"/>
                  </a:ext>
                </a:extLst>
              </p:cNvPr>
              <p:cNvSpPr>
                <a:spLocks noChangeArrowheads="1"/>
              </p:cNvSpPr>
              <p:nvPr/>
            </p:nvSpPr>
            <p:spPr bwMode="auto">
              <a:xfrm>
                <a:off x="307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8" name="Rectangle 246">
                <a:extLst>
                  <a:ext uri="{FF2B5EF4-FFF2-40B4-BE49-F238E27FC236}">
                    <a16:creationId xmlns:a16="http://schemas.microsoft.com/office/drawing/2014/main" id="{5930D55F-DD49-43DA-B29C-CD35865B6DD6}"/>
                  </a:ext>
                </a:extLst>
              </p:cNvPr>
              <p:cNvSpPr>
                <a:spLocks noChangeArrowheads="1"/>
              </p:cNvSpPr>
              <p:nvPr/>
            </p:nvSpPr>
            <p:spPr bwMode="auto">
              <a:xfrm>
                <a:off x="30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9" name="Rectangle 247">
                <a:extLst>
                  <a:ext uri="{FF2B5EF4-FFF2-40B4-BE49-F238E27FC236}">
                    <a16:creationId xmlns:a16="http://schemas.microsoft.com/office/drawing/2014/main" id="{C3A0D0E0-B72F-4953-A944-83C3AC56B9B7}"/>
                  </a:ext>
                </a:extLst>
              </p:cNvPr>
              <p:cNvSpPr>
                <a:spLocks noChangeArrowheads="1"/>
              </p:cNvSpPr>
              <p:nvPr/>
            </p:nvSpPr>
            <p:spPr bwMode="auto">
              <a:xfrm>
                <a:off x="312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0" name="Rectangle 248">
                <a:extLst>
                  <a:ext uri="{FF2B5EF4-FFF2-40B4-BE49-F238E27FC236}">
                    <a16:creationId xmlns:a16="http://schemas.microsoft.com/office/drawing/2014/main" id="{9D18C450-6AF5-468D-8B05-1AD271B0BECE}"/>
                  </a:ext>
                </a:extLst>
              </p:cNvPr>
              <p:cNvSpPr>
                <a:spLocks noChangeArrowheads="1"/>
              </p:cNvSpPr>
              <p:nvPr/>
            </p:nvSpPr>
            <p:spPr bwMode="auto">
              <a:xfrm>
                <a:off x="312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1" name="Rectangle 249">
                <a:extLst>
                  <a:ext uri="{FF2B5EF4-FFF2-40B4-BE49-F238E27FC236}">
                    <a16:creationId xmlns:a16="http://schemas.microsoft.com/office/drawing/2014/main" id="{2AA6DEBA-347E-431E-8DB8-F3307B2282C1}"/>
                  </a:ext>
                </a:extLst>
              </p:cNvPr>
              <p:cNvSpPr>
                <a:spLocks noChangeArrowheads="1"/>
              </p:cNvSpPr>
              <p:nvPr/>
            </p:nvSpPr>
            <p:spPr bwMode="auto">
              <a:xfrm>
                <a:off x="312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2" name="Rectangle 250">
                <a:extLst>
                  <a:ext uri="{FF2B5EF4-FFF2-40B4-BE49-F238E27FC236}">
                    <a16:creationId xmlns:a16="http://schemas.microsoft.com/office/drawing/2014/main" id="{5331BAD9-AEBF-4CEA-8381-A03D99A969B4}"/>
                  </a:ext>
                </a:extLst>
              </p:cNvPr>
              <p:cNvSpPr>
                <a:spLocks noChangeArrowheads="1"/>
              </p:cNvSpPr>
              <p:nvPr/>
            </p:nvSpPr>
            <p:spPr bwMode="auto">
              <a:xfrm>
                <a:off x="313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3" name="Rectangle 251">
                <a:extLst>
                  <a:ext uri="{FF2B5EF4-FFF2-40B4-BE49-F238E27FC236}">
                    <a16:creationId xmlns:a16="http://schemas.microsoft.com/office/drawing/2014/main" id="{EADBEDBB-05DF-4BE0-829B-B586F1FBB60A}"/>
                  </a:ext>
                </a:extLst>
              </p:cNvPr>
              <p:cNvSpPr>
                <a:spLocks noChangeArrowheads="1"/>
              </p:cNvSpPr>
              <p:nvPr/>
            </p:nvSpPr>
            <p:spPr bwMode="auto">
              <a:xfrm>
                <a:off x="313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4" name="Rectangle 252">
                <a:extLst>
                  <a:ext uri="{FF2B5EF4-FFF2-40B4-BE49-F238E27FC236}">
                    <a16:creationId xmlns:a16="http://schemas.microsoft.com/office/drawing/2014/main" id="{511DBA1E-26FF-47DA-A3A2-7CF79CCC3D86}"/>
                  </a:ext>
                </a:extLst>
              </p:cNvPr>
              <p:cNvSpPr>
                <a:spLocks noChangeArrowheads="1"/>
              </p:cNvSpPr>
              <p:nvPr/>
            </p:nvSpPr>
            <p:spPr bwMode="auto">
              <a:xfrm>
                <a:off x="31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5" name="Rectangle 253">
                <a:extLst>
                  <a:ext uri="{FF2B5EF4-FFF2-40B4-BE49-F238E27FC236}">
                    <a16:creationId xmlns:a16="http://schemas.microsoft.com/office/drawing/2014/main" id="{DA43CCF9-876E-402C-9A30-D67BF1590983}"/>
                  </a:ext>
                </a:extLst>
              </p:cNvPr>
              <p:cNvSpPr>
                <a:spLocks noChangeArrowheads="1"/>
              </p:cNvSpPr>
              <p:nvPr/>
            </p:nvSpPr>
            <p:spPr bwMode="auto">
              <a:xfrm>
                <a:off x="31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6" name="Rectangle 254">
                <a:extLst>
                  <a:ext uri="{FF2B5EF4-FFF2-40B4-BE49-F238E27FC236}">
                    <a16:creationId xmlns:a16="http://schemas.microsoft.com/office/drawing/2014/main" id="{60F2E1FF-9A73-4D81-B14B-272458C781CC}"/>
                  </a:ext>
                </a:extLst>
              </p:cNvPr>
              <p:cNvSpPr>
                <a:spLocks noChangeArrowheads="1"/>
              </p:cNvSpPr>
              <p:nvPr/>
            </p:nvSpPr>
            <p:spPr bwMode="auto">
              <a:xfrm>
                <a:off x="31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7" name="Rectangle 255">
                <a:extLst>
                  <a:ext uri="{FF2B5EF4-FFF2-40B4-BE49-F238E27FC236}">
                    <a16:creationId xmlns:a16="http://schemas.microsoft.com/office/drawing/2014/main" id="{D0D7ABB8-AEE5-4474-AC71-901A43F4EE49}"/>
                  </a:ext>
                </a:extLst>
              </p:cNvPr>
              <p:cNvSpPr>
                <a:spLocks noChangeArrowheads="1"/>
              </p:cNvSpPr>
              <p:nvPr/>
            </p:nvSpPr>
            <p:spPr bwMode="auto">
              <a:xfrm>
                <a:off x="321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8" name="Rectangle 256">
                <a:extLst>
                  <a:ext uri="{FF2B5EF4-FFF2-40B4-BE49-F238E27FC236}">
                    <a16:creationId xmlns:a16="http://schemas.microsoft.com/office/drawing/2014/main" id="{5B30F592-8025-4BB1-9462-70CBF7175D3F}"/>
                  </a:ext>
                </a:extLst>
              </p:cNvPr>
              <p:cNvSpPr>
                <a:spLocks noChangeArrowheads="1"/>
              </p:cNvSpPr>
              <p:nvPr/>
            </p:nvSpPr>
            <p:spPr bwMode="auto">
              <a:xfrm>
                <a:off x="32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9" name="Rectangle 257">
                <a:extLst>
                  <a:ext uri="{FF2B5EF4-FFF2-40B4-BE49-F238E27FC236}">
                    <a16:creationId xmlns:a16="http://schemas.microsoft.com/office/drawing/2014/main" id="{F088E696-B229-4729-9542-BD6D657C0F32}"/>
                  </a:ext>
                </a:extLst>
              </p:cNvPr>
              <p:cNvSpPr>
                <a:spLocks noChangeArrowheads="1"/>
              </p:cNvSpPr>
              <p:nvPr/>
            </p:nvSpPr>
            <p:spPr bwMode="auto">
              <a:xfrm>
                <a:off x="32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0" name="Rectangle 258">
                <a:extLst>
                  <a:ext uri="{FF2B5EF4-FFF2-40B4-BE49-F238E27FC236}">
                    <a16:creationId xmlns:a16="http://schemas.microsoft.com/office/drawing/2014/main" id="{FE32C4C9-57AE-414E-936F-A294F207F341}"/>
                  </a:ext>
                </a:extLst>
              </p:cNvPr>
              <p:cNvSpPr>
                <a:spLocks noChangeArrowheads="1"/>
              </p:cNvSpPr>
              <p:nvPr/>
            </p:nvSpPr>
            <p:spPr bwMode="auto">
              <a:xfrm>
                <a:off x="32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1" name="Rectangle 259">
                <a:extLst>
                  <a:ext uri="{FF2B5EF4-FFF2-40B4-BE49-F238E27FC236}">
                    <a16:creationId xmlns:a16="http://schemas.microsoft.com/office/drawing/2014/main" id="{12D9D89B-B573-445B-83F6-85E435C5C25D}"/>
                  </a:ext>
                </a:extLst>
              </p:cNvPr>
              <p:cNvSpPr>
                <a:spLocks noChangeArrowheads="1"/>
              </p:cNvSpPr>
              <p:nvPr/>
            </p:nvSpPr>
            <p:spPr bwMode="auto">
              <a:xfrm>
                <a:off x="329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2" name="Rectangle 260">
                <a:extLst>
                  <a:ext uri="{FF2B5EF4-FFF2-40B4-BE49-F238E27FC236}">
                    <a16:creationId xmlns:a16="http://schemas.microsoft.com/office/drawing/2014/main" id="{167F46BC-6C68-4522-946C-D97A1B33A8C4}"/>
                  </a:ext>
                </a:extLst>
              </p:cNvPr>
              <p:cNvSpPr>
                <a:spLocks noChangeArrowheads="1"/>
              </p:cNvSpPr>
              <p:nvPr/>
            </p:nvSpPr>
            <p:spPr bwMode="auto">
              <a:xfrm>
                <a:off x="332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3" name="Rectangle 261">
                <a:extLst>
                  <a:ext uri="{FF2B5EF4-FFF2-40B4-BE49-F238E27FC236}">
                    <a16:creationId xmlns:a16="http://schemas.microsoft.com/office/drawing/2014/main" id="{D8893D91-EF49-4682-AD75-9539E6C4B72B}"/>
                  </a:ext>
                </a:extLst>
              </p:cNvPr>
              <p:cNvSpPr>
                <a:spLocks noChangeArrowheads="1"/>
              </p:cNvSpPr>
              <p:nvPr/>
            </p:nvSpPr>
            <p:spPr bwMode="auto">
              <a:xfrm>
                <a:off x="333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4" name="Rectangle 262">
                <a:extLst>
                  <a:ext uri="{FF2B5EF4-FFF2-40B4-BE49-F238E27FC236}">
                    <a16:creationId xmlns:a16="http://schemas.microsoft.com/office/drawing/2014/main" id="{F394B55E-6D51-4605-853F-9563D74EF48E}"/>
                  </a:ext>
                </a:extLst>
              </p:cNvPr>
              <p:cNvSpPr>
                <a:spLocks noChangeArrowheads="1"/>
              </p:cNvSpPr>
              <p:nvPr/>
            </p:nvSpPr>
            <p:spPr bwMode="auto">
              <a:xfrm>
                <a:off x="333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5" name="Rectangle 263">
                <a:extLst>
                  <a:ext uri="{FF2B5EF4-FFF2-40B4-BE49-F238E27FC236}">
                    <a16:creationId xmlns:a16="http://schemas.microsoft.com/office/drawing/2014/main" id="{93B765AD-DC19-43F7-98AF-5A3418D3E3E4}"/>
                  </a:ext>
                </a:extLst>
              </p:cNvPr>
              <p:cNvSpPr>
                <a:spLocks noChangeArrowheads="1"/>
              </p:cNvSpPr>
              <p:nvPr/>
            </p:nvSpPr>
            <p:spPr bwMode="auto">
              <a:xfrm>
                <a:off x="333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6" name="Rectangle 264">
                <a:extLst>
                  <a:ext uri="{FF2B5EF4-FFF2-40B4-BE49-F238E27FC236}">
                    <a16:creationId xmlns:a16="http://schemas.microsoft.com/office/drawing/2014/main" id="{CDD2926A-3A7D-41C6-9AC0-FA40F8939434}"/>
                  </a:ext>
                </a:extLst>
              </p:cNvPr>
              <p:cNvSpPr>
                <a:spLocks noChangeArrowheads="1"/>
              </p:cNvSpPr>
              <p:nvPr/>
            </p:nvSpPr>
            <p:spPr bwMode="auto">
              <a:xfrm>
                <a:off x="33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7" name="Rectangle 265">
                <a:extLst>
                  <a:ext uri="{FF2B5EF4-FFF2-40B4-BE49-F238E27FC236}">
                    <a16:creationId xmlns:a16="http://schemas.microsoft.com/office/drawing/2014/main" id="{54365FBB-E7E9-46C1-913F-88A0CFC7ACBB}"/>
                  </a:ext>
                </a:extLst>
              </p:cNvPr>
              <p:cNvSpPr>
                <a:spLocks noChangeArrowheads="1"/>
              </p:cNvSpPr>
              <p:nvPr/>
            </p:nvSpPr>
            <p:spPr bwMode="auto">
              <a:xfrm>
                <a:off x="336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8" name="Rectangle 266">
                <a:extLst>
                  <a:ext uri="{FF2B5EF4-FFF2-40B4-BE49-F238E27FC236}">
                    <a16:creationId xmlns:a16="http://schemas.microsoft.com/office/drawing/2014/main" id="{8F1FC493-CD30-4E77-A583-67D14F31A474}"/>
                  </a:ext>
                </a:extLst>
              </p:cNvPr>
              <p:cNvSpPr>
                <a:spLocks noChangeArrowheads="1"/>
              </p:cNvSpPr>
              <p:nvPr/>
            </p:nvSpPr>
            <p:spPr bwMode="auto">
              <a:xfrm>
                <a:off x="33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9" name="Rectangle 267">
                <a:extLst>
                  <a:ext uri="{FF2B5EF4-FFF2-40B4-BE49-F238E27FC236}">
                    <a16:creationId xmlns:a16="http://schemas.microsoft.com/office/drawing/2014/main" id="{D605033E-01FF-4E2F-A2BB-CCEB6C5145C3}"/>
                  </a:ext>
                </a:extLst>
              </p:cNvPr>
              <p:cNvSpPr>
                <a:spLocks noChangeArrowheads="1"/>
              </p:cNvSpPr>
              <p:nvPr/>
            </p:nvSpPr>
            <p:spPr bwMode="auto">
              <a:xfrm>
                <a:off x="34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0" name="Rectangle 268">
                <a:extLst>
                  <a:ext uri="{FF2B5EF4-FFF2-40B4-BE49-F238E27FC236}">
                    <a16:creationId xmlns:a16="http://schemas.microsoft.com/office/drawing/2014/main" id="{A54101F9-A0D7-4F69-80DC-F3149D999F6E}"/>
                  </a:ext>
                </a:extLst>
              </p:cNvPr>
              <p:cNvSpPr>
                <a:spLocks noChangeArrowheads="1"/>
              </p:cNvSpPr>
              <p:nvPr/>
            </p:nvSpPr>
            <p:spPr bwMode="auto">
              <a:xfrm>
                <a:off x="342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1" name="Rectangle 269">
                <a:extLst>
                  <a:ext uri="{FF2B5EF4-FFF2-40B4-BE49-F238E27FC236}">
                    <a16:creationId xmlns:a16="http://schemas.microsoft.com/office/drawing/2014/main" id="{F270C43A-E55E-42C1-8FF2-2C3F0E0B6511}"/>
                  </a:ext>
                </a:extLst>
              </p:cNvPr>
              <p:cNvSpPr>
                <a:spLocks noChangeArrowheads="1"/>
              </p:cNvSpPr>
              <p:nvPr/>
            </p:nvSpPr>
            <p:spPr bwMode="auto">
              <a:xfrm>
                <a:off x="344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2" name="Rectangle 270">
                <a:extLst>
                  <a:ext uri="{FF2B5EF4-FFF2-40B4-BE49-F238E27FC236}">
                    <a16:creationId xmlns:a16="http://schemas.microsoft.com/office/drawing/2014/main" id="{9EFCDAEC-1772-4683-BAC3-67D4AF1EE8F7}"/>
                  </a:ext>
                </a:extLst>
              </p:cNvPr>
              <p:cNvSpPr>
                <a:spLocks noChangeArrowheads="1"/>
              </p:cNvSpPr>
              <p:nvPr/>
            </p:nvSpPr>
            <p:spPr bwMode="auto">
              <a:xfrm>
                <a:off x="34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3" name="Rectangle 271">
                <a:extLst>
                  <a:ext uri="{FF2B5EF4-FFF2-40B4-BE49-F238E27FC236}">
                    <a16:creationId xmlns:a16="http://schemas.microsoft.com/office/drawing/2014/main" id="{6861960B-90D8-4C06-967B-17BCD4D58631}"/>
                  </a:ext>
                </a:extLst>
              </p:cNvPr>
              <p:cNvSpPr>
                <a:spLocks noChangeArrowheads="1"/>
              </p:cNvSpPr>
              <p:nvPr/>
            </p:nvSpPr>
            <p:spPr bwMode="auto">
              <a:xfrm>
                <a:off x="34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4" name="Rectangle 272">
                <a:extLst>
                  <a:ext uri="{FF2B5EF4-FFF2-40B4-BE49-F238E27FC236}">
                    <a16:creationId xmlns:a16="http://schemas.microsoft.com/office/drawing/2014/main" id="{5DBDE0E4-9973-4438-B5D5-AAC90A561851}"/>
                  </a:ext>
                </a:extLst>
              </p:cNvPr>
              <p:cNvSpPr>
                <a:spLocks noChangeArrowheads="1"/>
              </p:cNvSpPr>
              <p:nvPr/>
            </p:nvSpPr>
            <p:spPr bwMode="auto">
              <a:xfrm>
                <a:off x="34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5" name="Rectangle 273">
                <a:extLst>
                  <a:ext uri="{FF2B5EF4-FFF2-40B4-BE49-F238E27FC236}">
                    <a16:creationId xmlns:a16="http://schemas.microsoft.com/office/drawing/2014/main" id="{E100C315-B2D3-4041-99D0-3390D6ED2C2E}"/>
                  </a:ext>
                </a:extLst>
              </p:cNvPr>
              <p:cNvSpPr>
                <a:spLocks noChangeArrowheads="1"/>
              </p:cNvSpPr>
              <p:nvPr/>
            </p:nvSpPr>
            <p:spPr bwMode="auto">
              <a:xfrm>
                <a:off x="352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6" name="Rectangle 274">
                <a:extLst>
                  <a:ext uri="{FF2B5EF4-FFF2-40B4-BE49-F238E27FC236}">
                    <a16:creationId xmlns:a16="http://schemas.microsoft.com/office/drawing/2014/main" id="{3B2CF428-C88F-4FFA-BDD6-7496C28517A9}"/>
                  </a:ext>
                </a:extLst>
              </p:cNvPr>
              <p:cNvSpPr>
                <a:spLocks noChangeArrowheads="1"/>
              </p:cNvSpPr>
              <p:nvPr/>
            </p:nvSpPr>
            <p:spPr bwMode="auto">
              <a:xfrm>
                <a:off x="352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7" name="Rectangle 275">
                <a:extLst>
                  <a:ext uri="{FF2B5EF4-FFF2-40B4-BE49-F238E27FC236}">
                    <a16:creationId xmlns:a16="http://schemas.microsoft.com/office/drawing/2014/main" id="{C138122D-EDD1-4232-8AD5-B4A4313261C3}"/>
                  </a:ext>
                </a:extLst>
              </p:cNvPr>
              <p:cNvSpPr>
                <a:spLocks noChangeArrowheads="1"/>
              </p:cNvSpPr>
              <p:nvPr/>
            </p:nvSpPr>
            <p:spPr bwMode="auto">
              <a:xfrm>
                <a:off x="353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8" name="Rectangle 276">
                <a:extLst>
                  <a:ext uri="{FF2B5EF4-FFF2-40B4-BE49-F238E27FC236}">
                    <a16:creationId xmlns:a16="http://schemas.microsoft.com/office/drawing/2014/main" id="{824D373B-A14F-4D22-A810-DC50A4A7A5EA}"/>
                  </a:ext>
                </a:extLst>
              </p:cNvPr>
              <p:cNvSpPr>
                <a:spLocks noChangeArrowheads="1"/>
              </p:cNvSpPr>
              <p:nvPr/>
            </p:nvSpPr>
            <p:spPr bwMode="auto">
              <a:xfrm>
                <a:off x="353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9" name="Rectangle 277">
                <a:extLst>
                  <a:ext uri="{FF2B5EF4-FFF2-40B4-BE49-F238E27FC236}">
                    <a16:creationId xmlns:a16="http://schemas.microsoft.com/office/drawing/2014/main" id="{90AABE52-15D6-4DBA-BD03-17F8D105CC13}"/>
                  </a:ext>
                </a:extLst>
              </p:cNvPr>
              <p:cNvSpPr>
                <a:spLocks noChangeArrowheads="1"/>
              </p:cNvSpPr>
              <p:nvPr/>
            </p:nvSpPr>
            <p:spPr bwMode="auto">
              <a:xfrm>
                <a:off x="354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0" name="Rectangle 278">
                <a:extLst>
                  <a:ext uri="{FF2B5EF4-FFF2-40B4-BE49-F238E27FC236}">
                    <a16:creationId xmlns:a16="http://schemas.microsoft.com/office/drawing/2014/main" id="{ADCBD3CF-EF67-4121-8199-57A90EB4F098}"/>
                  </a:ext>
                </a:extLst>
              </p:cNvPr>
              <p:cNvSpPr>
                <a:spLocks noChangeArrowheads="1"/>
              </p:cNvSpPr>
              <p:nvPr/>
            </p:nvSpPr>
            <p:spPr bwMode="auto">
              <a:xfrm>
                <a:off x="35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1" name="Rectangle 279">
                <a:extLst>
                  <a:ext uri="{FF2B5EF4-FFF2-40B4-BE49-F238E27FC236}">
                    <a16:creationId xmlns:a16="http://schemas.microsoft.com/office/drawing/2014/main" id="{8B16C753-FD17-44A8-81DC-F26C33C59A43}"/>
                  </a:ext>
                </a:extLst>
              </p:cNvPr>
              <p:cNvSpPr>
                <a:spLocks noChangeArrowheads="1"/>
              </p:cNvSpPr>
              <p:nvPr/>
            </p:nvSpPr>
            <p:spPr bwMode="auto">
              <a:xfrm>
                <a:off x="35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2" name="Rectangle 280">
                <a:extLst>
                  <a:ext uri="{FF2B5EF4-FFF2-40B4-BE49-F238E27FC236}">
                    <a16:creationId xmlns:a16="http://schemas.microsoft.com/office/drawing/2014/main" id="{0860B347-7184-4D6F-8520-FF03C66F8AC7}"/>
                  </a:ext>
                </a:extLst>
              </p:cNvPr>
              <p:cNvSpPr>
                <a:spLocks noChangeArrowheads="1"/>
              </p:cNvSpPr>
              <p:nvPr/>
            </p:nvSpPr>
            <p:spPr bwMode="auto">
              <a:xfrm>
                <a:off x="358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3" name="Rectangle 281">
                <a:extLst>
                  <a:ext uri="{FF2B5EF4-FFF2-40B4-BE49-F238E27FC236}">
                    <a16:creationId xmlns:a16="http://schemas.microsoft.com/office/drawing/2014/main" id="{727FB6E1-63E8-4270-AF0D-53F8A7D801F6}"/>
                  </a:ext>
                </a:extLst>
              </p:cNvPr>
              <p:cNvSpPr>
                <a:spLocks noChangeArrowheads="1"/>
              </p:cNvSpPr>
              <p:nvPr/>
            </p:nvSpPr>
            <p:spPr bwMode="auto">
              <a:xfrm>
                <a:off x="360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4" name="Rectangle 282">
                <a:extLst>
                  <a:ext uri="{FF2B5EF4-FFF2-40B4-BE49-F238E27FC236}">
                    <a16:creationId xmlns:a16="http://schemas.microsoft.com/office/drawing/2014/main" id="{EE8AD569-9308-44CB-85D6-8BA12242B0F0}"/>
                  </a:ext>
                </a:extLst>
              </p:cNvPr>
              <p:cNvSpPr>
                <a:spLocks noChangeArrowheads="1"/>
              </p:cNvSpPr>
              <p:nvPr/>
            </p:nvSpPr>
            <p:spPr bwMode="auto">
              <a:xfrm>
                <a:off x="361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5" name="Rectangle 283">
                <a:extLst>
                  <a:ext uri="{FF2B5EF4-FFF2-40B4-BE49-F238E27FC236}">
                    <a16:creationId xmlns:a16="http://schemas.microsoft.com/office/drawing/2014/main" id="{2C0401BF-80F3-4E5D-B510-0ED2E0AD5C17}"/>
                  </a:ext>
                </a:extLst>
              </p:cNvPr>
              <p:cNvSpPr>
                <a:spLocks noChangeArrowheads="1"/>
              </p:cNvSpPr>
              <p:nvPr/>
            </p:nvSpPr>
            <p:spPr bwMode="auto">
              <a:xfrm>
                <a:off x="36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6" name="Rectangle 284">
                <a:extLst>
                  <a:ext uri="{FF2B5EF4-FFF2-40B4-BE49-F238E27FC236}">
                    <a16:creationId xmlns:a16="http://schemas.microsoft.com/office/drawing/2014/main" id="{71D985E5-0E44-4E48-B403-2BC4E4A14A3C}"/>
                  </a:ext>
                </a:extLst>
              </p:cNvPr>
              <p:cNvSpPr>
                <a:spLocks noChangeArrowheads="1"/>
              </p:cNvSpPr>
              <p:nvPr/>
            </p:nvSpPr>
            <p:spPr bwMode="auto">
              <a:xfrm>
                <a:off x="366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7" name="Rectangle 285">
                <a:extLst>
                  <a:ext uri="{FF2B5EF4-FFF2-40B4-BE49-F238E27FC236}">
                    <a16:creationId xmlns:a16="http://schemas.microsoft.com/office/drawing/2014/main" id="{257E78E2-0697-4950-8F20-D871C02ADA49}"/>
                  </a:ext>
                </a:extLst>
              </p:cNvPr>
              <p:cNvSpPr>
                <a:spLocks noChangeArrowheads="1"/>
              </p:cNvSpPr>
              <p:nvPr/>
            </p:nvSpPr>
            <p:spPr bwMode="auto">
              <a:xfrm>
                <a:off x="368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8" name="Rectangle 286">
                <a:extLst>
                  <a:ext uri="{FF2B5EF4-FFF2-40B4-BE49-F238E27FC236}">
                    <a16:creationId xmlns:a16="http://schemas.microsoft.com/office/drawing/2014/main" id="{98A2CEEA-7C49-4EC4-94C3-ABC7C23FC683}"/>
                  </a:ext>
                </a:extLst>
              </p:cNvPr>
              <p:cNvSpPr>
                <a:spLocks noChangeArrowheads="1"/>
              </p:cNvSpPr>
              <p:nvPr/>
            </p:nvSpPr>
            <p:spPr bwMode="auto">
              <a:xfrm>
                <a:off x="37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9" name="Rectangle 287">
                <a:extLst>
                  <a:ext uri="{FF2B5EF4-FFF2-40B4-BE49-F238E27FC236}">
                    <a16:creationId xmlns:a16="http://schemas.microsoft.com/office/drawing/2014/main" id="{3DF97CAE-ACEE-4EE6-BA32-06F7D4A2E109}"/>
                  </a:ext>
                </a:extLst>
              </p:cNvPr>
              <p:cNvSpPr>
                <a:spLocks noChangeArrowheads="1"/>
              </p:cNvSpPr>
              <p:nvPr/>
            </p:nvSpPr>
            <p:spPr bwMode="auto">
              <a:xfrm>
                <a:off x="373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0" name="Rectangle 288">
                <a:extLst>
                  <a:ext uri="{FF2B5EF4-FFF2-40B4-BE49-F238E27FC236}">
                    <a16:creationId xmlns:a16="http://schemas.microsoft.com/office/drawing/2014/main" id="{56BD479E-6879-44DA-A66C-03218CFFF3CC}"/>
                  </a:ext>
                </a:extLst>
              </p:cNvPr>
              <p:cNvSpPr>
                <a:spLocks noChangeArrowheads="1"/>
              </p:cNvSpPr>
              <p:nvPr/>
            </p:nvSpPr>
            <p:spPr bwMode="auto">
              <a:xfrm>
                <a:off x="373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1" name="Rectangle 289">
                <a:extLst>
                  <a:ext uri="{FF2B5EF4-FFF2-40B4-BE49-F238E27FC236}">
                    <a16:creationId xmlns:a16="http://schemas.microsoft.com/office/drawing/2014/main" id="{AC714AE7-FBDB-42E4-A196-6B92F02906EE}"/>
                  </a:ext>
                </a:extLst>
              </p:cNvPr>
              <p:cNvSpPr>
                <a:spLocks noChangeArrowheads="1"/>
              </p:cNvSpPr>
              <p:nvPr/>
            </p:nvSpPr>
            <p:spPr bwMode="auto">
              <a:xfrm>
                <a:off x="373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2" name="Rectangle 290">
                <a:extLst>
                  <a:ext uri="{FF2B5EF4-FFF2-40B4-BE49-F238E27FC236}">
                    <a16:creationId xmlns:a16="http://schemas.microsoft.com/office/drawing/2014/main" id="{CCA43988-07AC-4063-B273-13146A7A8A92}"/>
                  </a:ext>
                </a:extLst>
              </p:cNvPr>
              <p:cNvSpPr>
                <a:spLocks noChangeArrowheads="1"/>
              </p:cNvSpPr>
              <p:nvPr/>
            </p:nvSpPr>
            <p:spPr bwMode="auto">
              <a:xfrm>
                <a:off x="374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3" name="Rectangle 291">
                <a:extLst>
                  <a:ext uri="{FF2B5EF4-FFF2-40B4-BE49-F238E27FC236}">
                    <a16:creationId xmlns:a16="http://schemas.microsoft.com/office/drawing/2014/main" id="{86821D41-566E-4701-A70A-52C4551C2356}"/>
                  </a:ext>
                </a:extLst>
              </p:cNvPr>
              <p:cNvSpPr>
                <a:spLocks noChangeArrowheads="1"/>
              </p:cNvSpPr>
              <p:nvPr/>
            </p:nvSpPr>
            <p:spPr bwMode="auto">
              <a:xfrm>
                <a:off x="375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4" name="Rectangle 292">
                <a:extLst>
                  <a:ext uri="{FF2B5EF4-FFF2-40B4-BE49-F238E27FC236}">
                    <a16:creationId xmlns:a16="http://schemas.microsoft.com/office/drawing/2014/main" id="{9168411A-8F59-4B6E-9CC1-808807787291}"/>
                  </a:ext>
                </a:extLst>
              </p:cNvPr>
              <p:cNvSpPr>
                <a:spLocks noChangeArrowheads="1"/>
              </p:cNvSpPr>
              <p:nvPr/>
            </p:nvSpPr>
            <p:spPr bwMode="auto">
              <a:xfrm>
                <a:off x="37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5" name="Rectangle 293">
                <a:extLst>
                  <a:ext uri="{FF2B5EF4-FFF2-40B4-BE49-F238E27FC236}">
                    <a16:creationId xmlns:a16="http://schemas.microsoft.com/office/drawing/2014/main" id="{19571FF1-A807-40FC-9751-8783C276C63B}"/>
                  </a:ext>
                </a:extLst>
              </p:cNvPr>
              <p:cNvSpPr>
                <a:spLocks noChangeArrowheads="1"/>
              </p:cNvSpPr>
              <p:nvPr/>
            </p:nvSpPr>
            <p:spPr bwMode="auto">
              <a:xfrm>
                <a:off x="37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6" name="Rectangle 294">
                <a:extLst>
                  <a:ext uri="{FF2B5EF4-FFF2-40B4-BE49-F238E27FC236}">
                    <a16:creationId xmlns:a16="http://schemas.microsoft.com/office/drawing/2014/main" id="{30191CBF-0A2E-416E-B903-060059D9EC99}"/>
                  </a:ext>
                </a:extLst>
              </p:cNvPr>
              <p:cNvSpPr>
                <a:spLocks noChangeArrowheads="1"/>
              </p:cNvSpPr>
              <p:nvPr/>
            </p:nvSpPr>
            <p:spPr bwMode="auto">
              <a:xfrm>
                <a:off x="381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7" name="Rectangle 295">
                <a:extLst>
                  <a:ext uri="{FF2B5EF4-FFF2-40B4-BE49-F238E27FC236}">
                    <a16:creationId xmlns:a16="http://schemas.microsoft.com/office/drawing/2014/main" id="{CEB2A68B-E607-4A05-9F3F-4AFA0CBA6B7C}"/>
                  </a:ext>
                </a:extLst>
              </p:cNvPr>
              <p:cNvSpPr>
                <a:spLocks noChangeArrowheads="1"/>
              </p:cNvSpPr>
              <p:nvPr/>
            </p:nvSpPr>
            <p:spPr bwMode="auto">
              <a:xfrm>
                <a:off x="382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8" name="Rectangle 296">
                <a:extLst>
                  <a:ext uri="{FF2B5EF4-FFF2-40B4-BE49-F238E27FC236}">
                    <a16:creationId xmlns:a16="http://schemas.microsoft.com/office/drawing/2014/main" id="{D03C0912-1191-4ACF-B193-641E96A50A8F}"/>
                  </a:ext>
                </a:extLst>
              </p:cNvPr>
              <p:cNvSpPr>
                <a:spLocks noChangeArrowheads="1"/>
              </p:cNvSpPr>
              <p:nvPr/>
            </p:nvSpPr>
            <p:spPr bwMode="auto">
              <a:xfrm>
                <a:off x="38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9" name="Rectangle 297">
                <a:extLst>
                  <a:ext uri="{FF2B5EF4-FFF2-40B4-BE49-F238E27FC236}">
                    <a16:creationId xmlns:a16="http://schemas.microsoft.com/office/drawing/2014/main" id="{0DF14FC8-E3CF-4FE4-8409-19B813B56AB9}"/>
                  </a:ext>
                </a:extLst>
              </p:cNvPr>
              <p:cNvSpPr>
                <a:spLocks noChangeArrowheads="1"/>
              </p:cNvSpPr>
              <p:nvPr/>
            </p:nvSpPr>
            <p:spPr bwMode="auto">
              <a:xfrm>
                <a:off x="38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0" name="Rectangle 298">
                <a:extLst>
                  <a:ext uri="{FF2B5EF4-FFF2-40B4-BE49-F238E27FC236}">
                    <a16:creationId xmlns:a16="http://schemas.microsoft.com/office/drawing/2014/main" id="{3B1A6E47-BE68-4FCA-A50B-8C18247192E6}"/>
                  </a:ext>
                </a:extLst>
              </p:cNvPr>
              <p:cNvSpPr>
                <a:spLocks noChangeArrowheads="1"/>
              </p:cNvSpPr>
              <p:nvPr/>
            </p:nvSpPr>
            <p:spPr bwMode="auto">
              <a:xfrm>
                <a:off x="388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1" name="Rectangle 299">
                <a:extLst>
                  <a:ext uri="{FF2B5EF4-FFF2-40B4-BE49-F238E27FC236}">
                    <a16:creationId xmlns:a16="http://schemas.microsoft.com/office/drawing/2014/main" id="{998258F6-5F8E-4518-898B-13BBCA2309F7}"/>
                  </a:ext>
                </a:extLst>
              </p:cNvPr>
              <p:cNvSpPr>
                <a:spLocks noChangeArrowheads="1"/>
              </p:cNvSpPr>
              <p:nvPr/>
            </p:nvSpPr>
            <p:spPr bwMode="auto">
              <a:xfrm>
                <a:off x="390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2" name="Rectangle 300">
                <a:extLst>
                  <a:ext uri="{FF2B5EF4-FFF2-40B4-BE49-F238E27FC236}">
                    <a16:creationId xmlns:a16="http://schemas.microsoft.com/office/drawing/2014/main" id="{FEB5AC53-C033-4A58-9205-079EF30CBBC4}"/>
                  </a:ext>
                </a:extLst>
              </p:cNvPr>
              <p:cNvSpPr>
                <a:spLocks noChangeArrowheads="1"/>
              </p:cNvSpPr>
              <p:nvPr/>
            </p:nvSpPr>
            <p:spPr bwMode="auto">
              <a:xfrm>
                <a:off x="393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3" name="Rectangle 301">
                <a:extLst>
                  <a:ext uri="{FF2B5EF4-FFF2-40B4-BE49-F238E27FC236}">
                    <a16:creationId xmlns:a16="http://schemas.microsoft.com/office/drawing/2014/main" id="{CC5AA64C-08A3-4115-84B2-93D105385CD5}"/>
                  </a:ext>
                </a:extLst>
              </p:cNvPr>
              <p:cNvSpPr>
                <a:spLocks noChangeArrowheads="1"/>
              </p:cNvSpPr>
              <p:nvPr/>
            </p:nvSpPr>
            <p:spPr bwMode="auto">
              <a:xfrm>
                <a:off x="394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4" name="Rectangle 302">
                <a:extLst>
                  <a:ext uri="{FF2B5EF4-FFF2-40B4-BE49-F238E27FC236}">
                    <a16:creationId xmlns:a16="http://schemas.microsoft.com/office/drawing/2014/main" id="{486EBAE7-EEE7-421C-9A95-71A4010E7194}"/>
                  </a:ext>
                </a:extLst>
              </p:cNvPr>
              <p:cNvSpPr>
                <a:spLocks noChangeArrowheads="1"/>
              </p:cNvSpPr>
              <p:nvPr/>
            </p:nvSpPr>
            <p:spPr bwMode="auto">
              <a:xfrm>
                <a:off x="39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5" name="Rectangle 303">
                <a:extLst>
                  <a:ext uri="{FF2B5EF4-FFF2-40B4-BE49-F238E27FC236}">
                    <a16:creationId xmlns:a16="http://schemas.microsoft.com/office/drawing/2014/main" id="{95CC16BB-6E24-4D47-9794-06562B2E2667}"/>
                  </a:ext>
                </a:extLst>
              </p:cNvPr>
              <p:cNvSpPr>
                <a:spLocks noChangeArrowheads="1"/>
              </p:cNvSpPr>
              <p:nvPr/>
            </p:nvSpPr>
            <p:spPr bwMode="auto">
              <a:xfrm>
                <a:off x="39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6" name="Rectangle 304">
                <a:extLst>
                  <a:ext uri="{FF2B5EF4-FFF2-40B4-BE49-F238E27FC236}">
                    <a16:creationId xmlns:a16="http://schemas.microsoft.com/office/drawing/2014/main" id="{1BB68315-412D-4416-8B11-3B20A8452DE7}"/>
                  </a:ext>
                </a:extLst>
              </p:cNvPr>
              <p:cNvSpPr>
                <a:spLocks noChangeArrowheads="1"/>
              </p:cNvSpPr>
              <p:nvPr/>
            </p:nvSpPr>
            <p:spPr bwMode="auto">
              <a:xfrm>
                <a:off x="394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7" name="Rectangle 305">
                <a:extLst>
                  <a:ext uri="{FF2B5EF4-FFF2-40B4-BE49-F238E27FC236}">
                    <a16:creationId xmlns:a16="http://schemas.microsoft.com/office/drawing/2014/main" id="{C182C4D6-69B6-4AA2-9BEA-48EF1AA0D026}"/>
                  </a:ext>
                </a:extLst>
              </p:cNvPr>
              <p:cNvSpPr>
                <a:spLocks noChangeArrowheads="1"/>
              </p:cNvSpPr>
              <p:nvPr/>
            </p:nvSpPr>
            <p:spPr bwMode="auto">
              <a:xfrm>
                <a:off x="39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8" name="Rectangle 306">
                <a:extLst>
                  <a:ext uri="{FF2B5EF4-FFF2-40B4-BE49-F238E27FC236}">
                    <a16:creationId xmlns:a16="http://schemas.microsoft.com/office/drawing/2014/main" id="{3B226966-C9D6-42A2-8E21-DDC422BB799E}"/>
                  </a:ext>
                </a:extLst>
              </p:cNvPr>
              <p:cNvSpPr>
                <a:spLocks noChangeArrowheads="1"/>
              </p:cNvSpPr>
              <p:nvPr/>
            </p:nvSpPr>
            <p:spPr bwMode="auto">
              <a:xfrm>
                <a:off x="398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9" name="Rectangle 307">
                <a:extLst>
                  <a:ext uri="{FF2B5EF4-FFF2-40B4-BE49-F238E27FC236}">
                    <a16:creationId xmlns:a16="http://schemas.microsoft.com/office/drawing/2014/main" id="{BBC13535-20D9-4777-A7F6-7CB7FB6A2A1F}"/>
                  </a:ext>
                </a:extLst>
              </p:cNvPr>
              <p:cNvSpPr>
                <a:spLocks noChangeArrowheads="1"/>
              </p:cNvSpPr>
              <p:nvPr/>
            </p:nvSpPr>
            <p:spPr bwMode="auto">
              <a:xfrm>
                <a:off x="40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0" name="Rectangle 308">
                <a:extLst>
                  <a:ext uri="{FF2B5EF4-FFF2-40B4-BE49-F238E27FC236}">
                    <a16:creationId xmlns:a16="http://schemas.microsoft.com/office/drawing/2014/main" id="{836A24CE-E691-44B0-85D4-894739110CD6}"/>
                  </a:ext>
                </a:extLst>
              </p:cNvPr>
              <p:cNvSpPr>
                <a:spLocks noChangeArrowheads="1"/>
              </p:cNvSpPr>
              <p:nvPr/>
            </p:nvSpPr>
            <p:spPr bwMode="auto">
              <a:xfrm>
                <a:off x="402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1" name="Rectangle 309">
                <a:extLst>
                  <a:ext uri="{FF2B5EF4-FFF2-40B4-BE49-F238E27FC236}">
                    <a16:creationId xmlns:a16="http://schemas.microsoft.com/office/drawing/2014/main" id="{A28C9BC0-674C-4330-9301-9363818805DD}"/>
                  </a:ext>
                </a:extLst>
              </p:cNvPr>
              <p:cNvSpPr>
                <a:spLocks noChangeArrowheads="1"/>
              </p:cNvSpPr>
              <p:nvPr/>
            </p:nvSpPr>
            <p:spPr bwMode="auto">
              <a:xfrm>
                <a:off x="405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2" name="Rectangle 310">
                <a:extLst>
                  <a:ext uri="{FF2B5EF4-FFF2-40B4-BE49-F238E27FC236}">
                    <a16:creationId xmlns:a16="http://schemas.microsoft.com/office/drawing/2014/main" id="{8FB6C466-AB82-4BB6-AE9E-46AF61F06BC9}"/>
                  </a:ext>
                </a:extLst>
              </p:cNvPr>
              <p:cNvSpPr>
                <a:spLocks noChangeArrowheads="1"/>
              </p:cNvSpPr>
              <p:nvPr/>
            </p:nvSpPr>
            <p:spPr bwMode="auto">
              <a:xfrm>
                <a:off x="40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3" name="Rectangle 311">
                <a:extLst>
                  <a:ext uri="{FF2B5EF4-FFF2-40B4-BE49-F238E27FC236}">
                    <a16:creationId xmlns:a16="http://schemas.microsoft.com/office/drawing/2014/main" id="{7B745B61-1866-43F2-AFAA-E189928AE8E1}"/>
                  </a:ext>
                </a:extLst>
              </p:cNvPr>
              <p:cNvSpPr>
                <a:spLocks noChangeArrowheads="1"/>
              </p:cNvSpPr>
              <p:nvPr/>
            </p:nvSpPr>
            <p:spPr bwMode="auto">
              <a:xfrm>
                <a:off x="40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4" name="Rectangle 312">
                <a:extLst>
                  <a:ext uri="{FF2B5EF4-FFF2-40B4-BE49-F238E27FC236}">
                    <a16:creationId xmlns:a16="http://schemas.microsoft.com/office/drawing/2014/main" id="{EE9B0623-65CA-4A55-AE25-6EC5E31B54E6}"/>
                  </a:ext>
                </a:extLst>
              </p:cNvPr>
              <p:cNvSpPr>
                <a:spLocks noChangeArrowheads="1"/>
              </p:cNvSpPr>
              <p:nvPr/>
            </p:nvSpPr>
            <p:spPr bwMode="auto">
              <a:xfrm>
                <a:off x="411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5" name="Rectangle 313">
                <a:extLst>
                  <a:ext uri="{FF2B5EF4-FFF2-40B4-BE49-F238E27FC236}">
                    <a16:creationId xmlns:a16="http://schemas.microsoft.com/office/drawing/2014/main" id="{CCB6B8EA-6019-4E40-A0CC-64F794DEB5F9}"/>
                  </a:ext>
                </a:extLst>
              </p:cNvPr>
              <p:cNvSpPr>
                <a:spLocks noChangeArrowheads="1"/>
              </p:cNvSpPr>
              <p:nvPr/>
            </p:nvSpPr>
            <p:spPr bwMode="auto">
              <a:xfrm>
                <a:off x="414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6" name="Rectangle 314">
                <a:extLst>
                  <a:ext uri="{FF2B5EF4-FFF2-40B4-BE49-F238E27FC236}">
                    <a16:creationId xmlns:a16="http://schemas.microsoft.com/office/drawing/2014/main" id="{B43E81F9-3BCA-4792-A341-DC510BB149D7}"/>
                  </a:ext>
                </a:extLst>
              </p:cNvPr>
              <p:cNvSpPr>
                <a:spLocks noChangeArrowheads="1"/>
              </p:cNvSpPr>
              <p:nvPr/>
            </p:nvSpPr>
            <p:spPr bwMode="auto">
              <a:xfrm>
                <a:off x="414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7" name="Rectangle 315">
                <a:extLst>
                  <a:ext uri="{FF2B5EF4-FFF2-40B4-BE49-F238E27FC236}">
                    <a16:creationId xmlns:a16="http://schemas.microsoft.com/office/drawing/2014/main" id="{5897EB00-DE6E-42C6-8859-98F8D3D6539F}"/>
                  </a:ext>
                </a:extLst>
              </p:cNvPr>
              <p:cNvSpPr>
                <a:spLocks noChangeArrowheads="1"/>
              </p:cNvSpPr>
              <p:nvPr/>
            </p:nvSpPr>
            <p:spPr bwMode="auto">
              <a:xfrm>
                <a:off x="41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8" name="Rectangle 316">
                <a:extLst>
                  <a:ext uri="{FF2B5EF4-FFF2-40B4-BE49-F238E27FC236}">
                    <a16:creationId xmlns:a16="http://schemas.microsoft.com/office/drawing/2014/main" id="{22EE9899-5502-4CA8-A5B4-8C4C93D33B88}"/>
                  </a:ext>
                </a:extLst>
              </p:cNvPr>
              <p:cNvSpPr>
                <a:spLocks noChangeArrowheads="1"/>
              </p:cNvSpPr>
              <p:nvPr/>
            </p:nvSpPr>
            <p:spPr bwMode="auto">
              <a:xfrm>
                <a:off x="41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9" name="Rectangle 317">
                <a:extLst>
                  <a:ext uri="{FF2B5EF4-FFF2-40B4-BE49-F238E27FC236}">
                    <a16:creationId xmlns:a16="http://schemas.microsoft.com/office/drawing/2014/main" id="{1D2B0548-6F72-4E3E-BE23-3001B546E6E8}"/>
                  </a:ext>
                </a:extLst>
              </p:cNvPr>
              <p:cNvSpPr>
                <a:spLocks noChangeArrowheads="1"/>
              </p:cNvSpPr>
              <p:nvPr/>
            </p:nvSpPr>
            <p:spPr bwMode="auto">
              <a:xfrm>
                <a:off x="415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0" name="Rectangle 318">
                <a:extLst>
                  <a:ext uri="{FF2B5EF4-FFF2-40B4-BE49-F238E27FC236}">
                    <a16:creationId xmlns:a16="http://schemas.microsoft.com/office/drawing/2014/main" id="{F4481218-AFBC-454E-B677-7B23E985C4B5}"/>
                  </a:ext>
                </a:extLst>
              </p:cNvPr>
              <p:cNvSpPr>
                <a:spLocks noChangeArrowheads="1"/>
              </p:cNvSpPr>
              <p:nvPr/>
            </p:nvSpPr>
            <p:spPr bwMode="auto">
              <a:xfrm>
                <a:off x="417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1" name="Rectangle 319">
                <a:extLst>
                  <a:ext uri="{FF2B5EF4-FFF2-40B4-BE49-F238E27FC236}">
                    <a16:creationId xmlns:a16="http://schemas.microsoft.com/office/drawing/2014/main" id="{7B97BB2D-8BE8-4C3C-86F3-CD7A3B6628F9}"/>
                  </a:ext>
                </a:extLst>
              </p:cNvPr>
              <p:cNvSpPr>
                <a:spLocks noChangeArrowheads="1"/>
              </p:cNvSpPr>
              <p:nvPr/>
            </p:nvSpPr>
            <p:spPr bwMode="auto">
              <a:xfrm>
                <a:off x="418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2" name="Rectangle 320">
                <a:extLst>
                  <a:ext uri="{FF2B5EF4-FFF2-40B4-BE49-F238E27FC236}">
                    <a16:creationId xmlns:a16="http://schemas.microsoft.com/office/drawing/2014/main" id="{EF62804E-23C2-4FFC-ACDF-0C4FF58B2A6B}"/>
                  </a:ext>
                </a:extLst>
              </p:cNvPr>
              <p:cNvSpPr>
                <a:spLocks noChangeArrowheads="1"/>
              </p:cNvSpPr>
              <p:nvPr/>
            </p:nvSpPr>
            <p:spPr bwMode="auto">
              <a:xfrm>
                <a:off x="42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3" name="Rectangle 321">
                <a:extLst>
                  <a:ext uri="{FF2B5EF4-FFF2-40B4-BE49-F238E27FC236}">
                    <a16:creationId xmlns:a16="http://schemas.microsoft.com/office/drawing/2014/main" id="{171AB596-D5BF-4195-A557-CBF2082C342E}"/>
                  </a:ext>
                </a:extLst>
              </p:cNvPr>
              <p:cNvSpPr>
                <a:spLocks noChangeArrowheads="1"/>
              </p:cNvSpPr>
              <p:nvPr/>
            </p:nvSpPr>
            <p:spPr bwMode="auto">
              <a:xfrm>
                <a:off x="42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4" name="Rectangle 322">
                <a:extLst>
                  <a:ext uri="{FF2B5EF4-FFF2-40B4-BE49-F238E27FC236}">
                    <a16:creationId xmlns:a16="http://schemas.microsoft.com/office/drawing/2014/main" id="{B6A17CC3-6F14-4746-AE47-317E7AD106A1}"/>
                  </a:ext>
                </a:extLst>
              </p:cNvPr>
              <p:cNvSpPr>
                <a:spLocks noChangeArrowheads="1"/>
              </p:cNvSpPr>
              <p:nvPr/>
            </p:nvSpPr>
            <p:spPr bwMode="auto">
              <a:xfrm>
                <a:off x="42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5" name="Rectangle 323">
                <a:extLst>
                  <a:ext uri="{FF2B5EF4-FFF2-40B4-BE49-F238E27FC236}">
                    <a16:creationId xmlns:a16="http://schemas.microsoft.com/office/drawing/2014/main" id="{265D6596-1058-447B-80E7-C94367737F68}"/>
                  </a:ext>
                </a:extLst>
              </p:cNvPr>
              <p:cNvSpPr>
                <a:spLocks noChangeArrowheads="1"/>
              </p:cNvSpPr>
              <p:nvPr/>
            </p:nvSpPr>
            <p:spPr bwMode="auto">
              <a:xfrm>
                <a:off x="42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6" name="Rectangle 324">
                <a:extLst>
                  <a:ext uri="{FF2B5EF4-FFF2-40B4-BE49-F238E27FC236}">
                    <a16:creationId xmlns:a16="http://schemas.microsoft.com/office/drawing/2014/main" id="{45479339-C918-4F73-B551-DAEA8AC3CBA0}"/>
                  </a:ext>
                </a:extLst>
              </p:cNvPr>
              <p:cNvSpPr>
                <a:spLocks noChangeArrowheads="1"/>
              </p:cNvSpPr>
              <p:nvPr/>
            </p:nvSpPr>
            <p:spPr bwMode="auto">
              <a:xfrm>
                <a:off x="42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7" name="Rectangle 325">
                <a:extLst>
                  <a:ext uri="{FF2B5EF4-FFF2-40B4-BE49-F238E27FC236}">
                    <a16:creationId xmlns:a16="http://schemas.microsoft.com/office/drawing/2014/main" id="{324F49B8-FFD6-4324-89A0-4DB68951DBB4}"/>
                  </a:ext>
                </a:extLst>
              </p:cNvPr>
              <p:cNvSpPr>
                <a:spLocks noChangeArrowheads="1"/>
              </p:cNvSpPr>
              <p:nvPr/>
            </p:nvSpPr>
            <p:spPr bwMode="auto">
              <a:xfrm>
                <a:off x="43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8" name="Rectangle 326">
                <a:extLst>
                  <a:ext uri="{FF2B5EF4-FFF2-40B4-BE49-F238E27FC236}">
                    <a16:creationId xmlns:a16="http://schemas.microsoft.com/office/drawing/2014/main" id="{C828FB1E-C8BC-4640-B583-D103FD9F0DA8}"/>
                  </a:ext>
                </a:extLst>
              </p:cNvPr>
              <p:cNvSpPr>
                <a:spLocks noChangeArrowheads="1"/>
              </p:cNvSpPr>
              <p:nvPr/>
            </p:nvSpPr>
            <p:spPr bwMode="auto">
              <a:xfrm>
                <a:off x="433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9" name="Rectangle 327">
                <a:extLst>
                  <a:ext uri="{FF2B5EF4-FFF2-40B4-BE49-F238E27FC236}">
                    <a16:creationId xmlns:a16="http://schemas.microsoft.com/office/drawing/2014/main" id="{975B78ED-A792-4116-929E-318D021E375A}"/>
                  </a:ext>
                </a:extLst>
              </p:cNvPr>
              <p:cNvSpPr>
                <a:spLocks noChangeArrowheads="1"/>
              </p:cNvSpPr>
              <p:nvPr/>
            </p:nvSpPr>
            <p:spPr bwMode="auto">
              <a:xfrm>
                <a:off x="433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0" name="Rectangle 328">
                <a:extLst>
                  <a:ext uri="{FF2B5EF4-FFF2-40B4-BE49-F238E27FC236}">
                    <a16:creationId xmlns:a16="http://schemas.microsoft.com/office/drawing/2014/main" id="{69A721E4-851C-4EC4-AAE6-A99F412EA259}"/>
                  </a:ext>
                </a:extLst>
              </p:cNvPr>
              <p:cNvSpPr>
                <a:spLocks noChangeArrowheads="1"/>
              </p:cNvSpPr>
              <p:nvPr/>
            </p:nvSpPr>
            <p:spPr bwMode="auto">
              <a:xfrm>
                <a:off x="434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1" name="Rectangle 329">
                <a:extLst>
                  <a:ext uri="{FF2B5EF4-FFF2-40B4-BE49-F238E27FC236}">
                    <a16:creationId xmlns:a16="http://schemas.microsoft.com/office/drawing/2014/main" id="{FD2C4EA5-67AC-45F1-9558-89D193EC6F21}"/>
                  </a:ext>
                </a:extLst>
              </p:cNvPr>
              <p:cNvSpPr>
                <a:spLocks noChangeArrowheads="1"/>
              </p:cNvSpPr>
              <p:nvPr/>
            </p:nvSpPr>
            <p:spPr bwMode="auto">
              <a:xfrm>
                <a:off x="434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2" name="Rectangle 330">
                <a:extLst>
                  <a:ext uri="{FF2B5EF4-FFF2-40B4-BE49-F238E27FC236}">
                    <a16:creationId xmlns:a16="http://schemas.microsoft.com/office/drawing/2014/main" id="{630940FC-457D-4166-87F5-C8614BBC36D5}"/>
                  </a:ext>
                </a:extLst>
              </p:cNvPr>
              <p:cNvSpPr>
                <a:spLocks noChangeArrowheads="1"/>
              </p:cNvSpPr>
              <p:nvPr/>
            </p:nvSpPr>
            <p:spPr bwMode="auto">
              <a:xfrm>
                <a:off x="435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3" name="Rectangle 331">
                <a:extLst>
                  <a:ext uri="{FF2B5EF4-FFF2-40B4-BE49-F238E27FC236}">
                    <a16:creationId xmlns:a16="http://schemas.microsoft.com/office/drawing/2014/main" id="{913FA827-24AB-4C7B-81E7-470B43795B16}"/>
                  </a:ext>
                </a:extLst>
              </p:cNvPr>
              <p:cNvSpPr>
                <a:spLocks noChangeArrowheads="1"/>
              </p:cNvSpPr>
              <p:nvPr/>
            </p:nvSpPr>
            <p:spPr bwMode="auto">
              <a:xfrm>
                <a:off x="435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4" name="Rectangle 332">
                <a:extLst>
                  <a:ext uri="{FF2B5EF4-FFF2-40B4-BE49-F238E27FC236}">
                    <a16:creationId xmlns:a16="http://schemas.microsoft.com/office/drawing/2014/main" id="{DE6A15CD-30EC-403F-97ED-156B797F5DEA}"/>
                  </a:ext>
                </a:extLst>
              </p:cNvPr>
              <p:cNvSpPr>
                <a:spLocks noChangeArrowheads="1"/>
              </p:cNvSpPr>
              <p:nvPr/>
            </p:nvSpPr>
            <p:spPr bwMode="auto">
              <a:xfrm>
                <a:off x="43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5" name="Rectangle 333">
                <a:extLst>
                  <a:ext uri="{FF2B5EF4-FFF2-40B4-BE49-F238E27FC236}">
                    <a16:creationId xmlns:a16="http://schemas.microsoft.com/office/drawing/2014/main" id="{0D743FD9-8727-45C7-88BD-7AC2D0F4EB6D}"/>
                  </a:ext>
                </a:extLst>
              </p:cNvPr>
              <p:cNvSpPr>
                <a:spLocks noChangeArrowheads="1"/>
              </p:cNvSpPr>
              <p:nvPr/>
            </p:nvSpPr>
            <p:spPr bwMode="auto">
              <a:xfrm>
                <a:off x="43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6" name="Rectangle 334">
                <a:extLst>
                  <a:ext uri="{FF2B5EF4-FFF2-40B4-BE49-F238E27FC236}">
                    <a16:creationId xmlns:a16="http://schemas.microsoft.com/office/drawing/2014/main" id="{3F486C59-47F1-497B-8B95-5F58C32D3CBB}"/>
                  </a:ext>
                </a:extLst>
              </p:cNvPr>
              <p:cNvSpPr>
                <a:spLocks noChangeArrowheads="1"/>
              </p:cNvSpPr>
              <p:nvPr/>
            </p:nvSpPr>
            <p:spPr bwMode="auto">
              <a:xfrm>
                <a:off x="44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7" name="Rectangle 335">
                <a:extLst>
                  <a:ext uri="{FF2B5EF4-FFF2-40B4-BE49-F238E27FC236}">
                    <a16:creationId xmlns:a16="http://schemas.microsoft.com/office/drawing/2014/main" id="{0BB5A22A-A24B-4601-B6EE-F844D4CDF203}"/>
                  </a:ext>
                </a:extLst>
              </p:cNvPr>
              <p:cNvSpPr>
                <a:spLocks noChangeArrowheads="1"/>
              </p:cNvSpPr>
              <p:nvPr/>
            </p:nvSpPr>
            <p:spPr bwMode="auto">
              <a:xfrm>
                <a:off x="44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8" name="Rectangle 336">
                <a:extLst>
                  <a:ext uri="{FF2B5EF4-FFF2-40B4-BE49-F238E27FC236}">
                    <a16:creationId xmlns:a16="http://schemas.microsoft.com/office/drawing/2014/main" id="{D70C69EE-4735-4937-BA69-33F2177ED307}"/>
                  </a:ext>
                </a:extLst>
              </p:cNvPr>
              <p:cNvSpPr>
                <a:spLocks noChangeArrowheads="1"/>
              </p:cNvSpPr>
              <p:nvPr/>
            </p:nvSpPr>
            <p:spPr bwMode="auto">
              <a:xfrm>
                <a:off x="44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9" name="Rectangle 337">
                <a:extLst>
                  <a:ext uri="{FF2B5EF4-FFF2-40B4-BE49-F238E27FC236}">
                    <a16:creationId xmlns:a16="http://schemas.microsoft.com/office/drawing/2014/main" id="{2A2895BF-C741-466F-ACDC-E704914824A8}"/>
                  </a:ext>
                </a:extLst>
              </p:cNvPr>
              <p:cNvSpPr>
                <a:spLocks noChangeArrowheads="1"/>
              </p:cNvSpPr>
              <p:nvPr/>
            </p:nvSpPr>
            <p:spPr bwMode="auto">
              <a:xfrm>
                <a:off x="447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0" name="Rectangle 338">
                <a:extLst>
                  <a:ext uri="{FF2B5EF4-FFF2-40B4-BE49-F238E27FC236}">
                    <a16:creationId xmlns:a16="http://schemas.microsoft.com/office/drawing/2014/main" id="{584313BA-56C8-48F4-87D1-CA33F5142891}"/>
                  </a:ext>
                </a:extLst>
              </p:cNvPr>
              <p:cNvSpPr>
                <a:spLocks noChangeArrowheads="1"/>
              </p:cNvSpPr>
              <p:nvPr/>
            </p:nvSpPr>
            <p:spPr bwMode="auto">
              <a:xfrm>
                <a:off x="450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1" name="Rectangle 339">
                <a:extLst>
                  <a:ext uri="{FF2B5EF4-FFF2-40B4-BE49-F238E27FC236}">
                    <a16:creationId xmlns:a16="http://schemas.microsoft.com/office/drawing/2014/main" id="{8C636B23-F058-4AB9-A603-40729B3FA86E}"/>
                  </a:ext>
                </a:extLst>
              </p:cNvPr>
              <p:cNvSpPr>
                <a:spLocks noChangeArrowheads="1"/>
              </p:cNvSpPr>
              <p:nvPr/>
            </p:nvSpPr>
            <p:spPr bwMode="auto">
              <a:xfrm>
                <a:off x="45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2" name="Rectangle 340">
                <a:extLst>
                  <a:ext uri="{FF2B5EF4-FFF2-40B4-BE49-F238E27FC236}">
                    <a16:creationId xmlns:a16="http://schemas.microsoft.com/office/drawing/2014/main" id="{EA672DF2-D015-4175-9304-E55C24340C1D}"/>
                  </a:ext>
                </a:extLst>
              </p:cNvPr>
              <p:cNvSpPr>
                <a:spLocks noChangeArrowheads="1"/>
              </p:cNvSpPr>
              <p:nvPr/>
            </p:nvSpPr>
            <p:spPr bwMode="auto">
              <a:xfrm>
                <a:off x="453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3" name="Rectangle 341">
                <a:extLst>
                  <a:ext uri="{FF2B5EF4-FFF2-40B4-BE49-F238E27FC236}">
                    <a16:creationId xmlns:a16="http://schemas.microsoft.com/office/drawing/2014/main" id="{EB3100AE-51AE-4BDD-AA77-2A952B2C208E}"/>
                  </a:ext>
                </a:extLst>
              </p:cNvPr>
              <p:cNvSpPr>
                <a:spLocks noChangeArrowheads="1"/>
              </p:cNvSpPr>
              <p:nvPr/>
            </p:nvSpPr>
            <p:spPr bwMode="auto">
              <a:xfrm>
                <a:off x="454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4" name="Rectangle 342">
                <a:extLst>
                  <a:ext uri="{FF2B5EF4-FFF2-40B4-BE49-F238E27FC236}">
                    <a16:creationId xmlns:a16="http://schemas.microsoft.com/office/drawing/2014/main" id="{6ECC3EF1-22B4-4B0A-AA98-3B284D3C4BB0}"/>
                  </a:ext>
                </a:extLst>
              </p:cNvPr>
              <p:cNvSpPr>
                <a:spLocks noChangeArrowheads="1"/>
              </p:cNvSpPr>
              <p:nvPr/>
            </p:nvSpPr>
            <p:spPr bwMode="auto">
              <a:xfrm>
                <a:off x="454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5" name="Rectangle 343">
                <a:extLst>
                  <a:ext uri="{FF2B5EF4-FFF2-40B4-BE49-F238E27FC236}">
                    <a16:creationId xmlns:a16="http://schemas.microsoft.com/office/drawing/2014/main" id="{247D653D-CDD3-4CD7-98CB-861A585BA93C}"/>
                  </a:ext>
                </a:extLst>
              </p:cNvPr>
              <p:cNvSpPr>
                <a:spLocks noChangeArrowheads="1"/>
              </p:cNvSpPr>
              <p:nvPr/>
            </p:nvSpPr>
            <p:spPr bwMode="auto">
              <a:xfrm>
                <a:off x="454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6" name="Rectangle 344">
                <a:extLst>
                  <a:ext uri="{FF2B5EF4-FFF2-40B4-BE49-F238E27FC236}">
                    <a16:creationId xmlns:a16="http://schemas.microsoft.com/office/drawing/2014/main" id="{8E3845C4-D3DF-4FF7-84ED-3C36C93AB335}"/>
                  </a:ext>
                </a:extLst>
              </p:cNvPr>
              <p:cNvSpPr>
                <a:spLocks noChangeArrowheads="1"/>
              </p:cNvSpPr>
              <p:nvPr/>
            </p:nvSpPr>
            <p:spPr bwMode="auto">
              <a:xfrm>
                <a:off x="455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7" name="Rectangle 345">
                <a:extLst>
                  <a:ext uri="{FF2B5EF4-FFF2-40B4-BE49-F238E27FC236}">
                    <a16:creationId xmlns:a16="http://schemas.microsoft.com/office/drawing/2014/main" id="{C8716D38-DBA3-4DA3-8290-B2069DD1CAA8}"/>
                  </a:ext>
                </a:extLst>
              </p:cNvPr>
              <p:cNvSpPr>
                <a:spLocks noChangeArrowheads="1"/>
              </p:cNvSpPr>
              <p:nvPr/>
            </p:nvSpPr>
            <p:spPr bwMode="auto">
              <a:xfrm>
                <a:off x="456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8" name="Rectangle 346">
                <a:extLst>
                  <a:ext uri="{FF2B5EF4-FFF2-40B4-BE49-F238E27FC236}">
                    <a16:creationId xmlns:a16="http://schemas.microsoft.com/office/drawing/2014/main" id="{AFAAF6D8-4A24-4EE5-BD56-72B668B672D9}"/>
                  </a:ext>
                </a:extLst>
              </p:cNvPr>
              <p:cNvSpPr>
                <a:spLocks noChangeArrowheads="1"/>
              </p:cNvSpPr>
              <p:nvPr/>
            </p:nvSpPr>
            <p:spPr bwMode="auto">
              <a:xfrm>
                <a:off x="45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9" name="Rectangle 347">
                <a:extLst>
                  <a:ext uri="{FF2B5EF4-FFF2-40B4-BE49-F238E27FC236}">
                    <a16:creationId xmlns:a16="http://schemas.microsoft.com/office/drawing/2014/main" id="{2EF2D667-48D2-4915-82CE-BC36B694BF15}"/>
                  </a:ext>
                </a:extLst>
              </p:cNvPr>
              <p:cNvSpPr>
                <a:spLocks noChangeArrowheads="1"/>
              </p:cNvSpPr>
              <p:nvPr/>
            </p:nvSpPr>
            <p:spPr bwMode="auto">
              <a:xfrm>
                <a:off x="45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0" name="Rectangle 348">
                <a:extLst>
                  <a:ext uri="{FF2B5EF4-FFF2-40B4-BE49-F238E27FC236}">
                    <a16:creationId xmlns:a16="http://schemas.microsoft.com/office/drawing/2014/main" id="{68F53B9B-CE13-4CD0-B57C-DDB84D5D69BA}"/>
                  </a:ext>
                </a:extLst>
              </p:cNvPr>
              <p:cNvSpPr>
                <a:spLocks noChangeArrowheads="1"/>
              </p:cNvSpPr>
              <p:nvPr/>
            </p:nvSpPr>
            <p:spPr bwMode="auto">
              <a:xfrm>
                <a:off x="46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1" name="Rectangle 349">
                <a:extLst>
                  <a:ext uri="{FF2B5EF4-FFF2-40B4-BE49-F238E27FC236}">
                    <a16:creationId xmlns:a16="http://schemas.microsoft.com/office/drawing/2014/main" id="{9F4BA3C2-B41F-47C7-B89F-CBE5C5AB0B54}"/>
                  </a:ext>
                </a:extLst>
              </p:cNvPr>
              <p:cNvSpPr>
                <a:spLocks noChangeArrowheads="1"/>
              </p:cNvSpPr>
              <p:nvPr/>
            </p:nvSpPr>
            <p:spPr bwMode="auto">
              <a:xfrm>
                <a:off x="463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2" name="Rectangle 350">
                <a:extLst>
                  <a:ext uri="{FF2B5EF4-FFF2-40B4-BE49-F238E27FC236}">
                    <a16:creationId xmlns:a16="http://schemas.microsoft.com/office/drawing/2014/main" id="{C88DD4EB-E5E1-414A-BBC2-F5CCC3B5C62F}"/>
                  </a:ext>
                </a:extLst>
              </p:cNvPr>
              <p:cNvSpPr>
                <a:spLocks noChangeArrowheads="1"/>
              </p:cNvSpPr>
              <p:nvPr/>
            </p:nvSpPr>
            <p:spPr bwMode="auto">
              <a:xfrm>
                <a:off x="46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3" name="Rectangle 351">
                <a:extLst>
                  <a:ext uri="{FF2B5EF4-FFF2-40B4-BE49-F238E27FC236}">
                    <a16:creationId xmlns:a16="http://schemas.microsoft.com/office/drawing/2014/main" id="{84EE3203-5246-4E6C-8067-F03CE528AF90}"/>
                  </a:ext>
                </a:extLst>
              </p:cNvPr>
              <p:cNvSpPr>
                <a:spLocks noChangeArrowheads="1"/>
              </p:cNvSpPr>
              <p:nvPr/>
            </p:nvSpPr>
            <p:spPr bwMode="auto">
              <a:xfrm>
                <a:off x="46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4" name="Rectangle 352">
                <a:extLst>
                  <a:ext uri="{FF2B5EF4-FFF2-40B4-BE49-F238E27FC236}">
                    <a16:creationId xmlns:a16="http://schemas.microsoft.com/office/drawing/2014/main" id="{5D789EDD-0D5C-4607-80BD-D4F7E5FA92F6}"/>
                  </a:ext>
                </a:extLst>
              </p:cNvPr>
              <p:cNvSpPr>
                <a:spLocks noChangeArrowheads="1"/>
              </p:cNvSpPr>
              <p:nvPr/>
            </p:nvSpPr>
            <p:spPr bwMode="auto">
              <a:xfrm>
                <a:off x="46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5" name="Rectangle 353">
                <a:extLst>
                  <a:ext uri="{FF2B5EF4-FFF2-40B4-BE49-F238E27FC236}">
                    <a16:creationId xmlns:a16="http://schemas.microsoft.com/office/drawing/2014/main" id="{1CB6A6A6-B2B5-4438-981E-D189A1507C95}"/>
                  </a:ext>
                </a:extLst>
              </p:cNvPr>
              <p:cNvSpPr>
                <a:spLocks noChangeArrowheads="1"/>
              </p:cNvSpPr>
              <p:nvPr/>
            </p:nvSpPr>
            <p:spPr bwMode="auto">
              <a:xfrm>
                <a:off x="47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6" name="Rectangle 354">
                <a:extLst>
                  <a:ext uri="{FF2B5EF4-FFF2-40B4-BE49-F238E27FC236}">
                    <a16:creationId xmlns:a16="http://schemas.microsoft.com/office/drawing/2014/main" id="{2D5ED2E9-DAD6-4388-A89E-C6152F351536}"/>
                  </a:ext>
                </a:extLst>
              </p:cNvPr>
              <p:cNvSpPr>
                <a:spLocks noChangeArrowheads="1"/>
              </p:cNvSpPr>
              <p:nvPr/>
            </p:nvSpPr>
            <p:spPr bwMode="auto">
              <a:xfrm>
                <a:off x="474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7" name="Rectangle 355">
                <a:extLst>
                  <a:ext uri="{FF2B5EF4-FFF2-40B4-BE49-F238E27FC236}">
                    <a16:creationId xmlns:a16="http://schemas.microsoft.com/office/drawing/2014/main" id="{2B153AE5-C4C1-4C19-9A66-3282DB3CD540}"/>
                  </a:ext>
                </a:extLst>
              </p:cNvPr>
              <p:cNvSpPr>
                <a:spLocks noChangeArrowheads="1"/>
              </p:cNvSpPr>
              <p:nvPr/>
            </p:nvSpPr>
            <p:spPr bwMode="auto">
              <a:xfrm>
                <a:off x="474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8" name="Rectangle 356">
                <a:extLst>
                  <a:ext uri="{FF2B5EF4-FFF2-40B4-BE49-F238E27FC236}">
                    <a16:creationId xmlns:a16="http://schemas.microsoft.com/office/drawing/2014/main" id="{2F5086C3-CF69-46F0-8E23-C78666D81A91}"/>
                  </a:ext>
                </a:extLst>
              </p:cNvPr>
              <p:cNvSpPr>
                <a:spLocks noChangeArrowheads="1"/>
              </p:cNvSpPr>
              <p:nvPr/>
            </p:nvSpPr>
            <p:spPr bwMode="auto">
              <a:xfrm>
                <a:off x="475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9" name="Rectangle 357">
                <a:extLst>
                  <a:ext uri="{FF2B5EF4-FFF2-40B4-BE49-F238E27FC236}">
                    <a16:creationId xmlns:a16="http://schemas.microsoft.com/office/drawing/2014/main" id="{893A2DAE-16BA-4DA1-A57A-47B13C6F05B2}"/>
                  </a:ext>
                </a:extLst>
              </p:cNvPr>
              <p:cNvSpPr>
                <a:spLocks noChangeArrowheads="1"/>
              </p:cNvSpPr>
              <p:nvPr/>
            </p:nvSpPr>
            <p:spPr bwMode="auto">
              <a:xfrm>
                <a:off x="475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0" name="Rectangle 358">
                <a:extLst>
                  <a:ext uri="{FF2B5EF4-FFF2-40B4-BE49-F238E27FC236}">
                    <a16:creationId xmlns:a16="http://schemas.microsoft.com/office/drawing/2014/main" id="{E950385F-E2BA-4337-97A6-4C3011B3DA97}"/>
                  </a:ext>
                </a:extLst>
              </p:cNvPr>
              <p:cNvSpPr>
                <a:spLocks noChangeArrowheads="1"/>
              </p:cNvSpPr>
              <p:nvPr/>
            </p:nvSpPr>
            <p:spPr bwMode="auto">
              <a:xfrm>
                <a:off x="475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1" name="Rectangle 359">
                <a:extLst>
                  <a:ext uri="{FF2B5EF4-FFF2-40B4-BE49-F238E27FC236}">
                    <a16:creationId xmlns:a16="http://schemas.microsoft.com/office/drawing/2014/main" id="{E9E1CE4B-1C8B-4625-8B93-E8CD8011F5B5}"/>
                  </a:ext>
                </a:extLst>
              </p:cNvPr>
              <p:cNvSpPr>
                <a:spLocks noChangeArrowheads="1"/>
              </p:cNvSpPr>
              <p:nvPr/>
            </p:nvSpPr>
            <p:spPr bwMode="auto">
              <a:xfrm>
                <a:off x="47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2" name="Rectangle 360">
                <a:extLst>
                  <a:ext uri="{FF2B5EF4-FFF2-40B4-BE49-F238E27FC236}">
                    <a16:creationId xmlns:a16="http://schemas.microsoft.com/office/drawing/2014/main" id="{D9EDC398-472D-4B69-B08E-0AE3BA8F404F}"/>
                  </a:ext>
                </a:extLst>
              </p:cNvPr>
              <p:cNvSpPr>
                <a:spLocks noChangeArrowheads="1"/>
              </p:cNvSpPr>
              <p:nvPr/>
            </p:nvSpPr>
            <p:spPr bwMode="auto">
              <a:xfrm>
                <a:off x="47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3" name="Rectangle 361">
                <a:extLst>
                  <a:ext uri="{FF2B5EF4-FFF2-40B4-BE49-F238E27FC236}">
                    <a16:creationId xmlns:a16="http://schemas.microsoft.com/office/drawing/2014/main" id="{B5FD4819-D2A5-420B-B932-736F29FF3FBE}"/>
                  </a:ext>
                </a:extLst>
              </p:cNvPr>
              <p:cNvSpPr>
                <a:spLocks noChangeArrowheads="1"/>
              </p:cNvSpPr>
              <p:nvPr/>
            </p:nvSpPr>
            <p:spPr bwMode="auto">
              <a:xfrm>
                <a:off x="480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4" name="Rectangle 362">
                <a:extLst>
                  <a:ext uri="{FF2B5EF4-FFF2-40B4-BE49-F238E27FC236}">
                    <a16:creationId xmlns:a16="http://schemas.microsoft.com/office/drawing/2014/main" id="{A818E1E2-186A-4050-84CD-C448B319F4EF}"/>
                  </a:ext>
                </a:extLst>
              </p:cNvPr>
              <p:cNvSpPr>
                <a:spLocks noChangeArrowheads="1"/>
              </p:cNvSpPr>
              <p:nvPr/>
            </p:nvSpPr>
            <p:spPr bwMode="auto">
              <a:xfrm>
                <a:off x="48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5" name="Rectangle 363">
                <a:extLst>
                  <a:ext uri="{FF2B5EF4-FFF2-40B4-BE49-F238E27FC236}">
                    <a16:creationId xmlns:a16="http://schemas.microsoft.com/office/drawing/2014/main" id="{D806BD53-B8DB-415F-B64B-053C4E39B410}"/>
                  </a:ext>
                </a:extLst>
              </p:cNvPr>
              <p:cNvSpPr>
                <a:spLocks noChangeArrowheads="1"/>
              </p:cNvSpPr>
              <p:nvPr/>
            </p:nvSpPr>
            <p:spPr bwMode="auto">
              <a:xfrm>
                <a:off x="484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6" name="Rectangle 364">
                <a:extLst>
                  <a:ext uri="{FF2B5EF4-FFF2-40B4-BE49-F238E27FC236}">
                    <a16:creationId xmlns:a16="http://schemas.microsoft.com/office/drawing/2014/main" id="{2FC319D0-602E-4493-9037-D9D0C37EFEC1}"/>
                  </a:ext>
                </a:extLst>
              </p:cNvPr>
              <p:cNvSpPr>
                <a:spLocks noChangeArrowheads="1"/>
              </p:cNvSpPr>
              <p:nvPr/>
            </p:nvSpPr>
            <p:spPr bwMode="auto">
              <a:xfrm>
                <a:off x="48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7" name="Rectangle 365">
                <a:extLst>
                  <a:ext uri="{FF2B5EF4-FFF2-40B4-BE49-F238E27FC236}">
                    <a16:creationId xmlns:a16="http://schemas.microsoft.com/office/drawing/2014/main" id="{7EB3C5A0-8171-44D8-B619-038347458588}"/>
                  </a:ext>
                </a:extLst>
              </p:cNvPr>
              <p:cNvSpPr>
                <a:spLocks noChangeArrowheads="1"/>
              </p:cNvSpPr>
              <p:nvPr/>
            </p:nvSpPr>
            <p:spPr bwMode="auto">
              <a:xfrm>
                <a:off x="48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8" name="Rectangle 366">
                <a:extLst>
                  <a:ext uri="{FF2B5EF4-FFF2-40B4-BE49-F238E27FC236}">
                    <a16:creationId xmlns:a16="http://schemas.microsoft.com/office/drawing/2014/main" id="{846F46F8-2BF7-44F2-9B33-9A3C11CED1D0}"/>
                  </a:ext>
                </a:extLst>
              </p:cNvPr>
              <p:cNvSpPr>
                <a:spLocks noChangeArrowheads="1"/>
              </p:cNvSpPr>
              <p:nvPr/>
            </p:nvSpPr>
            <p:spPr bwMode="auto">
              <a:xfrm>
                <a:off x="49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9" name="Rectangle 367">
                <a:extLst>
                  <a:ext uri="{FF2B5EF4-FFF2-40B4-BE49-F238E27FC236}">
                    <a16:creationId xmlns:a16="http://schemas.microsoft.com/office/drawing/2014/main" id="{40E2292B-582C-40DE-8DF7-6ACAEE7A7ACB}"/>
                  </a:ext>
                </a:extLst>
              </p:cNvPr>
              <p:cNvSpPr>
                <a:spLocks noChangeArrowheads="1"/>
              </p:cNvSpPr>
              <p:nvPr/>
            </p:nvSpPr>
            <p:spPr bwMode="auto">
              <a:xfrm>
                <a:off x="49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0" name="Rectangle 368">
                <a:extLst>
                  <a:ext uri="{FF2B5EF4-FFF2-40B4-BE49-F238E27FC236}">
                    <a16:creationId xmlns:a16="http://schemas.microsoft.com/office/drawing/2014/main" id="{D9D6C572-1AB9-4F06-A393-4C432DC51D2B}"/>
                  </a:ext>
                </a:extLst>
              </p:cNvPr>
              <p:cNvSpPr>
                <a:spLocks noChangeArrowheads="1"/>
              </p:cNvSpPr>
              <p:nvPr/>
            </p:nvSpPr>
            <p:spPr bwMode="auto">
              <a:xfrm>
                <a:off x="494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1" name="Rectangle 369">
                <a:extLst>
                  <a:ext uri="{FF2B5EF4-FFF2-40B4-BE49-F238E27FC236}">
                    <a16:creationId xmlns:a16="http://schemas.microsoft.com/office/drawing/2014/main" id="{0EF8E3C9-C491-4B52-B46A-779E4B01B281}"/>
                  </a:ext>
                </a:extLst>
              </p:cNvPr>
              <p:cNvSpPr>
                <a:spLocks noChangeArrowheads="1"/>
              </p:cNvSpPr>
              <p:nvPr/>
            </p:nvSpPr>
            <p:spPr bwMode="auto">
              <a:xfrm>
                <a:off x="494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2" name="Rectangle 370">
                <a:extLst>
                  <a:ext uri="{FF2B5EF4-FFF2-40B4-BE49-F238E27FC236}">
                    <a16:creationId xmlns:a16="http://schemas.microsoft.com/office/drawing/2014/main" id="{DB3A2018-C25A-4055-B683-9FC5A1D0A06A}"/>
                  </a:ext>
                </a:extLst>
              </p:cNvPr>
              <p:cNvSpPr>
                <a:spLocks noChangeArrowheads="1"/>
              </p:cNvSpPr>
              <p:nvPr/>
            </p:nvSpPr>
            <p:spPr bwMode="auto">
              <a:xfrm>
                <a:off x="495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3" name="Rectangle 371">
                <a:extLst>
                  <a:ext uri="{FF2B5EF4-FFF2-40B4-BE49-F238E27FC236}">
                    <a16:creationId xmlns:a16="http://schemas.microsoft.com/office/drawing/2014/main" id="{6AC625AA-055E-4B71-BC91-28D2552E4AB1}"/>
                  </a:ext>
                </a:extLst>
              </p:cNvPr>
              <p:cNvSpPr>
                <a:spLocks noChangeArrowheads="1"/>
              </p:cNvSpPr>
              <p:nvPr/>
            </p:nvSpPr>
            <p:spPr bwMode="auto">
              <a:xfrm>
                <a:off x="495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4" name="Rectangle 372">
                <a:extLst>
                  <a:ext uri="{FF2B5EF4-FFF2-40B4-BE49-F238E27FC236}">
                    <a16:creationId xmlns:a16="http://schemas.microsoft.com/office/drawing/2014/main" id="{7222FC11-E6A6-434F-91B2-48B1D70E417B}"/>
                  </a:ext>
                </a:extLst>
              </p:cNvPr>
              <p:cNvSpPr>
                <a:spLocks noChangeArrowheads="1"/>
              </p:cNvSpPr>
              <p:nvPr/>
            </p:nvSpPr>
            <p:spPr bwMode="auto">
              <a:xfrm>
                <a:off x="496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5" name="Rectangle 373">
                <a:extLst>
                  <a:ext uri="{FF2B5EF4-FFF2-40B4-BE49-F238E27FC236}">
                    <a16:creationId xmlns:a16="http://schemas.microsoft.com/office/drawing/2014/main" id="{AC4AE214-DD3D-4AF3-9660-D8EFAFC26089}"/>
                  </a:ext>
                </a:extLst>
              </p:cNvPr>
              <p:cNvSpPr>
                <a:spLocks noChangeArrowheads="1"/>
              </p:cNvSpPr>
              <p:nvPr/>
            </p:nvSpPr>
            <p:spPr bwMode="auto">
              <a:xfrm>
                <a:off x="496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6" name="Rectangle 374">
                <a:extLst>
                  <a:ext uri="{FF2B5EF4-FFF2-40B4-BE49-F238E27FC236}">
                    <a16:creationId xmlns:a16="http://schemas.microsoft.com/office/drawing/2014/main" id="{A1C9F791-D764-4A69-BF4A-D54EEBEF65AB}"/>
                  </a:ext>
                </a:extLst>
              </p:cNvPr>
              <p:cNvSpPr>
                <a:spLocks noChangeArrowheads="1"/>
              </p:cNvSpPr>
              <p:nvPr/>
            </p:nvSpPr>
            <p:spPr bwMode="auto">
              <a:xfrm>
                <a:off x="49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7" name="Rectangle 375">
                <a:extLst>
                  <a:ext uri="{FF2B5EF4-FFF2-40B4-BE49-F238E27FC236}">
                    <a16:creationId xmlns:a16="http://schemas.microsoft.com/office/drawing/2014/main" id="{B80AEDCD-E542-4A03-87F1-1CD71838B0CA}"/>
                  </a:ext>
                </a:extLst>
              </p:cNvPr>
              <p:cNvSpPr>
                <a:spLocks noChangeArrowheads="1"/>
              </p:cNvSpPr>
              <p:nvPr/>
            </p:nvSpPr>
            <p:spPr bwMode="auto">
              <a:xfrm>
                <a:off x="500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8" name="Rectangle 376">
                <a:extLst>
                  <a:ext uri="{FF2B5EF4-FFF2-40B4-BE49-F238E27FC236}">
                    <a16:creationId xmlns:a16="http://schemas.microsoft.com/office/drawing/2014/main" id="{2CDC934E-3216-482C-9F86-D880BFF9C5E3}"/>
                  </a:ext>
                </a:extLst>
              </p:cNvPr>
              <p:cNvSpPr>
                <a:spLocks noChangeArrowheads="1"/>
              </p:cNvSpPr>
              <p:nvPr/>
            </p:nvSpPr>
            <p:spPr bwMode="auto">
              <a:xfrm>
                <a:off x="502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9" name="Rectangle 377">
                <a:extLst>
                  <a:ext uri="{FF2B5EF4-FFF2-40B4-BE49-F238E27FC236}">
                    <a16:creationId xmlns:a16="http://schemas.microsoft.com/office/drawing/2014/main" id="{8D0CFE31-FCE7-4F73-B33E-C53A8687E777}"/>
                  </a:ext>
                </a:extLst>
              </p:cNvPr>
              <p:cNvSpPr>
                <a:spLocks noChangeArrowheads="1"/>
              </p:cNvSpPr>
              <p:nvPr/>
            </p:nvSpPr>
            <p:spPr bwMode="auto">
              <a:xfrm>
                <a:off x="50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0" name="Rectangle 378">
                <a:extLst>
                  <a:ext uri="{FF2B5EF4-FFF2-40B4-BE49-F238E27FC236}">
                    <a16:creationId xmlns:a16="http://schemas.microsoft.com/office/drawing/2014/main" id="{BF520711-DF77-4152-953C-931E168DB249}"/>
                  </a:ext>
                </a:extLst>
              </p:cNvPr>
              <p:cNvSpPr>
                <a:spLocks noChangeArrowheads="1"/>
              </p:cNvSpPr>
              <p:nvPr/>
            </p:nvSpPr>
            <p:spPr bwMode="auto">
              <a:xfrm>
                <a:off x="50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1" name="Rectangle 379">
                <a:extLst>
                  <a:ext uri="{FF2B5EF4-FFF2-40B4-BE49-F238E27FC236}">
                    <a16:creationId xmlns:a16="http://schemas.microsoft.com/office/drawing/2014/main" id="{A5959C26-FC55-491D-8BFA-B3F7201DA088}"/>
                  </a:ext>
                </a:extLst>
              </p:cNvPr>
              <p:cNvSpPr>
                <a:spLocks noChangeArrowheads="1"/>
              </p:cNvSpPr>
              <p:nvPr/>
            </p:nvSpPr>
            <p:spPr bwMode="auto">
              <a:xfrm>
                <a:off x="50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2" name="Rectangle 380">
                <a:extLst>
                  <a:ext uri="{FF2B5EF4-FFF2-40B4-BE49-F238E27FC236}">
                    <a16:creationId xmlns:a16="http://schemas.microsoft.com/office/drawing/2014/main" id="{338CF702-5C44-40EE-8E29-918727C68453}"/>
                  </a:ext>
                </a:extLst>
              </p:cNvPr>
              <p:cNvSpPr>
                <a:spLocks noChangeArrowheads="1"/>
              </p:cNvSpPr>
              <p:nvPr/>
            </p:nvSpPr>
            <p:spPr bwMode="auto">
              <a:xfrm>
                <a:off x="510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3" name="Rectangle 381">
                <a:extLst>
                  <a:ext uri="{FF2B5EF4-FFF2-40B4-BE49-F238E27FC236}">
                    <a16:creationId xmlns:a16="http://schemas.microsoft.com/office/drawing/2014/main" id="{BD3A4CAB-3F89-4BE1-BAA4-3399D8B9BC3D}"/>
                  </a:ext>
                </a:extLst>
              </p:cNvPr>
              <p:cNvSpPr>
                <a:spLocks noChangeArrowheads="1"/>
              </p:cNvSpPr>
              <p:nvPr/>
            </p:nvSpPr>
            <p:spPr bwMode="auto">
              <a:xfrm>
                <a:off x="51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4" name="Rectangle 382">
                <a:extLst>
                  <a:ext uri="{FF2B5EF4-FFF2-40B4-BE49-F238E27FC236}">
                    <a16:creationId xmlns:a16="http://schemas.microsoft.com/office/drawing/2014/main" id="{F57B9B90-143A-4ED9-859B-DDC57A34EF66}"/>
                  </a:ext>
                </a:extLst>
              </p:cNvPr>
              <p:cNvSpPr>
                <a:spLocks noChangeArrowheads="1"/>
              </p:cNvSpPr>
              <p:nvPr/>
            </p:nvSpPr>
            <p:spPr bwMode="auto">
              <a:xfrm>
                <a:off x="514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5" name="Rectangle 383">
                <a:extLst>
                  <a:ext uri="{FF2B5EF4-FFF2-40B4-BE49-F238E27FC236}">
                    <a16:creationId xmlns:a16="http://schemas.microsoft.com/office/drawing/2014/main" id="{017BC9E4-6FC4-4B53-9AF4-1F5DB9279FC9}"/>
                  </a:ext>
                </a:extLst>
              </p:cNvPr>
              <p:cNvSpPr>
                <a:spLocks noChangeArrowheads="1"/>
              </p:cNvSpPr>
              <p:nvPr/>
            </p:nvSpPr>
            <p:spPr bwMode="auto">
              <a:xfrm>
                <a:off x="514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6" name="Rectangle 384">
                <a:extLst>
                  <a:ext uri="{FF2B5EF4-FFF2-40B4-BE49-F238E27FC236}">
                    <a16:creationId xmlns:a16="http://schemas.microsoft.com/office/drawing/2014/main" id="{3D601F78-E2DE-4278-AC00-4FF582411173}"/>
                  </a:ext>
                </a:extLst>
              </p:cNvPr>
              <p:cNvSpPr>
                <a:spLocks noChangeArrowheads="1"/>
              </p:cNvSpPr>
              <p:nvPr/>
            </p:nvSpPr>
            <p:spPr bwMode="auto">
              <a:xfrm>
                <a:off x="516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7" name="Rectangle 385">
                <a:extLst>
                  <a:ext uri="{FF2B5EF4-FFF2-40B4-BE49-F238E27FC236}">
                    <a16:creationId xmlns:a16="http://schemas.microsoft.com/office/drawing/2014/main" id="{09B145F2-FF60-4238-8425-6FE1C7FA7CEA}"/>
                  </a:ext>
                </a:extLst>
              </p:cNvPr>
              <p:cNvSpPr>
                <a:spLocks noChangeArrowheads="1"/>
              </p:cNvSpPr>
              <p:nvPr/>
            </p:nvSpPr>
            <p:spPr bwMode="auto">
              <a:xfrm>
                <a:off x="516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8" name="Rectangle 386">
                <a:extLst>
                  <a:ext uri="{FF2B5EF4-FFF2-40B4-BE49-F238E27FC236}">
                    <a16:creationId xmlns:a16="http://schemas.microsoft.com/office/drawing/2014/main" id="{8554DAAE-FC17-4355-BCCF-DF331ACC8706}"/>
                  </a:ext>
                </a:extLst>
              </p:cNvPr>
              <p:cNvSpPr>
                <a:spLocks noChangeArrowheads="1"/>
              </p:cNvSpPr>
              <p:nvPr/>
            </p:nvSpPr>
            <p:spPr bwMode="auto">
              <a:xfrm>
                <a:off x="516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9" name="Rectangle 387">
                <a:extLst>
                  <a:ext uri="{FF2B5EF4-FFF2-40B4-BE49-F238E27FC236}">
                    <a16:creationId xmlns:a16="http://schemas.microsoft.com/office/drawing/2014/main" id="{CAC368B1-6D0D-496F-BD72-5E2A4AD2A92A}"/>
                  </a:ext>
                </a:extLst>
              </p:cNvPr>
              <p:cNvSpPr>
                <a:spLocks noChangeArrowheads="1"/>
              </p:cNvSpPr>
              <p:nvPr/>
            </p:nvSpPr>
            <p:spPr bwMode="auto">
              <a:xfrm>
                <a:off x="517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0" name="Rectangle 388">
                <a:extLst>
                  <a:ext uri="{FF2B5EF4-FFF2-40B4-BE49-F238E27FC236}">
                    <a16:creationId xmlns:a16="http://schemas.microsoft.com/office/drawing/2014/main" id="{E81043D1-0CF5-4502-BC74-E56DCD54B351}"/>
                  </a:ext>
                </a:extLst>
              </p:cNvPr>
              <p:cNvSpPr>
                <a:spLocks noChangeArrowheads="1"/>
              </p:cNvSpPr>
              <p:nvPr/>
            </p:nvSpPr>
            <p:spPr bwMode="auto">
              <a:xfrm>
                <a:off x="51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1" name="Rectangle 389">
                <a:extLst>
                  <a:ext uri="{FF2B5EF4-FFF2-40B4-BE49-F238E27FC236}">
                    <a16:creationId xmlns:a16="http://schemas.microsoft.com/office/drawing/2014/main" id="{CF4209BE-B4BB-43C4-9E7B-C625CECCE292}"/>
                  </a:ext>
                </a:extLst>
              </p:cNvPr>
              <p:cNvSpPr>
                <a:spLocks noChangeArrowheads="1"/>
              </p:cNvSpPr>
              <p:nvPr/>
            </p:nvSpPr>
            <p:spPr bwMode="auto">
              <a:xfrm>
                <a:off x="520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2" name="Rectangle 390">
                <a:extLst>
                  <a:ext uri="{FF2B5EF4-FFF2-40B4-BE49-F238E27FC236}">
                    <a16:creationId xmlns:a16="http://schemas.microsoft.com/office/drawing/2014/main" id="{8441181F-2870-433C-B872-C6066BFDFE98}"/>
                  </a:ext>
                </a:extLst>
              </p:cNvPr>
              <p:cNvSpPr>
                <a:spLocks noChangeArrowheads="1"/>
              </p:cNvSpPr>
              <p:nvPr/>
            </p:nvSpPr>
            <p:spPr bwMode="auto">
              <a:xfrm>
                <a:off x="52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3" name="Rectangle 391">
                <a:extLst>
                  <a:ext uri="{FF2B5EF4-FFF2-40B4-BE49-F238E27FC236}">
                    <a16:creationId xmlns:a16="http://schemas.microsoft.com/office/drawing/2014/main" id="{84D99968-925A-4DB3-82B8-DBBA1FD8E740}"/>
                  </a:ext>
                </a:extLst>
              </p:cNvPr>
              <p:cNvSpPr>
                <a:spLocks noChangeArrowheads="1"/>
              </p:cNvSpPr>
              <p:nvPr/>
            </p:nvSpPr>
            <p:spPr bwMode="auto">
              <a:xfrm>
                <a:off x="52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4" name="Rectangle 392">
                <a:extLst>
                  <a:ext uri="{FF2B5EF4-FFF2-40B4-BE49-F238E27FC236}">
                    <a16:creationId xmlns:a16="http://schemas.microsoft.com/office/drawing/2014/main" id="{BAC9B93C-3564-453A-8D2E-F982CC52C733}"/>
                  </a:ext>
                </a:extLst>
              </p:cNvPr>
              <p:cNvSpPr>
                <a:spLocks noChangeArrowheads="1"/>
              </p:cNvSpPr>
              <p:nvPr/>
            </p:nvSpPr>
            <p:spPr bwMode="auto">
              <a:xfrm>
                <a:off x="52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5" name="Rectangle 393">
                <a:extLst>
                  <a:ext uri="{FF2B5EF4-FFF2-40B4-BE49-F238E27FC236}">
                    <a16:creationId xmlns:a16="http://schemas.microsoft.com/office/drawing/2014/main" id="{901040E2-CF7B-4C29-8182-5B18FFE299D9}"/>
                  </a:ext>
                </a:extLst>
              </p:cNvPr>
              <p:cNvSpPr>
                <a:spLocks noChangeArrowheads="1"/>
              </p:cNvSpPr>
              <p:nvPr/>
            </p:nvSpPr>
            <p:spPr bwMode="auto">
              <a:xfrm>
                <a:off x="52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6" name="Rectangle 394">
                <a:extLst>
                  <a:ext uri="{FF2B5EF4-FFF2-40B4-BE49-F238E27FC236}">
                    <a16:creationId xmlns:a16="http://schemas.microsoft.com/office/drawing/2014/main" id="{DB26F8D5-AAC0-4C39-8FA4-A7486E6F8294}"/>
                  </a:ext>
                </a:extLst>
              </p:cNvPr>
              <p:cNvSpPr>
                <a:spLocks noChangeArrowheads="1"/>
              </p:cNvSpPr>
              <p:nvPr/>
            </p:nvSpPr>
            <p:spPr bwMode="auto">
              <a:xfrm>
                <a:off x="531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7" name="Rectangle 395">
                <a:extLst>
                  <a:ext uri="{FF2B5EF4-FFF2-40B4-BE49-F238E27FC236}">
                    <a16:creationId xmlns:a16="http://schemas.microsoft.com/office/drawing/2014/main" id="{6CB63D65-6987-430A-9443-1B862AD1D3ED}"/>
                  </a:ext>
                </a:extLst>
              </p:cNvPr>
              <p:cNvSpPr>
                <a:spLocks noChangeArrowheads="1"/>
              </p:cNvSpPr>
              <p:nvPr/>
            </p:nvSpPr>
            <p:spPr bwMode="auto">
              <a:xfrm>
                <a:off x="53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8" name="Rectangle 396">
                <a:extLst>
                  <a:ext uri="{FF2B5EF4-FFF2-40B4-BE49-F238E27FC236}">
                    <a16:creationId xmlns:a16="http://schemas.microsoft.com/office/drawing/2014/main" id="{6AF574DE-FEAD-4BEF-9B0D-68DFEF9F02B2}"/>
                  </a:ext>
                </a:extLst>
              </p:cNvPr>
              <p:cNvSpPr>
                <a:spLocks noChangeArrowheads="1"/>
              </p:cNvSpPr>
              <p:nvPr/>
            </p:nvSpPr>
            <p:spPr bwMode="auto">
              <a:xfrm>
                <a:off x="535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9" name="Rectangle 397">
                <a:extLst>
                  <a:ext uri="{FF2B5EF4-FFF2-40B4-BE49-F238E27FC236}">
                    <a16:creationId xmlns:a16="http://schemas.microsoft.com/office/drawing/2014/main" id="{97A8C03B-7D6C-4549-933C-070E8535CB59}"/>
                  </a:ext>
                </a:extLst>
              </p:cNvPr>
              <p:cNvSpPr>
                <a:spLocks noChangeArrowheads="1"/>
              </p:cNvSpPr>
              <p:nvPr/>
            </p:nvSpPr>
            <p:spPr bwMode="auto">
              <a:xfrm>
                <a:off x="535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0" name="Rectangle 398">
                <a:extLst>
                  <a:ext uri="{FF2B5EF4-FFF2-40B4-BE49-F238E27FC236}">
                    <a16:creationId xmlns:a16="http://schemas.microsoft.com/office/drawing/2014/main" id="{41A32359-5ECC-4FEC-8609-30ECE3020D1B}"/>
                  </a:ext>
                </a:extLst>
              </p:cNvPr>
              <p:cNvSpPr>
                <a:spLocks noChangeArrowheads="1"/>
              </p:cNvSpPr>
              <p:nvPr/>
            </p:nvSpPr>
            <p:spPr bwMode="auto">
              <a:xfrm>
                <a:off x="536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1" name="Rectangle 399">
                <a:extLst>
                  <a:ext uri="{FF2B5EF4-FFF2-40B4-BE49-F238E27FC236}">
                    <a16:creationId xmlns:a16="http://schemas.microsoft.com/office/drawing/2014/main" id="{EFF90DFE-9F70-4711-992E-F1B1C87847CA}"/>
                  </a:ext>
                </a:extLst>
              </p:cNvPr>
              <p:cNvSpPr>
                <a:spLocks noChangeArrowheads="1"/>
              </p:cNvSpPr>
              <p:nvPr/>
            </p:nvSpPr>
            <p:spPr bwMode="auto">
              <a:xfrm>
                <a:off x="53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2" name="Rectangle 400">
                <a:extLst>
                  <a:ext uri="{FF2B5EF4-FFF2-40B4-BE49-F238E27FC236}">
                    <a16:creationId xmlns:a16="http://schemas.microsoft.com/office/drawing/2014/main" id="{D67BD00F-7068-41D5-B1B7-51BE6D3886FF}"/>
                  </a:ext>
                </a:extLst>
              </p:cNvPr>
              <p:cNvSpPr>
                <a:spLocks noChangeArrowheads="1"/>
              </p:cNvSpPr>
              <p:nvPr/>
            </p:nvSpPr>
            <p:spPr bwMode="auto">
              <a:xfrm>
                <a:off x="53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3" name="Rectangle 401">
                <a:extLst>
                  <a:ext uri="{FF2B5EF4-FFF2-40B4-BE49-F238E27FC236}">
                    <a16:creationId xmlns:a16="http://schemas.microsoft.com/office/drawing/2014/main" id="{97F46EA1-F04A-4EC8-9E95-7A3FCDE46FD0}"/>
                  </a:ext>
                </a:extLst>
              </p:cNvPr>
              <p:cNvSpPr>
                <a:spLocks noChangeArrowheads="1"/>
              </p:cNvSpPr>
              <p:nvPr/>
            </p:nvSpPr>
            <p:spPr bwMode="auto">
              <a:xfrm>
                <a:off x="537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4" name="Rectangle 402">
                <a:extLst>
                  <a:ext uri="{FF2B5EF4-FFF2-40B4-BE49-F238E27FC236}">
                    <a16:creationId xmlns:a16="http://schemas.microsoft.com/office/drawing/2014/main" id="{B617316E-9765-4FBF-9274-CFAAB3079B2C}"/>
                  </a:ext>
                </a:extLst>
              </p:cNvPr>
              <p:cNvSpPr>
                <a:spLocks noChangeArrowheads="1"/>
              </p:cNvSpPr>
              <p:nvPr/>
            </p:nvSpPr>
            <p:spPr bwMode="auto">
              <a:xfrm>
                <a:off x="537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5" name="Rectangle 403">
                <a:extLst>
                  <a:ext uri="{FF2B5EF4-FFF2-40B4-BE49-F238E27FC236}">
                    <a16:creationId xmlns:a16="http://schemas.microsoft.com/office/drawing/2014/main" id="{D8FB80A7-EBF8-4A3B-99BA-29D172D08A9D}"/>
                  </a:ext>
                </a:extLst>
              </p:cNvPr>
              <p:cNvSpPr>
                <a:spLocks noChangeArrowheads="1"/>
              </p:cNvSpPr>
              <p:nvPr/>
            </p:nvSpPr>
            <p:spPr bwMode="auto">
              <a:xfrm>
                <a:off x="538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65" name="Text Box 8">
              <a:extLst>
                <a:ext uri="{FF2B5EF4-FFF2-40B4-BE49-F238E27FC236}">
                  <a16:creationId xmlns:a16="http://schemas.microsoft.com/office/drawing/2014/main" id="{995FFCB5-176E-4BD4-B250-F011DAECCE41}"/>
                </a:ext>
              </a:extLst>
            </p:cNvPr>
            <p:cNvSpPr txBox="1">
              <a:spLocks noChangeArrowheads="1"/>
            </p:cNvSpPr>
            <p:nvPr/>
          </p:nvSpPr>
          <p:spPr bwMode="auto">
            <a:xfrm>
              <a:off x="4014731" y="3818454"/>
              <a:ext cx="932367" cy="251668"/>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1			</a:t>
              </a:r>
            </a:p>
          </p:txBody>
        </p:sp>
      </p:grpSp>
    </p:spTree>
    <p:extLst>
      <p:ext uri="{BB962C8B-B14F-4D97-AF65-F5344CB8AC3E}">
        <p14:creationId xmlns:p14="http://schemas.microsoft.com/office/powerpoint/2010/main" val="39537433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D03E52D-6997-4B6A-A049-D5081A07F9F5}"/>
              </a:ext>
            </a:extLst>
          </p:cNvPr>
          <p:cNvPicPr>
            <a:picLocks noChangeAspect="1"/>
          </p:cNvPicPr>
          <p:nvPr/>
        </p:nvPicPr>
        <p:blipFill>
          <a:blip r:embed="rId3"/>
          <a:stretch>
            <a:fillRect/>
          </a:stretch>
        </p:blipFill>
        <p:spPr>
          <a:xfrm>
            <a:off x="1524000" y="1480165"/>
            <a:ext cx="9144000" cy="1513342"/>
          </a:xfrm>
          <a:prstGeom prst="rect">
            <a:avLst/>
          </a:prstGeom>
        </p:spPr>
      </p:pic>
      <p:pic>
        <p:nvPicPr>
          <p:cNvPr id="20" name="Picture 19">
            <a:extLst>
              <a:ext uri="{FF2B5EF4-FFF2-40B4-BE49-F238E27FC236}">
                <a16:creationId xmlns:a16="http://schemas.microsoft.com/office/drawing/2014/main" id="{6592F2FA-51D6-4C41-BDE3-3EE05E849DD8}"/>
              </a:ext>
            </a:extLst>
          </p:cNvPr>
          <p:cNvPicPr>
            <a:picLocks noChangeAspect="1"/>
          </p:cNvPicPr>
          <p:nvPr/>
        </p:nvPicPr>
        <p:blipFill>
          <a:blip r:embed="rId4"/>
          <a:stretch>
            <a:fillRect/>
          </a:stretch>
        </p:blipFill>
        <p:spPr>
          <a:xfrm>
            <a:off x="1524000" y="1091186"/>
            <a:ext cx="9144000" cy="397239"/>
          </a:xfrm>
          <a:prstGeom prst="rect">
            <a:avLst/>
          </a:prstGeom>
        </p:spPr>
      </p:pic>
      <p:pic>
        <p:nvPicPr>
          <p:cNvPr id="8" name="Picture 7">
            <a:extLst>
              <a:ext uri="{FF2B5EF4-FFF2-40B4-BE49-F238E27FC236}">
                <a16:creationId xmlns:a16="http://schemas.microsoft.com/office/drawing/2014/main" id="{73F2D5DE-1FF1-433F-80A9-40769956D755}"/>
              </a:ext>
            </a:extLst>
          </p:cNvPr>
          <p:cNvPicPr>
            <a:picLocks noChangeAspect="1"/>
          </p:cNvPicPr>
          <p:nvPr/>
        </p:nvPicPr>
        <p:blipFill>
          <a:blip r:embed="rId5"/>
          <a:stretch>
            <a:fillRect/>
          </a:stretch>
        </p:blipFill>
        <p:spPr>
          <a:xfrm>
            <a:off x="4854265" y="3700192"/>
            <a:ext cx="2617694" cy="1783976"/>
          </a:xfrm>
          <a:prstGeom prst="rect">
            <a:avLst/>
          </a:prstGeom>
          <a:ln w="28575">
            <a:solidFill>
              <a:srgbClr val="990099"/>
            </a:solidFill>
          </a:ln>
        </p:spPr>
      </p:pic>
      <p:pic>
        <p:nvPicPr>
          <p:cNvPr id="9" name="Picture 8">
            <a:extLst>
              <a:ext uri="{FF2B5EF4-FFF2-40B4-BE49-F238E27FC236}">
                <a16:creationId xmlns:a16="http://schemas.microsoft.com/office/drawing/2014/main" id="{CFB6E85C-4D82-4A33-B536-0916FD68BE32}"/>
              </a:ext>
            </a:extLst>
          </p:cNvPr>
          <p:cNvPicPr>
            <a:picLocks noChangeAspect="1"/>
          </p:cNvPicPr>
          <p:nvPr/>
        </p:nvPicPr>
        <p:blipFill>
          <a:blip r:embed="rId6"/>
          <a:stretch>
            <a:fillRect/>
          </a:stretch>
        </p:blipFill>
        <p:spPr>
          <a:xfrm>
            <a:off x="6934612" y="5793268"/>
            <a:ext cx="1362635" cy="510988"/>
          </a:xfrm>
          <a:prstGeom prst="rect">
            <a:avLst/>
          </a:prstGeom>
        </p:spPr>
      </p:pic>
      <p:graphicFrame>
        <p:nvGraphicFramePr>
          <p:cNvPr id="10" name="Object 4">
            <a:extLst>
              <a:ext uri="{FF2B5EF4-FFF2-40B4-BE49-F238E27FC236}">
                <a16:creationId xmlns:a16="http://schemas.microsoft.com/office/drawing/2014/main" id="{D2D16C57-1E8A-4646-9B9A-F5F62CC9A3B8}"/>
              </a:ext>
            </a:extLst>
          </p:cNvPr>
          <p:cNvGraphicFramePr>
            <a:graphicFrameLocks noChangeAspect="1"/>
          </p:cNvGraphicFramePr>
          <p:nvPr/>
        </p:nvGraphicFramePr>
        <p:xfrm>
          <a:off x="3708190" y="5880277"/>
          <a:ext cx="2546106" cy="325478"/>
        </p:xfrm>
        <a:graphic>
          <a:graphicData uri="http://schemas.openxmlformats.org/presentationml/2006/ole">
            <mc:AlternateContent xmlns:mc="http://schemas.openxmlformats.org/markup-compatibility/2006">
              <mc:Choice xmlns:v="urn:schemas-microsoft-com:vml" Requires="v">
                <p:oleObj spid="_x0000_s2068" name="Equation" r:id="rId7" imgW="1905000" imgH="254000" progId="Equation.DSMT4">
                  <p:embed/>
                </p:oleObj>
              </mc:Choice>
              <mc:Fallback>
                <p:oleObj name="Equation" r:id="rId7" imgW="1905000" imgH="254000" progId="Equation.DSMT4">
                  <p:embed/>
                  <p:pic>
                    <p:nvPicPr>
                      <p:cNvPr id="10" name="Object 4">
                        <a:extLst>
                          <a:ext uri="{FF2B5EF4-FFF2-40B4-BE49-F238E27FC236}">
                            <a16:creationId xmlns:a16="http://schemas.microsoft.com/office/drawing/2014/main" id="{D2D16C57-1E8A-4646-9B9A-F5F62CC9A3B8}"/>
                          </a:ext>
                        </a:extLst>
                      </p:cNvPr>
                      <p:cNvPicPr>
                        <a:picLocks noChangeAspect="1" noChangeArrowheads="1"/>
                      </p:cNvPicPr>
                      <p:nvPr/>
                    </p:nvPicPr>
                    <p:blipFill>
                      <a:blip r:embed="rId8"/>
                      <a:srcRect/>
                      <a:stretch>
                        <a:fillRect/>
                      </a:stretch>
                    </p:blipFill>
                    <p:spPr bwMode="auto">
                      <a:xfrm>
                        <a:off x="3708190" y="5880277"/>
                        <a:ext cx="2546106" cy="325478"/>
                      </a:xfrm>
                      <a:prstGeom prst="rect">
                        <a:avLst/>
                      </a:prstGeom>
                      <a:noFill/>
                    </p:spPr>
                  </p:pic>
                </p:oleObj>
              </mc:Fallback>
            </mc:AlternateContent>
          </a:graphicData>
        </a:graphic>
      </p:graphicFrame>
      <p:sp>
        <p:nvSpPr>
          <p:cNvPr id="18" name="Rectangle 81">
            <a:extLst>
              <a:ext uri="{FF2B5EF4-FFF2-40B4-BE49-F238E27FC236}">
                <a16:creationId xmlns:a16="http://schemas.microsoft.com/office/drawing/2014/main" id="{742825E1-2B3E-4BD0-87C9-52A5DBB05935}"/>
              </a:ext>
            </a:extLst>
          </p:cNvPr>
          <p:cNvSpPr>
            <a:spLocks noGrp="1" noChangeArrowheads="1"/>
          </p:cNvSpPr>
          <p:nvPr>
            <p:ph type="title"/>
          </p:nvPr>
        </p:nvSpPr>
        <p:spPr/>
        <p:txBody>
          <a:bodyPr>
            <a:normAutofit fontScale="90000"/>
          </a:bodyPr>
          <a:lstStyle/>
          <a:p>
            <a:r>
              <a:rPr lang="en-US" altLang="en-US" sz="3200" b="0" dirty="0">
                <a:solidFill>
                  <a:srgbClr val="002060"/>
                </a:solidFill>
                <a:latin typeface="Arial" panose="020B0604020202020204" pitchFamily="34" charset="0"/>
              </a:rPr>
              <a:t>Energy Loss, Emittance Dilution (3-pass CEBAF)  </a:t>
            </a:r>
          </a:p>
        </p:txBody>
      </p:sp>
      <p:sp>
        <p:nvSpPr>
          <p:cNvPr id="15" name="Rounded Rectangle 134">
            <a:extLst>
              <a:ext uri="{FF2B5EF4-FFF2-40B4-BE49-F238E27FC236}">
                <a16:creationId xmlns:a16="http://schemas.microsoft.com/office/drawing/2014/main" id="{1934DA3C-F907-4473-BBEB-3F032DC4FF9B}"/>
              </a:ext>
            </a:extLst>
          </p:cNvPr>
          <p:cNvSpPr/>
          <p:nvPr/>
        </p:nvSpPr>
        <p:spPr bwMode="auto">
          <a:xfrm>
            <a:off x="7264502" y="2750826"/>
            <a:ext cx="1325458" cy="25200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6" name="Rounded Rectangle 134">
            <a:extLst>
              <a:ext uri="{FF2B5EF4-FFF2-40B4-BE49-F238E27FC236}">
                <a16:creationId xmlns:a16="http://schemas.microsoft.com/office/drawing/2014/main" id="{EFC29EC6-14EB-46FD-BF2B-682BA90BF009}"/>
              </a:ext>
            </a:extLst>
          </p:cNvPr>
          <p:cNvSpPr/>
          <p:nvPr/>
        </p:nvSpPr>
        <p:spPr bwMode="auto">
          <a:xfrm>
            <a:off x="9803934" y="2739786"/>
            <a:ext cx="864066" cy="25200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aphicFrame>
        <p:nvGraphicFramePr>
          <p:cNvPr id="11" name="Object 10">
            <a:extLst>
              <a:ext uri="{FF2B5EF4-FFF2-40B4-BE49-F238E27FC236}">
                <a16:creationId xmlns:a16="http://schemas.microsoft.com/office/drawing/2014/main" id="{A37B793E-855B-4725-8A73-F0B732789442}"/>
              </a:ext>
            </a:extLst>
          </p:cNvPr>
          <p:cNvGraphicFramePr>
            <a:graphicFrameLocks noChangeAspect="1"/>
          </p:cNvGraphicFramePr>
          <p:nvPr/>
        </p:nvGraphicFramePr>
        <p:xfrm>
          <a:off x="2250611" y="3211364"/>
          <a:ext cx="2059477" cy="217636"/>
        </p:xfrm>
        <a:graphic>
          <a:graphicData uri="http://schemas.openxmlformats.org/presentationml/2006/ole">
            <mc:AlternateContent xmlns:mc="http://schemas.openxmlformats.org/markup-compatibility/2006">
              <mc:Choice xmlns:v="urn:schemas-microsoft-com:vml" Requires="v">
                <p:oleObj spid="_x0000_s2069" name="Worksheet" r:id="rId9" imgW="2433688" imgH="257326" progId="Excel.Sheet.8">
                  <p:embed/>
                </p:oleObj>
              </mc:Choice>
              <mc:Fallback>
                <p:oleObj name="Worksheet" r:id="rId9" imgW="2433688" imgH="257326" progId="Excel.Sheet.8">
                  <p:embed/>
                  <p:pic>
                    <p:nvPicPr>
                      <p:cNvPr id="11" name="Object 10">
                        <a:extLst>
                          <a:ext uri="{FF2B5EF4-FFF2-40B4-BE49-F238E27FC236}">
                            <a16:creationId xmlns:a16="http://schemas.microsoft.com/office/drawing/2014/main" id="{A37B793E-855B-4725-8A73-F0B732789442}"/>
                          </a:ext>
                        </a:extLst>
                      </p:cNvPr>
                      <p:cNvPicPr/>
                      <p:nvPr/>
                    </p:nvPicPr>
                    <p:blipFill>
                      <a:blip r:embed="rId10"/>
                      <a:stretch>
                        <a:fillRect/>
                      </a:stretch>
                    </p:blipFill>
                    <p:spPr>
                      <a:xfrm>
                        <a:off x="2250611" y="3211364"/>
                        <a:ext cx="2059477" cy="217636"/>
                      </a:xfrm>
                      <a:prstGeom prst="rect">
                        <a:avLst/>
                      </a:prstGeom>
                    </p:spPr>
                  </p:pic>
                </p:oleObj>
              </mc:Fallback>
            </mc:AlternateContent>
          </a:graphicData>
        </a:graphic>
      </p:graphicFrame>
      <p:sp>
        <p:nvSpPr>
          <p:cNvPr id="12" name="Footer Placeholder 3">
            <a:extLst>
              <a:ext uri="{FF2B5EF4-FFF2-40B4-BE49-F238E27FC236}">
                <a16:creationId xmlns:a16="http://schemas.microsoft.com/office/drawing/2014/main" id="{DF7C7B5C-48B4-4C9A-88F0-6E91BC61BB0C}"/>
              </a:ext>
            </a:extLst>
          </p:cNvPr>
          <p:cNvSpPr>
            <a:spLocks noGrp="1"/>
          </p:cNvSpPr>
          <p:nvPr>
            <p:ph type="ftr" sz="quarter" idx="11"/>
          </p:nvPr>
        </p:nvSpPr>
        <p:spPr>
          <a:xfrm>
            <a:off x="440346"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3" name="Slide Number Placeholder 4">
            <a:extLst>
              <a:ext uri="{FF2B5EF4-FFF2-40B4-BE49-F238E27FC236}">
                <a16:creationId xmlns:a16="http://schemas.microsoft.com/office/drawing/2014/main" id="{3F526DB4-D958-4E72-817C-FD61D625E26F}"/>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7</a:t>
            </a:fld>
            <a:endParaRPr lang="en-US" dirty="0"/>
          </a:p>
        </p:txBody>
      </p:sp>
    </p:spTree>
    <p:extLst>
      <p:ext uri="{BB962C8B-B14F-4D97-AF65-F5344CB8AC3E}">
        <p14:creationId xmlns:p14="http://schemas.microsoft.com/office/powerpoint/2010/main" val="291083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62A74FE-56DC-457D-8A0C-C41CDC426291}"/>
              </a:ext>
            </a:extLst>
          </p:cNvPr>
          <p:cNvPicPr>
            <a:picLocks noChangeAspect="1"/>
          </p:cNvPicPr>
          <p:nvPr/>
        </p:nvPicPr>
        <p:blipFill>
          <a:blip r:embed="rId3"/>
          <a:stretch>
            <a:fillRect/>
          </a:stretch>
        </p:blipFill>
        <p:spPr>
          <a:xfrm>
            <a:off x="1537648" y="1358454"/>
            <a:ext cx="9123138" cy="3758776"/>
          </a:xfrm>
          <a:prstGeom prst="rect">
            <a:avLst/>
          </a:prstGeom>
        </p:spPr>
      </p:pic>
      <p:sp>
        <p:nvSpPr>
          <p:cNvPr id="12" name="Rounded Rectangle 134">
            <a:extLst>
              <a:ext uri="{FF2B5EF4-FFF2-40B4-BE49-F238E27FC236}">
                <a16:creationId xmlns:a16="http://schemas.microsoft.com/office/drawing/2014/main" id="{F3DCD1CB-B9DE-4AB8-825A-D2C6C226647D}"/>
              </a:ext>
            </a:extLst>
          </p:cNvPr>
          <p:cNvSpPr/>
          <p:nvPr/>
        </p:nvSpPr>
        <p:spPr bwMode="auto">
          <a:xfrm>
            <a:off x="7262184" y="4875846"/>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pic>
        <p:nvPicPr>
          <p:cNvPr id="11" name="Picture 10">
            <a:extLst>
              <a:ext uri="{FF2B5EF4-FFF2-40B4-BE49-F238E27FC236}">
                <a16:creationId xmlns:a16="http://schemas.microsoft.com/office/drawing/2014/main" id="{7C289422-DCF8-47E7-82E3-0017681AE103}"/>
              </a:ext>
            </a:extLst>
          </p:cNvPr>
          <p:cNvPicPr>
            <a:picLocks noChangeAspect="1"/>
          </p:cNvPicPr>
          <p:nvPr/>
        </p:nvPicPr>
        <p:blipFill>
          <a:blip r:embed="rId4"/>
          <a:stretch>
            <a:fillRect/>
          </a:stretch>
        </p:blipFill>
        <p:spPr>
          <a:xfrm>
            <a:off x="1532389" y="990808"/>
            <a:ext cx="9144000" cy="397239"/>
          </a:xfrm>
          <a:prstGeom prst="rect">
            <a:avLst/>
          </a:prstGeom>
        </p:spPr>
      </p:pic>
      <p:sp>
        <p:nvSpPr>
          <p:cNvPr id="2129" name="Rectangle 81">
            <a:extLst>
              <a:ext uri="{FF2B5EF4-FFF2-40B4-BE49-F238E27FC236}">
                <a16:creationId xmlns:a16="http://schemas.microsoft.com/office/drawing/2014/main" id="{10B6A167-9740-F54D-AFB0-939CB5F309A0}"/>
              </a:ext>
            </a:extLst>
          </p:cNvPr>
          <p:cNvSpPr>
            <a:spLocks noGrp="1" noChangeArrowheads="1"/>
          </p:cNvSpPr>
          <p:nvPr>
            <p:ph type="title"/>
          </p:nvPr>
        </p:nvSpPr>
        <p:spPr>
          <a:xfrm>
            <a:off x="1465277" y="163180"/>
            <a:ext cx="9211112" cy="487490"/>
          </a:xfrm>
        </p:spPr>
        <p:txBody>
          <a:bodyPr>
            <a:normAutofit fontScale="90000"/>
          </a:bodyPr>
          <a:lstStyle/>
          <a:p>
            <a:pPr algn="ctr"/>
            <a:r>
              <a:rPr lang="en-US" altLang="en-US" sz="3200" b="0" dirty="0">
                <a:solidFill>
                  <a:srgbClr val="002060"/>
                </a:solidFill>
                <a:latin typeface="Arial" panose="020B0604020202020204" pitchFamily="34" charset="0"/>
              </a:rPr>
              <a:t>Energy loss, Emittance Dilution (Two FFAs: 4 + 4 pass)  </a:t>
            </a:r>
          </a:p>
        </p:txBody>
      </p:sp>
      <p:sp>
        <p:nvSpPr>
          <p:cNvPr id="13" name="Rounded Rectangle 134">
            <a:extLst>
              <a:ext uri="{FF2B5EF4-FFF2-40B4-BE49-F238E27FC236}">
                <a16:creationId xmlns:a16="http://schemas.microsoft.com/office/drawing/2014/main" id="{1E0000F2-D873-4C1F-A54A-8A58B57BC26F}"/>
              </a:ext>
            </a:extLst>
          </p:cNvPr>
          <p:cNvSpPr/>
          <p:nvPr/>
        </p:nvSpPr>
        <p:spPr bwMode="auto">
          <a:xfrm>
            <a:off x="9793994" y="4870104"/>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pic>
        <p:nvPicPr>
          <p:cNvPr id="9" name="Picture 8">
            <a:extLst>
              <a:ext uri="{FF2B5EF4-FFF2-40B4-BE49-F238E27FC236}">
                <a16:creationId xmlns:a16="http://schemas.microsoft.com/office/drawing/2014/main" id="{E271DD58-F650-486F-839F-3C4648BE4D2F}"/>
              </a:ext>
            </a:extLst>
          </p:cNvPr>
          <p:cNvPicPr>
            <a:picLocks noChangeAspect="1"/>
          </p:cNvPicPr>
          <p:nvPr/>
        </p:nvPicPr>
        <p:blipFill>
          <a:blip r:embed="rId5"/>
          <a:stretch>
            <a:fillRect/>
          </a:stretch>
        </p:blipFill>
        <p:spPr>
          <a:xfrm>
            <a:off x="4896075" y="5867193"/>
            <a:ext cx="2416629" cy="522514"/>
          </a:xfrm>
          <a:prstGeom prst="rect">
            <a:avLst/>
          </a:prstGeom>
        </p:spPr>
      </p:pic>
      <p:sp>
        <p:nvSpPr>
          <p:cNvPr id="8" name="Footer Placeholder 3">
            <a:extLst>
              <a:ext uri="{FF2B5EF4-FFF2-40B4-BE49-F238E27FC236}">
                <a16:creationId xmlns:a16="http://schemas.microsoft.com/office/drawing/2014/main" id="{6834FE38-D082-4995-A8D8-74D93F67ED7A}"/>
              </a:ext>
            </a:extLst>
          </p:cNvPr>
          <p:cNvSpPr>
            <a:spLocks noGrp="1"/>
          </p:cNvSpPr>
          <p:nvPr>
            <p:ph type="ftr" sz="quarter" idx="11"/>
          </p:nvPr>
        </p:nvSpPr>
        <p:spPr>
          <a:xfrm>
            <a:off x="314511"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0" name="Slide Number Placeholder 4">
            <a:extLst>
              <a:ext uri="{FF2B5EF4-FFF2-40B4-BE49-F238E27FC236}">
                <a16:creationId xmlns:a16="http://schemas.microsoft.com/office/drawing/2014/main" id="{73A5630C-9F67-407C-A2D0-42AA5C53434F}"/>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8</a:t>
            </a:fld>
            <a:endParaRPr lang="en-US" dirty="0"/>
          </a:p>
        </p:txBody>
      </p:sp>
      <p:graphicFrame>
        <p:nvGraphicFramePr>
          <p:cNvPr id="14" name="Object 4">
            <a:extLst>
              <a:ext uri="{FF2B5EF4-FFF2-40B4-BE49-F238E27FC236}">
                <a16:creationId xmlns:a16="http://schemas.microsoft.com/office/drawing/2014/main" id="{E5793A9E-780C-4F52-B53C-0DC6ABAC29F9}"/>
              </a:ext>
            </a:extLst>
          </p:cNvPr>
          <p:cNvGraphicFramePr>
            <a:graphicFrameLocks noChangeAspect="1"/>
          </p:cNvGraphicFramePr>
          <p:nvPr/>
        </p:nvGraphicFramePr>
        <p:xfrm>
          <a:off x="4366185" y="5197255"/>
          <a:ext cx="2270364" cy="290228"/>
        </p:xfrm>
        <a:graphic>
          <a:graphicData uri="http://schemas.openxmlformats.org/presentationml/2006/ole">
            <mc:AlternateContent xmlns:mc="http://schemas.openxmlformats.org/markup-compatibility/2006">
              <mc:Choice xmlns:v="urn:schemas-microsoft-com:vml" Requires="v">
                <p:oleObj spid="_x0000_s3083" name="Equation" r:id="rId6" imgW="1905000" imgH="254000" progId="Equation.DSMT4">
                  <p:embed/>
                </p:oleObj>
              </mc:Choice>
              <mc:Fallback>
                <p:oleObj name="Equation" r:id="rId6" imgW="1905000" imgH="254000" progId="Equation.DSMT4">
                  <p:embed/>
                  <p:pic>
                    <p:nvPicPr>
                      <p:cNvPr id="14" name="Object 4">
                        <a:extLst>
                          <a:ext uri="{FF2B5EF4-FFF2-40B4-BE49-F238E27FC236}">
                            <a16:creationId xmlns:a16="http://schemas.microsoft.com/office/drawing/2014/main" id="{E5793A9E-780C-4F52-B53C-0DC6ABAC29F9}"/>
                          </a:ext>
                        </a:extLst>
                      </p:cNvPr>
                      <p:cNvPicPr>
                        <a:picLocks noChangeAspect="1" noChangeArrowheads="1"/>
                      </p:cNvPicPr>
                      <p:nvPr/>
                    </p:nvPicPr>
                    <p:blipFill>
                      <a:blip r:embed="rId7"/>
                      <a:srcRect/>
                      <a:stretch>
                        <a:fillRect/>
                      </a:stretch>
                    </p:blipFill>
                    <p:spPr bwMode="auto">
                      <a:xfrm>
                        <a:off x="4366185" y="5197255"/>
                        <a:ext cx="2270364" cy="290228"/>
                      </a:xfrm>
                      <a:prstGeom prst="rect">
                        <a:avLst/>
                      </a:prstGeom>
                      <a:noFill/>
                    </p:spPr>
                  </p:pic>
                </p:oleObj>
              </mc:Fallback>
            </mc:AlternateContent>
          </a:graphicData>
        </a:graphic>
      </p:graphicFrame>
    </p:spTree>
    <p:extLst>
      <p:ext uri="{BB962C8B-B14F-4D97-AF65-F5344CB8AC3E}">
        <p14:creationId xmlns:p14="http://schemas.microsoft.com/office/powerpoint/2010/main" val="2859749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 name="Rectangle 81">
            <a:extLst>
              <a:ext uri="{FF2B5EF4-FFF2-40B4-BE49-F238E27FC236}">
                <a16:creationId xmlns:a16="http://schemas.microsoft.com/office/drawing/2014/main" id="{10B6A167-9740-F54D-AFB0-939CB5F309A0}"/>
              </a:ext>
            </a:extLst>
          </p:cNvPr>
          <p:cNvSpPr>
            <a:spLocks noGrp="1" noChangeArrowheads="1"/>
          </p:cNvSpPr>
          <p:nvPr>
            <p:ph type="title"/>
          </p:nvPr>
        </p:nvSpPr>
        <p:spPr>
          <a:xfrm>
            <a:off x="1536472" y="163180"/>
            <a:ext cx="9131529" cy="487490"/>
          </a:xfrm>
        </p:spPr>
        <p:txBody>
          <a:bodyPr>
            <a:normAutofit fontScale="90000"/>
          </a:bodyPr>
          <a:lstStyle/>
          <a:p>
            <a:pPr algn="ctr">
              <a:lnSpc>
                <a:spcPct val="150000"/>
              </a:lnSpc>
            </a:pPr>
            <a:r>
              <a:rPr lang="en-US" sz="3200" b="0" dirty="0">
                <a:solidFill>
                  <a:srgbClr val="002060"/>
                </a:solidFill>
                <a:latin typeface="Arial" panose="020B0604020202020204" pitchFamily="34" charset="0"/>
              </a:rPr>
              <a:t>Switchyard Modifications for Two FFAs</a:t>
            </a:r>
            <a:r>
              <a:rPr lang="en-US" altLang="en-US" sz="3200" b="0" dirty="0">
                <a:solidFill>
                  <a:srgbClr val="002060"/>
                </a:solidFill>
                <a:latin typeface="Arial" panose="020B0604020202020204" pitchFamily="34" charset="0"/>
              </a:rPr>
              <a:t>  </a:t>
            </a:r>
          </a:p>
        </p:txBody>
      </p:sp>
      <p:grpSp>
        <p:nvGrpSpPr>
          <p:cNvPr id="4" name="Group 3">
            <a:extLst>
              <a:ext uri="{FF2B5EF4-FFF2-40B4-BE49-F238E27FC236}">
                <a16:creationId xmlns:a16="http://schemas.microsoft.com/office/drawing/2014/main" id="{1BC74BC1-98ED-48AB-99F1-4A3240566BA2}"/>
              </a:ext>
            </a:extLst>
          </p:cNvPr>
          <p:cNvGrpSpPr/>
          <p:nvPr/>
        </p:nvGrpSpPr>
        <p:grpSpPr>
          <a:xfrm>
            <a:off x="3699184" y="904958"/>
            <a:ext cx="4986716" cy="2524043"/>
            <a:chOff x="2404004" y="1260749"/>
            <a:chExt cx="4369242" cy="1836648"/>
          </a:xfrm>
        </p:grpSpPr>
        <p:pic>
          <p:nvPicPr>
            <p:cNvPr id="8" name="Picture 7">
              <a:extLst>
                <a:ext uri="{FF2B5EF4-FFF2-40B4-BE49-F238E27FC236}">
                  <a16:creationId xmlns:a16="http://schemas.microsoft.com/office/drawing/2014/main" id="{E5FCDF00-6657-4FFA-A2EA-0CCD9120B2BF}"/>
                </a:ext>
              </a:extLst>
            </p:cNvPr>
            <p:cNvPicPr>
              <a:picLocks noChangeAspect="1"/>
            </p:cNvPicPr>
            <p:nvPr/>
          </p:nvPicPr>
          <p:blipFill>
            <a:blip r:embed="rId2"/>
            <a:stretch>
              <a:fillRect/>
            </a:stretch>
          </p:blipFill>
          <p:spPr>
            <a:xfrm>
              <a:off x="2404004" y="1260749"/>
              <a:ext cx="4369242" cy="1836648"/>
            </a:xfrm>
            <a:prstGeom prst="rect">
              <a:avLst/>
            </a:prstGeom>
          </p:spPr>
        </p:pic>
        <p:sp>
          <p:nvSpPr>
            <p:cNvPr id="15" name="TextBox 14">
              <a:extLst>
                <a:ext uri="{FF2B5EF4-FFF2-40B4-BE49-F238E27FC236}">
                  <a16:creationId xmlns:a16="http://schemas.microsoft.com/office/drawing/2014/main" id="{E05653E8-F69B-47FB-8848-B33C4A71D5F6}"/>
                </a:ext>
              </a:extLst>
            </p:cNvPr>
            <p:cNvSpPr txBox="1"/>
            <p:nvPr/>
          </p:nvSpPr>
          <p:spPr>
            <a:xfrm>
              <a:off x="3704719" y="1275686"/>
              <a:ext cx="1398840" cy="167967"/>
            </a:xfrm>
            <a:prstGeom prst="rect">
              <a:avLst/>
            </a:prstGeom>
            <a:solidFill>
              <a:srgbClr val="FFD7AF"/>
            </a:solidFill>
          </p:spPr>
          <p:txBody>
            <a:bodyPr wrap="square" rtlCol="0">
              <a:spAutoFit/>
            </a:bodyPr>
            <a:lstStyle/>
            <a:p>
              <a:pPr algn="ctr"/>
              <a:r>
                <a:rPr lang="en-US" sz="900" dirty="0">
                  <a:latin typeface="Arial" panose="020B0604020202020204" pitchFamily="34" charset="0"/>
                  <a:cs typeface="Arial" panose="020B0604020202020204" pitchFamily="34" charset="0"/>
                </a:rPr>
                <a:t>5-pass CEBAF</a:t>
              </a:r>
            </a:p>
          </p:txBody>
        </p:sp>
      </p:grpSp>
      <p:sp>
        <p:nvSpPr>
          <p:cNvPr id="20" name="Footer Placeholder 3">
            <a:extLst>
              <a:ext uri="{FF2B5EF4-FFF2-40B4-BE49-F238E27FC236}">
                <a16:creationId xmlns:a16="http://schemas.microsoft.com/office/drawing/2014/main" id="{EFCB0D6F-FAEC-4E02-BFF7-E63391DDCE85}"/>
              </a:ext>
            </a:extLst>
          </p:cNvPr>
          <p:cNvSpPr>
            <a:spLocks noGrp="1"/>
          </p:cNvSpPr>
          <p:nvPr>
            <p:ph type="ftr" sz="quarter" idx="11"/>
          </p:nvPr>
        </p:nvSpPr>
        <p:spPr>
          <a:xfrm>
            <a:off x="381623"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21" name="Slide Number Placeholder 4">
            <a:extLst>
              <a:ext uri="{FF2B5EF4-FFF2-40B4-BE49-F238E27FC236}">
                <a16:creationId xmlns:a16="http://schemas.microsoft.com/office/drawing/2014/main" id="{4F47CD13-5DBE-435F-902B-F0D78391E48D}"/>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19</a:t>
            </a:fld>
            <a:endParaRPr lang="en-US" dirty="0"/>
          </a:p>
        </p:txBody>
      </p:sp>
      <p:grpSp>
        <p:nvGrpSpPr>
          <p:cNvPr id="5" name="Group 4">
            <a:extLst>
              <a:ext uri="{FF2B5EF4-FFF2-40B4-BE49-F238E27FC236}">
                <a16:creationId xmlns:a16="http://schemas.microsoft.com/office/drawing/2014/main" id="{3C628143-7D04-4A6C-8AB4-8901EB38A3CA}"/>
              </a:ext>
            </a:extLst>
          </p:cNvPr>
          <p:cNvGrpSpPr/>
          <p:nvPr/>
        </p:nvGrpSpPr>
        <p:grpSpPr>
          <a:xfrm>
            <a:off x="3699185" y="3494804"/>
            <a:ext cx="5045439" cy="2989955"/>
            <a:chOff x="2175184" y="3494803"/>
            <a:chExt cx="5045439" cy="2989955"/>
          </a:xfrm>
        </p:grpSpPr>
        <p:grpSp>
          <p:nvGrpSpPr>
            <p:cNvPr id="7" name="Group 6">
              <a:extLst>
                <a:ext uri="{FF2B5EF4-FFF2-40B4-BE49-F238E27FC236}">
                  <a16:creationId xmlns:a16="http://schemas.microsoft.com/office/drawing/2014/main" id="{9E84A226-45BB-4C5D-A80E-D2A465BA8373}"/>
                </a:ext>
              </a:extLst>
            </p:cNvPr>
            <p:cNvGrpSpPr/>
            <p:nvPr/>
          </p:nvGrpSpPr>
          <p:grpSpPr>
            <a:xfrm>
              <a:off x="2175184" y="3494803"/>
              <a:ext cx="5045439" cy="2989955"/>
              <a:chOff x="2175184" y="3494803"/>
              <a:chExt cx="5045439" cy="2989955"/>
            </a:xfrm>
          </p:grpSpPr>
          <p:grpSp>
            <p:nvGrpSpPr>
              <p:cNvPr id="3" name="Group 2">
                <a:extLst>
                  <a:ext uri="{FF2B5EF4-FFF2-40B4-BE49-F238E27FC236}">
                    <a16:creationId xmlns:a16="http://schemas.microsoft.com/office/drawing/2014/main" id="{C3D7443C-1C31-4D08-8B15-C6F52E5B8406}"/>
                  </a:ext>
                </a:extLst>
              </p:cNvPr>
              <p:cNvGrpSpPr/>
              <p:nvPr/>
            </p:nvGrpSpPr>
            <p:grpSpPr>
              <a:xfrm>
                <a:off x="2175184" y="3960714"/>
                <a:ext cx="5045439" cy="2524044"/>
                <a:chOff x="4621695" y="3796171"/>
                <a:chExt cx="4427151" cy="1836648"/>
              </a:xfrm>
            </p:grpSpPr>
            <p:pic>
              <p:nvPicPr>
                <p:cNvPr id="14" name="Picture 13">
                  <a:extLst>
                    <a:ext uri="{FF2B5EF4-FFF2-40B4-BE49-F238E27FC236}">
                      <a16:creationId xmlns:a16="http://schemas.microsoft.com/office/drawing/2014/main" id="{4FFA70B2-E0C0-4310-AF8E-2FA549F3EFF6}"/>
                    </a:ext>
                  </a:extLst>
                </p:cNvPr>
                <p:cNvPicPr>
                  <a:picLocks noChangeAspect="1"/>
                </p:cNvPicPr>
                <p:nvPr/>
              </p:nvPicPr>
              <p:blipFill>
                <a:blip r:embed="rId3"/>
                <a:stretch>
                  <a:fillRect/>
                </a:stretch>
              </p:blipFill>
              <p:spPr>
                <a:xfrm>
                  <a:off x="4621695" y="3796171"/>
                  <a:ext cx="4427151" cy="1836648"/>
                </a:xfrm>
                <a:prstGeom prst="rect">
                  <a:avLst/>
                </a:prstGeom>
              </p:spPr>
            </p:pic>
            <p:sp>
              <p:nvSpPr>
                <p:cNvPr id="17" name="TextBox 16">
                  <a:extLst>
                    <a:ext uri="{FF2B5EF4-FFF2-40B4-BE49-F238E27FC236}">
                      <a16:creationId xmlns:a16="http://schemas.microsoft.com/office/drawing/2014/main" id="{5CC82500-15DC-49EA-999F-E1D90EA781DE}"/>
                    </a:ext>
                  </a:extLst>
                </p:cNvPr>
                <p:cNvSpPr txBox="1"/>
                <p:nvPr/>
              </p:nvSpPr>
              <p:spPr>
                <a:xfrm>
                  <a:off x="4882104" y="3808848"/>
                  <a:ext cx="2564296" cy="167967"/>
                </a:xfrm>
                <a:prstGeom prst="rect">
                  <a:avLst/>
                </a:prstGeom>
                <a:solidFill>
                  <a:srgbClr val="FFD7AF"/>
                </a:solidFill>
              </p:spPr>
              <p:txBody>
                <a:bodyPr wrap="square" rtlCol="0">
                  <a:spAutoFit/>
                </a:bodyPr>
                <a:lstStyle/>
                <a:p>
                  <a:pPr algn="ctr"/>
                  <a:r>
                    <a:rPr lang="en-US" sz="900" dirty="0">
                      <a:latin typeface="Arial" panose="020B0604020202020204" pitchFamily="34" charset="0"/>
                      <a:cs typeface="Arial" panose="020B0604020202020204" pitchFamily="34" charset="0"/>
                    </a:rPr>
                    <a:t>3-pass CEBAF + 4-pass FFA I + 4-pass FFA II </a:t>
                  </a:r>
                </a:p>
              </p:txBody>
            </p:sp>
          </p:grpSp>
          <p:sp>
            <p:nvSpPr>
              <p:cNvPr id="19" name="Arrow: Down 18">
                <a:extLst>
                  <a:ext uri="{FF2B5EF4-FFF2-40B4-BE49-F238E27FC236}">
                    <a16:creationId xmlns:a16="http://schemas.microsoft.com/office/drawing/2014/main" id="{4C59A7F7-6139-4E2E-A753-D045A35F9B31}"/>
                  </a:ext>
                </a:extLst>
              </p:cNvPr>
              <p:cNvSpPr/>
              <p:nvPr/>
            </p:nvSpPr>
            <p:spPr bwMode="auto">
              <a:xfrm flipH="1">
                <a:off x="4512670" y="3494803"/>
                <a:ext cx="425395" cy="457200"/>
              </a:xfrm>
              <a:prstGeom prst="downArrow">
                <a:avLst/>
              </a:prstGeom>
              <a:solidFill>
                <a:srgbClr val="BA8CDC"/>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sp>
          <p:nvSpPr>
            <p:cNvPr id="2" name="Rectangle 1">
              <a:extLst>
                <a:ext uri="{FF2B5EF4-FFF2-40B4-BE49-F238E27FC236}">
                  <a16:creationId xmlns:a16="http://schemas.microsoft.com/office/drawing/2014/main" id="{D2C03604-AAD4-4765-8827-C27C4C3EBA8B}"/>
                </a:ext>
              </a:extLst>
            </p:cNvPr>
            <p:cNvSpPr/>
            <p:nvPr/>
          </p:nvSpPr>
          <p:spPr>
            <a:xfrm>
              <a:off x="2840992" y="6219018"/>
              <a:ext cx="203928" cy="4571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a:extLst>
              <a:ext uri="{FF2B5EF4-FFF2-40B4-BE49-F238E27FC236}">
                <a16:creationId xmlns:a16="http://schemas.microsoft.com/office/drawing/2014/main" id="{BDE8B42D-C743-448C-9E2C-2D94F1488FF9}"/>
              </a:ext>
            </a:extLst>
          </p:cNvPr>
          <p:cNvPicPr>
            <a:picLocks noChangeAspect="1"/>
          </p:cNvPicPr>
          <p:nvPr/>
        </p:nvPicPr>
        <p:blipFill>
          <a:blip r:embed="rId4"/>
          <a:stretch>
            <a:fillRect/>
          </a:stretch>
        </p:blipFill>
        <p:spPr>
          <a:xfrm>
            <a:off x="3669823" y="3503192"/>
            <a:ext cx="5045439" cy="2995730"/>
          </a:xfrm>
          <a:prstGeom prst="rect">
            <a:avLst/>
          </a:prstGeom>
        </p:spPr>
      </p:pic>
    </p:spTree>
    <p:extLst>
      <p:ext uri="{BB962C8B-B14F-4D97-AF65-F5344CB8AC3E}">
        <p14:creationId xmlns:p14="http://schemas.microsoft.com/office/powerpoint/2010/main" val="2065537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22-24 GeV FFA CEBAF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2</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077263"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anose="020B0604020202020204" pitchFamily="34" charset="0"/>
                <a:cs typeface="Arial" panose="020B0604020202020204" pitchFamily="34" charset="0"/>
              </a:rPr>
              <a:t>The FFA@CEBAF Collaboration</a:t>
            </a:r>
          </a:p>
        </p:txBody>
      </p:sp>
      <p:pic>
        <p:nvPicPr>
          <p:cNvPr id="16" name="Picture 15">
            <a:extLst>
              <a:ext uri="{FF2B5EF4-FFF2-40B4-BE49-F238E27FC236}">
                <a16:creationId xmlns:a16="http://schemas.microsoft.com/office/drawing/2014/main" id="{B0D6D75A-CBA8-4A4F-A7A6-E9956B3C85BB}"/>
              </a:ext>
            </a:extLst>
          </p:cNvPr>
          <p:cNvPicPr>
            <a:picLocks noChangeAspect="1"/>
          </p:cNvPicPr>
          <p:nvPr/>
        </p:nvPicPr>
        <p:blipFill>
          <a:blip r:embed="rId2"/>
          <a:stretch>
            <a:fillRect/>
          </a:stretch>
        </p:blipFill>
        <p:spPr>
          <a:xfrm>
            <a:off x="3943045" y="5320913"/>
            <a:ext cx="1604750" cy="587597"/>
          </a:xfrm>
          <a:prstGeom prst="rect">
            <a:avLst/>
          </a:prstGeom>
        </p:spPr>
      </p:pic>
      <p:pic>
        <p:nvPicPr>
          <p:cNvPr id="17" name="Picture 16">
            <a:extLst>
              <a:ext uri="{FF2B5EF4-FFF2-40B4-BE49-F238E27FC236}">
                <a16:creationId xmlns:a16="http://schemas.microsoft.com/office/drawing/2014/main" id="{AE77386E-088B-4C22-B40C-9385E991603C}"/>
              </a:ext>
            </a:extLst>
          </p:cNvPr>
          <p:cNvPicPr>
            <a:picLocks noChangeAspect="1"/>
          </p:cNvPicPr>
          <p:nvPr/>
        </p:nvPicPr>
        <p:blipFill>
          <a:blip r:embed="rId3"/>
          <a:stretch>
            <a:fillRect/>
          </a:stretch>
        </p:blipFill>
        <p:spPr>
          <a:xfrm>
            <a:off x="6929714" y="5251476"/>
            <a:ext cx="2203495" cy="592244"/>
          </a:xfrm>
          <a:prstGeom prst="rect">
            <a:avLst/>
          </a:prstGeom>
        </p:spPr>
      </p:pic>
      <p:pic>
        <p:nvPicPr>
          <p:cNvPr id="19" name="Picture 18">
            <a:extLst>
              <a:ext uri="{FF2B5EF4-FFF2-40B4-BE49-F238E27FC236}">
                <a16:creationId xmlns:a16="http://schemas.microsoft.com/office/drawing/2014/main" id="{8E71762C-BA5E-4AA1-9119-FE2453295B8C}"/>
              </a:ext>
            </a:extLst>
          </p:cNvPr>
          <p:cNvPicPr>
            <a:picLocks noChangeAspect="1"/>
          </p:cNvPicPr>
          <p:nvPr/>
        </p:nvPicPr>
        <p:blipFill>
          <a:blip r:embed="rId4"/>
          <a:stretch>
            <a:fillRect/>
          </a:stretch>
        </p:blipFill>
        <p:spPr>
          <a:xfrm>
            <a:off x="586377" y="5172772"/>
            <a:ext cx="2727329" cy="592898"/>
          </a:xfrm>
          <a:prstGeom prst="rect">
            <a:avLst/>
          </a:prstGeom>
        </p:spPr>
      </p:pic>
      <p:pic>
        <p:nvPicPr>
          <p:cNvPr id="11" name="Picture 10">
            <a:extLst>
              <a:ext uri="{FF2B5EF4-FFF2-40B4-BE49-F238E27FC236}">
                <a16:creationId xmlns:a16="http://schemas.microsoft.com/office/drawing/2014/main" id="{922B5D30-C98B-4333-9AF8-D9E95BF3EFB5}"/>
              </a:ext>
            </a:extLst>
          </p:cNvPr>
          <p:cNvPicPr>
            <a:picLocks noChangeAspect="1"/>
          </p:cNvPicPr>
          <p:nvPr/>
        </p:nvPicPr>
        <p:blipFill>
          <a:blip r:embed="rId5"/>
          <a:stretch>
            <a:fillRect/>
          </a:stretch>
        </p:blipFill>
        <p:spPr>
          <a:xfrm>
            <a:off x="10170863" y="5245354"/>
            <a:ext cx="1156894" cy="676822"/>
          </a:xfrm>
          <a:prstGeom prst="rect">
            <a:avLst/>
          </a:prstGeom>
        </p:spPr>
      </p:pic>
      <p:grpSp>
        <p:nvGrpSpPr>
          <p:cNvPr id="3" name="Group 2">
            <a:extLst>
              <a:ext uri="{FF2B5EF4-FFF2-40B4-BE49-F238E27FC236}">
                <a16:creationId xmlns:a16="http://schemas.microsoft.com/office/drawing/2014/main" id="{3A394B94-F6F3-49F7-A850-59E25378ADCD}"/>
              </a:ext>
            </a:extLst>
          </p:cNvPr>
          <p:cNvGrpSpPr/>
          <p:nvPr/>
        </p:nvGrpSpPr>
        <p:grpSpPr>
          <a:xfrm>
            <a:off x="986729" y="2211507"/>
            <a:ext cx="10673968" cy="1731319"/>
            <a:chOff x="802171" y="2211507"/>
            <a:chExt cx="10548133" cy="1668895"/>
          </a:xfrm>
        </p:grpSpPr>
        <p:pic>
          <p:nvPicPr>
            <p:cNvPr id="10" name="Picture 9">
              <a:extLst>
                <a:ext uri="{FF2B5EF4-FFF2-40B4-BE49-F238E27FC236}">
                  <a16:creationId xmlns:a16="http://schemas.microsoft.com/office/drawing/2014/main" id="{9A109217-FDA1-44B4-ACFD-73F55E0C244D}"/>
                </a:ext>
              </a:extLst>
            </p:cNvPr>
            <p:cNvPicPr>
              <a:picLocks noChangeAspect="1"/>
            </p:cNvPicPr>
            <p:nvPr/>
          </p:nvPicPr>
          <p:blipFill rotWithShape="1">
            <a:blip r:embed="rId6"/>
            <a:srcRect t="24765"/>
            <a:stretch/>
          </p:blipFill>
          <p:spPr>
            <a:xfrm>
              <a:off x="802171" y="2211507"/>
              <a:ext cx="9010527" cy="1668895"/>
            </a:xfrm>
            <a:prstGeom prst="rect">
              <a:avLst/>
            </a:prstGeom>
          </p:spPr>
        </p:pic>
        <p:sp>
          <p:nvSpPr>
            <p:cNvPr id="2" name="TextBox 1">
              <a:extLst>
                <a:ext uri="{FF2B5EF4-FFF2-40B4-BE49-F238E27FC236}">
                  <a16:creationId xmlns:a16="http://schemas.microsoft.com/office/drawing/2014/main" id="{23415A44-4259-47A4-BDC6-FAE528591055}"/>
                </a:ext>
              </a:extLst>
            </p:cNvPr>
            <p:cNvSpPr txBox="1"/>
            <p:nvPr/>
          </p:nvSpPr>
          <p:spPr>
            <a:xfrm>
              <a:off x="9574458" y="2221500"/>
              <a:ext cx="1775846" cy="353943"/>
            </a:xfrm>
            <a:prstGeom prst="rect">
              <a:avLst/>
            </a:prstGeom>
            <a:noFill/>
          </p:spPr>
          <p:txBody>
            <a:bodyPr wrap="square" rtlCol="0">
              <a:spAutoFit/>
            </a:bodyPr>
            <a:lstStyle/>
            <a:p>
              <a:r>
                <a:rPr lang="en-US" sz="1700" dirty="0">
                  <a:latin typeface="Times New Roman" panose="02020603050405020304" pitchFamily="18" charset="0"/>
                  <a:cs typeface="Times New Roman" panose="02020603050405020304" pitchFamily="18" charset="0"/>
                </a:rPr>
                <a:t>, Kirsten Deitrick</a:t>
              </a:r>
            </a:p>
          </p:txBody>
        </p:sp>
      </p:grpSp>
    </p:spTree>
    <p:extLst>
      <p:ext uri="{BB962C8B-B14F-4D97-AF65-F5344CB8AC3E}">
        <p14:creationId xmlns:p14="http://schemas.microsoft.com/office/powerpoint/2010/main" val="32856479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20</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88392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anose="020B0604020202020204" pitchFamily="34" charset="0"/>
                <a:cs typeface="Arial" pitchFamily="34" charset="0"/>
              </a:rPr>
              <a:t>Positron Option for FFA@CEBAF? </a:t>
            </a:r>
          </a:p>
        </p:txBody>
      </p:sp>
      <p:sp>
        <p:nvSpPr>
          <p:cNvPr id="10" name="Rectangle 2">
            <a:extLst>
              <a:ext uri="{FF2B5EF4-FFF2-40B4-BE49-F238E27FC236}">
                <a16:creationId xmlns:a16="http://schemas.microsoft.com/office/drawing/2014/main" id="{D2F7ABCB-19F4-4D47-ABBE-BDA34B20193A}"/>
              </a:ext>
            </a:extLst>
          </p:cNvPr>
          <p:cNvSpPr>
            <a:spLocks noGrp="1" noChangeArrowheads="1"/>
          </p:cNvSpPr>
          <p:nvPr>
            <p:ph type="title"/>
          </p:nvPr>
        </p:nvSpPr>
        <p:spPr>
          <a:xfrm>
            <a:off x="2243317" y="1246954"/>
            <a:ext cx="7839651" cy="696886"/>
          </a:xfrm>
        </p:spPr>
        <p:txBody>
          <a:bodyPr>
            <a:normAutofit fontScale="90000"/>
          </a:bodyPr>
          <a:lstStyle/>
          <a:p>
            <a:pPr algn="ctr" eaLnBrk="1" hangingPunct="1">
              <a:lnSpc>
                <a:spcPct val="120000"/>
              </a:lnSpc>
            </a:pPr>
            <a:r>
              <a:rPr lang="en-US" b="0" dirty="0">
                <a:solidFill>
                  <a:srgbClr val="002060"/>
                </a:solidFill>
                <a:latin typeface="Arial" pitchFamily="34" charset="0"/>
              </a:rPr>
              <a:t>Capability to transport/accelerate electrons and positrons through beamlines configured with permanent magnets</a:t>
            </a:r>
          </a:p>
        </p:txBody>
      </p:sp>
      <p:grpSp>
        <p:nvGrpSpPr>
          <p:cNvPr id="17" name="Group 16">
            <a:extLst>
              <a:ext uri="{FF2B5EF4-FFF2-40B4-BE49-F238E27FC236}">
                <a16:creationId xmlns:a16="http://schemas.microsoft.com/office/drawing/2014/main" id="{F1E3E297-776F-4535-ADAC-E56C3E258C75}"/>
              </a:ext>
            </a:extLst>
          </p:cNvPr>
          <p:cNvGrpSpPr/>
          <p:nvPr/>
        </p:nvGrpSpPr>
        <p:grpSpPr>
          <a:xfrm>
            <a:off x="2594097" y="2439381"/>
            <a:ext cx="2910777" cy="1412172"/>
            <a:chOff x="3014178" y="962195"/>
            <a:chExt cx="2910777" cy="1412172"/>
          </a:xfrm>
        </p:grpSpPr>
        <p:sp>
          <p:nvSpPr>
            <p:cNvPr id="19" name="Text Box 8">
              <a:extLst>
                <a:ext uri="{FF2B5EF4-FFF2-40B4-BE49-F238E27FC236}">
                  <a16:creationId xmlns:a16="http://schemas.microsoft.com/office/drawing/2014/main" id="{5906B008-7291-4B33-BC16-BEC1AF88BA5E}"/>
                </a:ext>
              </a:extLst>
            </p:cNvPr>
            <p:cNvSpPr txBox="1">
              <a:spLocks noChangeArrowheads="1"/>
            </p:cNvSpPr>
            <p:nvPr/>
          </p:nvSpPr>
          <p:spPr bwMode="auto">
            <a:xfrm>
              <a:off x="4240336" y="962195"/>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solidFill>
                    <a:srgbClr val="00B050"/>
                  </a:solidFill>
                  <a:latin typeface="Arial" panose="020B0604020202020204" pitchFamily="34" charset="0"/>
                  <a:cs typeface="Arial" panose="020B0604020202020204" pitchFamily="34" charset="0"/>
                </a:rPr>
                <a:t>NL			</a:t>
              </a:r>
            </a:p>
          </p:txBody>
        </p:sp>
        <p:grpSp>
          <p:nvGrpSpPr>
            <p:cNvPr id="21" name="Group 54">
              <a:extLst>
                <a:ext uri="{FF2B5EF4-FFF2-40B4-BE49-F238E27FC236}">
                  <a16:creationId xmlns:a16="http://schemas.microsoft.com/office/drawing/2014/main" id="{7E0CBCE4-595D-4F5A-B907-DDF49436A088}"/>
                </a:ext>
              </a:extLst>
            </p:cNvPr>
            <p:cNvGrpSpPr>
              <a:grpSpLocks/>
            </p:cNvGrpSpPr>
            <p:nvPr/>
          </p:nvGrpSpPr>
          <p:grpSpPr bwMode="auto">
            <a:xfrm>
              <a:off x="3014178" y="1247839"/>
              <a:ext cx="1350412" cy="1126528"/>
              <a:chOff x="3870960" y="1243584"/>
              <a:chExt cx="2398435" cy="2389632"/>
            </a:xfrm>
          </p:grpSpPr>
          <p:sp>
            <p:nvSpPr>
              <p:cNvPr id="37" name="Oval 35">
                <a:extLst>
                  <a:ext uri="{FF2B5EF4-FFF2-40B4-BE49-F238E27FC236}">
                    <a16:creationId xmlns:a16="http://schemas.microsoft.com/office/drawing/2014/main" id="{0181450D-FECC-4EAF-9CF0-2E34F91BB627}"/>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38" name="Rectangle 53">
                <a:extLst>
                  <a:ext uri="{FF2B5EF4-FFF2-40B4-BE49-F238E27FC236}">
                    <a16:creationId xmlns:a16="http://schemas.microsoft.com/office/drawing/2014/main" id="{3F8498C2-8CE1-4454-8D79-3FD7121708E1}"/>
                  </a:ext>
                </a:extLst>
              </p:cNvPr>
              <p:cNvSpPr>
                <a:spLocks noChangeArrowheads="1"/>
              </p:cNvSpPr>
              <p:nvPr/>
            </p:nvSpPr>
            <p:spPr bwMode="auto">
              <a:xfrm>
                <a:off x="5025811"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grpSp>
          <p:nvGrpSpPr>
            <p:cNvPr id="22" name="Group 55">
              <a:extLst>
                <a:ext uri="{FF2B5EF4-FFF2-40B4-BE49-F238E27FC236}">
                  <a16:creationId xmlns:a16="http://schemas.microsoft.com/office/drawing/2014/main" id="{BC0BBC30-92DC-4122-A097-4776A3C7A23A}"/>
                </a:ext>
              </a:extLst>
            </p:cNvPr>
            <p:cNvGrpSpPr>
              <a:grpSpLocks/>
            </p:cNvGrpSpPr>
            <p:nvPr/>
          </p:nvGrpSpPr>
          <p:grpSpPr bwMode="auto">
            <a:xfrm flipH="1">
              <a:off x="4582932" y="1234017"/>
              <a:ext cx="1342023" cy="1126528"/>
              <a:chOff x="3870960" y="1243584"/>
              <a:chExt cx="2383536" cy="2389632"/>
            </a:xfrm>
          </p:grpSpPr>
          <p:sp>
            <p:nvSpPr>
              <p:cNvPr id="35" name="Oval 56">
                <a:extLst>
                  <a:ext uri="{FF2B5EF4-FFF2-40B4-BE49-F238E27FC236}">
                    <a16:creationId xmlns:a16="http://schemas.microsoft.com/office/drawing/2014/main" id="{1997FC1C-B59A-47F1-AAB0-4D87675E5692}"/>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36" name="Rectangle 57">
                <a:extLst>
                  <a:ext uri="{FF2B5EF4-FFF2-40B4-BE49-F238E27FC236}">
                    <a16:creationId xmlns:a16="http://schemas.microsoft.com/office/drawing/2014/main" id="{4FB7D9D5-7DF8-4302-874C-CB59B8689CEE}"/>
                  </a:ext>
                </a:extLst>
              </p:cNvPr>
              <p:cNvSpPr>
                <a:spLocks noChangeArrowheads="1"/>
              </p:cNvSpPr>
              <p:nvPr/>
            </p:nvSpPr>
            <p:spPr bwMode="auto">
              <a:xfrm>
                <a:off x="5010912"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cxnSp>
          <p:nvCxnSpPr>
            <p:cNvPr id="23" name="Straight Connector 62">
              <a:extLst>
                <a:ext uri="{FF2B5EF4-FFF2-40B4-BE49-F238E27FC236}">
                  <a16:creationId xmlns:a16="http://schemas.microsoft.com/office/drawing/2014/main" id="{71229857-A209-4EB9-AD58-5598FD03D248}"/>
                </a:ext>
              </a:extLst>
            </p:cNvPr>
            <p:cNvCxnSpPr>
              <a:cxnSpLocks noChangeShapeType="1"/>
            </p:cNvCxnSpPr>
            <p:nvPr/>
          </p:nvCxnSpPr>
          <p:spPr bwMode="auto">
            <a:xfrm flipV="1">
              <a:off x="3632031" y="2328934"/>
              <a:ext cx="1648306" cy="13822"/>
            </a:xfrm>
            <a:prstGeom prst="line">
              <a:avLst/>
            </a:prstGeom>
            <a:noFill/>
            <a:ln w="57150">
              <a:solidFill>
                <a:srgbClr val="00B050"/>
              </a:solidFill>
              <a:round/>
              <a:headEnd type="triangle" w="med" len="med"/>
              <a:tailEnd/>
            </a:ln>
            <a:extLst>
              <a:ext uri="{909E8E84-426E-40dd-AFC4-6F175D3DCCD1}">
                <a14:hiddenFill xmlns:a14="http://schemas.microsoft.com/office/drawing/2010/main" xmlns="">
                  <a:noFill/>
                </a14:hiddenFill>
              </a:ext>
            </a:extLst>
          </p:spPr>
        </p:cxnSp>
        <p:sp>
          <p:nvSpPr>
            <p:cNvPr id="24" name="Text Box 8">
              <a:extLst>
                <a:ext uri="{FF2B5EF4-FFF2-40B4-BE49-F238E27FC236}">
                  <a16:creationId xmlns:a16="http://schemas.microsoft.com/office/drawing/2014/main" id="{9B57C885-1058-4C51-93B3-14E181EF82CC}"/>
                </a:ext>
              </a:extLst>
            </p:cNvPr>
            <p:cNvSpPr txBox="1">
              <a:spLocks noChangeArrowheads="1"/>
            </p:cNvSpPr>
            <p:nvPr/>
          </p:nvSpPr>
          <p:spPr bwMode="auto">
            <a:xfrm>
              <a:off x="4272304" y="2051387"/>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solidFill>
                    <a:srgbClr val="00B050"/>
                  </a:solidFill>
                  <a:latin typeface="Arial" panose="020B0604020202020204" pitchFamily="34" charset="0"/>
                  <a:cs typeface="Arial" panose="020B0604020202020204" pitchFamily="34" charset="0"/>
                </a:rPr>
                <a:t>SL			</a:t>
              </a:r>
            </a:p>
          </p:txBody>
        </p:sp>
        <p:cxnSp>
          <p:nvCxnSpPr>
            <p:cNvPr id="27" name="Straight Connector 36">
              <a:extLst>
                <a:ext uri="{FF2B5EF4-FFF2-40B4-BE49-F238E27FC236}">
                  <a16:creationId xmlns:a16="http://schemas.microsoft.com/office/drawing/2014/main" id="{D96B7E35-1AD0-474C-B56C-04F27E561982}"/>
                </a:ext>
              </a:extLst>
            </p:cNvPr>
            <p:cNvCxnSpPr>
              <a:cxnSpLocks noChangeShapeType="1"/>
              <a:stCxn id="37" idx="0"/>
              <a:endCxn id="37" idx="0"/>
            </p:cNvCxnSpPr>
            <p:nvPr/>
          </p:nvCxnSpPr>
          <p:spPr bwMode="auto">
            <a:xfrm>
              <a:off x="3669745" y="1267956"/>
              <a:ext cx="0" cy="0"/>
            </a:xfrm>
            <a:prstGeom prst="line">
              <a:avLst/>
            </a:prstGeom>
            <a:noFill/>
            <a:ln w="12699">
              <a:solidFill>
                <a:schemeClr val="tx1"/>
              </a:solidFill>
              <a:round/>
              <a:headEnd/>
              <a:tailEnd/>
            </a:ln>
            <a:extLst>
              <a:ext uri="{909E8E84-426E-40dd-AFC4-6F175D3DCCD1}">
                <a14:hiddenFill xmlns:a14="http://schemas.microsoft.com/office/drawing/2010/main" xmlns="">
                  <a:noFill/>
                </a14:hiddenFill>
              </a:ext>
            </a:extLst>
          </p:spPr>
        </p:cxnSp>
        <p:cxnSp>
          <p:nvCxnSpPr>
            <p:cNvPr id="28" name="Straight Connector 61">
              <a:extLst>
                <a:ext uri="{FF2B5EF4-FFF2-40B4-BE49-F238E27FC236}">
                  <a16:creationId xmlns:a16="http://schemas.microsoft.com/office/drawing/2014/main" id="{898E6DA3-4E6B-4C50-AA76-DA3948617A13}"/>
                </a:ext>
              </a:extLst>
            </p:cNvPr>
            <p:cNvCxnSpPr>
              <a:cxnSpLocks noChangeShapeType="1"/>
            </p:cNvCxnSpPr>
            <p:nvPr/>
          </p:nvCxnSpPr>
          <p:spPr bwMode="auto">
            <a:xfrm flipV="1">
              <a:off x="3659823" y="1259608"/>
              <a:ext cx="1669783" cy="3662"/>
            </a:xfrm>
            <a:prstGeom prst="line">
              <a:avLst/>
            </a:prstGeom>
            <a:noFill/>
            <a:ln w="57150">
              <a:solidFill>
                <a:srgbClr val="00B050"/>
              </a:solidFill>
              <a:round/>
              <a:headEnd/>
              <a:tailEnd type="triangle" w="med" len="med"/>
            </a:ln>
            <a:extLst>
              <a:ext uri="{909E8E84-426E-40dd-AFC4-6F175D3DCCD1}">
                <a14:hiddenFill xmlns:a14="http://schemas.microsoft.com/office/drawing/2010/main" xmlns="">
                  <a:noFill/>
                </a14:hiddenFill>
              </a:ext>
            </a:extLst>
          </p:spPr>
        </p:cxnSp>
        <p:sp>
          <p:nvSpPr>
            <p:cNvPr id="29" name="Rectangle 28">
              <a:extLst>
                <a:ext uri="{FF2B5EF4-FFF2-40B4-BE49-F238E27FC236}">
                  <a16:creationId xmlns:a16="http://schemas.microsoft.com/office/drawing/2014/main" id="{D5767852-EACA-45E4-867E-2C234E65E41E}"/>
                </a:ext>
              </a:extLst>
            </p:cNvPr>
            <p:cNvSpPr/>
            <p:nvPr/>
          </p:nvSpPr>
          <p:spPr bwMode="auto">
            <a:xfrm flipH="1">
              <a:off x="3505559" y="1328380"/>
              <a:ext cx="126472" cy="318462"/>
            </a:xfrm>
            <a:prstGeom prst="rect">
              <a:avLst/>
            </a:prstGeom>
            <a:solidFill>
              <a:schemeClr val="bg1"/>
            </a:solidFill>
            <a:ln w="12699" cap="flat" cmpd="sng" algn="ctr">
              <a:solidFill>
                <a:schemeClr val="bg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32" name="Arrow: Curved Left 31">
              <a:extLst>
                <a:ext uri="{FF2B5EF4-FFF2-40B4-BE49-F238E27FC236}">
                  <a16:creationId xmlns:a16="http://schemas.microsoft.com/office/drawing/2014/main" id="{FB0AB86C-365B-4A37-8E63-E7D77A1A13B9}"/>
                </a:ext>
              </a:extLst>
            </p:cNvPr>
            <p:cNvSpPr/>
            <p:nvPr/>
          </p:nvSpPr>
          <p:spPr bwMode="auto">
            <a:xfrm rot="10800000">
              <a:off x="4216334" y="1572175"/>
              <a:ext cx="296512" cy="378914"/>
            </a:xfrm>
            <a:prstGeom prst="curvedLeftArrow">
              <a:avLst/>
            </a:prstGeom>
            <a:solidFill>
              <a:srgbClr val="00B050"/>
            </a:solidFill>
            <a:ln w="12699" cap="flat" cmpd="sng" algn="ctr">
              <a:solidFill>
                <a:srgbClr val="00B05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33" name="Text Box 8">
              <a:extLst>
                <a:ext uri="{FF2B5EF4-FFF2-40B4-BE49-F238E27FC236}">
                  <a16:creationId xmlns:a16="http://schemas.microsoft.com/office/drawing/2014/main" id="{8551E5E5-5F0D-4088-8882-5A6AFAE36892}"/>
                </a:ext>
              </a:extLst>
            </p:cNvPr>
            <p:cNvSpPr txBox="1">
              <a:spLocks noChangeArrowheads="1"/>
            </p:cNvSpPr>
            <p:nvPr/>
          </p:nvSpPr>
          <p:spPr bwMode="auto">
            <a:xfrm>
              <a:off x="4394725" y="1585567"/>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00B050"/>
                  </a:solidFill>
                  <a:latin typeface="Arial" panose="020B0604020202020204" pitchFamily="34" charset="0"/>
                  <a:cs typeface="Arial" panose="020B0604020202020204" pitchFamily="34" charset="0"/>
                </a:rPr>
                <a:t>e</a:t>
              </a:r>
              <a:r>
                <a:rPr lang="en-US" sz="1600" u="none" baseline="30000" dirty="0">
                  <a:solidFill>
                    <a:srgbClr val="00B050"/>
                  </a:solidFill>
                  <a:latin typeface="Arial" panose="020B0604020202020204" pitchFamily="34" charset="0"/>
                  <a:cs typeface="Arial" panose="020B0604020202020204" pitchFamily="34" charset="0"/>
                </a:rPr>
                <a:t>-</a:t>
              </a:r>
              <a:r>
                <a:rPr lang="en-US" sz="1600" u="none" dirty="0">
                  <a:solidFill>
                    <a:srgbClr val="00B050"/>
                  </a:solidFill>
                  <a:latin typeface="Arial" panose="020B0604020202020204" pitchFamily="34" charset="0"/>
                  <a:cs typeface="Arial" panose="020B0604020202020204" pitchFamily="34" charset="0"/>
                </a:rPr>
                <a:t>			</a:t>
              </a:r>
            </a:p>
          </p:txBody>
        </p:sp>
      </p:grpSp>
      <p:grpSp>
        <p:nvGrpSpPr>
          <p:cNvPr id="40" name="Group 39">
            <a:extLst>
              <a:ext uri="{FF2B5EF4-FFF2-40B4-BE49-F238E27FC236}">
                <a16:creationId xmlns:a16="http://schemas.microsoft.com/office/drawing/2014/main" id="{3E5D0BB4-3817-4F7B-8E9C-46E469C2A26D}"/>
              </a:ext>
            </a:extLst>
          </p:cNvPr>
          <p:cNvGrpSpPr/>
          <p:nvPr/>
        </p:nvGrpSpPr>
        <p:grpSpPr>
          <a:xfrm>
            <a:off x="6552937" y="2459125"/>
            <a:ext cx="2910777" cy="1386819"/>
            <a:chOff x="3103742" y="3656578"/>
            <a:chExt cx="2910777" cy="1386819"/>
          </a:xfrm>
        </p:grpSpPr>
        <p:grpSp>
          <p:nvGrpSpPr>
            <p:cNvPr id="42" name="Group 41">
              <a:extLst>
                <a:ext uri="{FF2B5EF4-FFF2-40B4-BE49-F238E27FC236}">
                  <a16:creationId xmlns:a16="http://schemas.microsoft.com/office/drawing/2014/main" id="{5025A2E1-B6AF-41AD-AC8F-5ADA55068158}"/>
                </a:ext>
              </a:extLst>
            </p:cNvPr>
            <p:cNvGrpSpPr/>
            <p:nvPr/>
          </p:nvGrpSpPr>
          <p:grpSpPr>
            <a:xfrm>
              <a:off x="3103742" y="3903047"/>
              <a:ext cx="2910777" cy="1140350"/>
              <a:chOff x="3103742" y="3282261"/>
              <a:chExt cx="2910777" cy="1140350"/>
            </a:xfrm>
          </p:grpSpPr>
          <p:grpSp>
            <p:nvGrpSpPr>
              <p:cNvPr id="45" name="Group 54">
                <a:extLst>
                  <a:ext uri="{FF2B5EF4-FFF2-40B4-BE49-F238E27FC236}">
                    <a16:creationId xmlns:a16="http://schemas.microsoft.com/office/drawing/2014/main" id="{8465531E-0D1D-4D32-92B5-1DA4DFA6665C}"/>
                  </a:ext>
                </a:extLst>
              </p:cNvPr>
              <p:cNvGrpSpPr>
                <a:grpSpLocks/>
              </p:cNvGrpSpPr>
              <p:nvPr/>
            </p:nvGrpSpPr>
            <p:grpSpPr bwMode="auto">
              <a:xfrm>
                <a:off x="3103742" y="3296083"/>
                <a:ext cx="1350412" cy="1126528"/>
                <a:chOff x="3870960" y="1243584"/>
                <a:chExt cx="2398435" cy="2389632"/>
              </a:xfrm>
            </p:grpSpPr>
            <p:sp>
              <p:nvSpPr>
                <p:cNvPr id="61" name="Oval 35">
                  <a:extLst>
                    <a:ext uri="{FF2B5EF4-FFF2-40B4-BE49-F238E27FC236}">
                      <a16:creationId xmlns:a16="http://schemas.microsoft.com/office/drawing/2014/main" id="{35F28088-98FD-4A0C-8FC9-D189E9E4B531}"/>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62" name="Rectangle 53">
                  <a:extLst>
                    <a:ext uri="{FF2B5EF4-FFF2-40B4-BE49-F238E27FC236}">
                      <a16:creationId xmlns:a16="http://schemas.microsoft.com/office/drawing/2014/main" id="{C439BB6A-A8ED-49AA-B4A6-F09C60EFD9A1}"/>
                    </a:ext>
                  </a:extLst>
                </p:cNvPr>
                <p:cNvSpPr>
                  <a:spLocks noChangeArrowheads="1"/>
                </p:cNvSpPr>
                <p:nvPr/>
              </p:nvSpPr>
              <p:spPr bwMode="auto">
                <a:xfrm>
                  <a:off x="5025811"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grpSp>
            <p:nvGrpSpPr>
              <p:cNvPr id="46" name="Group 55">
                <a:extLst>
                  <a:ext uri="{FF2B5EF4-FFF2-40B4-BE49-F238E27FC236}">
                    <a16:creationId xmlns:a16="http://schemas.microsoft.com/office/drawing/2014/main" id="{B34FEDC7-B4C0-4E6D-817E-4C4817E68182}"/>
                  </a:ext>
                </a:extLst>
              </p:cNvPr>
              <p:cNvGrpSpPr>
                <a:grpSpLocks/>
              </p:cNvGrpSpPr>
              <p:nvPr/>
            </p:nvGrpSpPr>
            <p:grpSpPr bwMode="auto">
              <a:xfrm flipH="1">
                <a:off x="4672496" y="3282261"/>
                <a:ext cx="1342023" cy="1126528"/>
                <a:chOff x="3870960" y="1243584"/>
                <a:chExt cx="2383536" cy="2389632"/>
              </a:xfrm>
            </p:grpSpPr>
            <p:sp>
              <p:nvSpPr>
                <p:cNvPr id="59" name="Oval 56">
                  <a:extLst>
                    <a:ext uri="{FF2B5EF4-FFF2-40B4-BE49-F238E27FC236}">
                      <a16:creationId xmlns:a16="http://schemas.microsoft.com/office/drawing/2014/main" id="{9C994F6C-9849-4E5E-966B-9F8513519679}"/>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60" name="Rectangle 57">
                  <a:extLst>
                    <a:ext uri="{FF2B5EF4-FFF2-40B4-BE49-F238E27FC236}">
                      <a16:creationId xmlns:a16="http://schemas.microsoft.com/office/drawing/2014/main" id="{60E051FC-6440-4057-A22A-C567B9C85418}"/>
                    </a:ext>
                  </a:extLst>
                </p:cNvPr>
                <p:cNvSpPr>
                  <a:spLocks noChangeArrowheads="1"/>
                </p:cNvSpPr>
                <p:nvPr/>
              </p:nvSpPr>
              <p:spPr bwMode="auto">
                <a:xfrm>
                  <a:off x="5010912"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cxnSp>
            <p:nvCxnSpPr>
              <p:cNvPr id="47" name="Straight Connector 62">
                <a:extLst>
                  <a:ext uri="{FF2B5EF4-FFF2-40B4-BE49-F238E27FC236}">
                    <a16:creationId xmlns:a16="http://schemas.microsoft.com/office/drawing/2014/main" id="{96924BFA-646C-4D7F-B83A-20D230AB8304}"/>
                  </a:ext>
                </a:extLst>
              </p:cNvPr>
              <p:cNvCxnSpPr>
                <a:cxnSpLocks noChangeShapeType="1"/>
              </p:cNvCxnSpPr>
              <p:nvPr/>
            </p:nvCxnSpPr>
            <p:spPr bwMode="auto">
              <a:xfrm flipV="1">
                <a:off x="3721595" y="4377178"/>
                <a:ext cx="1648306" cy="13822"/>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xmlns="">
                    <a:noFill/>
                  </a14:hiddenFill>
                </a:ext>
              </a:extLst>
            </p:spPr>
          </p:cxnSp>
          <p:sp>
            <p:nvSpPr>
              <p:cNvPr id="48" name="Text Box 8">
                <a:extLst>
                  <a:ext uri="{FF2B5EF4-FFF2-40B4-BE49-F238E27FC236}">
                    <a16:creationId xmlns:a16="http://schemas.microsoft.com/office/drawing/2014/main" id="{79F05E3F-4050-40E6-8AA4-8C46F3902210}"/>
                  </a:ext>
                </a:extLst>
              </p:cNvPr>
              <p:cNvSpPr txBox="1">
                <a:spLocks noChangeArrowheads="1"/>
              </p:cNvSpPr>
              <p:nvPr/>
            </p:nvSpPr>
            <p:spPr bwMode="auto">
              <a:xfrm>
                <a:off x="4361868" y="4082853"/>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solidFill>
                      <a:srgbClr val="FF0000"/>
                    </a:solidFill>
                    <a:latin typeface="Arial" panose="020B0604020202020204" pitchFamily="34" charset="0"/>
                    <a:cs typeface="Arial" panose="020B0604020202020204" pitchFamily="34" charset="0"/>
                  </a:rPr>
                  <a:t>SL			</a:t>
                </a:r>
              </a:p>
            </p:txBody>
          </p:sp>
          <p:cxnSp>
            <p:nvCxnSpPr>
              <p:cNvPr id="51" name="Straight Connector 36">
                <a:extLst>
                  <a:ext uri="{FF2B5EF4-FFF2-40B4-BE49-F238E27FC236}">
                    <a16:creationId xmlns:a16="http://schemas.microsoft.com/office/drawing/2014/main" id="{6E5D8418-6719-48B6-B9EB-B4A9D32FE3D2}"/>
                  </a:ext>
                </a:extLst>
              </p:cNvPr>
              <p:cNvCxnSpPr>
                <a:cxnSpLocks noChangeShapeType="1"/>
                <a:stCxn id="61" idx="0"/>
                <a:endCxn id="61" idx="0"/>
              </p:cNvCxnSpPr>
              <p:nvPr/>
            </p:nvCxnSpPr>
            <p:spPr bwMode="auto">
              <a:xfrm>
                <a:off x="3759309" y="3316200"/>
                <a:ext cx="0" cy="0"/>
              </a:xfrm>
              <a:prstGeom prst="line">
                <a:avLst/>
              </a:prstGeom>
              <a:noFill/>
              <a:ln w="12699">
                <a:solidFill>
                  <a:schemeClr val="tx1"/>
                </a:solidFill>
                <a:round/>
                <a:headEnd/>
                <a:tailEnd/>
              </a:ln>
              <a:extLst>
                <a:ext uri="{909E8E84-426E-40dd-AFC4-6F175D3DCCD1}">
                  <a14:hiddenFill xmlns:a14="http://schemas.microsoft.com/office/drawing/2010/main" xmlns="">
                    <a:noFill/>
                  </a14:hiddenFill>
                </a:ext>
              </a:extLst>
            </p:spPr>
          </p:cxnSp>
          <p:cxnSp>
            <p:nvCxnSpPr>
              <p:cNvPr id="52" name="Straight Connector 61">
                <a:extLst>
                  <a:ext uri="{FF2B5EF4-FFF2-40B4-BE49-F238E27FC236}">
                    <a16:creationId xmlns:a16="http://schemas.microsoft.com/office/drawing/2014/main" id="{78EEE8D1-856C-4827-B054-AF066B0660D2}"/>
                  </a:ext>
                </a:extLst>
              </p:cNvPr>
              <p:cNvCxnSpPr>
                <a:cxnSpLocks noChangeShapeType="1"/>
              </p:cNvCxnSpPr>
              <p:nvPr/>
            </p:nvCxnSpPr>
            <p:spPr bwMode="auto">
              <a:xfrm flipV="1">
                <a:off x="3749387" y="3307852"/>
                <a:ext cx="1669783" cy="3662"/>
              </a:xfrm>
              <a:prstGeom prst="line">
                <a:avLst/>
              </a:prstGeom>
              <a:noFill/>
              <a:ln w="57150">
                <a:solidFill>
                  <a:srgbClr val="FF0000"/>
                </a:solidFill>
                <a:round/>
                <a:headEnd type="triangle" w="med" len="med"/>
                <a:tailEnd type="none" w="med" len="med"/>
              </a:ln>
              <a:extLst>
                <a:ext uri="{909E8E84-426E-40dd-AFC4-6F175D3DCCD1}">
                  <a14:hiddenFill xmlns:a14="http://schemas.microsoft.com/office/drawing/2010/main" xmlns="">
                    <a:noFill/>
                  </a14:hiddenFill>
                </a:ext>
              </a:extLst>
            </p:spPr>
          </p:cxnSp>
          <p:sp>
            <p:nvSpPr>
              <p:cNvPr id="53" name="Rectangle 52">
                <a:extLst>
                  <a:ext uri="{FF2B5EF4-FFF2-40B4-BE49-F238E27FC236}">
                    <a16:creationId xmlns:a16="http://schemas.microsoft.com/office/drawing/2014/main" id="{02848A41-DEEE-46EB-A096-F589EBA3605A}"/>
                  </a:ext>
                </a:extLst>
              </p:cNvPr>
              <p:cNvSpPr/>
              <p:nvPr/>
            </p:nvSpPr>
            <p:spPr bwMode="auto">
              <a:xfrm flipH="1">
                <a:off x="3595123" y="3376624"/>
                <a:ext cx="126472" cy="318462"/>
              </a:xfrm>
              <a:prstGeom prst="rect">
                <a:avLst/>
              </a:prstGeom>
              <a:solidFill>
                <a:schemeClr val="bg1"/>
              </a:solidFill>
              <a:ln w="12699" cap="flat" cmpd="sng" algn="ctr">
                <a:solidFill>
                  <a:schemeClr val="bg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56" name="Arrow: Curved Left 55">
                <a:extLst>
                  <a:ext uri="{FF2B5EF4-FFF2-40B4-BE49-F238E27FC236}">
                    <a16:creationId xmlns:a16="http://schemas.microsoft.com/office/drawing/2014/main" id="{F9215BDC-CB76-4A00-9DCE-E9D20A62C578}"/>
                  </a:ext>
                </a:extLst>
              </p:cNvPr>
              <p:cNvSpPr/>
              <p:nvPr/>
            </p:nvSpPr>
            <p:spPr bwMode="auto">
              <a:xfrm rot="10800000" flipH="1">
                <a:off x="4658236" y="3590488"/>
                <a:ext cx="296512" cy="383678"/>
              </a:xfrm>
              <a:prstGeom prst="curvedLeftArrow">
                <a:avLst/>
              </a:prstGeom>
              <a:solidFill>
                <a:srgbClr val="FF0000"/>
              </a:solidFill>
              <a:ln w="12699" cap="flat" cmpd="sng" algn="ctr">
                <a:solidFill>
                  <a:srgbClr val="FF00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57" name="Text Box 8">
                <a:extLst>
                  <a:ext uri="{FF2B5EF4-FFF2-40B4-BE49-F238E27FC236}">
                    <a16:creationId xmlns:a16="http://schemas.microsoft.com/office/drawing/2014/main" id="{E15D6FB3-D9AE-43B4-8AF3-22B891FB0C36}"/>
                  </a:ext>
                </a:extLst>
              </p:cNvPr>
              <p:cNvSpPr txBox="1">
                <a:spLocks noChangeArrowheads="1"/>
              </p:cNvSpPr>
              <p:nvPr/>
            </p:nvSpPr>
            <p:spPr bwMode="auto">
              <a:xfrm>
                <a:off x="4442344" y="3625422"/>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FF0000"/>
                    </a:solidFill>
                    <a:latin typeface="Arial" panose="020B0604020202020204" pitchFamily="34" charset="0"/>
                    <a:cs typeface="Arial" panose="020B0604020202020204" pitchFamily="34" charset="0"/>
                  </a:rPr>
                  <a:t>e</a:t>
                </a:r>
                <a:r>
                  <a:rPr lang="en-US" sz="1600" u="none" baseline="30000" dirty="0">
                    <a:solidFill>
                      <a:srgbClr val="FF0000"/>
                    </a:solidFill>
                    <a:latin typeface="Arial" panose="020B0604020202020204" pitchFamily="34" charset="0"/>
                    <a:cs typeface="Arial" panose="020B0604020202020204" pitchFamily="34" charset="0"/>
                  </a:rPr>
                  <a:t>+</a:t>
                </a:r>
                <a:r>
                  <a:rPr lang="en-US" sz="1600" u="none" dirty="0">
                    <a:solidFill>
                      <a:srgbClr val="FF0000"/>
                    </a:solidFill>
                    <a:latin typeface="Arial" panose="020B0604020202020204" pitchFamily="34" charset="0"/>
                    <a:cs typeface="Arial" panose="020B0604020202020204" pitchFamily="34" charset="0"/>
                  </a:rPr>
                  <a:t>			</a:t>
                </a:r>
              </a:p>
            </p:txBody>
          </p:sp>
        </p:grpSp>
        <p:sp>
          <p:nvSpPr>
            <p:cNvPr id="43" name="Text Box 8">
              <a:extLst>
                <a:ext uri="{FF2B5EF4-FFF2-40B4-BE49-F238E27FC236}">
                  <a16:creationId xmlns:a16="http://schemas.microsoft.com/office/drawing/2014/main" id="{1C6EAAE3-47FB-4C7B-BCF1-E7ECEB0E1795}"/>
                </a:ext>
              </a:extLst>
            </p:cNvPr>
            <p:cNvSpPr txBox="1">
              <a:spLocks noChangeArrowheads="1"/>
            </p:cNvSpPr>
            <p:nvPr/>
          </p:nvSpPr>
          <p:spPr bwMode="auto">
            <a:xfrm>
              <a:off x="4353139" y="3656578"/>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solidFill>
                    <a:srgbClr val="FF0000"/>
                  </a:solidFill>
                  <a:latin typeface="Arial" panose="020B0604020202020204" pitchFamily="34" charset="0"/>
                  <a:cs typeface="Arial" panose="020B0604020202020204" pitchFamily="34" charset="0"/>
                </a:rPr>
                <a:t>NL			</a:t>
              </a:r>
            </a:p>
          </p:txBody>
        </p:sp>
      </p:grpSp>
      <p:grpSp>
        <p:nvGrpSpPr>
          <p:cNvPr id="6" name="Group 5">
            <a:extLst>
              <a:ext uri="{FF2B5EF4-FFF2-40B4-BE49-F238E27FC236}">
                <a16:creationId xmlns:a16="http://schemas.microsoft.com/office/drawing/2014/main" id="{A2C20AF4-04D2-464F-BE3B-2F2047FC72DB}"/>
              </a:ext>
            </a:extLst>
          </p:cNvPr>
          <p:cNvGrpSpPr/>
          <p:nvPr/>
        </p:nvGrpSpPr>
        <p:grpSpPr>
          <a:xfrm>
            <a:off x="4563498" y="4103362"/>
            <a:ext cx="2910777" cy="1932105"/>
            <a:chOff x="3039497" y="3784579"/>
            <a:chExt cx="2910777" cy="1932105"/>
          </a:xfrm>
        </p:grpSpPr>
        <p:grpSp>
          <p:nvGrpSpPr>
            <p:cNvPr id="63" name="Group 62">
              <a:extLst>
                <a:ext uri="{FF2B5EF4-FFF2-40B4-BE49-F238E27FC236}">
                  <a16:creationId xmlns:a16="http://schemas.microsoft.com/office/drawing/2014/main" id="{1AEEE31F-D0FC-41E0-B797-400E92BFD464}"/>
                </a:ext>
              </a:extLst>
            </p:cNvPr>
            <p:cNvGrpSpPr/>
            <p:nvPr/>
          </p:nvGrpSpPr>
          <p:grpSpPr>
            <a:xfrm>
              <a:off x="3039497" y="4304512"/>
              <a:ext cx="2910777" cy="1412172"/>
              <a:chOff x="3036876" y="2522316"/>
              <a:chExt cx="2910777" cy="1412172"/>
            </a:xfrm>
          </p:grpSpPr>
          <p:sp>
            <p:nvSpPr>
              <p:cNvPr id="64" name="Text Box 8">
                <a:extLst>
                  <a:ext uri="{FF2B5EF4-FFF2-40B4-BE49-F238E27FC236}">
                    <a16:creationId xmlns:a16="http://schemas.microsoft.com/office/drawing/2014/main" id="{B3284D35-3F46-47D3-9603-1C8A42FD5C5D}"/>
                  </a:ext>
                </a:extLst>
              </p:cNvPr>
              <p:cNvSpPr txBox="1">
                <a:spLocks noChangeArrowheads="1"/>
              </p:cNvSpPr>
              <p:nvPr/>
            </p:nvSpPr>
            <p:spPr bwMode="auto">
              <a:xfrm>
                <a:off x="4346154" y="2522316"/>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latin typeface="Arial" panose="020B0604020202020204" pitchFamily="34" charset="0"/>
                    <a:cs typeface="Arial" panose="020B0604020202020204" pitchFamily="34" charset="0"/>
                  </a:rPr>
                  <a:t>NL			</a:t>
                </a:r>
              </a:p>
            </p:txBody>
          </p:sp>
          <p:grpSp>
            <p:nvGrpSpPr>
              <p:cNvPr id="65" name="Group 54">
                <a:extLst>
                  <a:ext uri="{FF2B5EF4-FFF2-40B4-BE49-F238E27FC236}">
                    <a16:creationId xmlns:a16="http://schemas.microsoft.com/office/drawing/2014/main" id="{11C9DAB6-EB27-4AB1-954D-6DB450DAB99F}"/>
                  </a:ext>
                </a:extLst>
              </p:cNvPr>
              <p:cNvGrpSpPr>
                <a:grpSpLocks/>
              </p:cNvGrpSpPr>
              <p:nvPr/>
            </p:nvGrpSpPr>
            <p:grpSpPr bwMode="auto">
              <a:xfrm>
                <a:off x="3036876" y="2807960"/>
                <a:ext cx="1350412" cy="1126528"/>
                <a:chOff x="3870960" y="1243584"/>
                <a:chExt cx="2398435" cy="2389632"/>
              </a:xfrm>
            </p:grpSpPr>
            <p:sp>
              <p:nvSpPr>
                <p:cNvPr id="81" name="Oval 35">
                  <a:extLst>
                    <a:ext uri="{FF2B5EF4-FFF2-40B4-BE49-F238E27FC236}">
                      <a16:creationId xmlns:a16="http://schemas.microsoft.com/office/drawing/2014/main" id="{C3D82136-F527-4BA5-91BA-A97588A13796}"/>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82" name="Rectangle 53">
                  <a:extLst>
                    <a:ext uri="{FF2B5EF4-FFF2-40B4-BE49-F238E27FC236}">
                      <a16:creationId xmlns:a16="http://schemas.microsoft.com/office/drawing/2014/main" id="{8A17F9B9-7B4E-46D5-9758-7A2280057744}"/>
                    </a:ext>
                  </a:extLst>
                </p:cNvPr>
                <p:cNvSpPr>
                  <a:spLocks noChangeArrowheads="1"/>
                </p:cNvSpPr>
                <p:nvPr/>
              </p:nvSpPr>
              <p:spPr bwMode="auto">
                <a:xfrm>
                  <a:off x="5025811"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grpSp>
            <p:nvGrpSpPr>
              <p:cNvPr id="66" name="Group 55">
                <a:extLst>
                  <a:ext uri="{FF2B5EF4-FFF2-40B4-BE49-F238E27FC236}">
                    <a16:creationId xmlns:a16="http://schemas.microsoft.com/office/drawing/2014/main" id="{2C1B127A-A5F3-4022-A74A-00F99253A713}"/>
                  </a:ext>
                </a:extLst>
              </p:cNvPr>
              <p:cNvGrpSpPr>
                <a:grpSpLocks/>
              </p:cNvGrpSpPr>
              <p:nvPr/>
            </p:nvGrpSpPr>
            <p:grpSpPr bwMode="auto">
              <a:xfrm flipH="1">
                <a:off x="4605630" y="2794138"/>
                <a:ext cx="1342023" cy="1126528"/>
                <a:chOff x="3870960" y="1243584"/>
                <a:chExt cx="2383536" cy="2389632"/>
              </a:xfrm>
            </p:grpSpPr>
            <p:sp>
              <p:nvSpPr>
                <p:cNvPr id="79" name="Oval 56">
                  <a:extLst>
                    <a:ext uri="{FF2B5EF4-FFF2-40B4-BE49-F238E27FC236}">
                      <a16:creationId xmlns:a16="http://schemas.microsoft.com/office/drawing/2014/main" id="{20E669D8-612C-43B3-82A2-58B07A293B66}"/>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80" name="Rectangle 57">
                  <a:extLst>
                    <a:ext uri="{FF2B5EF4-FFF2-40B4-BE49-F238E27FC236}">
                      <a16:creationId xmlns:a16="http://schemas.microsoft.com/office/drawing/2014/main" id="{58776BB2-3E25-4BB0-A354-4B04A944CB71}"/>
                    </a:ext>
                  </a:extLst>
                </p:cNvPr>
                <p:cNvSpPr>
                  <a:spLocks noChangeArrowheads="1"/>
                </p:cNvSpPr>
                <p:nvPr/>
              </p:nvSpPr>
              <p:spPr bwMode="auto">
                <a:xfrm>
                  <a:off x="5010912"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sp>
            <p:nvSpPr>
              <p:cNvPr id="67" name="Text Box 8">
                <a:extLst>
                  <a:ext uri="{FF2B5EF4-FFF2-40B4-BE49-F238E27FC236}">
                    <a16:creationId xmlns:a16="http://schemas.microsoft.com/office/drawing/2014/main" id="{C2419DD8-5045-4C20-A6FB-2B57DDBF6C7A}"/>
                  </a:ext>
                </a:extLst>
              </p:cNvPr>
              <p:cNvSpPr txBox="1">
                <a:spLocks noChangeArrowheads="1"/>
              </p:cNvSpPr>
              <p:nvPr/>
            </p:nvSpPr>
            <p:spPr bwMode="auto">
              <a:xfrm>
                <a:off x="4382957" y="3601861"/>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latin typeface="Arial" panose="020B0604020202020204" pitchFamily="34" charset="0"/>
                    <a:cs typeface="Arial" panose="020B0604020202020204" pitchFamily="34" charset="0"/>
                  </a:rPr>
                  <a:t>SL			</a:t>
                </a:r>
              </a:p>
            </p:txBody>
          </p:sp>
          <p:cxnSp>
            <p:nvCxnSpPr>
              <p:cNvPr id="68" name="Straight Connector 36">
                <a:extLst>
                  <a:ext uri="{FF2B5EF4-FFF2-40B4-BE49-F238E27FC236}">
                    <a16:creationId xmlns:a16="http://schemas.microsoft.com/office/drawing/2014/main" id="{290AF3B7-9810-4D76-8C17-0B344AE408B1}"/>
                  </a:ext>
                </a:extLst>
              </p:cNvPr>
              <p:cNvCxnSpPr>
                <a:cxnSpLocks noChangeShapeType="1"/>
                <a:stCxn id="81" idx="0"/>
                <a:endCxn id="81" idx="0"/>
              </p:cNvCxnSpPr>
              <p:nvPr/>
            </p:nvCxnSpPr>
            <p:spPr bwMode="auto">
              <a:xfrm>
                <a:off x="3692443" y="2828077"/>
                <a:ext cx="0" cy="0"/>
              </a:xfrm>
              <a:prstGeom prst="line">
                <a:avLst/>
              </a:prstGeom>
              <a:noFill/>
              <a:ln w="12699">
                <a:solidFill>
                  <a:schemeClr val="tx1"/>
                </a:solidFill>
                <a:round/>
                <a:headEnd/>
                <a:tailEnd/>
              </a:ln>
              <a:extLst>
                <a:ext uri="{909E8E84-426E-40dd-AFC4-6F175D3DCCD1}">
                  <a14:hiddenFill xmlns:a14="http://schemas.microsoft.com/office/drawing/2010/main" xmlns="">
                    <a:noFill/>
                  </a14:hiddenFill>
                </a:ext>
              </a:extLst>
            </p:spPr>
          </p:cxnSp>
          <p:sp>
            <p:nvSpPr>
              <p:cNvPr id="69" name="Rectangle 68">
                <a:extLst>
                  <a:ext uri="{FF2B5EF4-FFF2-40B4-BE49-F238E27FC236}">
                    <a16:creationId xmlns:a16="http://schemas.microsoft.com/office/drawing/2014/main" id="{416C5485-57E1-4C01-A3F4-826E817ABAC6}"/>
                  </a:ext>
                </a:extLst>
              </p:cNvPr>
              <p:cNvSpPr/>
              <p:nvPr/>
            </p:nvSpPr>
            <p:spPr bwMode="auto">
              <a:xfrm flipH="1">
                <a:off x="3528257" y="2888501"/>
                <a:ext cx="126472" cy="318462"/>
              </a:xfrm>
              <a:prstGeom prst="rect">
                <a:avLst/>
              </a:prstGeom>
              <a:solidFill>
                <a:schemeClr val="bg1"/>
              </a:solidFill>
              <a:ln w="12699" cap="flat" cmpd="sng" algn="ctr">
                <a:solidFill>
                  <a:schemeClr val="bg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70" name="Arrow: Curved Left 69">
                <a:extLst>
                  <a:ext uri="{FF2B5EF4-FFF2-40B4-BE49-F238E27FC236}">
                    <a16:creationId xmlns:a16="http://schemas.microsoft.com/office/drawing/2014/main" id="{0CD30690-5173-4F56-BBD0-7821095E236F}"/>
                  </a:ext>
                </a:extLst>
              </p:cNvPr>
              <p:cNvSpPr/>
              <p:nvPr/>
            </p:nvSpPr>
            <p:spPr bwMode="auto">
              <a:xfrm rot="10800000">
                <a:off x="3978973" y="3132296"/>
                <a:ext cx="296512" cy="378914"/>
              </a:xfrm>
              <a:prstGeom prst="curvedLeftArrow">
                <a:avLst/>
              </a:prstGeom>
              <a:solidFill>
                <a:srgbClr val="00B050"/>
              </a:solidFill>
              <a:ln w="12699" cap="flat" cmpd="sng" algn="ctr">
                <a:solidFill>
                  <a:srgbClr val="00B05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71" name="Text Box 8">
                <a:extLst>
                  <a:ext uri="{FF2B5EF4-FFF2-40B4-BE49-F238E27FC236}">
                    <a16:creationId xmlns:a16="http://schemas.microsoft.com/office/drawing/2014/main" id="{00BE41BE-4CAD-43D7-A957-CDC54CE1C2D2}"/>
                  </a:ext>
                </a:extLst>
              </p:cNvPr>
              <p:cNvSpPr txBox="1">
                <a:spLocks noChangeArrowheads="1"/>
              </p:cNvSpPr>
              <p:nvPr/>
            </p:nvSpPr>
            <p:spPr bwMode="auto">
              <a:xfrm>
                <a:off x="4182531" y="3145688"/>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00B050"/>
                    </a:solidFill>
                    <a:latin typeface="Arial" panose="020B0604020202020204" pitchFamily="34" charset="0"/>
                    <a:cs typeface="Arial" panose="020B0604020202020204" pitchFamily="34" charset="0"/>
                  </a:rPr>
                  <a:t>e</a:t>
                </a:r>
                <a:r>
                  <a:rPr lang="en-US" sz="1600" u="none" baseline="30000" dirty="0">
                    <a:solidFill>
                      <a:srgbClr val="00B050"/>
                    </a:solidFill>
                    <a:latin typeface="Arial" panose="020B0604020202020204" pitchFamily="34" charset="0"/>
                    <a:cs typeface="Arial" panose="020B0604020202020204" pitchFamily="34" charset="0"/>
                  </a:rPr>
                  <a:t>-</a:t>
                </a:r>
                <a:r>
                  <a:rPr lang="en-US" sz="1600" u="none" dirty="0">
                    <a:solidFill>
                      <a:srgbClr val="00B050"/>
                    </a:solidFill>
                    <a:latin typeface="Arial" panose="020B0604020202020204" pitchFamily="34" charset="0"/>
                    <a:cs typeface="Arial" panose="020B0604020202020204" pitchFamily="34" charset="0"/>
                  </a:rPr>
                  <a:t>			</a:t>
                </a:r>
              </a:p>
            </p:txBody>
          </p:sp>
          <p:grpSp>
            <p:nvGrpSpPr>
              <p:cNvPr id="72" name="Group 71">
                <a:extLst>
                  <a:ext uri="{FF2B5EF4-FFF2-40B4-BE49-F238E27FC236}">
                    <a16:creationId xmlns:a16="http://schemas.microsoft.com/office/drawing/2014/main" id="{A1C36CBF-1481-4F54-840E-ADDB800961EF}"/>
                  </a:ext>
                </a:extLst>
              </p:cNvPr>
              <p:cNvGrpSpPr/>
              <p:nvPr/>
            </p:nvGrpSpPr>
            <p:grpSpPr>
              <a:xfrm>
                <a:off x="3661741" y="3889055"/>
                <a:ext cx="1667269" cy="13457"/>
                <a:chOff x="3661741" y="3889055"/>
                <a:chExt cx="1667269" cy="13457"/>
              </a:xfrm>
            </p:grpSpPr>
            <p:cxnSp>
              <p:nvCxnSpPr>
                <p:cNvPr id="77" name="Straight Connector 62">
                  <a:extLst>
                    <a:ext uri="{FF2B5EF4-FFF2-40B4-BE49-F238E27FC236}">
                      <a16:creationId xmlns:a16="http://schemas.microsoft.com/office/drawing/2014/main" id="{D0808790-162D-48E0-8C3E-DF57FD63FC3A}"/>
                    </a:ext>
                  </a:extLst>
                </p:cNvPr>
                <p:cNvCxnSpPr>
                  <a:cxnSpLocks noChangeShapeType="1"/>
                </p:cNvCxnSpPr>
                <p:nvPr/>
              </p:nvCxnSpPr>
              <p:spPr bwMode="auto">
                <a:xfrm flipV="1">
                  <a:off x="4518802" y="3889055"/>
                  <a:ext cx="810208" cy="12096"/>
                </a:xfrm>
                <a:prstGeom prst="line">
                  <a:avLst/>
                </a:prstGeom>
                <a:noFill/>
                <a:ln w="57150">
                  <a:solidFill>
                    <a:srgbClr val="00B050"/>
                  </a:solidFill>
                  <a:round/>
                  <a:headEnd type="triangle" w="med" len="med"/>
                  <a:tailEnd/>
                </a:ln>
                <a:extLst>
                  <a:ext uri="{909E8E84-426E-40dd-AFC4-6F175D3DCCD1}">
                    <a14:hiddenFill xmlns:a14="http://schemas.microsoft.com/office/drawing/2010/main" xmlns="">
                      <a:noFill/>
                    </a14:hiddenFill>
                  </a:ext>
                </a:extLst>
              </p:spPr>
            </p:cxnSp>
            <p:cxnSp>
              <p:nvCxnSpPr>
                <p:cNvPr id="78" name="Straight Connector 62">
                  <a:extLst>
                    <a:ext uri="{FF2B5EF4-FFF2-40B4-BE49-F238E27FC236}">
                      <a16:creationId xmlns:a16="http://schemas.microsoft.com/office/drawing/2014/main" id="{4417AE25-0B77-4A7E-8C8A-BA5D90AC3198}"/>
                    </a:ext>
                  </a:extLst>
                </p:cNvPr>
                <p:cNvCxnSpPr>
                  <a:cxnSpLocks noChangeShapeType="1"/>
                </p:cNvCxnSpPr>
                <p:nvPr/>
              </p:nvCxnSpPr>
              <p:spPr bwMode="auto">
                <a:xfrm>
                  <a:off x="3661741" y="3902512"/>
                  <a:ext cx="906923" cy="0"/>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xmlns="">
                      <a:noFill/>
                    </a14:hiddenFill>
                  </a:ext>
                </a:extLst>
              </p:spPr>
            </p:cxnSp>
          </p:grpSp>
          <p:sp>
            <p:nvSpPr>
              <p:cNvPr id="73" name="Arrow: Curved Left 72">
                <a:extLst>
                  <a:ext uri="{FF2B5EF4-FFF2-40B4-BE49-F238E27FC236}">
                    <a16:creationId xmlns:a16="http://schemas.microsoft.com/office/drawing/2014/main" id="{03CA8D9A-F2BD-451C-A741-7AD9F8A0B3EE}"/>
                  </a:ext>
                </a:extLst>
              </p:cNvPr>
              <p:cNvSpPr/>
              <p:nvPr/>
            </p:nvSpPr>
            <p:spPr bwMode="auto">
              <a:xfrm rot="10800000" flipH="1">
                <a:off x="4704710" y="3148769"/>
                <a:ext cx="296512" cy="383678"/>
              </a:xfrm>
              <a:prstGeom prst="curvedLeftArrow">
                <a:avLst/>
              </a:prstGeom>
              <a:solidFill>
                <a:srgbClr val="FF0000"/>
              </a:solidFill>
              <a:ln w="12699" cap="flat" cmpd="sng" algn="ctr">
                <a:solidFill>
                  <a:srgbClr val="FF00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74" name="Text Box 8">
                <a:extLst>
                  <a:ext uri="{FF2B5EF4-FFF2-40B4-BE49-F238E27FC236}">
                    <a16:creationId xmlns:a16="http://schemas.microsoft.com/office/drawing/2014/main" id="{2A954C5C-15A2-4578-913C-F0377C4516CE}"/>
                  </a:ext>
                </a:extLst>
              </p:cNvPr>
              <p:cNvSpPr txBox="1">
                <a:spLocks noChangeArrowheads="1"/>
              </p:cNvSpPr>
              <p:nvPr/>
            </p:nvSpPr>
            <p:spPr bwMode="auto">
              <a:xfrm>
                <a:off x="4488818" y="3183703"/>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FF0000"/>
                    </a:solidFill>
                    <a:latin typeface="Arial" panose="020B0604020202020204" pitchFamily="34" charset="0"/>
                    <a:cs typeface="Arial" panose="020B0604020202020204" pitchFamily="34" charset="0"/>
                  </a:rPr>
                  <a:t>e</a:t>
                </a:r>
                <a:r>
                  <a:rPr lang="en-US" sz="1600" u="none" baseline="30000" dirty="0">
                    <a:solidFill>
                      <a:srgbClr val="FF0000"/>
                    </a:solidFill>
                    <a:latin typeface="Arial" panose="020B0604020202020204" pitchFamily="34" charset="0"/>
                    <a:cs typeface="Arial" panose="020B0604020202020204" pitchFamily="34" charset="0"/>
                  </a:rPr>
                  <a:t>+</a:t>
                </a:r>
                <a:r>
                  <a:rPr lang="en-US" sz="1600" u="none" dirty="0">
                    <a:solidFill>
                      <a:srgbClr val="FF0000"/>
                    </a:solidFill>
                    <a:latin typeface="Arial" panose="020B0604020202020204" pitchFamily="34" charset="0"/>
                    <a:cs typeface="Arial" panose="020B0604020202020204" pitchFamily="34" charset="0"/>
                  </a:rPr>
                  <a:t>			</a:t>
                </a:r>
              </a:p>
            </p:txBody>
          </p:sp>
          <p:cxnSp>
            <p:nvCxnSpPr>
              <p:cNvPr id="75" name="Straight Connector 62">
                <a:extLst>
                  <a:ext uri="{FF2B5EF4-FFF2-40B4-BE49-F238E27FC236}">
                    <a16:creationId xmlns:a16="http://schemas.microsoft.com/office/drawing/2014/main" id="{B1FB209C-85C6-464E-B9E9-0D71E31E0FFA}"/>
                  </a:ext>
                </a:extLst>
              </p:cNvPr>
              <p:cNvCxnSpPr>
                <a:cxnSpLocks noChangeShapeType="1"/>
              </p:cNvCxnSpPr>
              <p:nvPr/>
            </p:nvCxnSpPr>
            <p:spPr bwMode="auto">
              <a:xfrm flipV="1">
                <a:off x="4495608" y="2806978"/>
                <a:ext cx="810208" cy="12096"/>
              </a:xfrm>
              <a:prstGeom prst="line">
                <a:avLst/>
              </a:prstGeom>
              <a:noFill/>
              <a:ln w="57150">
                <a:solidFill>
                  <a:srgbClr val="FF0000"/>
                </a:solidFill>
                <a:round/>
                <a:headEnd type="triangle" w="med" len="med"/>
                <a:tailEnd/>
              </a:ln>
              <a:extLst>
                <a:ext uri="{909E8E84-426E-40dd-AFC4-6F175D3DCCD1}">
                  <a14:hiddenFill xmlns:a14="http://schemas.microsoft.com/office/drawing/2010/main" xmlns="">
                    <a:noFill/>
                  </a14:hiddenFill>
                </a:ext>
              </a:extLst>
            </p:spPr>
          </p:cxnSp>
          <p:cxnSp>
            <p:nvCxnSpPr>
              <p:cNvPr id="76" name="Straight Connector 62">
                <a:extLst>
                  <a:ext uri="{FF2B5EF4-FFF2-40B4-BE49-F238E27FC236}">
                    <a16:creationId xmlns:a16="http://schemas.microsoft.com/office/drawing/2014/main" id="{CC7F7A2F-23B3-4F81-B4BB-1ED9B4FE9243}"/>
                  </a:ext>
                </a:extLst>
              </p:cNvPr>
              <p:cNvCxnSpPr>
                <a:cxnSpLocks noChangeShapeType="1"/>
              </p:cNvCxnSpPr>
              <p:nvPr/>
            </p:nvCxnSpPr>
            <p:spPr bwMode="auto">
              <a:xfrm>
                <a:off x="3638547" y="2828824"/>
                <a:ext cx="906923" cy="0"/>
              </a:xfrm>
              <a:prstGeom prst="line">
                <a:avLst/>
              </a:prstGeom>
              <a:noFill/>
              <a:ln w="57150">
                <a:solidFill>
                  <a:srgbClr val="00B050"/>
                </a:solidFill>
                <a:round/>
                <a:headEnd type="none" w="med" len="med"/>
                <a:tailEnd type="triangle" w="med" len="med"/>
              </a:ln>
              <a:extLst>
                <a:ext uri="{909E8E84-426E-40dd-AFC4-6F175D3DCCD1}">
                  <a14:hiddenFill xmlns:a14="http://schemas.microsoft.com/office/drawing/2010/main" xmlns="">
                    <a:noFill/>
                  </a14:hiddenFill>
                </a:ext>
              </a:extLst>
            </p:spPr>
          </p:cxnSp>
        </p:grpSp>
        <p:sp>
          <p:nvSpPr>
            <p:cNvPr id="84" name="Arrow: Down 83">
              <a:extLst>
                <a:ext uri="{FF2B5EF4-FFF2-40B4-BE49-F238E27FC236}">
                  <a16:creationId xmlns:a16="http://schemas.microsoft.com/office/drawing/2014/main" id="{07FCB530-F5A7-4805-A476-F1B9E41D038F}"/>
                </a:ext>
              </a:extLst>
            </p:cNvPr>
            <p:cNvSpPr/>
            <p:nvPr/>
          </p:nvSpPr>
          <p:spPr bwMode="auto">
            <a:xfrm rot="18992725">
              <a:off x="3407092" y="3823181"/>
              <a:ext cx="425395" cy="457200"/>
            </a:xfrm>
            <a:prstGeom prst="downArrow">
              <a:avLst/>
            </a:prstGeom>
            <a:solidFill>
              <a:srgbClr val="BA8CDC"/>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86" name="Arrow: Down 85">
              <a:extLst>
                <a:ext uri="{FF2B5EF4-FFF2-40B4-BE49-F238E27FC236}">
                  <a16:creationId xmlns:a16="http://schemas.microsoft.com/office/drawing/2014/main" id="{A00C9A97-5B5B-4FEA-84EC-813CF6508D7E}"/>
                </a:ext>
              </a:extLst>
            </p:cNvPr>
            <p:cNvSpPr/>
            <p:nvPr/>
          </p:nvSpPr>
          <p:spPr bwMode="auto">
            <a:xfrm rot="2607275" flipH="1">
              <a:off x="5160178" y="3784579"/>
              <a:ext cx="425395" cy="457200"/>
            </a:xfrm>
            <a:prstGeom prst="downArrow">
              <a:avLst/>
            </a:prstGeom>
            <a:solidFill>
              <a:srgbClr val="BA8CDC"/>
            </a:solidFill>
            <a:ln w="12699" cap="flat" cmpd="sng" algn="ctr">
              <a:no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spTree>
    <p:extLst>
      <p:ext uri="{BB962C8B-B14F-4D97-AF65-F5344CB8AC3E}">
        <p14:creationId xmlns:p14="http://schemas.microsoft.com/office/powerpoint/2010/main" val="110477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21</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1" y="80419"/>
            <a:ext cx="9219501"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itchFamily="34" charset="0"/>
              </a:rPr>
              <a:t>‘Bisected’ </a:t>
            </a:r>
            <a:r>
              <a:rPr lang="en-US" sz="3200" dirty="0" err="1">
                <a:solidFill>
                  <a:srgbClr val="002060"/>
                </a:solidFill>
                <a:latin typeface="Arial" pitchFamily="34" charset="0"/>
              </a:rPr>
              <a:t>Linacs</a:t>
            </a:r>
            <a:r>
              <a:rPr lang="en-US" sz="3200" dirty="0">
                <a:solidFill>
                  <a:srgbClr val="002060"/>
                </a:solidFill>
                <a:latin typeface="Arial" pitchFamily="34" charset="0"/>
              </a:rPr>
              <a:t> RLA – Accommodating e</a:t>
            </a:r>
            <a:r>
              <a:rPr lang="en-US" sz="3200" baseline="30000" dirty="0">
                <a:solidFill>
                  <a:srgbClr val="002060"/>
                </a:solidFill>
                <a:latin typeface="Symbol" panose="05050102010706020507" pitchFamily="18" charset="2"/>
              </a:rPr>
              <a:t>-</a:t>
            </a:r>
            <a:r>
              <a:rPr lang="en-US" sz="3200" dirty="0">
                <a:solidFill>
                  <a:srgbClr val="002060"/>
                </a:solidFill>
                <a:latin typeface="Arial" pitchFamily="34" charset="0"/>
              </a:rPr>
              <a:t> and e</a:t>
            </a:r>
            <a:r>
              <a:rPr lang="en-US" sz="3200" baseline="30000" dirty="0">
                <a:solidFill>
                  <a:srgbClr val="002060"/>
                </a:solidFill>
                <a:latin typeface="Symbol" panose="05050102010706020507" pitchFamily="18" charset="2"/>
              </a:rPr>
              <a:t>+</a:t>
            </a:r>
            <a:endParaRPr lang="en-US" sz="3200" dirty="0">
              <a:solidFill>
                <a:srgbClr val="002060"/>
              </a:solidFill>
              <a:latin typeface="Arial" pitchFamily="34" charset="0"/>
            </a:endParaRPr>
          </a:p>
        </p:txBody>
      </p:sp>
      <p:grpSp>
        <p:nvGrpSpPr>
          <p:cNvPr id="64" name="Group 63">
            <a:extLst>
              <a:ext uri="{FF2B5EF4-FFF2-40B4-BE49-F238E27FC236}">
                <a16:creationId xmlns:a16="http://schemas.microsoft.com/office/drawing/2014/main" id="{78F9F79A-1F63-400D-AEFB-9D2AF6B5817F}"/>
              </a:ext>
            </a:extLst>
          </p:cNvPr>
          <p:cNvGrpSpPr/>
          <p:nvPr/>
        </p:nvGrpSpPr>
        <p:grpSpPr>
          <a:xfrm>
            <a:off x="4382510" y="811243"/>
            <a:ext cx="2910777" cy="1412172"/>
            <a:chOff x="3036876" y="2522316"/>
            <a:chExt cx="2910777" cy="1412172"/>
          </a:xfrm>
        </p:grpSpPr>
        <p:sp>
          <p:nvSpPr>
            <p:cNvPr id="66" name="Text Box 8">
              <a:extLst>
                <a:ext uri="{FF2B5EF4-FFF2-40B4-BE49-F238E27FC236}">
                  <a16:creationId xmlns:a16="http://schemas.microsoft.com/office/drawing/2014/main" id="{A3B465A0-5C7E-478D-9E4B-AB99C7F5359B}"/>
                </a:ext>
              </a:extLst>
            </p:cNvPr>
            <p:cNvSpPr txBox="1">
              <a:spLocks noChangeArrowheads="1"/>
            </p:cNvSpPr>
            <p:nvPr/>
          </p:nvSpPr>
          <p:spPr bwMode="auto">
            <a:xfrm>
              <a:off x="4346154" y="2522316"/>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latin typeface="Arial" panose="020B0604020202020204" pitchFamily="34" charset="0"/>
                  <a:cs typeface="Arial" panose="020B0604020202020204" pitchFamily="34" charset="0"/>
                </a:rPr>
                <a:t>NL			</a:t>
              </a:r>
            </a:p>
          </p:txBody>
        </p:sp>
        <p:grpSp>
          <p:nvGrpSpPr>
            <p:cNvPr id="68" name="Group 54">
              <a:extLst>
                <a:ext uri="{FF2B5EF4-FFF2-40B4-BE49-F238E27FC236}">
                  <a16:creationId xmlns:a16="http://schemas.microsoft.com/office/drawing/2014/main" id="{CE77050D-7F91-4C61-B1C9-BFDA839640FC}"/>
                </a:ext>
              </a:extLst>
            </p:cNvPr>
            <p:cNvGrpSpPr>
              <a:grpSpLocks/>
            </p:cNvGrpSpPr>
            <p:nvPr/>
          </p:nvGrpSpPr>
          <p:grpSpPr bwMode="auto">
            <a:xfrm>
              <a:off x="3036876" y="2807960"/>
              <a:ext cx="1350412" cy="1126528"/>
              <a:chOff x="3870960" y="1243584"/>
              <a:chExt cx="2398435" cy="2389632"/>
            </a:xfrm>
          </p:grpSpPr>
          <p:sp>
            <p:nvSpPr>
              <p:cNvPr id="91" name="Oval 35">
                <a:extLst>
                  <a:ext uri="{FF2B5EF4-FFF2-40B4-BE49-F238E27FC236}">
                    <a16:creationId xmlns:a16="http://schemas.microsoft.com/office/drawing/2014/main" id="{A8406283-545C-4286-BEFA-73A2324213AD}"/>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92" name="Rectangle 53">
                <a:extLst>
                  <a:ext uri="{FF2B5EF4-FFF2-40B4-BE49-F238E27FC236}">
                    <a16:creationId xmlns:a16="http://schemas.microsoft.com/office/drawing/2014/main" id="{3E6AD4E9-CB7E-4765-9F68-ADD1B5560549}"/>
                  </a:ext>
                </a:extLst>
              </p:cNvPr>
              <p:cNvSpPr>
                <a:spLocks noChangeArrowheads="1"/>
              </p:cNvSpPr>
              <p:nvPr/>
            </p:nvSpPr>
            <p:spPr bwMode="auto">
              <a:xfrm>
                <a:off x="5025811"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grpSp>
          <p:nvGrpSpPr>
            <p:cNvPr id="69" name="Group 55">
              <a:extLst>
                <a:ext uri="{FF2B5EF4-FFF2-40B4-BE49-F238E27FC236}">
                  <a16:creationId xmlns:a16="http://schemas.microsoft.com/office/drawing/2014/main" id="{1434746E-3E43-4B88-BB26-9139E074D1FE}"/>
                </a:ext>
              </a:extLst>
            </p:cNvPr>
            <p:cNvGrpSpPr>
              <a:grpSpLocks/>
            </p:cNvGrpSpPr>
            <p:nvPr/>
          </p:nvGrpSpPr>
          <p:grpSpPr bwMode="auto">
            <a:xfrm flipH="1">
              <a:off x="4605630" y="2794138"/>
              <a:ext cx="1342023" cy="1126528"/>
              <a:chOff x="3870960" y="1243584"/>
              <a:chExt cx="2383536" cy="2389632"/>
            </a:xfrm>
          </p:grpSpPr>
          <p:sp>
            <p:nvSpPr>
              <p:cNvPr id="89" name="Oval 56">
                <a:extLst>
                  <a:ext uri="{FF2B5EF4-FFF2-40B4-BE49-F238E27FC236}">
                    <a16:creationId xmlns:a16="http://schemas.microsoft.com/office/drawing/2014/main" id="{FB952451-79E4-4D6D-B8B1-B746B8987C3F}"/>
                  </a:ext>
                </a:extLst>
              </p:cNvPr>
              <p:cNvSpPr>
                <a:spLocks noChangeArrowheads="1"/>
              </p:cNvSpPr>
              <p:nvPr/>
            </p:nvSpPr>
            <p:spPr bwMode="auto">
              <a:xfrm>
                <a:off x="3870960" y="1286256"/>
                <a:ext cx="2328672" cy="2279904"/>
              </a:xfrm>
              <a:prstGeom prst="ellipse">
                <a:avLst/>
              </a:prstGeom>
              <a:noFill/>
              <a:ln w="57150">
                <a:solidFill>
                  <a:srgbClr val="990099"/>
                </a:solidFill>
                <a:round/>
                <a:headEnd/>
                <a:tailEnd/>
              </a:ln>
              <a:extLst>
                <a:ext uri="{909E8E84-426E-40dd-AFC4-6F175D3DCCD1}">
                  <a14:hiddenFill xmlns:a14="http://schemas.microsoft.com/office/drawing/2010/main" xmlns="">
                    <a:solidFill>
                      <a:srgbClr val="FFFFFF"/>
                    </a:solidFill>
                  </a14:hiddenFill>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sp>
            <p:nvSpPr>
              <p:cNvPr id="90" name="Rectangle 57">
                <a:extLst>
                  <a:ext uri="{FF2B5EF4-FFF2-40B4-BE49-F238E27FC236}">
                    <a16:creationId xmlns:a16="http://schemas.microsoft.com/office/drawing/2014/main" id="{AEE46EEA-1B92-450A-9631-BA0A0C4F2505}"/>
                  </a:ext>
                </a:extLst>
              </p:cNvPr>
              <p:cNvSpPr>
                <a:spLocks noChangeArrowheads="1"/>
              </p:cNvSpPr>
              <p:nvPr/>
            </p:nvSpPr>
            <p:spPr bwMode="auto">
              <a:xfrm>
                <a:off x="5010912" y="1243584"/>
                <a:ext cx="1243584" cy="2389632"/>
              </a:xfrm>
              <a:prstGeom prst="rect">
                <a:avLst/>
              </a:prstGeom>
              <a:solidFill>
                <a:schemeClr val="bg1"/>
              </a:solidFill>
              <a:ln>
                <a:noFill/>
              </a:ln>
              <a:extLst>
                <a:ext uri="{91240B29-F687-4f45-9708-019B960494DF}">
                  <a14:hiddenLine xmlns:a14="http://schemas.microsoft.com/office/drawing/2010/main" xmlns="" w="12699">
                    <a:solidFill>
                      <a:srgbClr val="000000"/>
                    </a:solidFill>
                    <a:round/>
                    <a:headEnd/>
                    <a:tailEnd/>
                  </a14:hiddenLine>
                </a:ext>
              </a:extLst>
            </p:spPr>
            <p:txBody>
              <a:bodyPr lIns="90488" tIns="44450" rIns="90488" bIns="44450" anchor="ctr"/>
              <a:lstStyle/>
              <a:p>
                <a:endParaRPr lang="en-US">
                  <a:latin typeface="Arial" panose="020B0604020202020204" pitchFamily="34" charset="0"/>
                  <a:cs typeface="Arial" panose="020B0604020202020204" pitchFamily="34" charset="0"/>
                </a:endParaRPr>
              </a:p>
            </p:txBody>
          </p:sp>
        </p:grpSp>
        <p:sp>
          <p:nvSpPr>
            <p:cNvPr id="70" name="Text Box 8">
              <a:extLst>
                <a:ext uri="{FF2B5EF4-FFF2-40B4-BE49-F238E27FC236}">
                  <a16:creationId xmlns:a16="http://schemas.microsoft.com/office/drawing/2014/main" id="{08B3F598-BE7D-43B9-8254-69BD14F86EEF}"/>
                </a:ext>
              </a:extLst>
            </p:cNvPr>
            <p:cNvSpPr txBox="1">
              <a:spLocks noChangeArrowheads="1"/>
            </p:cNvSpPr>
            <p:nvPr/>
          </p:nvSpPr>
          <p:spPr bwMode="auto">
            <a:xfrm>
              <a:off x="4382957" y="3601861"/>
              <a:ext cx="459586"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200" u="none" dirty="0">
                  <a:latin typeface="Arial" panose="020B0604020202020204" pitchFamily="34" charset="0"/>
                  <a:cs typeface="Arial" panose="020B0604020202020204" pitchFamily="34" charset="0"/>
                </a:rPr>
                <a:t>SL			</a:t>
              </a:r>
            </a:p>
          </p:txBody>
        </p:sp>
        <p:cxnSp>
          <p:nvCxnSpPr>
            <p:cNvPr id="73" name="Straight Connector 36">
              <a:extLst>
                <a:ext uri="{FF2B5EF4-FFF2-40B4-BE49-F238E27FC236}">
                  <a16:creationId xmlns:a16="http://schemas.microsoft.com/office/drawing/2014/main" id="{F96E5EAA-51BC-4931-B97D-134915A1A6FC}"/>
                </a:ext>
              </a:extLst>
            </p:cNvPr>
            <p:cNvCxnSpPr>
              <a:cxnSpLocks noChangeShapeType="1"/>
              <a:stCxn id="91" idx="0"/>
              <a:endCxn id="91" idx="0"/>
            </p:cNvCxnSpPr>
            <p:nvPr/>
          </p:nvCxnSpPr>
          <p:spPr bwMode="auto">
            <a:xfrm>
              <a:off x="3692443" y="2828077"/>
              <a:ext cx="0" cy="0"/>
            </a:xfrm>
            <a:prstGeom prst="line">
              <a:avLst/>
            </a:prstGeom>
            <a:noFill/>
            <a:ln w="12699">
              <a:solidFill>
                <a:schemeClr val="tx1"/>
              </a:solidFill>
              <a:round/>
              <a:headEnd/>
              <a:tailEnd/>
            </a:ln>
            <a:extLst>
              <a:ext uri="{909E8E84-426E-40dd-AFC4-6F175D3DCCD1}">
                <a14:hiddenFill xmlns:a14="http://schemas.microsoft.com/office/drawing/2010/main" xmlns="">
                  <a:noFill/>
                </a14:hiddenFill>
              </a:ext>
            </a:extLst>
          </p:spPr>
        </p:cxnSp>
        <p:sp>
          <p:nvSpPr>
            <p:cNvPr id="74" name="Rectangle 73">
              <a:extLst>
                <a:ext uri="{FF2B5EF4-FFF2-40B4-BE49-F238E27FC236}">
                  <a16:creationId xmlns:a16="http://schemas.microsoft.com/office/drawing/2014/main" id="{966FA97B-9738-40B3-84A4-857173ADD81B}"/>
                </a:ext>
              </a:extLst>
            </p:cNvPr>
            <p:cNvSpPr/>
            <p:nvPr/>
          </p:nvSpPr>
          <p:spPr bwMode="auto">
            <a:xfrm flipH="1">
              <a:off x="3528257" y="2888501"/>
              <a:ext cx="126472" cy="318462"/>
            </a:xfrm>
            <a:prstGeom prst="rect">
              <a:avLst/>
            </a:prstGeom>
            <a:solidFill>
              <a:schemeClr val="bg1"/>
            </a:solidFill>
            <a:ln w="12699" cap="flat" cmpd="sng" algn="ctr">
              <a:solidFill>
                <a:schemeClr val="bg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77" name="Arrow: Curved Left 76">
              <a:extLst>
                <a:ext uri="{FF2B5EF4-FFF2-40B4-BE49-F238E27FC236}">
                  <a16:creationId xmlns:a16="http://schemas.microsoft.com/office/drawing/2014/main" id="{1E2B0741-99CE-42D0-858C-430155EB4AA1}"/>
                </a:ext>
              </a:extLst>
            </p:cNvPr>
            <p:cNvSpPr/>
            <p:nvPr/>
          </p:nvSpPr>
          <p:spPr bwMode="auto">
            <a:xfrm rot="10800000">
              <a:off x="3978973" y="3132296"/>
              <a:ext cx="296512" cy="378914"/>
            </a:xfrm>
            <a:prstGeom prst="curvedLeftArrow">
              <a:avLst/>
            </a:prstGeom>
            <a:solidFill>
              <a:srgbClr val="00B050"/>
            </a:solidFill>
            <a:ln w="12699" cap="flat" cmpd="sng" algn="ctr">
              <a:solidFill>
                <a:srgbClr val="00B05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78" name="Text Box 8">
              <a:extLst>
                <a:ext uri="{FF2B5EF4-FFF2-40B4-BE49-F238E27FC236}">
                  <a16:creationId xmlns:a16="http://schemas.microsoft.com/office/drawing/2014/main" id="{EA7280FA-6C36-4E07-9F3B-5C40A9990E36}"/>
                </a:ext>
              </a:extLst>
            </p:cNvPr>
            <p:cNvSpPr txBox="1">
              <a:spLocks noChangeArrowheads="1"/>
            </p:cNvSpPr>
            <p:nvPr/>
          </p:nvSpPr>
          <p:spPr bwMode="auto">
            <a:xfrm>
              <a:off x="4182531" y="3145688"/>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00B050"/>
                  </a:solidFill>
                  <a:latin typeface="Arial" panose="020B0604020202020204" pitchFamily="34" charset="0"/>
                  <a:cs typeface="Arial" panose="020B0604020202020204" pitchFamily="34" charset="0"/>
                </a:rPr>
                <a:t>e</a:t>
              </a:r>
              <a:r>
                <a:rPr lang="en-US" sz="1600" u="none" baseline="30000" dirty="0">
                  <a:solidFill>
                    <a:srgbClr val="00B050"/>
                  </a:solidFill>
                  <a:latin typeface="Arial" panose="020B0604020202020204" pitchFamily="34" charset="0"/>
                  <a:cs typeface="Arial" panose="020B0604020202020204" pitchFamily="34" charset="0"/>
                </a:rPr>
                <a:t>-</a:t>
              </a:r>
              <a:r>
                <a:rPr lang="en-US" sz="1600" u="none" dirty="0">
                  <a:solidFill>
                    <a:srgbClr val="00B050"/>
                  </a:solidFill>
                  <a:latin typeface="Arial" panose="020B0604020202020204" pitchFamily="34" charset="0"/>
                  <a:cs typeface="Arial" panose="020B0604020202020204" pitchFamily="34" charset="0"/>
                </a:rPr>
                <a:t>			</a:t>
              </a:r>
            </a:p>
          </p:txBody>
        </p:sp>
        <p:grpSp>
          <p:nvGrpSpPr>
            <p:cNvPr id="81" name="Group 80">
              <a:extLst>
                <a:ext uri="{FF2B5EF4-FFF2-40B4-BE49-F238E27FC236}">
                  <a16:creationId xmlns:a16="http://schemas.microsoft.com/office/drawing/2014/main" id="{BF91FC7F-6B06-4CC5-9A6D-18E86CC9F2B2}"/>
                </a:ext>
              </a:extLst>
            </p:cNvPr>
            <p:cNvGrpSpPr/>
            <p:nvPr/>
          </p:nvGrpSpPr>
          <p:grpSpPr>
            <a:xfrm>
              <a:off x="3661741" y="3889055"/>
              <a:ext cx="1667269" cy="13457"/>
              <a:chOff x="3661741" y="3889055"/>
              <a:chExt cx="1667269" cy="13457"/>
            </a:xfrm>
          </p:grpSpPr>
          <p:cxnSp>
            <p:nvCxnSpPr>
              <p:cNvPr id="87" name="Straight Connector 62">
                <a:extLst>
                  <a:ext uri="{FF2B5EF4-FFF2-40B4-BE49-F238E27FC236}">
                    <a16:creationId xmlns:a16="http://schemas.microsoft.com/office/drawing/2014/main" id="{5A2BF7EA-5238-43AB-B334-738169DF1755}"/>
                  </a:ext>
                </a:extLst>
              </p:cNvPr>
              <p:cNvCxnSpPr>
                <a:cxnSpLocks noChangeShapeType="1"/>
              </p:cNvCxnSpPr>
              <p:nvPr/>
            </p:nvCxnSpPr>
            <p:spPr bwMode="auto">
              <a:xfrm flipV="1">
                <a:off x="4518802" y="3889055"/>
                <a:ext cx="810208" cy="12096"/>
              </a:xfrm>
              <a:prstGeom prst="line">
                <a:avLst/>
              </a:prstGeom>
              <a:noFill/>
              <a:ln w="57150">
                <a:solidFill>
                  <a:srgbClr val="00B050"/>
                </a:solidFill>
                <a:round/>
                <a:headEnd type="triangle" w="med" len="med"/>
                <a:tailEnd/>
              </a:ln>
              <a:extLst>
                <a:ext uri="{909E8E84-426E-40dd-AFC4-6F175D3DCCD1}">
                  <a14:hiddenFill xmlns:a14="http://schemas.microsoft.com/office/drawing/2010/main" xmlns="">
                    <a:noFill/>
                  </a14:hiddenFill>
                </a:ext>
              </a:extLst>
            </p:spPr>
          </p:cxnSp>
          <p:cxnSp>
            <p:nvCxnSpPr>
              <p:cNvPr id="88" name="Straight Connector 62">
                <a:extLst>
                  <a:ext uri="{FF2B5EF4-FFF2-40B4-BE49-F238E27FC236}">
                    <a16:creationId xmlns:a16="http://schemas.microsoft.com/office/drawing/2014/main" id="{296E6126-1916-416D-A8B6-1C74733C1421}"/>
                  </a:ext>
                </a:extLst>
              </p:cNvPr>
              <p:cNvCxnSpPr>
                <a:cxnSpLocks noChangeShapeType="1"/>
              </p:cNvCxnSpPr>
              <p:nvPr/>
            </p:nvCxnSpPr>
            <p:spPr bwMode="auto">
              <a:xfrm>
                <a:off x="3661741" y="3902512"/>
                <a:ext cx="906923" cy="0"/>
              </a:xfrm>
              <a:prstGeom prst="line">
                <a:avLst/>
              </a:prstGeom>
              <a:noFill/>
              <a:ln w="57150">
                <a:solidFill>
                  <a:srgbClr val="FF0000"/>
                </a:solidFill>
                <a:round/>
                <a:headEnd type="none" w="med" len="med"/>
                <a:tailEnd type="triangle" w="med" len="med"/>
              </a:ln>
              <a:extLst>
                <a:ext uri="{909E8E84-426E-40dd-AFC4-6F175D3DCCD1}">
                  <a14:hiddenFill xmlns:a14="http://schemas.microsoft.com/office/drawing/2010/main" xmlns="">
                    <a:noFill/>
                  </a14:hiddenFill>
                </a:ext>
              </a:extLst>
            </p:spPr>
          </p:cxnSp>
        </p:grpSp>
        <p:sp>
          <p:nvSpPr>
            <p:cNvPr id="83" name="Arrow: Curved Left 82">
              <a:extLst>
                <a:ext uri="{FF2B5EF4-FFF2-40B4-BE49-F238E27FC236}">
                  <a16:creationId xmlns:a16="http://schemas.microsoft.com/office/drawing/2014/main" id="{829349F8-68E7-41E0-9A7C-49B64C7C6B1B}"/>
                </a:ext>
              </a:extLst>
            </p:cNvPr>
            <p:cNvSpPr/>
            <p:nvPr/>
          </p:nvSpPr>
          <p:spPr bwMode="auto">
            <a:xfrm rot="10800000" flipH="1">
              <a:off x="4704710" y="3148769"/>
              <a:ext cx="296512" cy="383678"/>
            </a:xfrm>
            <a:prstGeom prst="curvedLeftArrow">
              <a:avLst/>
            </a:prstGeom>
            <a:solidFill>
              <a:srgbClr val="FF0000"/>
            </a:solidFill>
            <a:ln w="12699" cap="flat" cmpd="sng" algn="ctr">
              <a:solidFill>
                <a:srgbClr val="FF000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84" name="Text Box 8">
              <a:extLst>
                <a:ext uri="{FF2B5EF4-FFF2-40B4-BE49-F238E27FC236}">
                  <a16:creationId xmlns:a16="http://schemas.microsoft.com/office/drawing/2014/main" id="{088F4568-00AB-4F27-BA54-A650E53ACB0D}"/>
                </a:ext>
              </a:extLst>
            </p:cNvPr>
            <p:cNvSpPr txBox="1">
              <a:spLocks noChangeArrowheads="1"/>
            </p:cNvSpPr>
            <p:nvPr/>
          </p:nvSpPr>
          <p:spPr bwMode="auto">
            <a:xfrm>
              <a:off x="4488818" y="3183703"/>
              <a:ext cx="407306" cy="4899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r>
                <a:rPr lang="en-US" sz="1600" u="none" dirty="0">
                  <a:solidFill>
                    <a:srgbClr val="FF0000"/>
                  </a:solidFill>
                  <a:latin typeface="Arial" panose="020B0604020202020204" pitchFamily="34" charset="0"/>
                  <a:cs typeface="Arial" panose="020B0604020202020204" pitchFamily="34" charset="0"/>
                </a:rPr>
                <a:t>e</a:t>
              </a:r>
              <a:r>
                <a:rPr lang="en-US" sz="1600" u="none" baseline="30000" dirty="0">
                  <a:solidFill>
                    <a:srgbClr val="FF0000"/>
                  </a:solidFill>
                  <a:latin typeface="Arial" panose="020B0604020202020204" pitchFamily="34" charset="0"/>
                  <a:cs typeface="Arial" panose="020B0604020202020204" pitchFamily="34" charset="0"/>
                </a:rPr>
                <a:t>+</a:t>
              </a:r>
              <a:r>
                <a:rPr lang="en-US" sz="1600" u="none" dirty="0">
                  <a:solidFill>
                    <a:srgbClr val="FF0000"/>
                  </a:solidFill>
                  <a:latin typeface="Arial" panose="020B0604020202020204" pitchFamily="34" charset="0"/>
                  <a:cs typeface="Arial" panose="020B0604020202020204" pitchFamily="34" charset="0"/>
                </a:rPr>
                <a:t>			</a:t>
              </a:r>
            </a:p>
          </p:txBody>
        </p:sp>
        <p:cxnSp>
          <p:nvCxnSpPr>
            <p:cNvPr id="85" name="Straight Connector 62">
              <a:extLst>
                <a:ext uri="{FF2B5EF4-FFF2-40B4-BE49-F238E27FC236}">
                  <a16:creationId xmlns:a16="http://schemas.microsoft.com/office/drawing/2014/main" id="{DB676600-1276-422B-BF54-BC81AB25B091}"/>
                </a:ext>
              </a:extLst>
            </p:cNvPr>
            <p:cNvCxnSpPr>
              <a:cxnSpLocks noChangeShapeType="1"/>
            </p:cNvCxnSpPr>
            <p:nvPr/>
          </p:nvCxnSpPr>
          <p:spPr bwMode="auto">
            <a:xfrm flipV="1">
              <a:off x="4495608" y="2806978"/>
              <a:ext cx="810208" cy="12096"/>
            </a:xfrm>
            <a:prstGeom prst="line">
              <a:avLst/>
            </a:prstGeom>
            <a:noFill/>
            <a:ln w="57150">
              <a:solidFill>
                <a:srgbClr val="FF0000"/>
              </a:solidFill>
              <a:round/>
              <a:headEnd type="triangle" w="med" len="med"/>
              <a:tailEnd/>
            </a:ln>
            <a:extLst>
              <a:ext uri="{909E8E84-426E-40dd-AFC4-6F175D3DCCD1}">
                <a14:hiddenFill xmlns:a14="http://schemas.microsoft.com/office/drawing/2010/main" xmlns="">
                  <a:noFill/>
                </a14:hiddenFill>
              </a:ext>
            </a:extLst>
          </p:spPr>
        </p:cxnSp>
        <p:cxnSp>
          <p:nvCxnSpPr>
            <p:cNvPr id="86" name="Straight Connector 62">
              <a:extLst>
                <a:ext uri="{FF2B5EF4-FFF2-40B4-BE49-F238E27FC236}">
                  <a16:creationId xmlns:a16="http://schemas.microsoft.com/office/drawing/2014/main" id="{567D944B-F4FD-49DC-B948-1FA1F7837BC5}"/>
                </a:ext>
              </a:extLst>
            </p:cNvPr>
            <p:cNvCxnSpPr>
              <a:cxnSpLocks noChangeShapeType="1"/>
            </p:cNvCxnSpPr>
            <p:nvPr/>
          </p:nvCxnSpPr>
          <p:spPr bwMode="auto">
            <a:xfrm>
              <a:off x="3638547" y="2828824"/>
              <a:ext cx="906923" cy="0"/>
            </a:xfrm>
            <a:prstGeom prst="line">
              <a:avLst/>
            </a:prstGeom>
            <a:noFill/>
            <a:ln w="57150">
              <a:solidFill>
                <a:srgbClr val="00B050"/>
              </a:solidFill>
              <a:round/>
              <a:headEnd type="none" w="med" len="med"/>
              <a:tailEnd type="triangle" w="med" len="med"/>
            </a:ln>
            <a:extLst>
              <a:ext uri="{909E8E84-426E-40dd-AFC4-6F175D3DCCD1}">
                <a14:hiddenFill xmlns:a14="http://schemas.microsoft.com/office/drawing/2010/main" xmlns="">
                  <a:noFill/>
                </a14:hiddenFill>
              </a:ext>
            </a:extLst>
          </p:spPr>
        </p:cxnSp>
      </p:grpSp>
      <p:grpSp>
        <p:nvGrpSpPr>
          <p:cNvPr id="95" name="Group 94">
            <a:extLst>
              <a:ext uri="{FF2B5EF4-FFF2-40B4-BE49-F238E27FC236}">
                <a16:creationId xmlns:a16="http://schemas.microsoft.com/office/drawing/2014/main" id="{C1090C7C-FBA7-4B20-808E-8D49CAFA3BA2}"/>
              </a:ext>
            </a:extLst>
          </p:cNvPr>
          <p:cNvGrpSpPr/>
          <p:nvPr/>
        </p:nvGrpSpPr>
        <p:grpSpPr>
          <a:xfrm>
            <a:off x="2301741" y="2808297"/>
            <a:ext cx="7494588" cy="2743847"/>
            <a:chOff x="807110" y="3395298"/>
            <a:chExt cx="7494588" cy="2743847"/>
          </a:xfrm>
        </p:grpSpPr>
        <p:grpSp>
          <p:nvGrpSpPr>
            <p:cNvPr id="96" name="Group 406">
              <a:extLst>
                <a:ext uri="{FF2B5EF4-FFF2-40B4-BE49-F238E27FC236}">
                  <a16:creationId xmlns:a16="http://schemas.microsoft.com/office/drawing/2014/main" id="{E858D0D5-C888-48E2-AB33-BB57E5A20DB5}"/>
                </a:ext>
              </a:extLst>
            </p:cNvPr>
            <p:cNvGrpSpPr>
              <a:grpSpLocks noChangeAspect="1"/>
            </p:cNvGrpSpPr>
            <p:nvPr/>
          </p:nvGrpSpPr>
          <p:grpSpPr bwMode="auto">
            <a:xfrm>
              <a:off x="807110" y="3395298"/>
              <a:ext cx="7494588" cy="2233612"/>
              <a:chOff x="496" y="2137"/>
              <a:chExt cx="4721" cy="1407"/>
            </a:xfrm>
          </p:grpSpPr>
          <p:sp>
            <p:nvSpPr>
              <p:cNvPr id="106" name="AutoShape 405">
                <a:extLst>
                  <a:ext uri="{FF2B5EF4-FFF2-40B4-BE49-F238E27FC236}">
                    <a16:creationId xmlns:a16="http://schemas.microsoft.com/office/drawing/2014/main" id="{8694229D-D195-4163-AF1A-93BF38310975}"/>
                  </a:ext>
                </a:extLst>
              </p:cNvPr>
              <p:cNvSpPr>
                <a:spLocks noChangeAspect="1" noChangeArrowheads="1" noTextEdit="1"/>
              </p:cNvSpPr>
              <p:nvPr/>
            </p:nvSpPr>
            <p:spPr bwMode="auto">
              <a:xfrm>
                <a:off x="529" y="2137"/>
                <a:ext cx="4688" cy="1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grpSp>
            <p:nvGrpSpPr>
              <p:cNvPr id="107" name="Group 607">
                <a:extLst>
                  <a:ext uri="{FF2B5EF4-FFF2-40B4-BE49-F238E27FC236}">
                    <a16:creationId xmlns:a16="http://schemas.microsoft.com/office/drawing/2014/main" id="{2CB329CA-B4D7-4C34-BC6B-284915519262}"/>
                  </a:ext>
                </a:extLst>
              </p:cNvPr>
              <p:cNvGrpSpPr>
                <a:grpSpLocks/>
              </p:cNvGrpSpPr>
              <p:nvPr/>
            </p:nvGrpSpPr>
            <p:grpSpPr bwMode="auto">
              <a:xfrm>
                <a:off x="496" y="2137"/>
                <a:ext cx="4721" cy="1407"/>
                <a:chOff x="496" y="2137"/>
                <a:chExt cx="4721" cy="1407"/>
              </a:xfrm>
            </p:grpSpPr>
            <p:sp>
              <p:nvSpPr>
                <p:cNvPr id="306" name="Rectangle 407">
                  <a:extLst>
                    <a:ext uri="{FF2B5EF4-FFF2-40B4-BE49-F238E27FC236}">
                      <a16:creationId xmlns:a16="http://schemas.microsoft.com/office/drawing/2014/main" id="{15ECEBD9-8A63-45B5-A1C1-D395DED43A21}"/>
                    </a:ext>
                  </a:extLst>
                </p:cNvPr>
                <p:cNvSpPr>
                  <a:spLocks noChangeArrowheads="1"/>
                </p:cNvSpPr>
                <p:nvPr/>
              </p:nvSpPr>
              <p:spPr bwMode="auto">
                <a:xfrm>
                  <a:off x="529" y="2137"/>
                  <a:ext cx="4688" cy="1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7" name="Rectangle 408">
                  <a:extLst>
                    <a:ext uri="{FF2B5EF4-FFF2-40B4-BE49-F238E27FC236}">
                      <a16:creationId xmlns:a16="http://schemas.microsoft.com/office/drawing/2014/main" id="{8EA279C3-EE28-4A3F-9CD2-08607DE6B97D}"/>
                    </a:ext>
                  </a:extLst>
                </p:cNvPr>
                <p:cNvSpPr>
                  <a:spLocks noChangeArrowheads="1"/>
                </p:cNvSpPr>
                <p:nvPr/>
              </p:nvSpPr>
              <p:spPr bwMode="auto">
                <a:xfrm>
                  <a:off x="598" y="2275"/>
                  <a:ext cx="4550" cy="1125"/>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8" name="Rectangle 409">
                  <a:extLst>
                    <a:ext uri="{FF2B5EF4-FFF2-40B4-BE49-F238E27FC236}">
                      <a16:creationId xmlns:a16="http://schemas.microsoft.com/office/drawing/2014/main" id="{AAD4AC70-C92E-47E3-9294-AFB6188D77BD}"/>
                    </a:ext>
                  </a:extLst>
                </p:cNvPr>
                <p:cNvSpPr>
                  <a:spLocks noChangeArrowheads="1"/>
                </p:cNvSpPr>
                <p:nvPr/>
              </p:nvSpPr>
              <p:spPr bwMode="auto">
                <a:xfrm>
                  <a:off x="5080" y="3412"/>
                  <a:ext cx="9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dirty="0">
                      <a:solidFill>
                        <a:srgbClr val="000000"/>
                      </a:solidFill>
                      <a:cs typeface="Arial" panose="020B0604020202020204" pitchFamily="34" charset="0"/>
                    </a:rPr>
                    <a:t>241</a:t>
                  </a:r>
                  <a:endParaRPr lang="en-US" altLang="en-US" dirty="0">
                    <a:cs typeface="Arial" panose="020B0604020202020204" pitchFamily="34" charset="0"/>
                  </a:endParaRPr>
                </a:p>
              </p:txBody>
            </p:sp>
            <p:sp>
              <p:nvSpPr>
                <p:cNvPr id="309" name="Rectangle 410">
                  <a:extLst>
                    <a:ext uri="{FF2B5EF4-FFF2-40B4-BE49-F238E27FC236}">
                      <a16:creationId xmlns:a16="http://schemas.microsoft.com/office/drawing/2014/main" id="{19433B10-EF9E-4B7B-8A19-A733A52312CF}"/>
                    </a:ext>
                  </a:extLst>
                </p:cNvPr>
                <p:cNvSpPr>
                  <a:spLocks noChangeArrowheads="1"/>
                </p:cNvSpPr>
                <p:nvPr/>
              </p:nvSpPr>
              <p:spPr bwMode="auto">
                <a:xfrm>
                  <a:off x="598" y="3412"/>
                  <a:ext cx="31"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000000"/>
                      </a:solidFill>
                      <a:cs typeface="Arial" panose="020B0604020202020204" pitchFamily="34" charset="0"/>
                    </a:rPr>
                    <a:t>0</a:t>
                  </a:r>
                  <a:endParaRPr lang="en-US" altLang="en-US">
                    <a:cs typeface="Arial" panose="020B0604020202020204" pitchFamily="34" charset="0"/>
                  </a:endParaRPr>
                </a:p>
              </p:txBody>
            </p:sp>
            <p:sp>
              <p:nvSpPr>
                <p:cNvPr id="310" name="Rectangle 412">
                  <a:extLst>
                    <a:ext uri="{FF2B5EF4-FFF2-40B4-BE49-F238E27FC236}">
                      <a16:creationId xmlns:a16="http://schemas.microsoft.com/office/drawing/2014/main" id="{DAF72A69-BC57-4931-85E4-B74FE7FF6AE5}"/>
                    </a:ext>
                  </a:extLst>
                </p:cNvPr>
                <p:cNvSpPr>
                  <a:spLocks noChangeArrowheads="1"/>
                </p:cNvSpPr>
                <p:nvPr/>
              </p:nvSpPr>
              <p:spPr bwMode="auto">
                <a:xfrm>
                  <a:off x="645" y="2212"/>
                  <a:ext cx="404"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000000"/>
                      </a:solidFill>
                      <a:cs typeface="Arial" panose="020B0604020202020204" pitchFamily="34" charset="0"/>
                    </a:rPr>
                    <a:t>                         </a:t>
                  </a:r>
                  <a:endParaRPr lang="en-US" altLang="en-US">
                    <a:cs typeface="Arial" panose="020B0604020202020204" pitchFamily="34" charset="0"/>
                  </a:endParaRPr>
                </a:p>
              </p:txBody>
            </p:sp>
            <p:sp>
              <p:nvSpPr>
                <p:cNvPr id="311" name="Rectangle 413">
                  <a:extLst>
                    <a:ext uri="{FF2B5EF4-FFF2-40B4-BE49-F238E27FC236}">
                      <a16:creationId xmlns:a16="http://schemas.microsoft.com/office/drawing/2014/main" id="{36DC6202-62A5-4D3A-893B-83E15869E137}"/>
                    </a:ext>
                  </a:extLst>
                </p:cNvPr>
                <p:cNvSpPr>
                  <a:spLocks noChangeArrowheads="1"/>
                </p:cNvSpPr>
                <p:nvPr/>
              </p:nvSpPr>
              <p:spPr bwMode="auto">
                <a:xfrm rot="16200000">
                  <a:off x="547" y="2252"/>
                  <a:ext cx="63"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000000"/>
                      </a:solidFill>
                      <a:cs typeface="Arial" panose="020B0604020202020204" pitchFamily="34" charset="0"/>
                    </a:rPr>
                    <a:t>30</a:t>
                  </a:r>
                  <a:endParaRPr lang="en-US" altLang="en-US">
                    <a:cs typeface="Arial" panose="020B0604020202020204" pitchFamily="34" charset="0"/>
                  </a:endParaRPr>
                </a:p>
              </p:txBody>
            </p:sp>
            <p:sp>
              <p:nvSpPr>
                <p:cNvPr id="312" name="Rectangle 414">
                  <a:extLst>
                    <a:ext uri="{FF2B5EF4-FFF2-40B4-BE49-F238E27FC236}">
                      <a16:creationId xmlns:a16="http://schemas.microsoft.com/office/drawing/2014/main" id="{69D3CF00-2DDF-4B94-9E92-AE623A699C47}"/>
                    </a:ext>
                  </a:extLst>
                </p:cNvPr>
                <p:cNvSpPr>
                  <a:spLocks noChangeArrowheads="1"/>
                </p:cNvSpPr>
                <p:nvPr/>
              </p:nvSpPr>
              <p:spPr bwMode="auto">
                <a:xfrm rot="16200000">
                  <a:off x="562" y="3334"/>
                  <a:ext cx="31"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000000"/>
                      </a:solidFill>
                      <a:cs typeface="Arial" panose="020B0604020202020204" pitchFamily="34" charset="0"/>
                    </a:rPr>
                    <a:t>0</a:t>
                  </a:r>
                  <a:endParaRPr lang="en-US" altLang="en-US">
                    <a:cs typeface="Arial" panose="020B0604020202020204" pitchFamily="34" charset="0"/>
                  </a:endParaRPr>
                </a:p>
              </p:txBody>
            </p:sp>
            <p:sp>
              <p:nvSpPr>
                <p:cNvPr id="313" name="Rectangle 417">
                  <a:extLst>
                    <a:ext uri="{FF2B5EF4-FFF2-40B4-BE49-F238E27FC236}">
                      <a16:creationId xmlns:a16="http://schemas.microsoft.com/office/drawing/2014/main" id="{1B17530D-0301-4EAD-9210-BAB7B92B6383}"/>
                    </a:ext>
                  </a:extLst>
                </p:cNvPr>
                <p:cNvSpPr>
                  <a:spLocks noChangeArrowheads="1"/>
                </p:cNvSpPr>
                <p:nvPr/>
              </p:nvSpPr>
              <p:spPr bwMode="auto">
                <a:xfrm rot="16200000">
                  <a:off x="336" y="2729"/>
                  <a:ext cx="388"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dirty="0">
                      <a:solidFill>
                        <a:srgbClr val="000000"/>
                      </a:solidFill>
                      <a:cs typeface="Arial" panose="020B0604020202020204" pitchFamily="34" charset="0"/>
                    </a:rPr>
                    <a:t>BETA_X&amp;Y[m]</a:t>
                  </a:r>
                  <a:endParaRPr lang="en-US" altLang="en-US" dirty="0">
                    <a:cs typeface="Arial" panose="020B0604020202020204" pitchFamily="34" charset="0"/>
                  </a:endParaRPr>
                </a:p>
              </p:txBody>
            </p:sp>
            <p:sp>
              <p:nvSpPr>
                <p:cNvPr id="314" name="Line 419">
                  <a:extLst>
                    <a:ext uri="{FF2B5EF4-FFF2-40B4-BE49-F238E27FC236}">
                      <a16:creationId xmlns:a16="http://schemas.microsoft.com/office/drawing/2014/main" id="{430DFB97-620F-4648-8819-ADA42464E31A}"/>
                    </a:ext>
                  </a:extLst>
                </p:cNvPr>
                <p:cNvSpPr>
                  <a:spLocks noChangeShapeType="1"/>
                </p:cNvSpPr>
                <p:nvPr/>
              </p:nvSpPr>
              <p:spPr bwMode="auto">
                <a:xfrm flipH="1">
                  <a:off x="5119" y="238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15" name="Line 420">
                  <a:extLst>
                    <a:ext uri="{FF2B5EF4-FFF2-40B4-BE49-F238E27FC236}">
                      <a16:creationId xmlns:a16="http://schemas.microsoft.com/office/drawing/2014/main" id="{44B8026A-54DC-4CA6-B5B4-0B319FEA4375}"/>
                    </a:ext>
                  </a:extLst>
                </p:cNvPr>
                <p:cNvSpPr>
                  <a:spLocks noChangeShapeType="1"/>
                </p:cNvSpPr>
                <p:nvPr/>
              </p:nvSpPr>
              <p:spPr bwMode="auto">
                <a:xfrm>
                  <a:off x="598" y="238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16" name="Line 421">
                  <a:extLst>
                    <a:ext uri="{FF2B5EF4-FFF2-40B4-BE49-F238E27FC236}">
                      <a16:creationId xmlns:a16="http://schemas.microsoft.com/office/drawing/2014/main" id="{7A8EB8DC-E77A-498A-AF3C-A227512D9BFF}"/>
                    </a:ext>
                  </a:extLst>
                </p:cNvPr>
                <p:cNvSpPr>
                  <a:spLocks noChangeShapeType="1"/>
                </p:cNvSpPr>
                <p:nvPr/>
              </p:nvSpPr>
              <p:spPr bwMode="auto">
                <a:xfrm flipV="1">
                  <a:off x="1050"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17" name="Line 422">
                  <a:extLst>
                    <a:ext uri="{FF2B5EF4-FFF2-40B4-BE49-F238E27FC236}">
                      <a16:creationId xmlns:a16="http://schemas.microsoft.com/office/drawing/2014/main" id="{3D88A313-967A-4899-BFDF-F39F14AF1951}"/>
                    </a:ext>
                  </a:extLst>
                </p:cNvPr>
                <p:cNvSpPr>
                  <a:spLocks noChangeShapeType="1"/>
                </p:cNvSpPr>
                <p:nvPr/>
              </p:nvSpPr>
              <p:spPr bwMode="auto">
                <a:xfrm>
                  <a:off x="1050"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18" name="Line 423">
                  <a:extLst>
                    <a:ext uri="{FF2B5EF4-FFF2-40B4-BE49-F238E27FC236}">
                      <a16:creationId xmlns:a16="http://schemas.microsoft.com/office/drawing/2014/main" id="{D6AF51D2-C927-4CA1-8A92-DCFABBBF533A}"/>
                    </a:ext>
                  </a:extLst>
                </p:cNvPr>
                <p:cNvSpPr>
                  <a:spLocks noChangeShapeType="1"/>
                </p:cNvSpPr>
                <p:nvPr/>
              </p:nvSpPr>
              <p:spPr bwMode="auto">
                <a:xfrm flipH="1">
                  <a:off x="5119" y="2499"/>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19" name="Line 424">
                  <a:extLst>
                    <a:ext uri="{FF2B5EF4-FFF2-40B4-BE49-F238E27FC236}">
                      <a16:creationId xmlns:a16="http://schemas.microsoft.com/office/drawing/2014/main" id="{583DF5DA-BC10-4B1A-98ED-76AA885B2828}"/>
                    </a:ext>
                  </a:extLst>
                </p:cNvPr>
                <p:cNvSpPr>
                  <a:spLocks noChangeShapeType="1"/>
                </p:cNvSpPr>
                <p:nvPr/>
              </p:nvSpPr>
              <p:spPr bwMode="auto">
                <a:xfrm>
                  <a:off x="598" y="249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0" name="Line 425">
                  <a:extLst>
                    <a:ext uri="{FF2B5EF4-FFF2-40B4-BE49-F238E27FC236}">
                      <a16:creationId xmlns:a16="http://schemas.microsoft.com/office/drawing/2014/main" id="{2691097D-D562-4C7A-B06D-7958F8724E4E}"/>
                    </a:ext>
                  </a:extLst>
                </p:cNvPr>
                <p:cNvSpPr>
                  <a:spLocks noChangeShapeType="1"/>
                </p:cNvSpPr>
                <p:nvPr/>
              </p:nvSpPr>
              <p:spPr bwMode="auto">
                <a:xfrm flipV="1">
                  <a:off x="1507"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1" name="Line 426">
                  <a:extLst>
                    <a:ext uri="{FF2B5EF4-FFF2-40B4-BE49-F238E27FC236}">
                      <a16:creationId xmlns:a16="http://schemas.microsoft.com/office/drawing/2014/main" id="{95D24ED5-77EA-4A78-A73A-042D5AD237D1}"/>
                    </a:ext>
                  </a:extLst>
                </p:cNvPr>
                <p:cNvSpPr>
                  <a:spLocks noChangeShapeType="1"/>
                </p:cNvSpPr>
                <p:nvPr/>
              </p:nvSpPr>
              <p:spPr bwMode="auto">
                <a:xfrm>
                  <a:off x="1507"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2" name="Line 427">
                  <a:extLst>
                    <a:ext uri="{FF2B5EF4-FFF2-40B4-BE49-F238E27FC236}">
                      <a16:creationId xmlns:a16="http://schemas.microsoft.com/office/drawing/2014/main" id="{5141DF17-88F9-4FC4-8D8D-6575946C8B26}"/>
                    </a:ext>
                  </a:extLst>
                </p:cNvPr>
                <p:cNvSpPr>
                  <a:spLocks noChangeShapeType="1"/>
                </p:cNvSpPr>
                <p:nvPr/>
              </p:nvSpPr>
              <p:spPr bwMode="auto">
                <a:xfrm flipH="1">
                  <a:off x="5119" y="2614"/>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3" name="Line 428">
                  <a:extLst>
                    <a:ext uri="{FF2B5EF4-FFF2-40B4-BE49-F238E27FC236}">
                      <a16:creationId xmlns:a16="http://schemas.microsoft.com/office/drawing/2014/main" id="{B268E706-DCB1-4101-8CEB-83DE9574A696}"/>
                    </a:ext>
                  </a:extLst>
                </p:cNvPr>
                <p:cNvSpPr>
                  <a:spLocks noChangeShapeType="1"/>
                </p:cNvSpPr>
                <p:nvPr/>
              </p:nvSpPr>
              <p:spPr bwMode="auto">
                <a:xfrm>
                  <a:off x="598" y="261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4" name="Line 429">
                  <a:extLst>
                    <a:ext uri="{FF2B5EF4-FFF2-40B4-BE49-F238E27FC236}">
                      <a16:creationId xmlns:a16="http://schemas.microsoft.com/office/drawing/2014/main" id="{93B48A81-AA72-423F-8530-303B395339A7}"/>
                    </a:ext>
                  </a:extLst>
                </p:cNvPr>
                <p:cNvSpPr>
                  <a:spLocks noChangeShapeType="1"/>
                </p:cNvSpPr>
                <p:nvPr/>
              </p:nvSpPr>
              <p:spPr bwMode="auto">
                <a:xfrm flipV="1">
                  <a:off x="1959"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5" name="Line 430">
                  <a:extLst>
                    <a:ext uri="{FF2B5EF4-FFF2-40B4-BE49-F238E27FC236}">
                      <a16:creationId xmlns:a16="http://schemas.microsoft.com/office/drawing/2014/main" id="{E640F54A-BF6F-4610-AF5F-0B7804946BC4}"/>
                    </a:ext>
                  </a:extLst>
                </p:cNvPr>
                <p:cNvSpPr>
                  <a:spLocks noChangeShapeType="1"/>
                </p:cNvSpPr>
                <p:nvPr/>
              </p:nvSpPr>
              <p:spPr bwMode="auto">
                <a:xfrm>
                  <a:off x="1959"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6" name="Line 431">
                  <a:extLst>
                    <a:ext uri="{FF2B5EF4-FFF2-40B4-BE49-F238E27FC236}">
                      <a16:creationId xmlns:a16="http://schemas.microsoft.com/office/drawing/2014/main" id="{EE6697C0-4852-4AFB-81C0-2434504E12F0}"/>
                    </a:ext>
                  </a:extLst>
                </p:cNvPr>
                <p:cNvSpPr>
                  <a:spLocks noChangeShapeType="1"/>
                </p:cNvSpPr>
                <p:nvPr/>
              </p:nvSpPr>
              <p:spPr bwMode="auto">
                <a:xfrm flipH="1">
                  <a:off x="5119" y="2723"/>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7" name="Line 432">
                  <a:extLst>
                    <a:ext uri="{FF2B5EF4-FFF2-40B4-BE49-F238E27FC236}">
                      <a16:creationId xmlns:a16="http://schemas.microsoft.com/office/drawing/2014/main" id="{ADE12168-CC8F-4904-97EA-14000499C217}"/>
                    </a:ext>
                  </a:extLst>
                </p:cNvPr>
                <p:cNvSpPr>
                  <a:spLocks noChangeShapeType="1"/>
                </p:cNvSpPr>
                <p:nvPr/>
              </p:nvSpPr>
              <p:spPr bwMode="auto">
                <a:xfrm>
                  <a:off x="598" y="272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8" name="Line 433">
                  <a:extLst>
                    <a:ext uri="{FF2B5EF4-FFF2-40B4-BE49-F238E27FC236}">
                      <a16:creationId xmlns:a16="http://schemas.microsoft.com/office/drawing/2014/main" id="{3625B5DA-0B1E-4DD4-A24E-922ADEB1A42B}"/>
                    </a:ext>
                  </a:extLst>
                </p:cNvPr>
                <p:cNvSpPr>
                  <a:spLocks noChangeShapeType="1"/>
                </p:cNvSpPr>
                <p:nvPr/>
              </p:nvSpPr>
              <p:spPr bwMode="auto">
                <a:xfrm flipV="1">
                  <a:off x="2416"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29" name="Line 434">
                  <a:extLst>
                    <a:ext uri="{FF2B5EF4-FFF2-40B4-BE49-F238E27FC236}">
                      <a16:creationId xmlns:a16="http://schemas.microsoft.com/office/drawing/2014/main" id="{E06E1692-1534-476E-93A9-063E42A97FA2}"/>
                    </a:ext>
                  </a:extLst>
                </p:cNvPr>
                <p:cNvSpPr>
                  <a:spLocks noChangeShapeType="1"/>
                </p:cNvSpPr>
                <p:nvPr/>
              </p:nvSpPr>
              <p:spPr bwMode="auto">
                <a:xfrm>
                  <a:off x="2416"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0" name="Line 435">
                  <a:extLst>
                    <a:ext uri="{FF2B5EF4-FFF2-40B4-BE49-F238E27FC236}">
                      <a16:creationId xmlns:a16="http://schemas.microsoft.com/office/drawing/2014/main" id="{2EE20F04-7755-4721-911C-2D9ED8E70023}"/>
                    </a:ext>
                  </a:extLst>
                </p:cNvPr>
                <p:cNvSpPr>
                  <a:spLocks noChangeShapeType="1"/>
                </p:cNvSpPr>
                <p:nvPr/>
              </p:nvSpPr>
              <p:spPr bwMode="auto">
                <a:xfrm flipH="1">
                  <a:off x="5119" y="2838"/>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1" name="Line 436">
                  <a:extLst>
                    <a:ext uri="{FF2B5EF4-FFF2-40B4-BE49-F238E27FC236}">
                      <a16:creationId xmlns:a16="http://schemas.microsoft.com/office/drawing/2014/main" id="{CD7379E7-9DDE-45C5-B360-154843E14064}"/>
                    </a:ext>
                  </a:extLst>
                </p:cNvPr>
                <p:cNvSpPr>
                  <a:spLocks noChangeShapeType="1"/>
                </p:cNvSpPr>
                <p:nvPr/>
              </p:nvSpPr>
              <p:spPr bwMode="auto">
                <a:xfrm>
                  <a:off x="598" y="283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2" name="Line 437">
                  <a:extLst>
                    <a:ext uri="{FF2B5EF4-FFF2-40B4-BE49-F238E27FC236}">
                      <a16:creationId xmlns:a16="http://schemas.microsoft.com/office/drawing/2014/main" id="{CEC71B2A-4A3A-4393-8B4E-7858290A431B}"/>
                    </a:ext>
                  </a:extLst>
                </p:cNvPr>
                <p:cNvSpPr>
                  <a:spLocks noChangeShapeType="1"/>
                </p:cNvSpPr>
                <p:nvPr/>
              </p:nvSpPr>
              <p:spPr bwMode="auto">
                <a:xfrm flipV="1">
                  <a:off x="2873"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3" name="Line 438">
                  <a:extLst>
                    <a:ext uri="{FF2B5EF4-FFF2-40B4-BE49-F238E27FC236}">
                      <a16:creationId xmlns:a16="http://schemas.microsoft.com/office/drawing/2014/main" id="{3856E4BD-09EA-4465-9314-DFA8956052DE}"/>
                    </a:ext>
                  </a:extLst>
                </p:cNvPr>
                <p:cNvSpPr>
                  <a:spLocks noChangeShapeType="1"/>
                </p:cNvSpPr>
                <p:nvPr/>
              </p:nvSpPr>
              <p:spPr bwMode="auto">
                <a:xfrm>
                  <a:off x="2873"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4" name="Line 439">
                  <a:extLst>
                    <a:ext uri="{FF2B5EF4-FFF2-40B4-BE49-F238E27FC236}">
                      <a16:creationId xmlns:a16="http://schemas.microsoft.com/office/drawing/2014/main" id="{88593A52-115C-45C7-B152-35B63F78BE39}"/>
                    </a:ext>
                  </a:extLst>
                </p:cNvPr>
                <p:cNvSpPr>
                  <a:spLocks noChangeShapeType="1"/>
                </p:cNvSpPr>
                <p:nvPr/>
              </p:nvSpPr>
              <p:spPr bwMode="auto">
                <a:xfrm flipH="1">
                  <a:off x="5119" y="2952"/>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5" name="Line 440">
                  <a:extLst>
                    <a:ext uri="{FF2B5EF4-FFF2-40B4-BE49-F238E27FC236}">
                      <a16:creationId xmlns:a16="http://schemas.microsoft.com/office/drawing/2014/main" id="{D24CDA54-77E6-4919-8622-6D348B7D4372}"/>
                    </a:ext>
                  </a:extLst>
                </p:cNvPr>
                <p:cNvSpPr>
                  <a:spLocks noChangeShapeType="1"/>
                </p:cNvSpPr>
                <p:nvPr/>
              </p:nvSpPr>
              <p:spPr bwMode="auto">
                <a:xfrm>
                  <a:off x="598" y="29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6" name="Line 441">
                  <a:extLst>
                    <a:ext uri="{FF2B5EF4-FFF2-40B4-BE49-F238E27FC236}">
                      <a16:creationId xmlns:a16="http://schemas.microsoft.com/office/drawing/2014/main" id="{B73632E1-97DD-43F6-A3A2-6C5B78E84A84}"/>
                    </a:ext>
                  </a:extLst>
                </p:cNvPr>
                <p:cNvSpPr>
                  <a:spLocks noChangeShapeType="1"/>
                </p:cNvSpPr>
                <p:nvPr/>
              </p:nvSpPr>
              <p:spPr bwMode="auto">
                <a:xfrm flipV="1">
                  <a:off x="3324"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7" name="Line 442">
                  <a:extLst>
                    <a:ext uri="{FF2B5EF4-FFF2-40B4-BE49-F238E27FC236}">
                      <a16:creationId xmlns:a16="http://schemas.microsoft.com/office/drawing/2014/main" id="{D9F739F3-5C27-40BE-B0F7-3658E9FD6F43}"/>
                    </a:ext>
                  </a:extLst>
                </p:cNvPr>
                <p:cNvSpPr>
                  <a:spLocks noChangeShapeType="1"/>
                </p:cNvSpPr>
                <p:nvPr/>
              </p:nvSpPr>
              <p:spPr bwMode="auto">
                <a:xfrm>
                  <a:off x="3324"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8" name="Line 443">
                  <a:extLst>
                    <a:ext uri="{FF2B5EF4-FFF2-40B4-BE49-F238E27FC236}">
                      <a16:creationId xmlns:a16="http://schemas.microsoft.com/office/drawing/2014/main" id="{709B470C-CE11-45E5-B6D4-F438E965B906}"/>
                    </a:ext>
                  </a:extLst>
                </p:cNvPr>
                <p:cNvSpPr>
                  <a:spLocks noChangeShapeType="1"/>
                </p:cNvSpPr>
                <p:nvPr/>
              </p:nvSpPr>
              <p:spPr bwMode="auto">
                <a:xfrm flipH="1">
                  <a:off x="5119" y="3062"/>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39" name="Line 444">
                  <a:extLst>
                    <a:ext uri="{FF2B5EF4-FFF2-40B4-BE49-F238E27FC236}">
                      <a16:creationId xmlns:a16="http://schemas.microsoft.com/office/drawing/2014/main" id="{41CD5AE1-D8AB-4A92-9906-EE0608FE163B}"/>
                    </a:ext>
                  </a:extLst>
                </p:cNvPr>
                <p:cNvSpPr>
                  <a:spLocks noChangeShapeType="1"/>
                </p:cNvSpPr>
                <p:nvPr/>
              </p:nvSpPr>
              <p:spPr bwMode="auto">
                <a:xfrm>
                  <a:off x="598" y="306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0" name="Line 445">
                  <a:extLst>
                    <a:ext uri="{FF2B5EF4-FFF2-40B4-BE49-F238E27FC236}">
                      <a16:creationId xmlns:a16="http://schemas.microsoft.com/office/drawing/2014/main" id="{5F20A921-8072-49D9-A0E9-0548472F1F86}"/>
                    </a:ext>
                  </a:extLst>
                </p:cNvPr>
                <p:cNvSpPr>
                  <a:spLocks noChangeShapeType="1"/>
                </p:cNvSpPr>
                <p:nvPr/>
              </p:nvSpPr>
              <p:spPr bwMode="auto">
                <a:xfrm flipV="1">
                  <a:off x="3782"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1" name="Line 446">
                  <a:extLst>
                    <a:ext uri="{FF2B5EF4-FFF2-40B4-BE49-F238E27FC236}">
                      <a16:creationId xmlns:a16="http://schemas.microsoft.com/office/drawing/2014/main" id="{51D5F3EB-01D7-4FFF-8E26-A2D2E1F3B95B}"/>
                    </a:ext>
                  </a:extLst>
                </p:cNvPr>
                <p:cNvSpPr>
                  <a:spLocks noChangeShapeType="1"/>
                </p:cNvSpPr>
                <p:nvPr/>
              </p:nvSpPr>
              <p:spPr bwMode="auto">
                <a:xfrm>
                  <a:off x="3782"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2" name="Line 447">
                  <a:extLst>
                    <a:ext uri="{FF2B5EF4-FFF2-40B4-BE49-F238E27FC236}">
                      <a16:creationId xmlns:a16="http://schemas.microsoft.com/office/drawing/2014/main" id="{00E8B2A4-8D33-4578-8906-0E5CFF085E85}"/>
                    </a:ext>
                  </a:extLst>
                </p:cNvPr>
                <p:cNvSpPr>
                  <a:spLocks noChangeShapeType="1"/>
                </p:cNvSpPr>
                <p:nvPr/>
              </p:nvSpPr>
              <p:spPr bwMode="auto">
                <a:xfrm flipH="1">
                  <a:off x="5119" y="3176"/>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3" name="Line 448">
                  <a:extLst>
                    <a:ext uri="{FF2B5EF4-FFF2-40B4-BE49-F238E27FC236}">
                      <a16:creationId xmlns:a16="http://schemas.microsoft.com/office/drawing/2014/main" id="{8A5F0787-A995-4CFF-8C50-D548B5AC79F6}"/>
                    </a:ext>
                  </a:extLst>
                </p:cNvPr>
                <p:cNvSpPr>
                  <a:spLocks noChangeShapeType="1"/>
                </p:cNvSpPr>
                <p:nvPr/>
              </p:nvSpPr>
              <p:spPr bwMode="auto">
                <a:xfrm>
                  <a:off x="598" y="317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4" name="Line 449">
                  <a:extLst>
                    <a:ext uri="{FF2B5EF4-FFF2-40B4-BE49-F238E27FC236}">
                      <a16:creationId xmlns:a16="http://schemas.microsoft.com/office/drawing/2014/main" id="{02AFA005-1CDC-49EE-AE41-30DC04E959AC}"/>
                    </a:ext>
                  </a:extLst>
                </p:cNvPr>
                <p:cNvSpPr>
                  <a:spLocks noChangeShapeType="1"/>
                </p:cNvSpPr>
                <p:nvPr/>
              </p:nvSpPr>
              <p:spPr bwMode="auto">
                <a:xfrm flipV="1">
                  <a:off x="4233"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5" name="Line 450">
                  <a:extLst>
                    <a:ext uri="{FF2B5EF4-FFF2-40B4-BE49-F238E27FC236}">
                      <a16:creationId xmlns:a16="http://schemas.microsoft.com/office/drawing/2014/main" id="{BBA3090C-A6F0-4E62-9C8F-AFF7307D2530}"/>
                    </a:ext>
                  </a:extLst>
                </p:cNvPr>
                <p:cNvSpPr>
                  <a:spLocks noChangeShapeType="1"/>
                </p:cNvSpPr>
                <p:nvPr/>
              </p:nvSpPr>
              <p:spPr bwMode="auto">
                <a:xfrm>
                  <a:off x="4233"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6" name="Line 451">
                  <a:extLst>
                    <a:ext uri="{FF2B5EF4-FFF2-40B4-BE49-F238E27FC236}">
                      <a16:creationId xmlns:a16="http://schemas.microsoft.com/office/drawing/2014/main" id="{FD204098-6242-486F-B7FE-EB51E265B8E8}"/>
                    </a:ext>
                  </a:extLst>
                </p:cNvPr>
                <p:cNvSpPr>
                  <a:spLocks noChangeShapeType="1"/>
                </p:cNvSpPr>
                <p:nvPr/>
              </p:nvSpPr>
              <p:spPr bwMode="auto">
                <a:xfrm flipH="1">
                  <a:off x="5119" y="3291"/>
                  <a:ext cx="2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7" name="Line 452">
                  <a:extLst>
                    <a:ext uri="{FF2B5EF4-FFF2-40B4-BE49-F238E27FC236}">
                      <a16:creationId xmlns:a16="http://schemas.microsoft.com/office/drawing/2014/main" id="{30A07FCC-2C56-47A4-B818-98DCBD7ACDCC}"/>
                    </a:ext>
                  </a:extLst>
                </p:cNvPr>
                <p:cNvSpPr>
                  <a:spLocks noChangeShapeType="1"/>
                </p:cNvSpPr>
                <p:nvPr/>
              </p:nvSpPr>
              <p:spPr bwMode="auto">
                <a:xfrm>
                  <a:off x="598" y="329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8" name="Line 453">
                  <a:extLst>
                    <a:ext uri="{FF2B5EF4-FFF2-40B4-BE49-F238E27FC236}">
                      <a16:creationId xmlns:a16="http://schemas.microsoft.com/office/drawing/2014/main" id="{A5A96D1D-C774-47BC-9FF8-B648AC6354CD}"/>
                    </a:ext>
                  </a:extLst>
                </p:cNvPr>
                <p:cNvSpPr>
                  <a:spLocks noChangeShapeType="1"/>
                </p:cNvSpPr>
                <p:nvPr/>
              </p:nvSpPr>
              <p:spPr bwMode="auto">
                <a:xfrm flipV="1">
                  <a:off x="4690" y="3377"/>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49" name="Line 454">
                  <a:extLst>
                    <a:ext uri="{FF2B5EF4-FFF2-40B4-BE49-F238E27FC236}">
                      <a16:creationId xmlns:a16="http://schemas.microsoft.com/office/drawing/2014/main" id="{845CEE83-3E91-47AA-BC58-1A2B574255BD}"/>
                    </a:ext>
                  </a:extLst>
                </p:cNvPr>
                <p:cNvSpPr>
                  <a:spLocks noChangeShapeType="1"/>
                </p:cNvSpPr>
                <p:nvPr/>
              </p:nvSpPr>
              <p:spPr bwMode="auto">
                <a:xfrm>
                  <a:off x="4690" y="2275"/>
                  <a:ext cx="0" cy="2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0" name="Freeform 455">
                  <a:extLst>
                    <a:ext uri="{FF2B5EF4-FFF2-40B4-BE49-F238E27FC236}">
                      <a16:creationId xmlns:a16="http://schemas.microsoft.com/office/drawing/2014/main" id="{1C3217AB-ED9C-401D-A3EA-529DCAE194DF}"/>
                    </a:ext>
                  </a:extLst>
                </p:cNvPr>
                <p:cNvSpPr>
                  <a:spLocks/>
                </p:cNvSpPr>
                <p:nvPr/>
              </p:nvSpPr>
              <p:spPr bwMode="auto">
                <a:xfrm>
                  <a:off x="598" y="2372"/>
                  <a:ext cx="4550" cy="960"/>
                </a:xfrm>
                <a:custGeom>
                  <a:avLst/>
                  <a:gdLst>
                    <a:gd name="T0" fmla="*/ 64 w 4550"/>
                    <a:gd name="T1" fmla="*/ 891 h 960"/>
                    <a:gd name="T2" fmla="*/ 163 w 4550"/>
                    <a:gd name="T3" fmla="*/ 713 h 960"/>
                    <a:gd name="T4" fmla="*/ 203 w 4550"/>
                    <a:gd name="T5" fmla="*/ 626 h 960"/>
                    <a:gd name="T6" fmla="*/ 296 w 4550"/>
                    <a:gd name="T7" fmla="*/ 942 h 960"/>
                    <a:gd name="T8" fmla="*/ 365 w 4550"/>
                    <a:gd name="T9" fmla="*/ 523 h 960"/>
                    <a:gd name="T10" fmla="*/ 423 w 4550"/>
                    <a:gd name="T11" fmla="*/ 891 h 960"/>
                    <a:gd name="T12" fmla="*/ 527 w 4550"/>
                    <a:gd name="T13" fmla="*/ 713 h 960"/>
                    <a:gd name="T14" fmla="*/ 568 w 4550"/>
                    <a:gd name="T15" fmla="*/ 626 h 960"/>
                    <a:gd name="T16" fmla="*/ 654 w 4550"/>
                    <a:gd name="T17" fmla="*/ 942 h 960"/>
                    <a:gd name="T18" fmla="*/ 724 w 4550"/>
                    <a:gd name="T19" fmla="*/ 523 h 960"/>
                    <a:gd name="T20" fmla="*/ 788 w 4550"/>
                    <a:gd name="T21" fmla="*/ 885 h 960"/>
                    <a:gd name="T22" fmla="*/ 886 w 4550"/>
                    <a:gd name="T23" fmla="*/ 724 h 960"/>
                    <a:gd name="T24" fmla="*/ 926 w 4550"/>
                    <a:gd name="T25" fmla="*/ 621 h 960"/>
                    <a:gd name="T26" fmla="*/ 1019 w 4550"/>
                    <a:gd name="T27" fmla="*/ 948 h 960"/>
                    <a:gd name="T28" fmla="*/ 1089 w 4550"/>
                    <a:gd name="T29" fmla="*/ 523 h 960"/>
                    <a:gd name="T30" fmla="*/ 1152 w 4550"/>
                    <a:gd name="T31" fmla="*/ 885 h 960"/>
                    <a:gd name="T32" fmla="*/ 1251 w 4550"/>
                    <a:gd name="T33" fmla="*/ 724 h 960"/>
                    <a:gd name="T34" fmla="*/ 1291 w 4550"/>
                    <a:gd name="T35" fmla="*/ 621 h 960"/>
                    <a:gd name="T36" fmla="*/ 1378 w 4550"/>
                    <a:gd name="T37" fmla="*/ 948 h 960"/>
                    <a:gd name="T38" fmla="*/ 1453 w 4550"/>
                    <a:gd name="T39" fmla="*/ 529 h 960"/>
                    <a:gd name="T40" fmla="*/ 1511 w 4550"/>
                    <a:gd name="T41" fmla="*/ 879 h 960"/>
                    <a:gd name="T42" fmla="*/ 1609 w 4550"/>
                    <a:gd name="T43" fmla="*/ 730 h 960"/>
                    <a:gd name="T44" fmla="*/ 1650 w 4550"/>
                    <a:gd name="T45" fmla="*/ 609 h 960"/>
                    <a:gd name="T46" fmla="*/ 1743 w 4550"/>
                    <a:gd name="T47" fmla="*/ 948 h 960"/>
                    <a:gd name="T48" fmla="*/ 1812 w 4550"/>
                    <a:gd name="T49" fmla="*/ 529 h 960"/>
                    <a:gd name="T50" fmla="*/ 1876 w 4550"/>
                    <a:gd name="T51" fmla="*/ 879 h 960"/>
                    <a:gd name="T52" fmla="*/ 1974 w 4550"/>
                    <a:gd name="T53" fmla="*/ 730 h 960"/>
                    <a:gd name="T54" fmla="*/ 2015 w 4550"/>
                    <a:gd name="T55" fmla="*/ 609 h 960"/>
                    <a:gd name="T56" fmla="*/ 2107 w 4550"/>
                    <a:gd name="T57" fmla="*/ 948 h 960"/>
                    <a:gd name="T58" fmla="*/ 2177 w 4550"/>
                    <a:gd name="T59" fmla="*/ 529 h 960"/>
                    <a:gd name="T60" fmla="*/ 2234 w 4550"/>
                    <a:gd name="T61" fmla="*/ 879 h 960"/>
                    <a:gd name="T62" fmla="*/ 2327 w 4550"/>
                    <a:gd name="T63" fmla="*/ 793 h 960"/>
                    <a:gd name="T64" fmla="*/ 2373 w 4550"/>
                    <a:gd name="T65" fmla="*/ 598 h 960"/>
                    <a:gd name="T66" fmla="*/ 2466 w 4550"/>
                    <a:gd name="T67" fmla="*/ 948 h 960"/>
                    <a:gd name="T68" fmla="*/ 2535 w 4550"/>
                    <a:gd name="T69" fmla="*/ 603 h 960"/>
                    <a:gd name="T70" fmla="*/ 2599 w 4550"/>
                    <a:gd name="T71" fmla="*/ 839 h 960"/>
                    <a:gd name="T72" fmla="*/ 2686 w 4550"/>
                    <a:gd name="T73" fmla="*/ 850 h 960"/>
                    <a:gd name="T74" fmla="*/ 2738 w 4550"/>
                    <a:gd name="T75" fmla="*/ 747 h 960"/>
                    <a:gd name="T76" fmla="*/ 2831 w 4550"/>
                    <a:gd name="T77" fmla="*/ 902 h 960"/>
                    <a:gd name="T78" fmla="*/ 2900 w 4550"/>
                    <a:gd name="T79" fmla="*/ 592 h 960"/>
                    <a:gd name="T80" fmla="*/ 2958 w 4550"/>
                    <a:gd name="T81" fmla="*/ 822 h 960"/>
                    <a:gd name="T82" fmla="*/ 3051 w 4550"/>
                    <a:gd name="T83" fmla="*/ 856 h 960"/>
                    <a:gd name="T84" fmla="*/ 3103 w 4550"/>
                    <a:gd name="T85" fmla="*/ 759 h 960"/>
                    <a:gd name="T86" fmla="*/ 3189 w 4550"/>
                    <a:gd name="T87" fmla="*/ 873 h 960"/>
                    <a:gd name="T88" fmla="*/ 3265 w 4550"/>
                    <a:gd name="T89" fmla="*/ 626 h 960"/>
                    <a:gd name="T90" fmla="*/ 3323 w 4550"/>
                    <a:gd name="T91" fmla="*/ 799 h 960"/>
                    <a:gd name="T92" fmla="*/ 3409 w 4550"/>
                    <a:gd name="T93" fmla="*/ 833 h 960"/>
                    <a:gd name="T94" fmla="*/ 3461 w 4550"/>
                    <a:gd name="T95" fmla="*/ 776 h 960"/>
                    <a:gd name="T96" fmla="*/ 3554 w 4550"/>
                    <a:gd name="T97" fmla="*/ 873 h 960"/>
                    <a:gd name="T98" fmla="*/ 3624 w 4550"/>
                    <a:gd name="T99" fmla="*/ 598 h 960"/>
                    <a:gd name="T100" fmla="*/ 3681 w 4550"/>
                    <a:gd name="T101" fmla="*/ 718 h 960"/>
                    <a:gd name="T102" fmla="*/ 3774 w 4550"/>
                    <a:gd name="T103" fmla="*/ 781 h 960"/>
                    <a:gd name="T104" fmla="*/ 3820 w 4550"/>
                    <a:gd name="T105" fmla="*/ 781 h 960"/>
                    <a:gd name="T106" fmla="*/ 3901 w 4550"/>
                    <a:gd name="T107" fmla="*/ 908 h 960"/>
                    <a:gd name="T108" fmla="*/ 3982 w 4550"/>
                    <a:gd name="T109" fmla="*/ 535 h 960"/>
                    <a:gd name="T110" fmla="*/ 4040 w 4550"/>
                    <a:gd name="T111" fmla="*/ 552 h 960"/>
                    <a:gd name="T112" fmla="*/ 4133 w 4550"/>
                    <a:gd name="T113" fmla="*/ 603 h 960"/>
                    <a:gd name="T114" fmla="*/ 4179 w 4550"/>
                    <a:gd name="T115" fmla="*/ 649 h 960"/>
                    <a:gd name="T116" fmla="*/ 4266 w 4550"/>
                    <a:gd name="T117" fmla="*/ 954 h 960"/>
                    <a:gd name="T118" fmla="*/ 4341 w 4550"/>
                    <a:gd name="T119" fmla="*/ 512 h 960"/>
                    <a:gd name="T120" fmla="*/ 4405 w 4550"/>
                    <a:gd name="T121" fmla="*/ 322 h 960"/>
                    <a:gd name="T122" fmla="*/ 4486 w 4550"/>
                    <a:gd name="T123" fmla="*/ 144 h 960"/>
                    <a:gd name="T124" fmla="*/ 4544 w 4550"/>
                    <a:gd name="T125" fmla="*/ 98 h 9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550" h="960">
                      <a:moveTo>
                        <a:pt x="0" y="558"/>
                      </a:moveTo>
                      <a:lnTo>
                        <a:pt x="0" y="540"/>
                      </a:lnTo>
                      <a:lnTo>
                        <a:pt x="0" y="535"/>
                      </a:lnTo>
                      <a:lnTo>
                        <a:pt x="0" y="529"/>
                      </a:lnTo>
                      <a:lnTo>
                        <a:pt x="0" y="523"/>
                      </a:lnTo>
                      <a:lnTo>
                        <a:pt x="0" y="535"/>
                      </a:lnTo>
                      <a:lnTo>
                        <a:pt x="0" y="558"/>
                      </a:lnTo>
                      <a:lnTo>
                        <a:pt x="6" y="615"/>
                      </a:lnTo>
                      <a:lnTo>
                        <a:pt x="6" y="638"/>
                      </a:lnTo>
                      <a:lnTo>
                        <a:pt x="6" y="667"/>
                      </a:lnTo>
                      <a:lnTo>
                        <a:pt x="6" y="678"/>
                      </a:lnTo>
                      <a:lnTo>
                        <a:pt x="6" y="667"/>
                      </a:lnTo>
                      <a:lnTo>
                        <a:pt x="6" y="638"/>
                      </a:lnTo>
                      <a:lnTo>
                        <a:pt x="12" y="615"/>
                      </a:lnTo>
                      <a:lnTo>
                        <a:pt x="12" y="558"/>
                      </a:lnTo>
                      <a:lnTo>
                        <a:pt x="12" y="535"/>
                      </a:lnTo>
                      <a:lnTo>
                        <a:pt x="12" y="523"/>
                      </a:lnTo>
                      <a:lnTo>
                        <a:pt x="12" y="535"/>
                      </a:lnTo>
                      <a:lnTo>
                        <a:pt x="12" y="546"/>
                      </a:lnTo>
                      <a:lnTo>
                        <a:pt x="18" y="552"/>
                      </a:lnTo>
                      <a:lnTo>
                        <a:pt x="18" y="563"/>
                      </a:lnTo>
                      <a:lnTo>
                        <a:pt x="18" y="569"/>
                      </a:lnTo>
                      <a:lnTo>
                        <a:pt x="18" y="580"/>
                      </a:lnTo>
                      <a:lnTo>
                        <a:pt x="18" y="586"/>
                      </a:lnTo>
                      <a:lnTo>
                        <a:pt x="18" y="598"/>
                      </a:lnTo>
                      <a:lnTo>
                        <a:pt x="24" y="603"/>
                      </a:lnTo>
                      <a:lnTo>
                        <a:pt x="24" y="615"/>
                      </a:lnTo>
                      <a:lnTo>
                        <a:pt x="24" y="621"/>
                      </a:lnTo>
                      <a:lnTo>
                        <a:pt x="24" y="626"/>
                      </a:lnTo>
                      <a:lnTo>
                        <a:pt x="24" y="638"/>
                      </a:lnTo>
                      <a:lnTo>
                        <a:pt x="24" y="644"/>
                      </a:lnTo>
                      <a:lnTo>
                        <a:pt x="24" y="655"/>
                      </a:lnTo>
                      <a:lnTo>
                        <a:pt x="29" y="661"/>
                      </a:lnTo>
                      <a:lnTo>
                        <a:pt x="29" y="667"/>
                      </a:lnTo>
                      <a:lnTo>
                        <a:pt x="35" y="741"/>
                      </a:lnTo>
                      <a:lnTo>
                        <a:pt x="41" y="747"/>
                      </a:lnTo>
                      <a:lnTo>
                        <a:pt x="41" y="753"/>
                      </a:lnTo>
                      <a:lnTo>
                        <a:pt x="41" y="759"/>
                      </a:lnTo>
                      <a:lnTo>
                        <a:pt x="41" y="764"/>
                      </a:lnTo>
                      <a:lnTo>
                        <a:pt x="41" y="770"/>
                      </a:lnTo>
                      <a:lnTo>
                        <a:pt x="41" y="776"/>
                      </a:lnTo>
                      <a:lnTo>
                        <a:pt x="53" y="833"/>
                      </a:lnTo>
                      <a:lnTo>
                        <a:pt x="53" y="839"/>
                      </a:lnTo>
                      <a:lnTo>
                        <a:pt x="53" y="839"/>
                      </a:lnTo>
                      <a:lnTo>
                        <a:pt x="53" y="845"/>
                      </a:lnTo>
                      <a:lnTo>
                        <a:pt x="53" y="850"/>
                      </a:lnTo>
                      <a:lnTo>
                        <a:pt x="58" y="856"/>
                      </a:lnTo>
                      <a:lnTo>
                        <a:pt x="58" y="862"/>
                      </a:lnTo>
                      <a:lnTo>
                        <a:pt x="58" y="862"/>
                      </a:lnTo>
                      <a:lnTo>
                        <a:pt x="58" y="868"/>
                      </a:lnTo>
                      <a:lnTo>
                        <a:pt x="58" y="873"/>
                      </a:lnTo>
                      <a:lnTo>
                        <a:pt x="58" y="879"/>
                      </a:lnTo>
                      <a:lnTo>
                        <a:pt x="64" y="879"/>
                      </a:lnTo>
                      <a:lnTo>
                        <a:pt x="64" y="885"/>
                      </a:lnTo>
                      <a:lnTo>
                        <a:pt x="64" y="891"/>
                      </a:lnTo>
                      <a:lnTo>
                        <a:pt x="64" y="891"/>
                      </a:lnTo>
                      <a:lnTo>
                        <a:pt x="76" y="925"/>
                      </a:lnTo>
                      <a:lnTo>
                        <a:pt x="76" y="925"/>
                      </a:lnTo>
                      <a:lnTo>
                        <a:pt x="76" y="931"/>
                      </a:lnTo>
                      <a:lnTo>
                        <a:pt x="76" y="931"/>
                      </a:lnTo>
                      <a:lnTo>
                        <a:pt x="76" y="931"/>
                      </a:lnTo>
                      <a:lnTo>
                        <a:pt x="76" y="937"/>
                      </a:lnTo>
                      <a:lnTo>
                        <a:pt x="76" y="937"/>
                      </a:lnTo>
                      <a:lnTo>
                        <a:pt x="87" y="954"/>
                      </a:lnTo>
                      <a:lnTo>
                        <a:pt x="87" y="954"/>
                      </a:lnTo>
                      <a:lnTo>
                        <a:pt x="87" y="954"/>
                      </a:lnTo>
                      <a:lnTo>
                        <a:pt x="93" y="954"/>
                      </a:lnTo>
                      <a:lnTo>
                        <a:pt x="93" y="960"/>
                      </a:lnTo>
                      <a:lnTo>
                        <a:pt x="93" y="960"/>
                      </a:lnTo>
                      <a:lnTo>
                        <a:pt x="93" y="960"/>
                      </a:lnTo>
                      <a:lnTo>
                        <a:pt x="93" y="960"/>
                      </a:lnTo>
                      <a:lnTo>
                        <a:pt x="93" y="960"/>
                      </a:lnTo>
                      <a:lnTo>
                        <a:pt x="93" y="960"/>
                      </a:lnTo>
                      <a:lnTo>
                        <a:pt x="99" y="960"/>
                      </a:lnTo>
                      <a:lnTo>
                        <a:pt x="99" y="960"/>
                      </a:lnTo>
                      <a:lnTo>
                        <a:pt x="99" y="960"/>
                      </a:lnTo>
                      <a:lnTo>
                        <a:pt x="99" y="960"/>
                      </a:lnTo>
                      <a:lnTo>
                        <a:pt x="99" y="960"/>
                      </a:lnTo>
                      <a:lnTo>
                        <a:pt x="110" y="954"/>
                      </a:lnTo>
                      <a:lnTo>
                        <a:pt x="110" y="948"/>
                      </a:lnTo>
                      <a:lnTo>
                        <a:pt x="110" y="948"/>
                      </a:lnTo>
                      <a:lnTo>
                        <a:pt x="110" y="948"/>
                      </a:lnTo>
                      <a:lnTo>
                        <a:pt x="110" y="948"/>
                      </a:lnTo>
                      <a:lnTo>
                        <a:pt x="116" y="942"/>
                      </a:lnTo>
                      <a:lnTo>
                        <a:pt x="116" y="942"/>
                      </a:lnTo>
                      <a:lnTo>
                        <a:pt x="122" y="919"/>
                      </a:lnTo>
                      <a:lnTo>
                        <a:pt x="122" y="914"/>
                      </a:lnTo>
                      <a:lnTo>
                        <a:pt x="128" y="914"/>
                      </a:lnTo>
                      <a:lnTo>
                        <a:pt x="128" y="908"/>
                      </a:lnTo>
                      <a:lnTo>
                        <a:pt x="128" y="908"/>
                      </a:lnTo>
                      <a:lnTo>
                        <a:pt x="128" y="902"/>
                      </a:lnTo>
                      <a:lnTo>
                        <a:pt x="128" y="902"/>
                      </a:lnTo>
                      <a:lnTo>
                        <a:pt x="128" y="896"/>
                      </a:lnTo>
                      <a:lnTo>
                        <a:pt x="134" y="896"/>
                      </a:lnTo>
                      <a:lnTo>
                        <a:pt x="134" y="891"/>
                      </a:lnTo>
                      <a:lnTo>
                        <a:pt x="134" y="885"/>
                      </a:lnTo>
                      <a:lnTo>
                        <a:pt x="134" y="885"/>
                      </a:lnTo>
                      <a:lnTo>
                        <a:pt x="134" y="879"/>
                      </a:lnTo>
                      <a:lnTo>
                        <a:pt x="134" y="873"/>
                      </a:lnTo>
                      <a:lnTo>
                        <a:pt x="134" y="873"/>
                      </a:lnTo>
                      <a:lnTo>
                        <a:pt x="145" y="822"/>
                      </a:lnTo>
                      <a:lnTo>
                        <a:pt x="145" y="816"/>
                      </a:lnTo>
                      <a:lnTo>
                        <a:pt x="145" y="810"/>
                      </a:lnTo>
                      <a:lnTo>
                        <a:pt x="151" y="810"/>
                      </a:lnTo>
                      <a:lnTo>
                        <a:pt x="151" y="804"/>
                      </a:lnTo>
                      <a:lnTo>
                        <a:pt x="151" y="799"/>
                      </a:lnTo>
                      <a:lnTo>
                        <a:pt x="151" y="793"/>
                      </a:lnTo>
                      <a:lnTo>
                        <a:pt x="163" y="730"/>
                      </a:lnTo>
                      <a:lnTo>
                        <a:pt x="163" y="724"/>
                      </a:lnTo>
                      <a:lnTo>
                        <a:pt x="163" y="713"/>
                      </a:lnTo>
                      <a:lnTo>
                        <a:pt x="163" y="707"/>
                      </a:lnTo>
                      <a:lnTo>
                        <a:pt x="163" y="701"/>
                      </a:lnTo>
                      <a:lnTo>
                        <a:pt x="163" y="695"/>
                      </a:lnTo>
                      <a:lnTo>
                        <a:pt x="163" y="690"/>
                      </a:lnTo>
                      <a:lnTo>
                        <a:pt x="168" y="678"/>
                      </a:lnTo>
                      <a:lnTo>
                        <a:pt x="168" y="672"/>
                      </a:lnTo>
                      <a:lnTo>
                        <a:pt x="168" y="667"/>
                      </a:lnTo>
                      <a:lnTo>
                        <a:pt x="168" y="655"/>
                      </a:lnTo>
                      <a:lnTo>
                        <a:pt x="168" y="649"/>
                      </a:lnTo>
                      <a:lnTo>
                        <a:pt x="168" y="644"/>
                      </a:lnTo>
                      <a:lnTo>
                        <a:pt x="174" y="632"/>
                      </a:lnTo>
                      <a:lnTo>
                        <a:pt x="174" y="626"/>
                      </a:lnTo>
                      <a:lnTo>
                        <a:pt x="174" y="621"/>
                      </a:lnTo>
                      <a:lnTo>
                        <a:pt x="174" y="609"/>
                      </a:lnTo>
                      <a:lnTo>
                        <a:pt x="174" y="603"/>
                      </a:lnTo>
                      <a:lnTo>
                        <a:pt x="174" y="592"/>
                      </a:lnTo>
                      <a:lnTo>
                        <a:pt x="180" y="586"/>
                      </a:lnTo>
                      <a:lnTo>
                        <a:pt x="180" y="575"/>
                      </a:lnTo>
                      <a:lnTo>
                        <a:pt x="180" y="569"/>
                      </a:lnTo>
                      <a:lnTo>
                        <a:pt x="180" y="569"/>
                      </a:lnTo>
                      <a:lnTo>
                        <a:pt x="180" y="558"/>
                      </a:lnTo>
                      <a:lnTo>
                        <a:pt x="180" y="552"/>
                      </a:lnTo>
                      <a:lnTo>
                        <a:pt x="180" y="540"/>
                      </a:lnTo>
                      <a:lnTo>
                        <a:pt x="180" y="535"/>
                      </a:lnTo>
                      <a:lnTo>
                        <a:pt x="180" y="535"/>
                      </a:lnTo>
                      <a:lnTo>
                        <a:pt x="180" y="529"/>
                      </a:lnTo>
                      <a:lnTo>
                        <a:pt x="186" y="517"/>
                      </a:lnTo>
                      <a:lnTo>
                        <a:pt x="186" y="494"/>
                      </a:lnTo>
                      <a:lnTo>
                        <a:pt x="186" y="454"/>
                      </a:lnTo>
                      <a:lnTo>
                        <a:pt x="186" y="408"/>
                      </a:lnTo>
                      <a:lnTo>
                        <a:pt x="186" y="357"/>
                      </a:lnTo>
                      <a:lnTo>
                        <a:pt x="186" y="305"/>
                      </a:lnTo>
                      <a:lnTo>
                        <a:pt x="186" y="253"/>
                      </a:lnTo>
                      <a:lnTo>
                        <a:pt x="186" y="224"/>
                      </a:lnTo>
                      <a:lnTo>
                        <a:pt x="191" y="224"/>
                      </a:lnTo>
                      <a:lnTo>
                        <a:pt x="191" y="253"/>
                      </a:lnTo>
                      <a:lnTo>
                        <a:pt x="191" y="305"/>
                      </a:lnTo>
                      <a:lnTo>
                        <a:pt x="191" y="357"/>
                      </a:lnTo>
                      <a:lnTo>
                        <a:pt x="191" y="408"/>
                      </a:lnTo>
                      <a:lnTo>
                        <a:pt x="191" y="454"/>
                      </a:lnTo>
                      <a:lnTo>
                        <a:pt x="191" y="494"/>
                      </a:lnTo>
                      <a:lnTo>
                        <a:pt x="191" y="517"/>
                      </a:lnTo>
                      <a:lnTo>
                        <a:pt x="191" y="529"/>
                      </a:lnTo>
                      <a:lnTo>
                        <a:pt x="191" y="535"/>
                      </a:lnTo>
                      <a:lnTo>
                        <a:pt x="197" y="540"/>
                      </a:lnTo>
                      <a:lnTo>
                        <a:pt x="197" y="552"/>
                      </a:lnTo>
                      <a:lnTo>
                        <a:pt x="197" y="563"/>
                      </a:lnTo>
                      <a:lnTo>
                        <a:pt x="197" y="569"/>
                      </a:lnTo>
                      <a:lnTo>
                        <a:pt x="197" y="580"/>
                      </a:lnTo>
                      <a:lnTo>
                        <a:pt x="197" y="586"/>
                      </a:lnTo>
                      <a:lnTo>
                        <a:pt x="203" y="598"/>
                      </a:lnTo>
                      <a:lnTo>
                        <a:pt x="203" y="603"/>
                      </a:lnTo>
                      <a:lnTo>
                        <a:pt x="203" y="609"/>
                      </a:lnTo>
                      <a:lnTo>
                        <a:pt x="203" y="621"/>
                      </a:lnTo>
                      <a:lnTo>
                        <a:pt x="203" y="626"/>
                      </a:lnTo>
                      <a:lnTo>
                        <a:pt x="203" y="638"/>
                      </a:lnTo>
                      <a:lnTo>
                        <a:pt x="203" y="644"/>
                      </a:lnTo>
                      <a:lnTo>
                        <a:pt x="209" y="649"/>
                      </a:lnTo>
                      <a:lnTo>
                        <a:pt x="209" y="661"/>
                      </a:lnTo>
                      <a:lnTo>
                        <a:pt x="209" y="667"/>
                      </a:lnTo>
                      <a:lnTo>
                        <a:pt x="209" y="672"/>
                      </a:lnTo>
                      <a:lnTo>
                        <a:pt x="220" y="747"/>
                      </a:lnTo>
                      <a:lnTo>
                        <a:pt x="220" y="753"/>
                      </a:lnTo>
                      <a:lnTo>
                        <a:pt x="220" y="759"/>
                      </a:lnTo>
                      <a:lnTo>
                        <a:pt x="220" y="764"/>
                      </a:lnTo>
                      <a:lnTo>
                        <a:pt x="220" y="770"/>
                      </a:lnTo>
                      <a:lnTo>
                        <a:pt x="220" y="776"/>
                      </a:lnTo>
                      <a:lnTo>
                        <a:pt x="226" y="781"/>
                      </a:lnTo>
                      <a:lnTo>
                        <a:pt x="232" y="839"/>
                      </a:lnTo>
                      <a:lnTo>
                        <a:pt x="232" y="839"/>
                      </a:lnTo>
                      <a:lnTo>
                        <a:pt x="232" y="845"/>
                      </a:lnTo>
                      <a:lnTo>
                        <a:pt x="238" y="850"/>
                      </a:lnTo>
                      <a:lnTo>
                        <a:pt x="238" y="856"/>
                      </a:lnTo>
                      <a:lnTo>
                        <a:pt x="238" y="862"/>
                      </a:lnTo>
                      <a:lnTo>
                        <a:pt x="238" y="862"/>
                      </a:lnTo>
                      <a:lnTo>
                        <a:pt x="238" y="868"/>
                      </a:lnTo>
                      <a:lnTo>
                        <a:pt x="238" y="873"/>
                      </a:lnTo>
                      <a:lnTo>
                        <a:pt x="244" y="873"/>
                      </a:lnTo>
                      <a:lnTo>
                        <a:pt x="244" y="879"/>
                      </a:lnTo>
                      <a:lnTo>
                        <a:pt x="244" y="885"/>
                      </a:lnTo>
                      <a:lnTo>
                        <a:pt x="244" y="885"/>
                      </a:lnTo>
                      <a:lnTo>
                        <a:pt x="244" y="891"/>
                      </a:lnTo>
                      <a:lnTo>
                        <a:pt x="244" y="896"/>
                      </a:lnTo>
                      <a:lnTo>
                        <a:pt x="255" y="925"/>
                      </a:lnTo>
                      <a:lnTo>
                        <a:pt x="255" y="931"/>
                      </a:lnTo>
                      <a:lnTo>
                        <a:pt x="255" y="931"/>
                      </a:lnTo>
                      <a:lnTo>
                        <a:pt x="255" y="931"/>
                      </a:lnTo>
                      <a:lnTo>
                        <a:pt x="261" y="937"/>
                      </a:lnTo>
                      <a:lnTo>
                        <a:pt x="261" y="937"/>
                      </a:lnTo>
                      <a:lnTo>
                        <a:pt x="261" y="937"/>
                      </a:lnTo>
                      <a:lnTo>
                        <a:pt x="267" y="954"/>
                      </a:lnTo>
                      <a:lnTo>
                        <a:pt x="272" y="954"/>
                      </a:lnTo>
                      <a:lnTo>
                        <a:pt x="272" y="954"/>
                      </a:lnTo>
                      <a:lnTo>
                        <a:pt x="272" y="960"/>
                      </a:lnTo>
                      <a:lnTo>
                        <a:pt x="272" y="960"/>
                      </a:lnTo>
                      <a:lnTo>
                        <a:pt x="272" y="960"/>
                      </a:lnTo>
                      <a:lnTo>
                        <a:pt x="272" y="960"/>
                      </a:lnTo>
                      <a:lnTo>
                        <a:pt x="272" y="960"/>
                      </a:lnTo>
                      <a:lnTo>
                        <a:pt x="278" y="960"/>
                      </a:lnTo>
                      <a:lnTo>
                        <a:pt x="278" y="960"/>
                      </a:lnTo>
                      <a:lnTo>
                        <a:pt x="278" y="960"/>
                      </a:lnTo>
                      <a:lnTo>
                        <a:pt x="278" y="960"/>
                      </a:lnTo>
                      <a:lnTo>
                        <a:pt x="278" y="960"/>
                      </a:lnTo>
                      <a:lnTo>
                        <a:pt x="278" y="960"/>
                      </a:lnTo>
                      <a:lnTo>
                        <a:pt x="284" y="960"/>
                      </a:lnTo>
                      <a:lnTo>
                        <a:pt x="290" y="948"/>
                      </a:lnTo>
                      <a:lnTo>
                        <a:pt x="290" y="948"/>
                      </a:lnTo>
                      <a:lnTo>
                        <a:pt x="290" y="948"/>
                      </a:lnTo>
                      <a:lnTo>
                        <a:pt x="296" y="948"/>
                      </a:lnTo>
                      <a:lnTo>
                        <a:pt x="296" y="942"/>
                      </a:lnTo>
                      <a:lnTo>
                        <a:pt x="296" y="942"/>
                      </a:lnTo>
                      <a:lnTo>
                        <a:pt x="296" y="942"/>
                      </a:lnTo>
                      <a:lnTo>
                        <a:pt x="307" y="919"/>
                      </a:lnTo>
                      <a:lnTo>
                        <a:pt x="307" y="914"/>
                      </a:lnTo>
                      <a:lnTo>
                        <a:pt x="307" y="914"/>
                      </a:lnTo>
                      <a:lnTo>
                        <a:pt x="307" y="908"/>
                      </a:lnTo>
                      <a:lnTo>
                        <a:pt x="307" y="902"/>
                      </a:lnTo>
                      <a:lnTo>
                        <a:pt x="307" y="902"/>
                      </a:lnTo>
                      <a:lnTo>
                        <a:pt x="313" y="896"/>
                      </a:lnTo>
                      <a:lnTo>
                        <a:pt x="313" y="896"/>
                      </a:lnTo>
                      <a:lnTo>
                        <a:pt x="313" y="891"/>
                      </a:lnTo>
                      <a:lnTo>
                        <a:pt x="313" y="885"/>
                      </a:lnTo>
                      <a:lnTo>
                        <a:pt x="313" y="885"/>
                      </a:lnTo>
                      <a:lnTo>
                        <a:pt x="313" y="879"/>
                      </a:lnTo>
                      <a:lnTo>
                        <a:pt x="313" y="873"/>
                      </a:lnTo>
                      <a:lnTo>
                        <a:pt x="319" y="873"/>
                      </a:lnTo>
                      <a:lnTo>
                        <a:pt x="319" y="868"/>
                      </a:lnTo>
                      <a:lnTo>
                        <a:pt x="325" y="816"/>
                      </a:lnTo>
                      <a:lnTo>
                        <a:pt x="330" y="810"/>
                      </a:lnTo>
                      <a:lnTo>
                        <a:pt x="330" y="810"/>
                      </a:lnTo>
                      <a:lnTo>
                        <a:pt x="330" y="804"/>
                      </a:lnTo>
                      <a:lnTo>
                        <a:pt x="330" y="799"/>
                      </a:lnTo>
                      <a:lnTo>
                        <a:pt x="330" y="793"/>
                      </a:lnTo>
                      <a:lnTo>
                        <a:pt x="330" y="787"/>
                      </a:lnTo>
                      <a:lnTo>
                        <a:pt x="342" y="724"/>
                      </a:lnTo>
                      <a:lnTo>
                        <a:pt x="342" y="718"/>
                      </a:lnTo>
                      <a:lnTo>
                        <a:pt x="342" y="707"/>
                      </a:lnTo>
                      <a:lnTo>
                        <a:pt x="342" y="701"/>
                      </a:lnTo>
                      <a:lnTo>
                        <a:pt x="342" y="695"/>
                      </a:lnTo>
                      <a:lnTo>
                        <a:pt x="348" y="690"/>
                      </a:lnTo>
                      <a:lnTo>
                        <a:pt x="348" y="684"/>
                      </a:lnTo>
                      <a:lnTo>
                        <a:pt x="348" y="672"/>
                      </a:lnTo>
                      <a:lnTo>
                        <a:pt x="348" y="667"/>
                      </a:lnTo>
                      <a:lnTo>
                        <a:pt x="348" y="661"/>
                      </a:lnTo>
                      <a:lnTo>
                        <a:pt x="348" y="655"/>
                      </a:lnTo>
                      <a:lnTo>
                        <a:pt x="353" y="644"/>
                      </a:lnTo>
                      <a:lnTo>
                        <a:pt x="353" y="638"/>
                      </a:lnTo>
                      <a:lnTo>
                        <a:pt x="353" y="632"/>
                      </a:lnTo>
                      <a:lnTo>
                        <a:pt x="353" y="621"/>
                      </a:lnTo>
                      <a:lnTo>
                        <a:pt x="353" y="615"/>
                      </a:lnTo>
                      <a:lnTo>
                        <a:pt x="353" y="609"/>
                      </a:lnTo>
                      <a:lnTo>
                        <a:pt x="353" y="598"/>
                      </a:lnTo>
                      <a:lnTo>
                        <a:pt x="353" y="598"/>
                      </a:lnTo>
                      <a:lnTo>
                        <a:pt x="359" y="592"/>
                      </a:lnTo>
                      <a:lnTo>
                        <a:pt x="359" y="586"/>
                      </a:lnTo>
                      <a:lnTo>
                        <a:pt x="359" y="575"/>
                      </a:lnTo>
                      <a:lnTo>
                        <a:pt x="359" y="569"/>
                      </a:lnTo>
                      <a:lnTo>
                        <a:pt x="359" y="558"/>
                      </a:lnTo>
                      <a:lnTo>
                        <a:pt x="359" y="552"/>
                      </a:lnTo>
                      <a:lnTo>
                        <a:pt x="359" y="540"/>
                      </a:lnTo>
                      <a:lnTo>
                        <a:pt x="365" y="535"/>
                      </a:lnTo>
                      <a:lnTo>
                        <a:pt x="365" y="529"/>
                      </a:lnTo>
                      <a:lnTo>
                        <a:pt x="365" y="529"/>
                      </a:lnTo>
                      <a:lnTo>
                        <a:pt x="365" y="523"/>
                      </a:lnTo>
                      <a:lnTo>
                        <a:pt x="365" y="523"/>
                      </a:lnTo>
                      <a:lnTo>
                        <a:pt x="365" y="535"/>
                      </a:lnTo>
                      <a:lnTo>
                        <a:pt x="365" y="558"/>
                      </a:lnTo>
                      <a:lnTo>
                        <a:pt x="365" y="586"/>
                      </a:lnTo>
                      <a:lnTo>
                        <a:pt x="365" y="615"/>
                      </a:lnTo>
                      <a:lnTo>
                        <a:pt x="365" y="638"/>
                      </a:lnTo>
                      <a:lnTo>
                        <a:pt x="371" y="667"/>
                      </a:lnTo>
                      <a:lnTo>
                        <a:pt x="371" y="678"/>
                      </a:lnTo>
                      <a:lnTo>
                        <a:pt x="371" y="678"/>
                      </a:lnTo>
                      <a:lnTo>
                        <a:pt x="371" y="667"/>
                      </a:lnTo>
                      <a:lnTo>
                        <a:pt x="371" y="638"/>
                      </a:lnTo>
                      <a:lnTo>
                        <a:pt x="371" y="615"/>
                      </a:lnTo>
                      <a:lnTo>
                        <a:pt x="371" y="586"/>
                      </a:lnTo>
                      <a:lnTo>
                        <a:pt x="371" y="558"/>
                      </a:lnTo>
                      <a:lnTo>
                        <a:pt x="377" y="535"/>
                      </a:lnTo>
                      <a:lnTo>
                        <a:pt x="377" y="523"/>
                      </a:lnTo>
                      <a:lnTo>
                        <a:pt x="377" y="523"/>
                      </a:lnTo>
                      <a:lnTo>
                        <a:pt x="377" y="529"/>
                      </a:lnTo>
                      <a:lnTo>
                        <a:pt x="377" y="535"/>
                      </a:lnTo>
                      <a:lnTo>
                        <a:pt x="377" y="546"/>
                      </a:lnTo>
                      <a:lnTo>
                        <a:pt x="377" y="552"/>
                      </a:lnTo>
                      <a:lnTo>
                        <a:pt x="377" y="563"/>
                      </a:lnTo>
                      <a:lnTo>
                        <a:pt x="382" y="569"/>
                      </a:lnTo>
                      <a:lnTo>
                        <a:pt x="382" y="580"/>
                      </a:lnTo>
                      <a:lnTo>
                        <a:pt x="382" y="586"/>
                      </a:lnTo>
                      <a:lnTo>
                        <a:pt x="382" y="598"/>
                      </a:lnTo>
                      <a:lnTo>
                        <a:pt x="382" y="603"/>
                      </a:lnTo>
                      <a:lnTo>
                        <a:pt x="382" y="615"/>
                      </a:lnTo>
                      <a:lnTo>
                        <a:pt x="382" y="621"/>
                      </a:lnTo>
                      <a:lnTo>
                        <a:pt x="388" y="626"/>
                      </a:lnTo>
                      <a:lnTo>
                        <a:pt x="388" y="638"/>
                      </a:lnTo>
                      <a:lnTo>
                        <a:pt x="388" y="644"/>
                      </a:lnTo>
                      <a:lnTo>
                        <a:pt x="388" y="655"/>
                      </a:lnTo>
                      <a:lnTo>
                        <a:pt x="388" y="661"/>
                      </a:lnTo>
                      <a:lnTo>
                        <a:pt x="388" y="667"/>
                      </a:lnTo>
                      <a:lnTo>
                        <a:pt x="400" y="741"/>
                      </a:lnTo>
                      <a:lnTo>
                        <a:pt x="400" y="747"/>
                      </a:lnTo>
                      <a:lnTo>
                        <a:pt x="400" y="753"/>
                      </a:lnTo>
                      <a:lnTo>
                        <a:pt x="400" y="759"/>
                      </a:lnTo>
                      <a:lnTo>
                        <a:pt x="406" y="764"/>
                      </a:lnTo>
                      <a:lnTo>
                        <a:pt x="406" y="770"/>
                      </a:lnTo>
                      <a:lnTo>
                        <a:pt x="406" y="776"/>
                      </a:lnTo>
                      <a:lnTo>
                        <a:pt x="411" y="833"/>
                      </a:lnTo>
                      <a:lnTo>
                        <a:pt x="417" y="839"/>
                      </a:lnTo>
                      <a:lnTo>
                        <a:pt x="417" y="839"/>
                      </a:lnTo>
                      <a:lnTo>
                        <a:pt x="417" y="845"/>
                      </a:lnTo>
                      <a:lnTo>
                        <a:pt x="417" y="850"/>
                      </a:lnTo>
                      <a:lnTo>
                        <a:pt x="417" y="856"/>
                      </a:lnTo>
                      <a:lnTo>
                        <a:pt x="417" y="862"/>
                      </a:lnTo>
                      <a:lnTo>
                        <a:pt x="423" y="862"/>
                      </a:lnTo>
                      <a:lnTo>
                        <a:pt x="423" y="868"/>
                      </a:lnTo>
                      <a:lnTo>
                        <a:pt x="423" y="873"/>
                      </a:lnTo>
                      <a:lnTo>
                        <a:pt x="423" y="879"/>
                      </a:lnTo>
                      <a:lnTo>
                        <a:pt x="423" y="879"/>
                      </a:lnTo>
                      <a:lnTo>
                        <a:pt x="423" y="885"/>
                      </a:lnTo>
                      <a:lnTo>
                        <a:pt x="423" y="891"/>
                      </a:lnTo>
                      <a:lnTo>
                        <a:pt x="429" y="891"/>
                      </a:lnTo>
                      <a:lnTo>
                        <a:pt x="435" y="925"/>
                      </a:lnTo>
                      <a:lnTo>
                        <a:pt x="435" y="925"/>
                      </a:lnTo>
                      <a:lnTo>
                        <a:pt x="440" y="931"/>
                      </a:lnTo>
                      <a:lnTo>
                        <a:pt x="440" y="931"/>
                      </a:lnTo>
                      <a:lnTo>
                        <a:pt x="440" y="931"/>
                      </a:lnTo>
                      <a:lnTo>
                        <a:pt x="440" y="937"/>
                      </a:lnTo>
                      <a:lnTo>
                        <a:pt x="440" y="937"/>
                      </a:lnTo>
                      <a:lnTo>
                        <a:pt x="452" y="954"/>
                      </a:lnTo>
                      <a:lnTo>
                        <a:pt x="452" y="954"/>
                      </a:lnTo>
                      <a:lnTo>
                        <a:pt x="452" y="954"/>
                      </a:lnTo>
                      <a:lnTo>
                        <a:pt x="452" y="954"/>
                      </a:lnTo>
                      <a:lnTo>
                        <a:pt x="452" y="960"/>
                      </a:lnTo>
                      <a:lnTo>
                        <a:pt x="458" y="960"/>
                      </a:lnTo>
                      <a:lnTo>
                        <a:pt x="458" y="960"/>
                      </a:lnTo>
                      <a:lnTo>
                        <a:pt x="458" y="960"/>
                      </a:lnTo>
                      <a:lnTo>
                        <a:pt x="458" y="960"/>
                      </a:lnTo>
                      <a:lnTo>
                        <a:pt x="458" y="960"/>
                      </a:lnTo>
                      <a:lnTo>
                        <a:pt x="458" y="960"/>
                      </a:lnTo>
                      <a:lnTo>
                        <a:pt x="458" y="960"/>
                      </a:lnTo>
                      <a:lnTo>
                        <a:pt x="463" y="960"/>
                      </a:lnTo>
                      <a:lnTo>
                        <a:pt x="463" y="960"/>
                      </a:lnTo>
                      <a:lnTo>
                        <a:pt x="463" y="960"/>
                      </a:lnTo>
                      <a:lnTo>
                        <a:pt x="475" y="954"/>
                      </a:lnTo>
                      <a:lnTo>
                        <a:pt x="475" y="948"/>
                      </a:lnTo>
                      <a:lnTo>
                        <a:pt x="475" y="948"/>
                      </a:lnTo>
                      <a:lnTo>
                        <a:pt x="475" y="948"/>
                      </a:lnTo>
                      <a:lnTo>
                        <a:pt x="475" y="948"/>
                      </a:lnTo>
                      <a:lnTo>
                        <a:pt x="475" y="942"/>
                      </a:lnTo>
                      <a:lnTo>
                        <a:pt x="475" y="942"/>
                      </a:lnTo>
                      <a:lnTo>
                        <a:pt x="487" y="919"/>
                      </a:lnTo>
                      <a:lnTo>
                        <a:pt x="487" y="914"/>
                      </a:lnTo>
                      <a:lnTo>
                        <a:pt x="487" y="914"/>
                      </a:lnTo>
                      <a:lnTo>
                        <a:pt x="487" y="908"/>
                      </a:lnTo>
                      <a:lnTo>
                        <a:pt x="492" y="908"/>
                      </a:lnTo>
                      <a:lnTo>
                        <a:pt x="492" y="902"/>
                      </a:lnTo>
                      <a:lnTo>
                        <a:pt x="492" y="902"/>
                      </a:lnTo>
                      <a:lnTo>
                        <a:pt x="492" y="896"/>
                      </a:lnTo>
                      <a:lnTo>
                        <a:pt x="492" y="896"/>
                      </a:lnTo>
                      <a:lnTo>
                        <a:pt x="492" y="891"/>
                      </a:lnTo>
                      <a:lnTo>
                        <a:pt x="498" y="885"/>
                      </a:lnTo>
                      <a:lnTo>
                        <a:pt x="498" y="885"/>
                      </a:lnTo>
                      <a:lnTo>
                        <a:pt x="498" y="879"/>
                      </a:lnTo>
                      <a:lnTo>
                        <a:pt x="498" y="873"/>
                      </a:lnTo>
                      <a:lnTo>
                        <a:pt x="498" y="873"/>
                      </a:lnTo>
                      <a:lnTo>
                        <a:pt x="510" y="822"/>
                      </a:lnTo>
                      <a:lnTo>
                        <a:pt x="510" y="816"/>
                      </a:lnTo>
                      <a:lnTo>
                        <a:pt x="510" y="810"/>
                      </a:lnTo>
                      <a:lnTo>
                        <a:pt x="510" y="810"/>
                      </a:lnTo>
                      <a:lnTo>
                        <a:pt x="510" y="804"/>
                      </a:lnTo>
                      <a:lnTo>
                        <a:pt x="510" y="799"/>
                      </a:lnTo>
                      <a:lnTo>
                        <a:pt x="516" y="793"/>
                      </a:lnTo>
                      <a:lnTo>
                        <a:pt x="521" y="730"/>
                      </a:lnTo>
                      <a:lnTo>
                        <a:pt x="521" y="724"/>
                      </a:lnTo>
                      <a:lnTo>
                        <a:pt x="527" y="713"/>
                      </a:lnTo>
                      <a:lnTo>
                        <a:pt x="527" y="707"/>
                      </a:lnTo>
                      <a:lnTo>
                        <a:pt x="527" y="701"/>
                      </a:lnTo>
                      <a:lnTo>
                        <a:pt x="527" y="695"/>
                      </a:lnTo>
                      <a:lnTo>
                        <a:pt x="527" y="690"/>
                      </a:lnTo>
                      <a:lnTo>
                        <a:pt x="527" y="678"/>
                      </a:lnTo>
                      <a:lnTo>
                        <a:pt x="527" y="672"/>
                      </a:lnTo>
                      <a:lnTo>
                        <a:pt x="533" y="667"/>
                      </a:lnTo>
                      <a:lnTo>
                        <a:pt x="533" y="655"/>
                      </a:lnTo>
                      <a:lnTo>
                        <a:pt x="533" y="649"/>
                      </a:lnTo>
                      <a:lnTo>
                        <a:pt x="533" y="644"/>
                      </a:lnTo>
                      <a:lnTo>
                        <a:pt x="533" y="632"/>
                      </a:lnTo>
                      <a:lnTo>
                        <a:pt x="533" y="626"/>
                      </a:lnTo>
                      <a:lnTo>
                        <a:pt x="539" y="621"/>
                      </a:lnTo>
                      <a:lnTo>
                        <a:pt x="539" y="609"/>
                      </a:lnTo>
                      <a:lnTo>
                        <a:pt x="539" y="603"/>
                      </a:lnTo>
                      <a:lnTo>
                        <a:pt x="539" y="592"/>
                      </a:lnTo>
                      <a:lnTo>
                        <a:pt x="539" y="586"/>
                      </a:lnTo>
                      <a:lnTo>
                        <a:pt x="539" y="575"/>
                      </a:lnTo>
                      <a:lnTo>
                        <a:pt x="539" y="569"/>
                      </a:lnTo>
                      <a:lnTo>
                        <a:pt x="539" y="569"/>
                      </a:lnTo>
                      <a:lnTo>
                        <a:pt x="544" y="558"/>
                      </a:lnTo>
                      <a:lnTo>
                        <a:pt x="544" y="552"/>
                      </a:lnTo>
                      <a:lnTo>
                        <a:pt x="544" y="540"/>
                      </a:lnTo>
                      <a:lnTo>
                        <a:pt x="544" y="535"/>
                      </a:lnTo>
                      <a:lnTo>
                        <a:pt x="544" y="535"/>
                      </a:lnTo>
                      <a:lnTo>
                        <a:pt x="544" y="529"/>
                      </a:lnTo>
                      <a:lnTo>
                        <a:pt x="544" y="517"/>
                      </a:lnTo>
                      <a:lnTo>
                        <a:pt x="544" y="494"/>
                      </a:lnTo>
                      <a:lnTo>
                        <a:pt x="544" y="454"/>
                      </a:lnTo>
                      <a:lnTo>
                        <a:pt x="550" y="408"/>
                      </a:lnTo>
                      <a:lnTo>
                        <a:pt x="550" y="357"/>
                      </a:lnTo>
                      <a:lnTo>
                        <a:pt x="550" y="305"/>
                      </a:lnTo>
                      <a:lnTo>
                        <a:pt x="550" y="253"/>
                      </a:lnTo>
                      <a:lnTo>
                        <a:pt x="550" y="224"/>
                      </a:lnTo>
                      <a:lnTo>
                        <a:pt x="550" y="224"/>
                      </a:lnTo>
                      <a:lnTo>
                        <a:pt x="550" y="253"/>
                      </a:lnTo>
                      <a:lnTo>
                        <a:pt x="550" y="305"/>
                      </a:lnTo>
                      <a:lnTo>
                        <a:pt x="550" y="357"/>
                      </a:lnTo>
                      <a:lnTo>
                        <a:pt x="556" y="408"/>
                      </a:lnTo>
                      <a:lnTo>
                        <a:pt x="556" y="454"/>
                      </a:lnTo>
                      <a:lnTo>
                        <a:pt x="556" y="494"/>
                      </a:lnTo>
                      <a:lnTo>
                        <a:pt x="556" y="517"/>
                      </a:lnTo>
                      <a:lnTo>
                        <a:pt x="556" y="529"/>
                      </a:lnTo>
                      <a:lnTo>
                        <a:pt x="556" y="535"/>
                      </a:lnTo>
                      <a:lnTo>
                        <a:pt x="556" y="540"/>
                      </a:lnTo>
                      <a:lnTo>
                        <a:pt x="556" y="552"/>
                      </a:lnTo>
                      <a:lnTo>
                        <a:pt x="562" y="563"/>
                      </a:lnTo>
                      <a:lnTo>
                        <a:pt x="562" y="569"/>
                      </a:lnTo>
                      <a:lnTo>
                        <a:pt x="562" y="580"/>
                      </a:lnTo>
                      <a:lnTo>
                        <a:pt x="562" y="586"/>
                      </a:lnTo>
                      <a:lnTo>
                        <a:pt x="562" y="598"/>
                      </a:lnTo>
                      <a:lnTo>
                        <a:pt x="562" y="603"/>
                      </a:lnTo>
                      <a:lnTo>
                        <a:pt x="562" y="609"/>
                      </a:lnTo>
                      <a:lnTo>
                        <a:pt x="568" y="621"/>
                      </a:lnTo>
                      <a:lnTo>
                        <a:pt x="568" y="626"/>
                      </a:lnTo>
                      <a:lnTo>
                        <a:pt x="568" y="638"/>
                      </a:lnTo>
                      <a:lnTo>
                        <a:pt x="568" y="644"/>
                      </a:lnTo>
                      <a:lnTo>
                        <a:pt x="568" y="649"/>
                      </a:lnTo>
                      <a:lnTo>
                        <a:pt x="568" y="661"/>
                      </a:lnTo>
                      <a:lnTo>
                        <a:pt x="573" y="667"/>
                      </a:lnTo>
                      <a:lnTo>
                        <a:pt x="573" y="672"/>
                      </a:lnTo>
                      <a:lnTo>
                        <a:pt x="579" y="747"/>
                      </a:lnTo>
                      <a:lnTo>
                        <a:pt x="579" y="753"/>
                      </a:lnTo>
                      <a:lnTo>
                        <a:pt x="585" y="759"/>
                      </a:lnTo>
                      <a:lnTo>
                        <a:pt x="585" y="764"/>
                      </a:lnTo>
                      <a:lnTo>
                        <a:pt x="585" y="770"/>
                      </a:lnTo>
                      <a:lnTo>
                        <a:pt x="585" y="776"/>
                      </a:lnTo>
                      <a:lnTo>
                        <a:pt x="585" y="781"/>
                      </a:lnTo>
                      <a:lnTo>
                        <a:pt x="597" y="839"/>
                      </a:lnTo>
                      <a:lnTo>
                        <a:pt x="597" y="839"/>
                      </a:lnTo>
                      <a:lnTo>
                        <a:pt x="597" y="845"/>
                      </a:lnTo>
                      <a:lnTo>
                        <a:pt x="597" y="850"/>
                      </a:lnTo>
                      <a:lnTo>
                        <a:pt x="597" y="856"/>
                      </a:lnTo>
                      <a:lnTo>
                        <a:pt x="602" y="862"/>
                      </a:lnTo>
                      <a:lnTo>
                        <a:pt x="602" y="862"/>
                      </a:lnTo>
                      <a:lnTo>
                        <a:pt x="602" y="868"/>
                      </a:lnTo>
                      <a:lnTo>
                        <a:pt x="602" y="873"/>
                      </a:lnTo>
                      <a:lnTo>
                        <a:pt x="602" y="873"/>
                      </a:lnTo>
                      <a:lnTo>
                        <a:pt x="602" y="879"/>
                      </a:lnTo>
                      <a:lnTo>
                        <a:pt x="608" y="885"/>
                      </a:lnTo>
                      <a:lnTo>
                        <a:pt x="608" y="885"/>
                      </a:lnTo>
                      <a:lnTo>
                        <a:pt x="608" y="891"/>
                      </a:lnTo>
                      <a:lnTo>
                        <a:pt x="608" y="896"/>
                      </a:lnTo>
                      <a:lnTo>
                        <a:pt x="620" y="925"/>
                      </a:lnTo>
                      <a:lnTo>
                        <a:pt x="620" y="931"/>
                      </a:lnTo>
                      <a:lnTo>
                        <a:pt x="620" y="931"/>
                      </a:lnTo>
                      <a:lnTo>
                        <a:pt x="620" y="931"/>
                      </a:lnTo>
                      <a:lnTo>
                        <a:pt x="620" y="937"/>
                      </a:lnTo>
                      <a:lnTo>
                        <a:pt x="620" y="937"/>
                      </a:lnTo>
                      <a:lnTo>
                        <a:pt x="620" y="937"/>
                      </a:lnTo>
                      <a:lnTo>
                        <a:pt x="631" y="954"/>
                      </a:lnTo>
                      <a:lnTo>
                        <a:pt x="631" y="954"/>
                      </a:lnTo>
                      <a:lnTo>
                        <a:pt x="631" y="954"/>
                      </a:lnTo>
                      <a:lnTo>
                        <a:pt x="637" y="960"/>
                      </a:lnTo>
                      <a:lnTo>
                        <a:pt x="637" y="960"/>
                      </a:lnTo>
                      <a:lnTo>
                        <a:pt x="637" y="960"/>
                      </a:lnTo>
                      <a:lnTo>
                        <a:pt x="637" y="960"/>
                      </a:lnTo>
                      <a:lnTo>
                        <a:pt x="637" y="960"/>
                      </a:lnTo>
                      <a:lnTo>
                        <a:pt x="637" y="960"/>
                      </a:lnTo>
                      <a:lnTo>
                        <a:pt x="637" y="960"/>
                      </a:lnTo>
                      <a:lnTo>
                        <a:pt x="643" y="960"/>
                      </a:lnTo>
                      <a:lnTo>
                        <a:pt x="643" y="960"/>
                      </a:lnTo>
                      <a:lnTo>
                        <a:pt x="643" y="960"/>
                      </a:lnTo>
                      <a:lnTo>
                        <a:pt x="643" y="960"/>
                      </a:lnTo>
                      <a:lnTo>
                        <a:pt x="643" y="960"/>
                      </a:lnTo>
                      <a:lnTo>
                        <a:pt x="654" y="948"/>
                      </a:lnTo>
                      <a:lnTo>
                        <a:pt x="654" y="948"/>
                      </a:lnTo>
                      <a:lnTo>
                        <a:pt x="654" y="948"/>
                      </a:lnTo>
                      <a:lnTo>
                        <a:pt x="654" y="948"/>
                      </a:lnTo>
                      <a:lnTo>
                        <a:pt x="654" y="942"/>
                      </a:lnTo>
                      <a:lnTo>
                        <a:pt x="660" y="942"/>
                      </a:lnTo>
                      <a:lnTo>
                        <a:pt x="660" y="942"/>
                      </a:lnTo>
                      <a:lnTo>
                        <a:pt x="666" y="919"/>
                      </a:lnTo>
                      <a:lnTo>
                        <a:pt x="666" y="914"/>
                      </a:lnTo>
                      <a:lnTo>
                        <a:pt x="672" y="914"/>
                      </a:lnTo>
                      <a:lnTo>
                        <a:pt x="672" y="908"/>
                      </a:lnTo>
                      <a:lnTo>
                        <a:pt x="672" y="902"/>
                      </a:lnTo>
                      <a:lnTo>
                        <a:pt x="672" y="902"/>
                      </a:lnTo>
                      <a:lnTo>
                        <a:pt x="672" y="896"/>
                      </a:lnTo>
                      <a:lnTo>
                        <a:pt x="672" y="896"/>
                      </a:lnTo>
                      <a:lnTo>
                        <a:pt x="678" y="891"/>
                      </a:lnTo>
                      <a:lnTo>
                        <a:pt x="678" y="885"/>
                      </a:lnTo>
                      <a:lnTo>
                        <a:pt x="678" y="885"/>
                      </a:lnTo>
                      <a:lnTo>
                        <a:pt x="678" y="879"/>
                      </a:lnTo>
                      <a:lnTo>
                        <a:pt x="678" y="873"/>
                      </a:lnTo>
                      <a:lnTo>
                        <a:pt x="678" y="873"/>
                      </a:lnTo>
                      <a:lnTo>
                        <a:pt x="678" y="868"/>
                      </a:lnTo>
                      <a:lnTo>
                        <a:pt x="689" y="816"/>
                      </a:lnTo>
                      <a:lnTo>
                        <a:pt x="689" y="810"/>
                      </a:lnTo>
                      <a:lnTo>
                        <a:pt x="689" y="810"/>
                      </a:lnTo>
                      <a:lnTo>
                        <a:pt x="689" y="804"/>
                      </a:lnTo>
                      <a:lnTo>
                        <a:pt x="695" y="799"/>
                      </a:lnTo>
                      <a:lnTo>
                        <a:pt x="695" y="793"/>
                      </a:lnTo>
                      <a:lnTo>
                        <a:pt x="695" y="787"/>
                      </a:lnTo>
                      <a:lnTo>
                        <a:pt x="707" y="724"/>
                      </a:lnTo>
                      <a:lnTo>
                        <a:pt x="707" y="718"/>
                      </a:lnTo>
                      <a:lnTo>
                        <a:pt x="707" y="707"/>
                      </a:lnTo>
                      <a:lnTo>
                        <a:pt x="707" y="701"/>
                      </a:lnTo>
                      <a:lnTo>
                        <a:pt x="707" y="695"/>
                      </a:lnTo>
                      <a:lnTo>
                        <a:pt x="707" y="690"/>
                      </a:lnTo>
                      <a:lnTo>
                        <a:pt x="707" y="678"/>
                      </a:lnTo>
                      <a:lnTo>
                        <a:pt x="712" y="672"/>
                      </a:lnTo>
                      <a:lnTo>
                        <a:pt x="712" y="667"/>
                      </a:lnTo>
                      <a:lnTo>
                        <a:pt x="712" y="661"/>
                      </a:lnTo>
                      <a:lnTo>
                        <a:pt x="712" y="649"/>
                      </a:lnTo>
                      <a:lnTo>
                        <a:pt x="712" y="644"/>
                      </a:lnTo>
                      <a:lnTo>
                        <a:pt x="712" y="638"/>
                      </a:lnTo>
                      <a:lnTo>
                        <a:pt x="712" y="626"/>
                      </a:lnTo>
                      <a:lnTo>
                        <a:pt x="718" y="621"/>
                      </a:lnTo>
                      <a:lnTo>
                        <a:pt x="718" y="621"/>
                      </a:lnTo>
                      <a:lnTo>
                        <a:pt x="718" y="615"/>
                      </a:lnTo>
                      <a:lnTo>
                        <a:pt x="718" y="609"/>
                      </a:lnTo>
                      <a:lnTo>
                        <a:pt x="718" y="598"/>
                      </a:lnTo>
                      <a:lnTo>
                        <a:pt x="718" y="598"/>
                      </a:lnTo>
                      <a:lnTo>
                        <a:pt x="718" y="592"/>
                      </a:lnTo>
                      <a:lnTo>
                        <a:pt x="718" y="586"/>
                      </a:lnTo>
                      <a:lnTo>
                        <a:pt x="718" y="575"/>
                      </a:lnTo>
                      <a:lnTo>
                        <a:pt x="724" y="569"/>
                      </a:lnTo>
                      <a:lnTo>
                        <a:pt x="724" y="558"/>
                      </a:lnTo>
                      <a:lnTo>
                        <a:pt x="724" y="552"/>
                      </a:lnTo>
                      <a:lnTo>
                        <a:pt x="724" y="540"/>
                      </a:lnTo>
                      <a:lnTo>
                        <a:pt x="724" y="535"/>
                      </a:lnTo>
                      <a:lnTo>
                        <a:pt x="724" y="529"/>
                      </a:lnTo>
                      <a:lnTo>
                        <a:pt x="724" y="529"/>
                      </a:lnTo>
                      <a:lnTo>
                        <a:pt x="724" y="523"/>
                      </a:lnTo>
                      <a:lnTo>
                        <a:pt x="724" y="523"/>
                      </a:lnTo>
                      <a:lnTo>
                        <a:pt x="730" y="535"/>
                      </a:lnTo>
                      <a:lnTo>
                        <a:pt x="730" y="558"/>
                      </a:lnTo>
                      <a:lnTo>
                        <a:pt x="730" y="586"/>
                      </a:lnTo>
                      <a:lnTo>
                        <a:pt x="730" y="615"/>
                      </a:lnTo>
                      <a:lnTo>
                        <a:pt x="730" y="638"/>
                      </a:lnTo>
                      <a:lnTo>
                        <a:pt x="730" y="667"/>
                      </a:lnTo>
                      <a:lnTo>
                        <a:pt x="730" y="678"/>
                      </a:lnTo>
                      <a:lnTo>
                        <a:pt x="730" y="678"/>
                      </a:lnTo>
                      <a:lnTo>
                        <a:pt x="735" y="667"/>
                      </a:lnTo>
                      <a:lnTo>
                        <a:pt x="735" y="638"/>
                      </a:lnTo>
                      <a:lnTo>
                        <a:pt x="735" y="615"/>
                      </a:lnTo>
                      <a:lnTo>
                        <a:pt x="735" y="586"/>
                      </a:lnTo>
                      <a:lnTo>
                        <a:pt x="735" y="558"/>
                      </a:lnTo>
                      <a:lnTo>
                        <a:pt x="735" y="535"/>
                      </a:lnTo>
                      <a:lnTo>
                        <a:pt x="735" y="523"/>
                      </a:lnTo>
                      <a:lnTo>
                        <a:pt x="735" y="523"/>
                      </a:lnTo>
                      <a:lnTo>
                        <a:pt x="735" y="529"/>
                      </a:lnTo>
                      <a:lnTo>
                        <a:pt x="741" y="535"/>
                      </a:lnTo>
                      <a:lnTo>
                        <a:pt x="741" y="546"/>
                      </a:lnTo>
                      <a:lnTo>
                        <a:pt x="741" y="552"/>
                      </a:lnTo>
                      <a:lnTo>
                        <a:pt x="741" y="563"/>
                      </a:lnTo>
                      <a:lnTo>
                        <a:pt x="741" y="569"/>
                      </a:lnTo>
                      <a:lnTo>
                        <a:pt x="741" y="580"/>
                      </a:lnTo>
                      <a:lnTo>
                        <a:pt x="741" y="586"/>
                      </a:lnTo>
                      <a:lnTo>
                        <a:pt x="747" y="598"/>
                      </a:lnTo>
                      <a:lnTo>
                        <a:pt x="747" y="603"/>
                      </a:lnTo>
                      <a:lnTo>
                        <a:pt x="747" y="615"/>
                      </a:lnTo>
                      <a:lnTo>
                        <a:pt x="747" y="621"/>
                      </a:lnTo>
                      <a:lnTo>
                        <a:pt x="747" y="626"/>
                      </a:lnTo>
                      <a:lnTo>
                        <a:pt x="747" y="638"/>
                      </a:lnTo>
                      <a:lnTo>
                        <a:pt x="753" y="644"/>
                      </a:lnTo>
                      <a:lnTo>
                        <a:pt x="753" y="655"/>
                      </a:lnTo>
                      <a:lnTo>
                        <a:pt x="753" y="661"/>
                      </a:lnTo>
                      <a:lnTo>
                        <a:pt x="753" y="667"/>
                      </a:lnTo>
                      <a:lnTo>
                        <a:pt x="764" y="741"/>
                      </a:lnTo>
                      <a:lnTo>
                        <a:pt x="764" y="747"/>
                      </a:lnTo>
                      <a:lnTo>
                        <a:pt x="764" y="753"/>
                      </a:lnTo>
                      <a:lnTo>
                        <a:pt x="764" y="759"/>
                      </a:lnTo>
                      <a:lnTo>
                        <a:pt x="764" y="764"/>
                      </a:lnTo>
                      <a:lnTo>
                        <a:pt x="764" y="770"/>
                      </a:lnTo>
                      <a:lnTo>
                        <a:pt x="764" y="776"/>
                      </a:lnTo>
                      <a:lnTo>
                        <a:pt x="776" y="833"/>
                      </a:lnTo>
                      <a:lnTo>
                        <a:pt x="776" y="839"/>
                      </a:lnTo>
                      <a:lnTo>
                        <a:pt x="776" y="839"/>
                      </a:lnTo>
                      <a:lnTo>
                        <a:pt x="782" y="845"/>
                      </a:lnTo>
                      <a:lnTo>
                        <a:pt x="782" y="850"/>
                      </a:lnTo>
                      <a:lnTo>
                        <a:pt x="782" y="856"/>
                      </a:lnTo>
                      <a:lnTo>
                        <a:pt x="782" y="862"/>
                      </a:lnTo>
                      <a:lnTo>
                        <a:pt x="782" y="862"/>
                      </a:lnTo>
                      <a:lnTo>
                        <a:pt x="782" y="868"/>
                      </a:lnTo>
                      <a:lnTo>
                        <a:pt x="788" y="873"/>
                      </a:lnTo>
                      <a:lnTo>
                        <a:pt x="788" y="879"/>
                      </a:lnTo>
                      <a:lnTo>
                        <a:pt x="788" y="879"/>
                      </a:lnTo>
                      <a:lnTo>
                        <a:pt x="788" y="885"/>
                      </a:lnTo>
                      <a:lnTo>
                        <a:pt x="788" y="891"/>
                      </a:lnTo>
                      <a:lnTo>
                        <a:pt x="788" y="891"/>
                      </a:lnTo>
                      <a:lnTo>
                        <a:pt x="799" y="925"/>
                      </a:lnTo>
                      <a:lnTo>
                        <a:pt x="799" y="925"/>
                      </a:lnTo>
                      <a:lnTo>
                        <a:pt x="799" y="931"/>
                      </a:lnTo>
                      <a:lnTo>
                        <a:pt x="799" y="931"/>
                      </a:lnTo>
                      <a:lnTo>
                        <a:pt x="799" y="931"/>
                      </a:lnTo>
                      <a:lnTo>
                        <a:pt x="805" y="937"/>
                      </a:lnTo>
                      <a:lnTo>
                        <a:pt x="805" y="937"/>
                      </a:lnTo>
                      <a:lnTo>
                        <a:pt x="811" y="954"/>
                      </a:lnTo>
                      <a:lnTo>
                        <a:pt x="817" y="954"/>
                      </a:lnTo>
                      <a:lnTo>
                        <a:pt x="817" y="954"/>
                      </a:lnTo>
                      <a:lnTo>
                        <a:pt x="817" y="954"/>
                      </a:lnTo>
                      <a:lnTo>
                        <a:pt x="817" y="960"/>
                      </a:lnTo>
                      <a:lnTo>
                        <a:pt x="817" y="960"/>
                      </a:lnTo>
                      <a:lnTo>
                        <a:pt x="817" y="960"/>
                      </a:lnTo>
                      <a:lnTo>
                        <a:pt x="817" y="960"/>
                      </a:lnTo>
                      <a:lnTo>
                        <a:pt x="822" y="960"/>
                      </a:lnTo>
                      <a:lnTo>
                        <a:pt x="822" y="960"/>
                      </a:lnTo>
                      <a:lnTo>
                        <a:pt x="822" y="960"/>
                      </a:lnTo>
                      <a:lnTo>
                        <a:pt x="822" y="960"/>
                      </a:lnTo>
                      <a:lnTo>
                        <a:pt x="822" y="960"/>
                      </a:lnTo>
                      <a:lnTo>
                        <a:pt x="822" y="960"/>
                      </a:lnTo>
                      <a:lnTo>
                        <a:pt x="828" y="960"/>
                      </a:lnTo>
                      <a:lnTo>
                        <a:pt x="834" y="954"/>
                      </a:lnTo>
                      <a:lnTo>
                        <a:pt x="834" y="948"/>
                      </a:lnTo>
                      <a:lnTo>
                        <a:pt x="834" y="948"/>
                      </a:lnTo>
                      <a:lnTo>
                        <a:pt x="840" y="948"/>
                      </a:lnTo>
                      <a:lnTo>
                        <a:pt x="840" y="948"/>
                      </a:lnTo>
                      <a:lnTo>
                        <a:pt x="840" y="942"/>
                      </a:lnTo>
                      <a:lnTo>
                        <a:pt x="840" y="942"/>
                      </a:lnTo>
                      <a:lnTo>
                        <a:pt x="851" y="919"/>
                      </a:lnTo>
                      <a:lnTo>
                        <a:pt x="851" y="914"/>
                      </a:lnTo>
                      <a:lnTo>
                        <a:pt x="851" y="914"/>
                      </a:lnTo>
                      <a:lnTo>
                        <a:pt x="851" y="908"/>
                      </a:lnTo>
                      <a:lnTo>
                        <a:pt x="851" y="908"/>
                      </a:lnTo>
                      <a:lnTo>
                        <a:pt x="851" y="902"/>
                      </a:lnTo>
                      <a:lnTo>
                        <a:pt x="857" y="902"/>
                      </a:lnTo>
                      <a:lnTo>
                        <a:pt x="857" y="896"/>
                      </a:lnTo>
                      <a:lnTo>
                        <a:pt x="857" y="896"/>
                      </a:lnTo>
                      <a:lnTo>
                        <a:pt x="857" y="891"/>
                      </a:lnTo>
                      <a:lnTo>
                        <a:pt x="857" y="885"/>
                      </a:lnTo>
                      <a:lnTo>
                        <a:pt x="857" y="885"/>
                      </a:lnTo>
                      <a:lnTo>
                        <a:pt x="857" y="879"/>
                      </a:lnTo>
                      <a:lnTo>
                        <a:pt x="863" y="873"/>
                      </a:lnTo>
                      <a:lnTo>
                        <a:pt x="863" y="873"/>
                      </a:lnTo>
                      <a:lnTo>
                        <a:pt x="869" y="822"/>
                      </a:lnTo>
                      <a:lnTo>
                        <a:pt x="874" y="816"/>
                      </a:lnTo>
                      <a:lnTo>
                        <a:pt x="874" y="810"/>
                      </a:lnTo>
                      <a:lnTo>
                        <a:pt x="874" y="810"/>
                      </a:lnTo>
                      <a:lnTo>
                        <a:pt x="874" y="804"/>
                      </a:lnTo>
                      <a:lnTo>
                        <a:pt x="874" y="799"/>
                      </a:lnTo>
                      <a:lnTo>
                        <a:pt x="874" y="793"/>
                      </a:lnTo>
                      <a:lnTo>
                        <a:pt x="886" y="730"/>
                      </a:lnTo>
                      <a:lnTo>
                        <a:pt x="886" y="724"/>
                      </a:lnTo>
                      <a:lnTo>
                        <a:pt x="886" y="713"/>
                      </a:lnTo>
                      <a:lnTo>
                        <a:pt x="886" y="707"/>
                      </a:lnTo>
                      <a:lnTo>
                        <a:pt x="886" y="701"/>
                      </a:lnTo>
                      <a:lnTo>
                        <a:pt x="892" y="695"/>
                      </a:lnTo>
                      <a:lnTo>
                        <a:pt x="892" y="690"/>
                      </a:lnTo>
                      <a:lnTo>
                        <a:pt x="892" y="678"/>
                      </a:lnTo>
                      <a:lnTo>
                        <a:pt x="892" y="672"/>
                      </a:lnTo>
                      <a:lnTo>
                        <a:pt x="892" y="667"/>
                      </a:lnTo>
                      <a:lnTo>
                        <a:pt x="892" y="655"/>
                      </a:lnTo>
                      <a:lnTo>
                        <a:pt x="898" y="649"/>
                      </a:lnTo>
                      <a:lnTo>
                        <a:pt x="898" y="644"/>
                      </a:lnTo>
                      <a:lnTo>
                        <a:pt x="898" y="632"/>
                      </a:lnTo>
                      <a:lnTo>
                        <a:pt x="898" y="626"/>
                      </a:lnTo>
                      <a:lnTo>
                        <a:pt x="898" y="621"/>
                      </a:lnTo>
                      <a:lnTo>
                        <a:pt x="898" y="609"/>
                      </a:lnTo>
                      <a:lnTo>
                        <a:pt x="898" y="603"/>
                      </a:lnTo>
                      <a:lnTo>
                        <a:pt x="903" y="592"/>
                      </a:lnTo>
                      <a:lnTo>
                        <a:pt x="903" y="586"/>
                      </a:lnTo>
                      <a:lnTo>
                        <a:pt x="903" y="575"/>
                      </a:lnTo>
                      <a:lnTo>
                        <a:pt x="903" y="569"/>
                      </a:lnTo>
                      <a:lnTo>
                        <a:pt x="903" y="569"/>
                      </a:lnTo>
                      <a:lnTo>
                        <a:pt x="903" y="558"/>
                      </a:lnTo>
                      <a:lnTo>
                        <a:pt x="903" y="552"/>
                      </a:lnTo>
                      <a:lnTo>
                        <a:pt x="903" y="540"/>
                      </a:lnTo>
                      <a:lnTo>
                        <a:pt x="909" y="535"/>
                      </a:lnTo>
                      <a:lnTo>
                        <a:pt x="909" y="535"/>
                      </a:lnTo>
                      <a:lnTo>
                        <a:pt x="909" y="529"/>
                      </a:lnTo>
                      <a:lnTo>
                        <a:pt x="909" y="517"/>
                      </a:lnTo>
                      <a:lnTo>
                        <a:pt x="909" y="494"/>
                      </a:lnTo>
                      <a:lnTo>
                        <a:pt x="909" y="454"/>
                      </a:lnTo>
                      <a:lnTo>
                        <a:pt x="909" y="408"/>
                      </a:lnTo>
                      <a:lnTo>
                        <a:pt x="909" y="357"/>
                      </a:lnTo>
                      <a:lnTo>
                        <a:pt x="909" y="305"/>
                      </a:lnTo>
                      <a:lnTo>
                        <a:pt x="909" y="253"/>
                      </a:lnTo>
                      <a:lnTo>
                        <a:pt x="915" y="224"/>
                      </a:lnTo>
                      <a:lnTo>
                        <a:pt x="915" y="224"/>
                      </a:lnTo>
                      <a:lnTo>
                        <a:pt x="915" y="253"/>
                      </a:lnTo>
                      <a:lnTo>
                        <a:pt x="915" y="305"/>
                      </a:lnTo>
                      <a:lnTo>
                        <a:pt x="915" y="357"/>
                      </a:lnTo>
                      <a:lnTo>
                        <a:pt x="915" y="408"/>
                      </a:lnTo>
                      <a:lnTo>
                        <a:pt x="915" y="454"/>
                      </a:lnTo>
                      <a:lnTo>
                        <a:pt x="915" y="494"/>
                      </a:lnTo>
                      <a:lnTo>
                        <a:pt x="921" y="517"/>
                      </a:lnTo>
                      <a:lnTo>
                        <a:pt x="921" y="529"/>
                      </a:lnTo>
                      <a:lnTo>
                        <a:pt x="921" y="535"/>
                      </a:lnTo>
                      <a:lnTo>
                        <a:pt x="921" y="540"/>
                      </a:lnTo>
                      <a:lnTo>
                        <a:pt x="921" y="552"/>
                      </a:lnTo>
                      <a:lnTo>
                        <a:pt x="921" y="563"/>
                      </a:lnTo>
                      <a:lnTo>
                        <a:pt x="921" y="569"/>
                      </a:lnTo>
                      <a:lnTo>
                        <a:pt x="921" y="580"/>
                      </a:lnTo>
                      <a:lnTo>
                        <a:pt x="926" y="586"/>
                      </a:lnTo>
                      <a:lnTo>
                        <a:pt x="926" y="598"/>
                      </a:lnTo>
                      <a:lnTo>
                        <a:pt x="926" y="603"/>
                      </a:lnTo>
                      <a:lnTo>
                        <a:pt x="926" y="609"/>
                      </a:lnTo>
                      <a:lnTo>
                        <a:pt x="926" y="621"/>
                      </a:lnTo>
                      <a:lnTo>
                        <a:pt x="926" y="626"/>
                      </a:lnTo>
                      <a:lnTo>
                        <a:pt x="932" y="638"/>
                      </a:lnTo>
                      <a:lnTo>
                        <a:pt x="932" y="644"/>
                      </a:lnTo>
                      <a:lnTo>
                        <a:pt x="932" y="649"/>
                      </a:lnTo>
                      <a:lnTo>
                        <a:pt x="932" y="661"/>
                      </a:lnTo>
                      <a:lnTo>
                        <a:pt x="932" y="667"/>
                      </a:lnTo>
                      <a:lnTo>
                        <a:pt x="932" y="672"/>
                      </a:lnTo>
                      <a:lnTo>
                        <a:pt x="944" y="747"/>
                      </a:lnTo>
                      <a:lnTo>
                        <a:pt x="944" y="753"/>
                      </a:lnTo>
                      <a:lnTo>
                        <a:pt x="944" y="759"/>
                      </a:lnTo>
                      <a:lnTo>
                        <a:pt x="944" y="764"/>
                      </a:lnTo>
                      <a:lnTo>
                        <a:pt x="950" y="770"/>
                      </a:lnTo>
                      <a:lnTo>
                        <a:pt x="950" y="776"/>
                      </a:lnTo>
                      <a:lnTo>
                        <a:pt x="950" y="781"/>
                      </a:lnTo>
                      <a:lnTo>
                        <a:pt x="955" y="839"/>
                      </a:lnTo>
                      <a:lnTo>
                        <a:pt x="961" y="839"/>
                      </a:lnTo>
                      <a:lnTo>
                        <a:pt x="961" y="845"/>
                      </a:lnTo>
                      <a:lnTo>
                        <a:pt x="961" y="850"/>
                      </a:lnTo>
                      <a:lnTo>
                        <a:pt x="961" y="856"/>
                      </a:lnTo>
                      <a:lnTo>
                        <a:pt x="961" y="862"/>
                      </a:lnTo>
                      <a:lnTo>
                        <a:pt x="961" y="862"/>
                      </a:lnTo>
                      <a:lnTo>
                        <a:pt x="967" y="868"/>
                      </a:lnTo>
                      <a:lnTo>
                        <a:pt x="967" y="873"/>
                      </a:lnTo>
                      <a:lnTo>
                        <a:pt x="967" y="873"/>
                      </a:lnTo>
                      <a:lnTo>
                        <a:pt x="967" y="879"/>
                      </a:lnTo>
                      <a:lnTo>
                        <a:pt x="967" y="885"/>
                      </a:lnTo>
                      <a:lnTo>
                        <a:pt x="967" y="885"/>
                      </a:lnTo>
                      <a:lnTo>
                        <a:pt x="967" y="891"/>
                      </a:lnTo>
                      <a:lnTo>
                        <a:pt x="973" y="896"/>
                      </a:lnTo>
                      <a:lnTo>
                        <a:pt x="979" y="925"/>
                      </a:lnTo>
                      <a:lnTo>
                        <a:pt x="979" y="931"/>
                      </a:lnTo>
                      <a:lnTo>
                        <a:pt x="979" y="931"/>
                      </a:lnTo>
                      <a:lnTo>
                        <a:pt x="984" y="931"/>
                      </a:lnTo>
                      <a:lnTo>
                        <a:pt x="984" y="937"/>
                      </a:lnTo>
                      <a:lnTo>
                        <a:pt x="984" y="937"/>
                      </a:lnTo>
                      <a:lnTo>
                        <a:pt x="984" y="937"/>
                      </a:lnTo>
                      <a:lnTo>
                        <a:pt x="996" y="954"/>
                      </a:lnTo>
                      <a:lnTo>
                        <a:pt x="996" y="954"/>
                      </a:lnTo>
                      <a:lnTo>
                        <a:pt x="996" y="954"/>
                      </a:lnTo>
                      <a:lnTo>
                        <a:pt x="996" y="960"/>
                      </a:lnTo>
                      <a:lnTo>
                        <a:pt x="996" y="960"/>
                      </a:lnTo>
                      <a:lnTo>
                        <a:pt x="996" y="960"/>
                      </a:lnTo>
                      <a:lnTo>
                        <a:pt x="1002" y="960"/>
                      </a:lnTo>
                      <a:lnTo>
                        <a:pt x="1002" y="960"/>
                      </a:lnTo>
                      <a:lnTo>
                        <a:pt x="1002" y="960"/>
                      </a:lnTo>
                      <a:lnTo>
                        <a:pt x="1002" y="960"/>
                      </a:lnTo>
                      <a:lnTo>
                        <a:pt x="1002" y="960"/>
                      </a:lnTo>
                      <a:lnTo>
                        <a:pt x="1002" y="960"/>
                      </a:lnTo>
                      <a:lnTo>
                        <a:pt x="1008" y="960"/>
                      </a:lnTo>
                      <a:lnTo>
                        <a:pt x="1008" y="960"/>
                      </a:lnTo>
                      <a:lnTo>
                        <a:pt x="1008" y="960"/>
                      </a:lnTo>
                      <a:lnTo>
                        <a:pt x="1013" y="948"/>
                      </a:lnTo>
                      <a:lnTo>
                        <a:pt x="1019" y="948"/>
                      </a:lnTo>
                      <a:lnTo>
                        <a:pt x="1019" y="948"/>
                      </a:lnTo>
                      <a:lnTo>
                        <a:pt x="1019" y="948"/>
                      </a:lnTo>
                      <a:lnTo>
                        <a:pt x="1019" y="942"/>
                      </a:lnTo>
                      <a:lnTo>
                        <a:pt x="1019" y="942"/>
                      </a:lnTo>
                      <a:lnTo>
                        <a:pt x="1019" y="942"/>
                      </a:lnTo>
                      <a:lnTo>
                        <a:pt x="1031" y="919"/>
                      </a:lnTo>
                      <a:lnTo>
                        <a:pt x="1031" y="914"/>
                      </a:lnTo>
                      <a:lnTo>
                        <a:pt x="1031" y="914"/>
                      </a:lnTo>
                      <a:lnTo>
                        <a:pt x="1031" y="908"/>
                      </a:lnTo>
                      <a:lnTo>
                        <a:pt x="1036" y="902"/>
                      </a:lnTo>
                      <a:lnTo>
                        <a:pt x="1036" y="902"/>
                      </a:lnTo>
                      <a:lnTo>
                        <a:pt x="1036" y="896"/>
                      </a:lnTo>
                      <a:lnTo>
                        <a:pt x="1036" y="896"/>
                      </a:lnTo>
                      <a:lnTo>
                        <a:pt x="1036" y="891"/>
                      </a:lnTo>
                      <a:lnTo>
                        <a:pt x="1036" y="885"/>
                      </a:lnTo>
                      <a:lnTo>
                        <a:pt x="1036" y="885"/>
                      </a:lnTo>
                      <a:lnTo>
                        <a:pt x="1042" y="879"/>
                      </a:lnTo>
                      <a:lnTo>
                        <a:pt x="1042" y="873"/>
                      </a:lnTo>
                      <a:lnTo>
                        <a:pt x="1042" y="873"/>
                      </a:lnTo>
                      <a:lnTo>
                        <a:pt x="1042" y="868"/>
                      </a:lnTo>
                      <a:lnTo>
                        <a:pt x="1054" y="816"/>
                      </a:lnTo>
                      <a:lnTo>
                        <a:pt x="1054" y="810"/>
                      </a:lnTo>
                      <a:lnTo>
                        <a:pt x="1054" y="810"/>
                      </a:lnTo>
                      <a:lnTo>
                        <a:pt x="1054" y="804"/>
                      </a:lnTo>
                      <a:lnTo>
                        <a:pt x="1054" y="799"/>
                      </a:lnTo>
                      <a:lnTo>
                        <a:pt x="1054" y="793"/>
                      </a:lnTo>
                      <a:lnTo>
                        <a:pt x="1054" y="787"/>
                      </a:lnTo>
                      <a:lnTo>
                        <a:pt x="1065" y="724"/>
                      </a:lnTo>
                      <a:lnTo>
                        <a:pt x="1065" y="718"/>
                      </a:lnTo>
                      <a:lnTo>
                        <a:pt x="1065" y="707"/>
                      </a:lnTo>
                      <a:lnTo>
                        <a:pt x="1071" y="701"/>
                      </a:lnTo>
                      <a:lnTo>
                        <a:pt x="1071" y="695"/>
                      </a:lnTo>
                      <a:lnTo>
                        <a:pt x="1071" y="690"/>
                      </a:lnTo>
                      <a:lnTo>
                        <a:pt x="1071" y="684"/>
                      </a:lnTo>
                      <a:lnTo>
                        <a:pt x="1071" y="672"/>
                      </a:lnTo>
                      <a:lnTo>
                        <a:pt x="1071" y="667"/>
                      </a:lnTo>
                      <a:lnTo>
                        <a:pt x="1071" y="661"/>
                      </a:lnTo>
                      <a:lnTo>
                        <a:pt x="1077" y="655"/>
                      </a:lnTo>
                      <a:lnTo>
                        <a:pt x="1077" y="644"/>
                      </a:lnTo>
                      <a:lnTo>
                        <a:pt x="1077" y="638"/>
                      </a:lnTo>
                      <a:lnTo>
                        <a:pt x="1077" y="632"/>
                      </a:lnTo>
                      <a:lnTo>
                        <a:pt x="1077" y="621"/>
                      </a:lnTo>
                      <a:lnTo>
                        <a:pt x="1077" y="615"/>
                      </a:lnTo>
                      <a:lnTo>
                        <a:pt x="1077" y="609"/>
                      </a:lnTo>
                      <a:lnTo>
                        <a:pt x="1083" y="598"/>
                      </a:lnTo>
                      <a:lnTo>
                        <a:pt x="1083" y="598"/>
                      </a:lnTo>
                      <a:lnTo>
                        <a:pt x="1083" y="592"/>
                      </a:lnTo>
                      <a:lnTo>
                        <a:pt x="1083" y="586"/>
                      </a:lnTo>
                      <a:lnTo>
                        <a:pt x="1083" y="575"/>
                      </a:lnTo>
                      <a:lnTo>
                        <a:pt x="1083" y="569"/>
                      </a:lnTo>
                      <a:lnTo>
                        <a:pt x="1083" y="558"/>
                      </a:lnTo>
                      <a:lnTo>
                        <a:pt x="1089" y="552"/>
                      </a:lnTo>
                      <a:lnTo>
                        <a:pt x="1089" y="540"/>
                      </a:lnTo>
                      <a:lnTo>
                        <a:pt x="1089" y="535"/>
                      </a:lnTo>
                      <a:lnTo>
                        <a:pt x="1089" y="529"/>
                      </a:lnTo>
                      <a:lnTo>
                        <a:pt x="1089" y="529"/>
                      </a:lnTo>
                      <a:lnTo>
                        <a:pt x="1089" y="523"/>
                      </a:lnTo>
                      <a:lnTo>
                        <a:pt x="1089" y="523"/>
                      </a:lnTo>
                      <a:lnTo>
                        <a:pt x="1089" y="535"/>
                      </a:lnTo>
                      <a:lnTo>
                        <a:pt x="1089" y="558"/>
                      </a:lnTo>
                      <a:lnTo>
                        <a:pt x="1089" y="586"/>
                      </a:lnTo>
                      <a:lnTo>
                        <a:pt x="1094" y="615"/>
                      </a:lnTo>
                      <a:lnTo>
                        <a:pt x="1094" y="638"/>
                      </a:lnTo>
                      <a:lnTo>
                        <a:pt x="1094" y="667"/>
                      </a:lnTo>
                      <a:lnTo>
                        <a:pt x="1094" y="678"/>
                      </a:lnTo>
                      <a:lnTo>
                        <a:pt x="1094" y="678"/>
                      </a:lnTo>
                      <a:lnTo>
                        <a:pt x="1094" y="667"/>
                      </a:lnTo>
                      <a:lnTo>
                        <a:pt x="1094" y="638"/>
                      </a:lnTo>
                      <a:lnTo>
                        <a:pt x="1094" y="615"/>
                      </a:lnTo>
                      <a:lnTo>
                        <a:pt x="1100" y="586"/>
                      </a:lnTo>
                      <a:lnTo>
                        <a:pt x="1100" y="558"/>
                      </a:lnTo>
                      <a:lnTo>
                        <a:pt x="1100" y="535"/>
                      </a:lnTo>
                      <a:lnTo>
                        <a:pt x="1100" y="523"/>
                      </a:lnTo>
                      <a:lnTo>
                        <a:pt x="1100" y="523"/>
                      </a:lnTo>
                      <a:lnTo>
                        <a:pt x="1100" y="529"/>
                      </a:lnTo>
                      <a:lnTo>
                        <a:pt x="1100" y="535"/>
                      </a:lnTo>
                      <a:lnTo>
                        <a:pt x="1100" y="546"/>
                      </a:lnTo>
                      <a:lnTo>
                        <a:pt x="1100" y="552"/>
                      </a:lnTo>
                      <a:lnTo>
                        <a:pt x="1106" y="563"/>
                      </a:lnTo>
                      <a:lnTo>
                        <a:pt x="1106" y="569"/>
                      </a:lnTo>
                      <a:lnTo>
                        <a:pt x="1106" y="580"/>
                      </a:lnTo>
                      <a:lnTo>
                        <a:pt x="1106" y="586"/>
                      </a:lnTo>
                      <a:lnTo>
                        <a:pt x="1106" y="598"/>
                      </a:lnTo>
                      <a:lnTo>
                        <a:pt x="1106" y="603"/>
                      </a:lnTo>
                      <a:lnTo>
                        <a:pt x="1112" y="615"/>
                      </a:lnTo>
                      <a:lnTo>
                        <a:pt x="1112" y="621"/>
                      </a:lnTo>
                      <a:lnTo>
                        <a:pt x="1112" y="626"/>
                      </a:lnTo>
                      <a:lnTo>
                        <a:pt x="1112" y="638"/>
                      </a:lnTo>
                      <a:lnTo>
                        <a:pt x="1112" y="644"/>
                      </a:lnTo>
                      <a:lnTo>
                        <a:pt x="1112" y="655"/>
                      </a:lnTo>
                      <a:lnTo>
                        <a:pt x="1117" y="661"/>
                      </a:lnTo>
                      <a:lnTo>
                        <a:pt x="1117" y="667"/>
                      </a:lnTo>
                      <a:lnTo>
                        <a:pt x="1123" y="741"/>
                      </a:lnTo>
                      <a:lnTo>
                        <a:pt x="1123" y="747"/>
                      </a:lnTo>
                      <a:lnTo>
                        <a:pt x="1129" y="753"/>
                      </a:lnTo>
                      <a:lnTo>
                        <a:pt x="1129" y="759"/>
                      </a:lnTo>
                      <a:lnTo>
                        <a:pt x="1129" y="764"/>
                      </a:lnTo>
                      <a:lnTo>
                        <a:pt x="1129" y="770"/>
                      </a:lnTo>
                      <a:lnTo>
                        <a:pt x="1129" y="776"/>
                      </a:lnTo>
                      <a:lnTo>
                        <a:pt x="1141" y="833"/>
                      </a:lnTo>
                      <a:lnTo>
                        <a:pt x="1141" y="839"/>
                      </a:lnTo>
                      <a:lnTo>
                        <a:pt x="1141" y="839"/>
                      </a:lnTo>
                      <a:lnTo>
                        <a:pt x="1141" y="845"/>
                      </a:lnTo>
                      <a:lnTo>
                        <a:pt x="1141" y="850"/>
                      </a:lnTo>
                      <a:lnTo>
                        <a:pt x="1146" y="856"/>
                      </a:lnTo>
                      <a:lnTo>
                        <a:pt x="1146" y="862"/>
                      </a:lnTo>
                      <a:lnTo>
                        <a:pt x="1146" y="862"/>
                      </a:lnTo>
                      <a:lnTo>
                        <a:pt x="1146" y="868"/>
                      </a:lnTo>
                      <a:lnTo>
                        <a:pt x="1146" y="873"/>
                      </a:lnTo>
                      <a:lnTo>
                        <a:pt x="1146" y="879"/>
                      </a:lnTo>
                      <a:lnTo>
                        <a:pt x="1146" y="879"/>
                      </a:lnTo>
                      <a:lnTo>
                        <a:pt x="1152" y="885"/>
                      </a:lnTo>
                      <a:lnTo>
                        <a:pt x="1152" y="891"/>
                      </a:lnTo>
                      <a:lnTo>
                        <a:pt x="1152" y="891"/>
                      </a:lnTo>
                      <a:lnTo>
                        <a:pt x="1164" y="925"/>
                      </a:lnTo>
                      <a:lnTo>
                        <a:pt x="1164" y="925"/>
                      </a:lnTo>
                      <a:lnTo>
                        <a:pt x="1164" y="931"/>
                      </a:lnTo>
                      <a:lnTo>
                        <a:pt x="1164" y="931"/>
                      </a:lnTo>
                      <a:lnTo>
                        <a:pt x="1164" y="931"/>
                      </a:lnTo>
                      <a:lnTo>
                        <a:pt x="1164" y="937"/>
                      </a:lnTo>
                      <a:lnTo>
                        <a:pt x="1164" y="937"/>
                      </a:lnTo>
                      <a:lnTo>
                        <a:pt x="1175" y="954"/>
                      </a:lnTo>
                      <a:lnTo>
                        <a:pt x="1175" y="954"/>
                      </a:lnTo>
                      <a:lnTo>
                        <a:pt x="1175" y="954"/>
                      </a:lnTo>
                      <a:lnTo>
                        <a:pt x="1175" y="954"/>
                      </a:lnTo>
                      <a:lnTo>
                        <a:pt x="1181" y="960"/>
                      </a:lnTo>
                      <a:lnTo>
                        <a:pt x="1181" y="960"/>
                      </a:lnTo>
                      <a:lnTo>
                        <a:pt x="1181" y="960"/>
                      </a:lnTo>
                      <a:lnTo>
                        <a:pt x="1181" y="960"/>
                      </a:lnTo>
                      <a:lnTo>
                        <a:pt x="1181" y="960"/>
                      </a:lnTo>
                      <a:lnTo>
                        <a:pt x="1181" y="960"/>
                      </a:lnTo>
                      <a:lnTo>
                        <a:pt x="1187" y="960"/>
                      </a:lnTo>
                      <a:lnTo>
                        <a:pt x="1187" y="960"/>
                      </a:lnTo>
                      <a:lnTo>
                        <a:pt x="1187" y="960"/>
                      </a:lnTo>
                      <a:lnTo>
                        <a:pt x="1187" y="960"/>
                      </a:lnTo>
                      <a:lnTo>
                        <a:pt x="1187" y="960"/>
                      </a:lnTo>
                      <a:lnTo>
                        <a:pt x="1198" y="954"/>
                      </a:lnTo>
                      <a:lnTo>
                        <a:pt x="1198" y="948"/>
                      </a:lnTo>
                      <a:lnTo>
                        <a:pt x="1198" y="948"/>
                      </a:lnTo>
                      <a:lnTo>
                        <a:pt x="1198" y="948"/>
                      </a:lnTo>
                      <a:lnTo>
                        <a:pt x="1198" y="948"/>
                      </a:lnTo>
                      <a:lnTo>
                        <a:pt x="1198" y="942"/>
                      </a:lnTo>
                      <a:lnTo>
                        <a:pt x="1204" y="942"/>
                      </a:lnTo>
                      <a:lnTo>
                        <a:pt x="1210" y="919"/>
                      </a:lnTo>
                      <a:lnTo>
                        <a:pt x="1210" y="914"/>
                      </a:lnTo>
                      <a:lnTo>
                        <a:pt x="1216" y="914"/>
                      </a:lnTo>
                      <a:lnTo>
                        <a:pt x="1216" y="908"/>
                      </a:lnTo>
                      <a:lnTo>
                        <a:pt x="1216" y="908"/>
                      </a:lnTo>
                      <a:lnTo>
                        <a:pt x="1216" y="902"/>
                      </a:lnTo>
                      <a:lnTo>
                        <a:pt x="1216" y="902"/>
                      </a:lnTo>
                      <a:lnTo>
                        <a:pt x="1216" y="896"/>
                      </a:lnTo>
                      <a:lnTo>
                        <a:pt x="1216" y="896"/>
                      </a:lnTo>
                      <a:lnTo>
                        <a:pt x="1222" y="891"/>
                      </a:lnTo>
                      <a:lnTo>
                        <a:pt x="1222" y="885"/>
                      </a:lnTo>
                      <a:lnTo>
                        <a:pt x="1222" y="885"/>
                      </a:lnTo>
                      <a:lnTo>
                        <a:pt x="1222" y="879"/>
                      </a:lnTo>
                      <a:lnTo>
                        <a:pt x="1222" y="873"/>
                      </a:lnTo>
                      <a:lnTo>
                        <a:pt x="1222" y="873"/>
                      </a:lnTo>
                      <a:lnTo>
                        <a:pt x="1233" y="822"/>
                      </a:lnTo>
                      <a:lnTo>
                        <a:pt x="1233" y="816"/>
                      </a:lnTo>
                      <a:lnTo>
                        <a:pt x="1233" y="810"/>
                      </a:lnTo>
                      <a:lnTo>
                        <a:pt x="1233" y="810"/>
                      </a:lnTo>
                      <a:lnTo>
                        <a:pt x="1239" y="804"/>
                      </a:lnTo>
                      <a:lnTo>
                        <a:pt x="1239" y="799"/>
                      </a:lnTo>
                      <a:lnTo>
                        <a:pt x="1239" y="793"/>
                      </a:lnTo>
                      <a:lnTo>
                        <a:pt x="1245" y="730"/>
                      </a:lnTo>
                      <a:lnTo>
                        <a:pt x="1251" y="724"/>
                      </a:lnTo>
                      <a:lnTo>
                        <a:pt x="1251" y="713"/>
                      </a:lnTo>
                      <a:lnTo>
                        <a:pt x="1251" y="707"/>
                      </a:lnTo>
                      <a:lnTo>
                        <a:pt x="1251" y="701"/>
                      </a:lnTo>
                      <a:lnTo>
                        <a:pt x="1251" y="695"/>
                      </a:lnTo>
                      <a:lnTo>
                        <a:pt x="1251" y="690"/>
                      </a:lnTo>
                      <a:lnTo>
                        <a:pt x="1256" y="678"/>
                      </a:lnTo>
                      <a:lnTo>
                        <a:pt x="1256" y="672"/>
                      </a:lnTo>
                      <a:lnTo>
                        <a:pt x="1256" y="667"/>
                      </a:lnTo>
                      <a:lnTo>
                        <a:pt x="1256" y="655"/>
                      </a:lnTo>
                      <a:lnTo>
                        <a:pt x="1256" y="649"/>
                      </a:lnTo>
                      <a:lnTo>
                        <a:pt x="1256" y="644"/>
                      </a:lnTo>
                      <a:lnTo>
                        <a:pt x="1256" y="632"/>
                      </a:lnTo>
                      <a:lnTo>
                        <a:pt x="1262" y="626"/>
                      </a:lnTo>
                      <a:lnTo>
                        <a:pt x="1262" y="621"/>
                      </a:lnTo>
                      <a:lnTo>
                        <a:pt x="1262" y="609"/>
                      </a:lnTo>
                      <a:lnTo>
                        <a:pt x="1262" y="603"/>
                      </a:lnTo>
                      <a:lnTo>
                        <a:pt x="1262" y="592"/>
                      </a:lnTo>
                      <a:lnTo>
                        <a:pt x="1262" y="586"/>
                      </a:lnTo>
                      <a:lnTo>
                        <a:pt x="1268" y="575"/>
                      </a:lnTo>
                      <a:lnTo>
                        <a:pt x="1268" y="569"/>
                      </a:lnTo>
                      <a:lnTo>
                        <a:pt x="1268" y="569"/>
                      </a:lnTo>
                      <a:lnTo>
                        <a:pt x="1268" y="558"/>
                      </a:lnTo>
                      <a:lnTo>
                        <a:pt x="1268" y="552"/>
                      </a:lnTo>
                      <a:lnTo>
                        <a:pt x="1268" y="540"/>
                      </a:lnTo>
                      <a:lnTo>
                        <a:pt x="1268" y="535"/>
                      </a:lnTo>
                      <a:lnTo>
                        <a:pt x="1268" y="535"/>
                      </a:lnTo>
                      <a:lnTo>
                        <a:pt x="1268" y="529"/>
                      </a:lnTo>
                      <a:lnTo>
                        <a:pt x="1268" y="517"/>
                      </a:lnTo>
                      <a:lnTo>
                        <a:pt x="1274" y="494"/>
                      </a:lnTo>
                      <a:lnTo>
                        <a:pt x="1274" y="454"/>
                      </a:lnTo>
                      <a:lnTo>
                        <a:pt x="1274" y="408"/>
                      </a:lnTo>
                      <a:lnTo>
                        <a:pt x="1274" y="357"/>
                      </a:lnTo>
                      <a:lnTo>
                        <a:pt x="1274" y="305"/>
                      </a:lnTo>
                      <a:lnTo>
                        <a:pt x="1274" y="253"/>
                      </a:lnTo>
                      <a:lnTo>
                        <a:pt x="1274" y="224"/>
                      </a:lnTo>
                      <a:lnTo>
                        <a:pt x="1274" y="224"/>
                      </a:lnTo>
                      <a:lnTo>
                        <a:pt x="1274" y="253"/>
                      </a:lnTo>
                      <a:lnTo>
                        <a:pt x="1280" y="305"/>
                      </a:lnTo>
                      <a:lnTo>
                        <a:pt x="1280" y="357"/>
                      </a:lnTo>
                      <a:lnTo>
                        <a:pt x="1280" y="408"/>
                      </a:lnTo>
                      <a:lnTo>
                        <a:pt x="1280" y="454"/>
                      </a:lnTo>
                      <a:lnTo>
                        <a:pt x="1280" y="494"/>
                      </a:lnTo>
                      <a:lnTo>
                        <a:pt x="1280" y="517"/>
                      </a:lnTo>
                      <a:lnTo>
                        <a:pt x="1280" y="529"/>
                      </a:lnTo>
                      <a:lnTo>
                        <a:pt x="1280" y="535"/>
                      </a:lnTo>
                      <a:lnTo>
                        <a:pt x="1280" y="540"/>
                      </a:lnTo>
                      <a:lnTo>
                        <a:pt x="1285" y="552"/>
                      </a:lnTo>
                      <a:lnTo>
                        <a:pt x="1285" y="563"/>
                      </a:lnTo>
                      <a:lnTo>
                        <a:pt x="1285" y="569"/>
                      </a:lnTo>
                      <a:lnTo>
                        <a:pt x="1285" y="580"/>
                      </a:lnTo>
                      <a:lnTo>
                        <a:pt x="1285" y="586"/>
                      </a:lnTo>
                      <a:lnTo>
                        <a:pt x="1285" y="598"/>
                      </a:lnTo>
                      <a:lnTo>
                        <a:pt x="1291" y="603"/>
                      </a:lnTo>
                      <a:lnTo>
                        <a:pt x="1291" y="609"/>
                      </a:lnTo>
                      <a:lnTo>
                        <a:pt x="1291" y="621"/>
                      </a:lnTo>
                      <a:lnTo>
                        <a:pt x="1291" y="626"/>
                      </a:lnTo>
                      <a:lnTo>
                        <a:pt x="1291" y="638"/>
                      </a:lnTo>
                      <a:lnTo>
                        <a:pt x="1291" y="644"/>
                      </a:lnTo>
                      <a:lnTo>
                        <a:pt x="1297" y="649"/>
                      </a:lnTo>
                      <a:lnTo>
                        <a:pt x="1297" y="661"/>
                      </a:lnTo>
                      <a:lnTo>
                        <a:pt x="1297" y="667"/>
                      </a:lnTo>
                      <a:lnTo>
                        <a:pt x="1297" y="672"/>
                      </a:lnTo>
                      <a:lnTo>
                        <a:pt x="1308" y="747"/>
                      </a:lnTo>
                      <a:lnTo>
                        <a:pt x="1308" y="753"/>
                      </a:lnTo>
                      <a:lnTo>
                        <a:pt x="1308" y="759"/>
                      </a:lnTo>
                      <a:lnTo>
                        <a:pt x="1308" y="764"/>
                      </a:lnTo>
                      <a:lnTo>
                        <a:pt x="1308" y="770"/>
                      </a:lnTo>
                      <a:lnTo>
                        <a:pt x="1308" y="776"/>
                      </a:lnTo>
                      <a:lnTo>
                        <a:pt x="1308" y="781"/>
                      </a:lnTo>
                      <a:lnTo>
                        <a:pt x="1320" y="839"/>
                      </a:lnTo>
                      <a:lnTo>
                        <a:pt x="1320" y="839"/>
                      </a:lnTo>
                      <a:lnTo>
                        <a:pt x="1320" y="845"/>
                      </a:lnTo>
                      <a:lnTo>
                        <a:pt x="1326" y="850"/>
                      </a:lnTo>
                      <a:lnTo>
                        <a:pt x="1326" y="856"/>
                      </a:lnTo>
                      <a:lnTo>
                        <a:pt x="1326" y="862"/>
                      </a:lnTo>
                      <a:lnTo>
                        <a:pt x="1326" y="862"/>
                      </a:lnTo>
                      <a:lnTo>
                        <a:pt x="1326" y="868"/>
                      </a:lnTo>
                      <a:lnTo>
                        <a:pt x="1326" y="873"/>
                      </a:lnTo>
                      <a:lnTo>
                        <a:pt x="1326" y="873"/>
                      </a:lnTo>
                      <a:lnTo>
                        <a:pt x="1332" y="879"/>
                      </a:lnTo>
                      <a:lnTo>
                        <a:pt x="1332" y="885"/>
                      </a:lnTo>
                      <a:lnTo>
                        <a:pt x="1332" y="885"/>
                      </a:lnTo>
                      <a:lnTo>
                        <a:pt x="1332" y="891"/>
                      </a:lnTo>
                      <a:lnTo>
                        <a:pt x="1332" y="896"/>
                      </a:lnTo>
                      <a:lnTo>
                        <a:pt x="1343" y="925"/>
                      </a:lnTo>
                      <a:lnTo>
                        <a:pt x="1343" y="931"/>
                      </a:lnTo>
                      <a:lnTo>
                        <a:pt x="1343" y="931"/>
                      </a:lnTo>
                      <a:lnTo>
                        <a:pt x="1343" y="931"/>
                      </a:lnTo>
                      <a:lnTo>
                        <a:pt x="1343" y="937"/>
                      </a:lnTo>
                      <a:lnTo>
                        <a:pt x="1349" y="937"/>
                      </a:lnTo>
                      <a:lnTo>
                        <a:pt x="1349" y="937"/>
                      </a:lnTo>
                      <a:lnTo>
                        <a:pt x="1355" y="954"/>
                      </a:lnTo>
                      <a:lnTo>
                        <a:pt x="1355" y="954"/>
                      </a:lnTo>
                      <a:lnTo>
                        <a:pt x="1361" y="954"/>
                      </a:lnTo>
                      <a:lnTo>
                        <a:pt x="1361" y="960"/>
                      </a:lnTo>
                      <a:lnTo>
                        <a:pt x="1361" y="960"/>
                      </a:lnTo>
                      <a:lnTo>
                        <a:pt x="1361" y="960"/>
                      </a:lnTo>
                      <a:lnTo>
                        <a:pt x="1361" y="960"/>
                      </a:lnTo>
                      <a:lnTo>
                        <a:pt x="1361" y="960"/>
                      </a:lnTo>
                      <a:lnTo>
                        <a:pt x="1366" y="960"/>
                      </a:lnTo>
                      <a:lnTo>
                        <a:pt x="1366" y="960"/>
                      </a:lnTo>
                      <a:lnTo>
                        <a:pt x="1366" y="960"/>
                      </a:lnTo>
                      <a:lnTo>
                        <a:pt x="1366" y="960"/>
                      </a:lnTo>
                      <a:lnTo>
                        <a:pt x="1366" y="960"/>
                      </a:lnTo>
                      <a:lnTo>
                        <a:pt x="1366" y="960"/>
                      </a:lnTo>
                      <a:lnTo>
                        <a:pt x="1366" y="960"/>
                      </a:lnTo>
                      <a:lnTo>
                        <a:pt x="1378" y="948"/>
                      </a:lnTo>
                      <a:lnTo>
                        <a:pt x="1378" y="948"/>
                      </a:lnTo>
                      <a:lnTo>
                        <a:pt x="1378" y="948"/>
                      </a:lnTo>
                      <a:lnTo>
                        <a:pt x="1378" y="948"/>
                      </a:lnTo>
                      <a:lnTo>
                        <a:pt x="1384" y="942"/>
                      </a:lnTo>
                      <a:lnTo>
                        <a:pt x="1384" y="942"/>
                      </a:lnTo>
                      <a:lnTo>
                        <a:pt x="1384" y="942"/>
                      </a:lnTo>
                      <a:lnTo>
                        <a:pt x="1395" y="919"/>
                      </a:lnTo>
                      <a:lnTo>
                        <a:pt x="1395" y="914"/>
                      </a:lnTo>
                      <a:lnTo>
                        <a:pt x="1395" y="908"/>
                      </a:lnTo>
                      <a:lnTo>
                        <a:pt x="1395" y="908"/>
                      </a:lnTo>
                      <a:lnTo>
                        <a:pt x="1395" y="902"/>
                      </a:lnTo>
                      <a:lnTo>
                        <a:pt x="1395" y="902"/>
                      </a:lnTo>
                      <a:lnTo>
                        <a:pt x="1395" y="896"/>
                      </a:lnTo>
                      <a:lnTo>
                        <a:pt x="1401" y="896"/>
                      </a:lnTo>
                      <a:lnTo>
                        <a:pt x="1401" y="891"/>
                      </a:lnTo>
                      <a:lnTo>
                        <a:pt x="1401" y="885"/>
                      </a:lnTo>
                      <a:lnTo>
                        <a:pt x="1401" y="885"/>
                      </a:lnTo>
                      <a:lnTo>
                        <a:pt x="1401" y="879"/>
                      </a:lnTo>
                      <a:lnTo>
                        <a:pt x="1401" y="873"/>
                      </a:lnTo>
                      <a:lnTo>
                        <a:pt x="1407" y="873"/>
                      </a:lnTo>
                      <a:lnTo>
                        <a:pt x="1407" y="868"/>
                      </a:lnTo>
                      <a:lnTo>
                        <a:pt x="1413" y="816"/>
                      </a:lnTo>
                      <a:lnTo>
                        <a:pt x="1413" y="810"/>
                      </a:lnTo>
                      <a:lnTo>
                        <a:pt x="1418" y="810"/>
                      </a:lnTo>
                      <a:lnTo>
                        <a:pt x="1418" y="804"/>
                      </a:lnTo>
                      <a:lnTo>
                        <a:pt x="1418" y="799"/>
                      </a:lnTo>
                      <a:lnTo>
                        <a:pt x="1418" y="793"/>
                      </a:lnTo>
                      <a:lnTo>
                        <a:pt x="1418" y="787"/>
                      </a:lnTo>
                      <a:lnTo>
                        <a:pt x="1430" y="724"/>
                      </a:lnTo>
                      <a:lnTo>
                        <a:pt x="1430" y="718"/>
                      </a:lnTo>
                      <a:lnTo>
                        <a:pt x="1430" y="707"/>
                      </a:lnTo>
                      <a:lnTo>
                        <a:pt x="1430" y="701"/>
                      </a:lnTo>
                      <a:lnTo>
                        <a:pt x="1430" y="695"/>
                      </a:lnTo>
                      <a:lnTo>
                        <a:pt x="1436" y="690"/>
                      </a:lnTo>
                      <a:lnTo>
                        <a:pt x="1436" y="678"/>
                      </a:lnTo>
                      <a:lnTo>
                        <a:pt x="1436" y="672"/>
                      </a:lnTo>
                      <a:lnTo>
                        <a:pt x="1436" y="667"/>
                      </a:lnTo>
                      <a:lnTo>
                        <a:pt x="1436" y="661"/>
                      </a:lnTo>
                      <a:lnTo>
                        <a:pt x="1436" y="649"/>
                      </a:lnTo>
                      <a:lnTo>
                        <a:pt x="1436" y="644"/>
                      </a:lnTo>
                      <a:lnTo>
                        <a:pt x="1442" y="638"/>
                      </a:lnTo>
                      <a:lnTo>
                        <a:pt x="1442" y="626"/>
                      </a:lnTo>
                      <a:lnTo>
                        <a:pt x="1442" y="621"/>
                      </a:lnTo>
                      <a:lnTo>
                        <a:pt x="1442" y="621"/>
                      </a:lnTo>
                      <a:lnTo>
                        <a:pt x="1442" y="615"/>
                      </a:lnTo>
                      <a:lnTo>
                        <a:pt x="1442" y="609"/>
                      </a:lnTo>
                      <a:lnTo>
                        <a:pt x="1442" y="598"/>
                      </a:lnTo>
                      <a:lnTo>
                        <a:pt x="1442" y="598"/>
                      </a:lnTo>
                      <a:lnTo>
                        <a:pt x="1442" y="592"/>
                      </a:lnTo>
                      <a:lnTo>
                        <a:pt x="1447" y="586"/>
                      </a:lnTo>
                      <a:lnTo>
                        <a:pt x="1447" y="575"/>
                      </a:lnTo>
                      <a:lnTo>
                        <a:pt x="1447" y="569"/>
                      </a:lnTo>
                      <a:lnTo>
                        <a:pt x="1447" y="558"/>
                      </a:lnTo>
                      <a:lnTo>
                        <a:pt x="1447" y="552"/>
                      </a:lnTo>
                      <a:lnTo>
                        <a:pt x="1447" y="540"/>
                      </a:lnTo>
                      <a:lnTo>
                        <a:pt x="1447" y="535"/>
                      </a:lnTo>
                      <a:lnTo>
                        <a:pt x="1453" y="529"/>
                      </a:lnTo>
                      <a:lnTo>
                        <a:pt x="1453" y="529"/>
                      </a:lnTo>
                      <a:lnTo>
                        <a:pt x="1453" y="523"/>
                      </a:lnTo>
                      <a:lnTo>
                        <a:pt x="1453" y="523"/>
                      </a:lnTo>
                      <a:lnTo>
                        <a:pt x="1453" y="535"/>
                      </a:lnTo>
                      <a:lnTo>
                        <a:pt x="1453" y="558"/>
                      </a:lnTo>
                      <a:lnTo>
                        <a:pt x="1453" y="586"/>
                      </a:lnTo>
                      <a:lnTo>
                        <a:pt x="1453" y="615"/>
                      </a:lnTo>
                      <a:lnTo>
                        <a:pt x="1453" y="638"/>
                      </a:lnTo>
                      <a:lnTo>
                        <a:pt x="1453" y="667"/>
                      </a:lnTo>
                      <a:lnTo>
                        <a:pt x="1459" y="678"/>
                      </a:lnTo>
                      <a:lnTo>
                        <a:pt x="1459" y="678"/>
                      </a:lnTo>
                      <a:lnTo>
                        <a:pt x="1459" y="667"/>
                      </a:lnTo>
                      <a:lnTo>
                        <a:pt x="1459" y="638"/>
                      </a:lnTo>
                      <a:lnTo>
                        <a:pt x="1459" y="615"/>
                      </a:lnTo>
                      <a:lnTo>
                        <a:pt x="1459" y="586"/>
                      </a:lnTo>
                      <a:lnTo>
                        <a:pt x="1459" y="558"/>
                      </a:lnTo>
                      <a:lnTo>
                        <a:pt x="1459" y="535"/>
                      </a:lnTo>
                      <a:lnTo>
                        <a:pt x="1459" y="523"/>
                      </a:lnTo>
                      <a:lnTo>
                        <a:pt x="1465" y="523"/>
                      </a:lnTo>
                      <a:lnTo>
                        <a:pt x="1465" y="529"/>
                      </a:lnTo>
                      <a:lnTo>
                        <a:pt x="1465" y="535"/>
                      </a:lnTo>
                      <a:lnTo>
                        <a:pt x="1465" y="546"/>
                      </a:lnTo>
                      <a:lnTo>
                        <a:pt x="1465" y="552"/>
                      </a:lnTo>
                      <a:lnTo>
                        <a:pt x="1465" y="563"/>
                      </a:lnTo>
                      <a:lnTo>
                        <a:pt x="1465" y="569"/>
                      </a:lnTo>
                      <a:lnTo>
                        <a:pt x="1471" y="580"/>
                      </a:lnTo>
                      <a:lnTo>
                        <a:pt x="1471" y="586"/>
                      </a:lnTo>
                      <a:lnTo>
                        <a:pt x="1471" y="598"/>
                      </a:lnTo>
                      <a:lnTo>
                        <a:pt x="1471" y="603"/>
                      </a:lnTo>
                      <a:lnTo>
                        <a:pt x="1471" y="615"/>
                      </a:lnTo>
                      <a:lnTo>
                        <a:pt x="1471" y="621"/>
                      </a:lnTo>
                      <a:lnTo>
                        <a:pt x="1476" y="626"/>
                      </a:lnTo>
                      <a:lnTo>
                        <a:pt x="1476" y="638"/>
                      </a:lnTo>
                      <a:lnTo>
                        <a:pt x="1476" y="644"/>
                      </a:lnTo>
                      <a:lnTo>
                        <a:pt x="1476" y="655"/>
                      </a:lnTo>
                      <a:lnTo>
                        <a:pt x="1476" y="661"/>
                      </a:lnTo>
                      <a:lnTo>
                        <a:pt x="1476" y="667"/>
                      </a:lnTo>
                      <a:lnTo>
                        <a:pt x="1488" y="741"/>
                      </a:lnTo>
                      <a:lnTo>
                        <a:pt x="1488" y="747"/>
                      </a:lnTo>
                      <a:lnTo>
                        <a:pt x="1488" y="753"/>
                      </a:lnTo>
                      <a:lnTo>
                        <a:pt x="1488" y="759"/>
                      </a:lnTo>
                      <a:lnTo>
                        <a:pt x="1488" y="764"/>
                      </a:lnTo>
                      <a:lnTo>
                        <a:pt x="1494" y="770"/>
                      </a:lnTo>
                      <a:lnTo>
                        <a:pt x="1494" y="776"/>
                      </a:lnTo>
                      <a:lnTo>
                        <a:pt x="1499" y="833"/>
                      </a:lnTo>
                      <a:lnTo>
                        <a:pt x="1505" y="839"/>
                      </a:lnTo>
                      <a:lnTo>
                        <a:pt x="1505" y="839"/>
                      </a:lnTo>
                      <a:lnTo>
                        <a:pt x="1505" y="845"/>
                      </a:lnTo>
                      <a:lnTo>
                        <a:pt x="1505" y="850"/>
                      </a:lnTo>
                      <a:lnTo>
                        <a:pt x="1505" y="856"/>
                      </a:lnTo>
                      <a:lnTo>
                        <a:pt x="1505" y="862"/>
                      </a:lnTo>
                      <a:lnTo>
                        <a:pt x="1505" y="862"/>
                      </a:lnTo>
                      <a:lnTo>
                        <a:pt x="1511" y="868"/>
                      </a:lnTo>
                      <a:lnTo>
                        <a:pt x="1511" y="873"/>
                      </a:lnTo>
                      <a:lnTo>
                        <a:pt x="1511" y="879"/>
                      </a:lnTo>
                      <a:lnTo>
                        <a:pt x="1511" y="879"/>
                      </a:lnTo>
                      <a:lnTo>
                        <a:pt x="1511" y="885"/>
                      </a:lnTo>
                      <a:lnTo>
                        <a:pt x="1511" y="891"/>
                      </a:lnTo>
                      <a:lnTo>
                        <a:pt x="1517" y="891"/>
                      </a:lnTo>
                      <a:lnTo>
                        <a:pt x="1523" y="925"/>
                      </a:lnTo>
                      <a:lnTo>
                        <a:pt x="1523" y="925"/>
                      </a:lnTo>
                      <a:lnTo>
                        <a:pt x="1523" y="931"/>
                      </a:lnTo>
                      <a:lnTo>
                        <a:pt x="1528" y="931"/>
                      </a:lnTo>
                      <a:lnTo>
                        <a:pt x="1528" y="931"/>
                      </a:lnTo>
                      <a:lnTo>
                        <a:pt x="1528" y="937"/>
                      </a:lnTo>
                      <a:lnTo>
                        <a:pt x="1528" y="937"/>
                      </a:lnTo>
                      <a:lnTo>
                        <a:pt x="1540" y="954"/>
                      </a:lnTo>
                      <a:lnTo>
                        <a:pt x="1540" y="954"/>
                      </a:lnTo>
                      <a:lnTo>
                        <a:pt x="1540" y="954"/>
                      </a:lnTo>
                      <a:lnTo>
                        <a:pt x="1540" y="954"/>
                      </a:lnTo>
                      <a:lnTo>
                        <a:pt x="1540" y="960"/>
                      </a:lnTo>
                      <a:lnTo>
                        <a:pt x="1540" y="960"/>
                      </a:lnTo>
                      <a:lnTo>
                        <a:pt x="1546" y="960"/>
                      </a:lnTo>
                      <a:lnTo>
                        <a:pt x="1546" y="960"/>
                      </a:lnTo>
                      <a:lnTo>
                        <a:pt x="1546" y="960"/>
                      </a:lnTo>
                      <a:lnTo>
                        <a:pt x="1546" y="960"/>
                      </a:lnTo>
                      <a:lnTo>
                        <a:pt x="1546" y="960"/>
                      </a:lnTo>
                      <a:lnTo>
                        <a:pt x="1546" y="960"/>
                      </a:lnTo>
                      <a:lnTo>
                        <a:pt x="1546" y="960"/>
                      </a:lnTo>
                      <a:lnTo>
                        <a:pt x="1552" y="960"/>
                      </a:lnTo>
                      <a:lnTo>
                        <a:pt x="1552" y="960"/>
                      </a:lnTo>
                      <a:lnTo>
                        <a:pt x="1557" y="954"/>
                      </a:lnTo>
                      <a:lnTo>
                        <a:pt x="1563" y="948"/>
                      </a:lnTo>
                      <a:lnTo>
                        <a:pt x="1563" y="948"/>
                      </a:lnTo>
                      <a:lnTo>
                        <a:pt x="1563" y="948"/>
                      </a:lnTo>
                      <a:lnTo>
                        <a:pt x="1563" y="948"/>
                      </a:lnTo>
                      <a:lnTo>
                        <a:pt x="1563" y="942"/>
                      </a:lnTo>
                      <a:lnTo>
                        <a:pt x="1563" y="942"/>
                      </a:lnTo>
                      <a:lnTo>
                        <a:pt x="1575" y="919"/>
                      </a:lnTo>
                      <a:lnTo>
                        <a:pt x="1575" y="914"/>
                      </a:lnTo>
                      <a:lnTo>
                        <a:pt x="1575" y="914"/>
                      </a:lnTo>
                      <a:lnTo>
                        <a:pt x="1575" y="908"/>
                      </a:lnTo>
                      <a:lnTo>
                        <a:pt x="1575" y="908"/>
                      </a:lnTo>
                      <a:lnTo>
                        <a:pt x="1580" y="902"/>
                      </a:lnTo>
                      <a:lnTo>
                        <a:pt x="1580" y="902"/>
                      </a:lnTo>
                      <a:lnTo>
                        <a:pt x="1580" y="896"/>
                      </a:lnTo>
                      <a:lnTo>
                        <a:pt x="1580" y="896"/>
                      </a:lnTo>
                      <a:lnTo>
                        <a:pt x="1580" y="891"/>
                      </a:lnTo>
                      <a:lnTo>
                        <a:pt x="1580" y="885"/>
                      </a:lnTo>
                      <a:lnTo>
                        <a:pt x="1586" y="885"/>
                      </a:lnTo>
                      <a:lnTo>
                        <a:pt x="1586" y="879"/>
                      </a:lnTo>
                      <a:lnTo>
                        <a:pt x="1586" y="873"/>
                      </a:lnTo>
                      <a:lnTo>
                        <a:pt x="1586" y="873"/>
                      </a:lnTo>
                      <a:lnTo>
                        <a:pt x="1598" y="822"/>
                      </a:lnTo>
                      <a:lnTo>
                        <a:pt x="1598" y="816"/>
                      </a:lnTo>
                      <a:lnTo>
                        <a:pt x="1598" y="810"/>
                      </a:lnTo>
                      <a:lnTo>
                        <a:pt x="1598" y="810"/>
                      </a:lnTo>
                      <a:lnTo>
                        <a:pt x="1598" y="804"/>
                      </a:lnTo>
                      <a:lnTo>
                        <a:pt x="1598" y="799"/>
                      </a:lnTo>
                      <a:lnTo>
                        <a:pt x="1598" y="793"/>
                      </a:lnTo>
                      <a:lnTo>
                        <a:pt x="1609" y="730"/>
                      </a:lnTo>
                      <a:lnTo>
                        <a:pt x="1609" y="724"/>
                      </a:lnTo>
                      <a:lnTo>
                        <a:pt x="1609" y="713"/>
                      </a:lnTo>
                      <a:lnTo>
                        <a:pt x="1615" y="707"/>
                      </a:lnTo>
                      <a:lnTo>
                        <a:pt x="1615" y="701"/>
                      </a:lnTo>
                      <a:lnTo>
                        <a:pt x="1615" y="695"/>
                      </a:lnTo>
                      <a:lnTo>
                        <a:pt x="1615" y="690"/>
                      </a:lnTo>
                      <a:lnTo>
                        <a:pt x="1615" y="678"/>
                      </a:lnTo>
                      <a:lnTo>
                        <a:pt x="1615" y="672"/>
                      </a:lnTo>
                      <a:lnTo>
                        <a:pt x="1615" y="667"/>
                      </a:lnTo>
                      <a:lnTo>
                        <a:pt x="1621" y="655"/>
                      </a:lnTo>
                      <a:lnTo>
                        <a:pt x="1621" y="649"/>
                      </a:lnTo>
                      <a:lnTo>
                        <a:pt x="1621" y="644"/>
                      </a:lnTo>
                      <a:lnTo>
                        <a:pt x="1621" y="632"/>
                      </a:lnTo>
                      <a:lnTo>
                        <a:pt x="1621" y="626"/>
                      </a:lnTo>
                      <a:lnTo>
                        <a:pt x="1621" y="621"/>
                      </a:lnTo>
                      <a:lnTo>
                        <a:pt x="1627" y="609"/>
                      </a:lnTo>
                      <a:lnTo>
                        <a:pt x="1627" y="603"/>
                      </a:lnTo>
                      <a:lnTo>
                        <a:pt x="1627" y="592"/>
                      </a:lnTo>
                      <a:lnTo>
                        <a:pt x="1627" y="586"/>
                      </a:lnTo>
                      <a:lnTo>
                        <a:pt x="1627" y="575"/>
                      </a:lnTo>
                      <a:lnTo>
                        <a:pt x="1627" y="569"/>
                      </a:lnTo>
                      <a:lnTo>
                        <a:pt x="1627" y="569"/>
                      </a:lnTo>
                      <a:lnTo>
                        <a:pt x="1627" y="558"/>
                      </a:lnTo>
                      <a:lnTo>
                        <a:pt x="1633" y="552"/>
                      </a:lnTo>
                      <a:lnTo>
                        <a:pt x="1633" y="540"/>
                      </a:lnTo>
                      <a:lnTo>
                        <a:pt x="1633" y="535"/>
                      </a:lnTo>
                      <a:lnTo>
                        <a:pt x="1633" y="535"/>
                      </a:lnTo>
                      <a:lnTo>
                        <a:pt x="1633" y="529"/>
                      </a:lnTo>
                      <a:lnTo>
                        <a:pt x="1633" y="517"/>
                      </a:lnTo>
                      <a:lnTo>
                        <a:pt x="1633" y="494"/>
                      </a:lnTo>
                      <a:lnTo>
                        <a:pt x="1633" y="454"/>
                      </a:lnTo>
                      <a:lnTo>
                        <a:pt x="1633" y="408"/>
                      </a:lnTo>
                      <a:lnTo>
                        <a:pt x="1633" y="357"/>
                      </a:lnTo>
                      <a:lnTo>
                        <a:pt x="1638" y="305"/>
                      </a:lnTo>
                      <a:lnTo>
                        <a:pt x="1638" y="253"/>
                      </a:lnTo>
                      <a:lnTo>
                        <a:pt x="1638" y="224"/>
                      </a:lnTo>
                      <a:lnTo>
                        <a:pt x="1638" y="224"/>
                      </a:lnTo>
                      <a:lnTo>
                        <a:pt x="1638" y="253"/>
                      </a:lnTo>
                      <a:lnTo>
                        <a:pt x="1638" y="305"/>
                      </a:lnTo>
                      <a:lnTo>
                        <a:pt x="1638" y="357"/>
                      </a:lnTo>
                      <a:lnTo>
                        <a:pt x="1638" y="408"/>
                      </a:lnTo>
                      <a:lnTo>
                        <a:pt x="1644" y="454"/>
                      </a:lnTo>
                      <a:lnTo>
                        <a:pt x="1644" y="494"/>
                      </a:lnTo>
                      <a:lnTo>
                        <a:pt x="1644" y="517"/>
                      </a:lnTo>
                      <a:lnTo>
                        <a:pt x="1644" y="529"/>
                      </a:lnTo>
                      <a:lnTo>
                        <a:pt x="1644" y="535"/>
                      </a:lnTo>
                      <a:lnTo>
                        <a:pt x="1644" y="540"/>
                      </a:lnTo>
                      <a:lnTo>
                        <a:pt x="1644" y="552"/>
                      </a:lnTo>
                      <a:lnTo>
                        <a:pt x="1644" y="563"/>
                      </a:lnTo>
                      <a:lnTo>
                        <a:pt x="1650" y="569"/>
                      </a:lnTo>
                      <a:lnTo>
                        <a:pt x="1650" y="580"/>
                      </a:lnTo>
                      <a:lnTo>
                        <a:pt x="1650" y="586"/>
                      </a:lnTo>
                      <a:lnTo>
                        <a:pt x="1650" y="598"/>
                      </a:lnTo>
                      <a:lnTo>
                        <a:pt x="1650" y="603"/>
                      </a:lnTo>
                      <a:lnTo>
                        <a:pt x="1650" y="609"/>
                      </a:lnTo>
                      <a:lnTo>
                        <a:pt x="1656" y="621"/>
                      </a:lnTo>
                      <a:lnTo>
                        <a:pt x="1656" y="626"/>
                      </a:lnTo>
                      <a:lnTo>
                        <a:pt x="1656" y="638"/>
                      </a:lnTo>
                      <a:lnTo>
                        <a:pt x="1656" y="644"/>
                      </a:lnTo>
                      <a:lnTo>
                        <a:pt x="1656" y="649"/>
                      </a:lnTo>
                      <a:lnTo>
                        <a:pt x="1656" y="661"/>
                      </a:lnTo>
                      <a:lnTo>
                        <a:pt x="1656" y="667"/>
                      </a:lnTo>
                      <a:lnTo>
                        <a:pt x="1662" y="672"/>
                      </a:lnTo>
                      <a:lnTo>
                        <a:pt x="1667" y="747"/>
                      </a:lnTo>
                      <a:lnTo>
                        <a:pt x="1667" y="753"/>
                      </a:lnTo>
                      <a:lnTo>
                        <a:pt x="1667" y="759"/>
                      </a:lnTo>
                      <a:lnTo>
                        <a:pt x="1673" y="764"/>
                      </a:lnTo>
                      <a:lnTo>
                        <a:pt x="1673" y="770"/>
                      </a:lnTo>
                      <a:lnTo>
                        <a:pt x="1673" y="776"/>
                      </a:lnTo>
                      <a:lnTo>
                        <a:pt x="1673" y="781"/>
                      </a:lnTo>
                      <a:lnTo>
                        <a:pt x="1685" y="839"/>
                      </a:lnTo>
                      <a:lnTo>
                        <a:pt x="1685" y="839"/>
                      </a:lnTo>
                      <a:lnTo>
                        <a:pt x="1685" y="845"/>
                      </a:lnTo>
                      <a:lnTo>
                        <a:pt x="1685" y="850"/>
                      </a:lnTo>
                      <a:lnTo>
                        <a:pt x="1685" y="856"/>
                      </a:lnTo>
                      <a:lnTo>
                        <a:pt x="1685" y="862"/>
                      </a:lnTo>
                      <a:lnTo>
                        <a:pt x="1690" y="862"/>
                      </a:lnTo>
                      <a:lnTo>
                        <a:pt x="1690" y="868"/>
                      </a:lnTo>
                      <a:lnTo>
                        <a:pt x="1690" y="873"/>
                      </a:lnTo>
                      <a:lnTo>
                        <a:pt x="1690" y="873"/>
                      </a:lnTo>
                      <a:lnTo>
                        <a:pt x="1690" y="879"/>
                      </a:lnTo>
                      <a:lnTo>
                        <a:pt x="1690" y="885"/>
                      </a:lnTo>
                      <a:lnTo>
                        <a:pt x="1696" y="885"/>
                      </a:lnTo>
                      <a:lnTo>
                        <a:pt x="1696" y="891"/>
                      </a:lnTo>
                      <a:lnTo>
                        <a:pt x="1696" y="896"/>
                      </a:lnTo>
                      <a:lnTo>
                        <a:pt x="1702" y="925"/>
                      </a:lnTo>
                      <a:lnTo>
                        <a:pt x="1708" y="931"/>
                      </a:lnTo>
                      <a:lnTo>
                        <a:pt x="1708" y="931"/>
                      </a:lnTo>
                      <a:lnTo>
                        <a:pt x="1708" y="931"/>
                      </a:lnTo>
                      <a:lnTo>
                        <a:pt x="1708" y="937"/>
                      </a:lnTo>
                      <a:lnTo>
                        <a:pt x="1708" y="937"/>
                      </a:lnTo>
                      <a:lnTo>
                        <a:pt x="1708" y="937"/>
                      </a:lnTo>
                      <a:lnTo>
                        <a:pt x="1719" y="954"/>
                      </a:lnTo>
                      <a:lnTo>
                        <a:pt x="1719" y="954"/>
                      </a:lnTo>
                      <a:lnTo>
                        <a:pt x="1719" y="954"/>
                      </a:lnTo>
                      <a:lnTo>
                        <a:pt x="1719" y="960"/>
                      </a:lnTo>
                      <a:lnTo>
                        <a:pt x="1725" y="960"/>
                      </a:lnTo>
                      <a:lnTo>
                        <a:pt x="1725" y="960"/>
                      </a:lnTo>
                      <a:lnTo>
                        <a:pt x="1725" y="960"/>
                      </a:lnTo>
                      <a:lnTo>
                        <a:pt x="1725" y="960"/>
                      </a:lnTo>
                      <a:lnTo>
                        <a:pt x="1725" y="960"/>
                      </a:lnTo>
                      <a:lnTo>
                        <a:pt x="1725" y="960"/>
                      </a:lnTo>
                      <a:lnTo>
                        <a:pt x="1725" y="960"/>
                      </a:lnTo>
                      <a:lnTo>
                        <a:pt x="1731" y="960"/>
                      </a:lnTo>
                      <a:lnTo>
                        <a:pt x="1731" y="960"/>
                      </a:lnTo>
                      <a:lnTo>
                        <a:pt x="1731" y="960"/>
                      </a:lnTo>
                      <a:lnTo>
                        <a:pt x="1731" y="960"/>
                      </a:lnTo>
                      <a:lnTo>
                        <a:pt x="1743" y="948"/>
                      </a:lnTo>
                      <a:lnTo>
                        <a:pt x="1743" y="948"/>
                      </a:lnTo>
                      <a:lnTo>
                        <a:pt x="1743" y="948"/>
                      </a:lnTo>
                      <a:lnTo>
                        <a:pt x="1743" y="948"/>
                      </a:lnTo>
                      <a:lnTo>
                        <a:pt x="1743" y="942"/>
                      </a:lnTo>
                      <a:lnTo>
                        <a:pt x="1743" y="942"/>
                      </a:lnTo>
                      <a:lnTo>
                        <a:pt x="1748" y="942"/>
                      </a:lnTo>
                      <a:lnTo>
                        <a:pt x="1754" y="919"/>
                      </a:lnTo>
                      <a:lnTo>
                        <a:pt x="1754" y="914"/>
                      </a:lnTo>
                      <a:lnTo>
                        <a:pt x="1754" y="914"/>
                      </a:lnTo>
                      <a:lnTo>
                        <a:pt x="1760" y="908"/>
                      </a:lnTo>
                      <a:lnTo>
                        <a:pt x="1760" y="902"/>
                      </a:lnTo>
                      <a:lnTo>
                        <a:pt x="1760" y="902"/>
                      </a:lnTo>
                      <a:lnTo>
                        <a:pt x="1760" y="896"/>
                      </a:lnTo>
                      <a:lnTo>
                        <a:pt x="1760" y="896"/>
                      </a:lnTo>
                      <a:lnTo>
                        <a:pt x="1760" y="891"/>
                      </a:lnTo>
                      <a:lnTo>
                        <a:pt x="1766" y="885"/>
                      </a:lnTo>
                      <a:lnTo>
                        <a:pt x="1766" y="885"/>
                      </a:lnTo>
                      <a:lnTo>
                        <a:pt x="1766" y="879"/>
                      </a:lnTo>
                      <a:lnTo>
                        <a:pt x="1766" y="873"/>
                      </a:lnTo>
                      <a:lnTo>
                        <a:pt x="1766" y="873"/>
                      </a:lnTo>
                      <a:lnTo>
                        <a:pt x="1766" y="868"/>
                      </a:lnTo>
                      <a:lnTo>
                        <a:pt x="1777" y="816"/>
                      </a:lnTo>
                      <a:lnTo>
                        <a:pt x="1777" y="810"/>
                      </a:lnTo>
                      <a:lnTo>
                        <a:pt x="1777" y="810"/>
                      </a:lnTo>
                      <a:lnTo>
                        <a:pt x="1777" y="804"/>
                      </a:lnTo>
                      <a:lnTo>
                        <a:pt x="1777" y="799"/>
                      </a:lnTo>
                      <a:lnTo>
                        <a:pt x="1783" y="793"/>
                      </a:lnTo>
                      <a:lnTo>
                        <a:pt x="1783" y="787"/>
                      </a:lnTo>
                      <a:lnTo>
                        <a:pt x="1789" y="724"/>
                      </a:lnTo>
                      <a:lnTo>
                        <a:pt x="1795" y="718"/>
                      </a:lnTo>
                      <a:lnTo>
                        <a:pt x="1795" y="707"/>
                      </a:lnTo>
                      <a:lnTo>
                        <a:pt x="1795" y="701"/>
                      </a:lnTo>
                      <a:lnTo>
                        <a:pt x="1795" y="695"/>
                      </a:lnTo>
                      <a:lnTo>
                        <a:pt x="1795" y="690"/>
                      </a:lnTo>
                      <a:lnTo>
                        <a:pt x="1795" y="684"/>
                      </a:lnTo>
                      <a:lnTo>
                        <a:pt x="1795" y="672"/>
                      </a:lnTo>
                      <a:lnTo>
                        <a:pt x="1800" y="667"/>
                      </a:lnTo>
                      <a:lnTo>
                        <a:pt x="1800" y="661"/>
                      </a:lnTo>
                      <a:lnTo>
                        <a:pt x="1800" y="655"/>
                      </a:lnTo>
                      <a:lnTo>
                        <a:pt x="1800" y="644"/>
                      </a:lnTo>
                      <a:lnTo>
                        <a:pt x="1800" y="638"/>
                      </a:lnTo>
                      <a:lnTo>
                        <a:pt x="1800" y="632"/>
                      </a:lnTo>
                      <a:lnTo>
                        <a:pt x="1800" y="621"/>
                      </a:lnTo>
                      <a:lnTo>
                        <a:pt x="1806" y="615"/>
                      </a:lnTo>
                      <a:lnTo>
                        <a:pt x="1806" y="609"/>
                      </a:lnTo>
                      <a:lnTo>
                        <a:pt x="1806" y="598"/>
                      </a:lnTo>
                      <a:lnTo>
                        <a:pt x="1806" y="598"/>
                      </a:lnTo>
                      <a:lnTo>
                        <a:pt x="1806" y="592"/>
                      </a:lnTo>
                      <a:lnTo>
                        <a:pt x="1806" y="586"/>
                      </a:lnTo>
                      <a:lnTo>
                        <a:pt x="1806" y="575"/>
                      </a:lnTo>
                      <a:lnTo>
                        <a:pt x="1806" y="569"/>
                      </a:lnTo>
                      <a:lnTo>
                        <a:pt x="1812" y="558"/>
                      </a:lnTo>
                      <a:lnTo>
                        <a:pt x="1812" y="552"/>
                      </a:lnTo>
                      <a:lnTo>
                        <a:pt x="1812" y="540"/>
                      </a:lnTo>
                      <a:lnTo>
                        <a:pt x="1812" y="535"/>
                      </a:lnTo>
                      <a:lnTo>
                        <a:pt x="1812" y="529"/>
                      </a:lnTo>
                      <a:lnTo>
                        <a:pt x="1812" y="529"/>
                      </a:lnTo>
                      <a:lnTo>
                        <a:pt x="1812" y="523"/>
                      </a:lnTo>
                      <a:lnTo>
                        <a:pt x="1812" y="523"/>
                      </a:lnTo>
                      <a:lnTo>
                        <a:pt x="1812" y="535"/>
                      </a:lnTo>
                      <a:lnTo>
                        <a:pt x="1818" y="558"/>
                      </a:lnTo>
                      <a:lnTo>
                        <a:pt x="1818" y="586"/>
                      </a:lnTo>
                      <a:lnTo>
                        <a:pt x="1818" y="615"/>
                      </a:lnTo>
                      <a:lnTo>
                        <a:pt x="1818" y="638"/>
                      </a:lnTo>
                      <a:lnTo>
                        <a:pt x="1818" y="667"/>
                      </a:lnTo>
                      <a:lnTo>
                        <a:pt x="1818" y="678"/>
                      </a:lnTo>
                      <a:lnTo>
                        <a:pt x="1818" y="678"/>
                      </a:lnTo>
                      <a:lnTo>
                        <a:pt x="1818" y="667"/>
                      </a:lnTo>
                      <a:lnTo>
                        <a:pt x="1824" y="638"/>
                      </a:lnTo>
                      <a:lnTo>
                        <a:pt x="1824" y="615"/>
                      </a:lnTo>
                      <a:lnTo>
                        <a:pt x="1824" y="586"/>
                      </a:lnTo>
                      <a:lnTo>
                        <a:pt x="1824" y="558"/>
                      </a:lnTo>
                      <a:lnTo>
                        <a:pt x="1824" y="535"/>
                      </a:lnTo>
                      <a:lnTo>
                        <a:pt x="1824" y="523"/>
                      </a:lnTo>
                      <a:lnTo>
                        <a:pt x="1824" y="523"/>
                      </a:lnTo>
                      <a:lnTo>
                        <a:pt x="1824" y="529"/>
                      </a:lnTo>
                      <a:lnTo>
                        <a:pt x="1824" y="535"/>
                      </a:lnTo>
                      <a:lnTo>
                        <a:pt x="1829" y="546"/>
                      </a:lnTo>
                      <a:lnTo>
                        <a:pt x="1829" y="552"/>
                      </a:lnTo>
                      <a:lnTo>
                        <a:pt x="1829" y="563"/>
                      </a:lnTo>
                      <a:lnTo>
                        <a:pt x="1829" y="569"/>
                      </a:lnTo>
                      <a:lnTo>
                        <a:pt x="1829" y="580"/>
                      </a:lnTo>
                      <a:lnTo>
                        <a:pt x="1829" y="586"/>
                      </a:lnTo>
                      <a:lnTo>
                        <a:pt x="1835" y="598"/>
                      </a:lnTo>
                      <a:lnTo>
                        <a:pt x="1835" y="603"/>
                      </a:lnTo>
                      <a:lnTo>
                        <a:pt x="1835" y="615"/>
                      </a:lnTo>
                      <a:lnTo>
                        <a:pt x="1835" y="621"/>
                      </a:lnTo>
                      <a:lnTo>
                        <a:pt x="1835" y="626"/>
                      </a:lnTo>
                      <a:lnTo>
                        <a:pt x="1835" y="638"/>
                      </a:lnTo>
                      <a:lnTo>
                        <a:pt x="1835" y="644"/>
                      </a:lnTo>
                      <a:lnTo>
                        <a:pt x="1841" y="655"/>
                      </a:lnTo>
                      <a:lnTo>
                        <a:pt x="1841" y="661"/>
                      </a:lnTo>
                      <a:lnTo>
                        <a:pt x="1841" y="667"/>
                      </a:lnTo>
                      <a:lnTo>
                        <a:pt x="1853" y="741"/>
                      </a:lnTo>
                      <a:lnTo>
                        <a:pt x="1853" y="747"/>
                      </a:lnTo>
                      <a:lnTo>
                        <a:pt x="1853" y="753"/>
                      </a:lnTo>
                      <a:lnTo>
                        <a:pt x="1853" y="759"/>
                      </a:lnTo>
                      <a:lnTo>
                        <a:pt x="1853" y="764"/>
                      </a:lnTo>
                      <a:lnTo>
                        <a:pt x="1853" y="770"/>
                      </a:lnTo>
                      <a:lnTo>
                        <a:pt x="1853" y="776"/>
                      </a:lnTo>
                      <a:lnTo>
                        <a:pt x="1864" y="833"/>
                      </a:lnTo>
                      <a:lnTo>
                        <a:pt x="1864" y="839"/>
                      </a:lnTo>
                      <a:lnTo>
                        <a:pt x="1864" y="839"/>
                      </a:lnTo>
                      <a:lnTo>
                        <a:pt x="1864" y="845"/>
                      </a:lnTo>
                      <a:lnTo>
                        <a:pt x="1870" y="850"/>
                      </a:lnTo>
                      <a:lnTo>
                        <a:pt x="1870" y="856"/>
                      </a:lnTo>
                      <a:lnTo>
                        <a:pt x="1870" y="862"/>
                      </a:lnTo>
                      <a:lnTo>
                        <a:pt x="1870" y="862"/>
                      </a:lnTo>
                      <a:lnTo>
                        <a:pt x="1870" y="868"/>
                      </a:lnTo>
                      <a:lnTo>
                        <a:pt x="1870" y="873"/>
                      </a:lnTo>
                      <a:lnTo>
                        <a:pt x="1876" y="879"/>
                      </a:lnTo>
                      <a:lnTo>
                        <a:pt x="1876" y="879"/>
                      </a:lnTo>
                      <a:lnTo>
                        <a:pt x="1876" y="885"/>
                      </a:lnTo>
                      <a:lnTo>
                        <a:pt x="1876" y="891"/>
                      </a:lnTo>
                      <a:lnTo>
                        <a:pt x="1876" y="891"/>
                      </a:lnTo>
                      <a:lnTo>
                        <a:pt x="1887" y="925"/>
                      </a:lnTo>
                      <a:lnTo>
                        <a:pt x="1887" y="925"/>
                      </a:lnTo>
                      <a:lnTo>
                        <a:pt x="1887" y="931"/>
                      </a:lnTo>
                      <a:lnTo>
                        <a:pt x="1887" y="931"/>
                      </a:lnTo>
                      <a:lnTo>
                        <a:pt x="1887" y="931"/>
                      </a:lnTo>
                      <a:lnTo>
                        <a:pt x="1887" y="937"/>
                      </a:lnTo>
                      <a:lnTo>
                        <a:pt x="1893" y="937"/>
                      </a:lnTo>
                      <a:lnTo>
                        <a:pt x="1899" y="954"/>
                      </a:lnTo>
                      <a:lnTo>
                        <a:pt x="1899" y="954"/>
                      </a:lnTo>
                      <a:lnTo>
                        <a:pt x="1905" y="954"/>
                      </a:lnTo>
                      <a:lnTo>
                        <a:pt x="1905" y="954"/>
                      </a:lnTo>
                      <a:lnTo>
                        <a:pt x="1905" y="960"/>
                      </a:lnTo>
                      <a:lnTo>
                        <a:pt x="1905" y="960"/>
                      </a:lnTo>
                      <a:lnTo>
                        <a:pt x="1905" y="960"/>
                      </a:lnTo>
                      <a:lnTo>
                        <a:pt x="1905" y="960"/>
                      </a:lnTo>
                      <a:lnTo>
                        <a:pt x="1905" y="960"/>
                      </a:lnTo>
                      <a:lnTo>
                        <a:pt x="1910" y="960"/>
                      </a:lnTo>
                      <a:lnTo>
                        <a:pt x="1910" y="960"/>
                      </a:lnTo>
                      <a:lnTo>
                        <a:pt x="1910" y="960"/>
                      </a:lnTo>
                      <a:lnTo>
                        <a:pt x="1910" y="960"/>
                      </a:lnTo>
                      <a:lnTo>
                        <a:pt x="1910" y="960"/>
                      </a:lnTo>
                      <a:lnTo>
                        <a:pt x="1910" y="960"/>
                      </a:lnTo>
                      <a:lnTo>
                        <a:pt x="1922" y="954"/>
                      </a:lnTo>
                      <a:lnTo>
                        <a:pt x="1922" y="948"/>
                      </a:lnTo>
                      <a:lnTo>
                        <a:pt x="1922" y="948"/>
                      </a:lnTo>
                      <a:lnTo>
                        <a:pt x="1922" y="948"/>
                      </a:lnTo>
                      <a:lnTo>
                        <a:pt x="1928" y="948"/>
                      </a:lnTo>
                      <a:lnTo>
                        <a:pt x="1928" y="942"/>
                      </a:lnTo>
                      <a:lnTo>
                        <a:pt x="1928" y="942"/>
                      </a:lnTo>
                      <a:lnTo>
                        <a:pt x="1934" y="919"/>
                      </a:lnTo>
                      <a:lnTo>
                        <a:pt x="1939" y="914"/>
                      </a:lnTo>
                      <a:lnTo>
                        <a:pt x="1939" y="914"/>
                      </a:lnTo>
                      <a:lnTo>
                        <a:pt x="1939" y="908"/>
                      </a:lnTo>
                      <a:lnTo>
                        <a:pt x="1939" y="908"/>
                      </a:lnTo>
                      <a:lnTo>
                        <a:pt x="1939" y="902"/>
                      </a:lnTo>
                      <a:lnTo>
                        <a:pt x="1939" y="902"/>
                      </a:lnTo>
                      <a:lnTo>
                        <a:pt x="1945" y="896"/>
                      </a:lnTo>
                      <a:lnTo>
                        <a:pt x="1945" y="896"/>
                      </a:lnTo>
                      <a:lnTo>
                        <a:pt x="1945" y="891"/>
                      </a:lnTo>
                      <a:lnTo>
                        <a:pt x="1945" y="885"/>
                      </a:lnTo>
                      <a:lnTo>
                        <a:pt x="1945" y="885"/>
                      </a:lnTo>
                      <a:lnTo>
                        <a:pt x="1945" y="879"/>
                      </a:lnTo>
                      <a:lnTo>
                        <a:pt x="1945" y="873"/>
                      </a:lnTo>
                      <a:lnTo>
                        <a:pt x="1951" y="873"/>
                      </a:lnTo>
                      <a:lnTo>
                        <a:pt x="1957" y="822"/>
                      </a:lnTo>
                      <a:lnTo>
                        <a:pt x="1957" y="816"/>
                      </a:lnTo>
                      <a:lnTo>
                        <a:pt x="1957" y="810"/>
                      </a:lnTo>
                      <a:lnTo>
                        <a:pt x="1962" y="810"/>
                      </a:lnTo>
                      <a:lnTo>
                        <a:pt x="1962" y="804"/>
                      </a:lnTo>
                      <a:lnTo>
                        <a:pt x="1962" y="799"/>
                      </a:lnTo>
                      <a:lnTo>
                        <a:pt x="1962" y="793"/>
                      </a:lnTo>
                      <a:lnTo>
                        <a:pt x="1974" y="730"/>
                      </a:lnTo>
                      <a:lnTo>
                        <a:pt x="1974" y="724"/>
                      </a:lnTo>
                      <a:lnTo>
                        <a:pt x="1974" y="713"/>
                      </a:lnTo>
                      <a:lnTo>
                        <a:pt x="1974" y="707"/>
                      </a:lnTo>
                      <a:lnTo>
                        <a:pt x="1974" y="701"/>
                      </a:lnTo>
                      <a:lnTo>
                        <a:pt x="1974" y="695"/>
                      </a:lnTo>
                      <a:lnTo>
                        <a:pt x="1980" y="690"/>
                      </a:lnTo>
                      <a:lnTo>
                        <a:pt x="1980" y="678"/>
                      </a:lnTo>
                      <a:lnTo>
                        <a:pt x="1980" y="672"/>
                      </a:lnTo>
                      <a:lnTo>
                        <a:pt x="1980" y="667"/>
                      </a:lnTo>
                      <a:lnTo>
                        <a:pt x="1980" y="655"/>
                      </a:lnTo>
                      <a:lnTo>
                        <a:pt x="1980" y="649"/>
                      </a:lnTo>
                      <a:lnTo>
                        <a:pt x="1986" y="644"/>
                      </a:lnTo>
                      <a:lnTo>
                        <a:pt x="1986" y="632"/>
                      </a:lnTo>
                      <a:lnTo>
                        <a:pt x="1986" y="626"/>
                      </a:lnTo>
                      <a:lnTo>
                        <a:pt x="1986" y="621"/>
                      </a:lnTo>
                      <a:lnTo>
                        <a:pt x="1986" y="609"/>
                      </a:lnTo>
                      <a:lnTo>
                        <a:pt x="1986" y="603"/>
                      </a:lnTo>
                      <a:lnTo>
                        <a:pt x="1986" y="592"/>
                      </a:lnTo>
                      <a:lnTo>
                        <a:pt x="1991" y="586"/>
                      </a:lnTo>
                      <a:lnTo>
                        <a:pt x="1991" y="575"/>
                      </a:lnTo>
                      <a:lnTo>
                        <a:pt x="1991" y="569"/>
                      </a:lnTo>
                      <a:lnTo>
                        <a:pt x="1991" y="569"/>
                      </a:lnTo>
                      <a:lnTo>
                        <a:pt x="1991" y="558"/>
                      </a:lnTo>
                      <a:lnTo>
                        <a:pt x="1991" y="552"/>
                      </a:lnTo>
                      <a:lnTo>
                        <a:pt x="1991" y="540"/>
                      </a:lnTo>
                      <a:lnTo>
                        <a:pt x="1991" y="535"/>
                      </a:lnTo>
                      <a:lnTo>
                        <a:pt x="1991" y="535"/>
                      </a:lnTo>
                      <a:lnTo>
                        <a:pt x="1997" y="529"/>
                      </a:lnTo>
                      <a:lnTo>
                        <a:pt x="1997" y="517"/>
                      </a:lnTo>
                      <a:lnTo>
                        <a:pt x="1997" y="494"/>
                      </a:lnTo>
                      <a:lnTo>
                        <a:pt x="1997" y="454"/>
                      </a:lnTo>
                      <a:lnTo>
                        <a:pt x="1997" y="408"/>
                      </a:lnTo>
                      <a:lnTo>
                        <a:pt x="1997" y="357"/>
                      </a:lnTo>
                      <a:lnTo>
                        <a:pt x="1997" y="305"/>
                      </a:lnTo>
                      <a:lnTo>
                        <a:pt x="1997" y="253"/>
                      </a:lnTo>
                      <a:lnTo>
                        <a:pt x="1997" y="224"/>
                      </a:lnTo>
                      <a:lnTo>
                        <a:pt x="2003" y="224"/>
                      </a:lnTo>
                      <a:lnTo>
                        <a:pt x="2003" y="253"/>
                      </a:lnTo>
                      <a:lnTo>
                        <a:pt x="2003" y="305"/>
                      </a:lnTo>
                      <a:lnTo>
                        <a:pt x="2003" y="357"/>
                      </a:lnTo>
                      <a:lnTo>
                        <a:pt x="2003" y="408"/>
                      </a:lnTo>
                      <a:lnTo>
                        <a:pt x="2003" y="454"/>
                      </a:lnTo>
                      <a:lnTo>
                        <a:pt x="2003" y="494"/>
                      </a:lnTo>
                      <a:lnTo>
                        <a:pt x="2003" y="517"/>
                      </a:lnTo>
                      <a:lnTo>
                        <a:pt x="2009" y="529"/>
                      </a:lnTo>
                      <a:lnTo>
                        <a:pt x="2009" y="535"/>
                      </a:lnTo>
                      <a:lnTo>
                        <a:pt x="2009" y="540"/>
                      </a:lnTo>
                      <a:lnTo>
                        <a:pt x="2009" y="552"/>
                      </a:lnTo>
                      <a:lnTo>
                        <a:pt x="2009" y="563"/>
                      </a:lnTo>
                      <a:lnTo>
                        <a:pt x="2009" y="569"/>
                      </a:lnTo>
                      <a:lnTo>
                        <a:pt x="2009" y="580"/>
                      </a:lnTo>
                      <a:lnTo>
                        <a:pt x="2015" y="586"/>
                      </a:lnTo>
                      <a:lnTo>
                        <a:pt x="2015" y="598"/>
                      </a:lnTo>
                      <a:lnTo>
                        <a:pt x="2015" y="603"/>
                      </a:lnTo>
                      <a:lnTo>
                        <a:pt x="2015" y="609"/>
                      </a:lnTo>
                      <a:lnTo>
                        <a:pt x="2015" y="621"/>
                      </a:lnTo>
                      <a:lnTo>
                        <a:pt x="2015" y="626"/>
                      </a:lnTo>
                      <a:lnTo>
                        <a:pt x="2015" y="638"/>
                      </a:lnTo>
                      <a:lnTo>
                        <a:pt x="2020" y="644"/>
                      </a:lnTo>
                      <a:lnTo>
                        <a:pt x="2020" y="649"/>
                      </a:lnTo>
                      <a:lnTo>
                        <a:pt x="2020" y="661"/>
                      </a:lnTo>
                      <a:lnTo>
                        <a:pt x="2020" y="667"/>
                      </a:lnTo>
                      <a:lnTo>
                        <a:pt x="2020" y="672"/>
                      </a:lnTo>
                      <a:lnTo>
                        <a:pt x="2032" y="747"/>
                      </a:lnTo>
                      <a:lnTo>
                        <a:pt x="2032" y="753"/>
                      </a:lnTo>
                      <a:lnTo>
                        <a:pt x="2032" y="759"/>
                      </a:lnTo>
                      <a:lnTo>
                        <a:pt x="2032" y="764"/>
                      </a:lnTo>
                      <a:lnTo>
                        <a:pt x="2032" y="770"/>
                      </a:lnTo>
                      <a:lnTo>
                        <a:pt x="2038" y="776"/>
                      </a:lnTo>
                      <a:lnTo>
                        <a:pt x="2038" y="781"/>
                      </a:lnTo>
                      <a:lnTo>
                        <a:pt x="2043" y="839"/>
                      </a:lnTo>
                      <a:lnTo>
                        <a:pt x="2043" y="839"/>
                      </a:lnTo>
                      <a:lnTo>
                        <a:pt x="2049" y="845"/>
                      </a:lnTo>
                      <a:lnTo>
                        <a:pt x="2049" y="850"/>
                      </a:lnTo>
                      <a:lnTo>
                        <a:pt x="2049" y="856"/>
                      </a:lnTo>
                      <a:lnTo>
                        <a:pt x="2049" y="862"/>
                      </a:lnTo>
                      <a:lnTo>
                        <a:pt x="2049" y="862"/>
                      </a:lnTo>
                      <a:lnTo>
                        <a:pt x="2049" y="868"/>
                      </a:lnTo>
                      <a:lnTo>
                        <a:pt x="2055" y="873"/>
                      </a:lnTo>
                      <a:lnTo>
                        <a:pt x="2055" y="873"/>
                      </a:lnTo>
                      <a:lnTo>
                        <a:pt x="2055" y="879"/>
                      </a:lnTo>
                      <a:lnTo>
                        <a:pt x="2055" y="885"/>
                      </a:lnTo>
                      <a:lnTo>
                        <a:pt x="2055" y="885"/>
                      </a:lnTo>
                      <a:lnTo>
                        <a:pt x="2055" y="891"/>
                      </a:lnTo>
                      <a:lnTo>
                        <a:pt x="2055" y="896"/>
                      </a:lnTo>
                      <a:lnTo>
                        <a:pt x="2067" y="925"/>
                      </a:lnTo>
                      <a:lnTo>
                        <a:pt x="2067" y="931"/>
                      </a:lnTo>
                      <a:lnTo>
                        <a:pt x="2067" y="931"/>
                      </a:lnTo>
                      <a:lnTo>
                        <a:pt x="2067" y="931"/>
                      </a:lnTo>
                      <a:lnTo>
                        <a:pt x="2072" y="937"/>
                      </a:lnTo>
                      <a:lnTo>
                        <a:pt x="2072" y="937"/>
                      </a:lnTo>
                      <a:lnTo>
                        <a:pt x="2072" y="937"/>
                      </a:lnTo>
                      <a:lnTo>
                        <a:pt x="2084" y="954"/>
                      </a:lnTo>
                      <a:lnTo>
                        <a:pt x="2084" y="954"/>
                      </a:lnTo>
                      <a:lnTo>
                        <a:pt x="2084" y="954"/>
                      </a:lnTo>
                      <a:lnTo>
                        <a:pt x="2084" y="960"/>
                      </a:lnTo>
                      <a:lnTo>
                        <a:pt x="2084" y="960"/>
                      </a:lnTo>
                      <a:lnTo>
                        <a:pt x="2084" y="960"/>
                      </a:lnTo>
                      <a:lnTo>
                        <a:pt x="2084" y="960"/>
                      </a:lnTo>
                      <a:lnTo>
                        <a:pt x="2090" y="960"/>
                      </a:lnTo>
                      <a:lnTo>
                        <a:pt x="2090" y="960"/>
                      </a:lnTo>
                      <a:lnTo>
                        <a:pt x="2090" y="960"/>
                      </a:lnTo>
                      <a:lnTo>
                        <a:pt x="2090" y="960"/>
                      </a:lnTo>
                      <a:lnTo>
                        <a:pt x="2090" y="960"/>
                      </a:lnTo>
                      <a:lnTo>
                        <a:pt x="2090" y="960"/>
                      </a:lnTo>
                      <a:lnTo>
                        <a:pt x="2096" y="960"/>
                      </a:lnTo>
                      <a:lnTo>
                        <a:pt x="2096" y="960"/>
                      </a:lnTo>
                      <a:lnTo>
                        <a:pt x="2101" y="948"/>
                      </a:lnTo>
                      <a:lnTo>
                        <a:pt x="2101" y="948"/>
                      </a:lnTo>
                      <a:lnTo>
                        <a:pt x="2107" y="948"/>
                      </a:lnTo>
                      <a:lnTo>
                        <a:pt x="2107" y="948"/>
                      </a:lnTo>
                      <a:lnTo>
                        <a:pt x="2107" y="942"/>
                      </a:lnTo>
                      <a:lnTo>
                        <a:pt x="2107" y="942"/>
                      </a:lnTo>
                      <a:lnTo>
                        <a:pt x="2107" y="942"/>
                      </a:lnTo>
                      <a:lnTo>
                        <a:pt x="2119" y="919"/>
                      </a:lnTo>
                      <a:lnTo>
                        <a:pt x="2119" y="914"/>
                      </a:lnTo>
                      <a:lnTo>
                        <a:pt x="2119" y="914"/>
                      </a:lnTo>
                      <a:lnTo>
                        <a:pt x="2119" y="908"/>
                      </a:lnTo>
                      <a:lnTo>
                        <a:pt x="2119" y="902"/>
                      </a:lnTo>
                      <a:lnTo>
                        <a:pt x="2125" y="902"/>
                      </a:lnTo>
                      <a:lnTo>
                        <a:pt x="2125" y="896"/>
                      </a:lnTo>
                      <a:lnTo>
                        <a:pt x="2125" y="896"/>
                      </a:lnTo>
                      <a:lnTo>
                        <a:pt x="2125" y="891"/>
                      </a:lnTo>
                      <a:lnTo>
                        <a:pt x="2125" y="885"/>
                      </a:lnTo>
                      <a:lnTo>
                        <a:pt x="2125" y="885"/>
                      </a:lnTo>
                      <a:lnTo>
                        <a:pt x="2125" y="879"/>
                      </a:lnTo>
                      <a:lnTo>
                        <a:pt x="2130" y="873"/>
                      </a:lnTo>
                      <a:lnTo>
                        <a:pt x="2130" y="873"/>
                      </a:lnTo>
                      <a:lnTo>
                        <a:pt x="2130" y="868"/>
                      </a:lnTo>
                      <a:lnTo>
                        <a:pt x="2142" y="816"/>
                      </a:lnTo>
                      <a:lnTo>
                        <a:pt x="2142" y="810"/>
                      </a:lnTo>
                      <a:lnTo>
                        <a:pt x="2142" y="810"/>
                      </a:lnTo>
                      <a:lnTo>
                        <a:pt x="2142" y="804"/>
                      </a:lnTo>
                      <a:lnTo>
                        <a:pt x="2142" y="799"/>
                      </a:lnTo>
                      <a:lnTo>
                        <a:pt x="2142" y="793"/>
                      </a:lnTo>
                      <a:lnTo>
                        <a:pt x="2142" y="787"/>
                      </a:lnTo>
                      <a:lnTo>
                        <a:pt x="2153" y="724"/>
                      </a:lnTo>
                      <a:lnTo>
                        <a:pt x="2153" y="718"/>
                      </a:lnTo>
                      <a:lnTo>
                        <a:pt x="2153" y="707"/>
                      </a:lnTo>
                      <a:lnTo>
                        <a:pt x="2153" y="701"/>
                      </a:lnTo>
                      <a:lnTo>
                        <a:pt x="2159" y="695"/>
                      </a:lnTo>
                      <a:lnTo>
                        <a:pt x="2159" y="690"/>
                      </a:lnTo>
                      <a:lnTo>
                        <a:pt x="2159" y="678"/>
                      </a:lnTo>
                      <a:lnTo>
                        <a:pt x="2159" y="672"/>
                      </a:lnTo>
                      <a:lnTo>
                        <a:pt x="2159" y="667"/>
                      </a:lnTo>
                      <a:lnTo>
                        <a:pt x="2159" y="661"/>
                      </a:lnTo>
                      <a:lnTo>
                        <a:pt x="2165" y="649"/>
                      </a:lnTo>
                      <a:lnTo>
                        <a:pt x="2165" y="644"/>
                      </a:lnTo>
                      <a:lnTo>
                        <a:pt x="2165" y="638"/>
                      </a:lnTo>
                      <a:lnTo>
                        <a:pt x="2165" y="626"/>
                      </a:lnTo>
                      <a:lnTo>
                        <a:pt x="2165" y="621"/>
                      </a:lnTo>
                      <a:lnTo>
                        <a:pt x="2165" y="621"/>
                      </a:lnTo>
                      <a:lnTo>
                        <a:pt x="2165" y="615"/>
                      </a:lnTo>
                      <a:lnTo>
                        <a:pt x="2165" y="609"/>
                      </a:lnTo>
                      <a:lnTo>
                        <a:pt x="2171" y="598"/>
                      </a:lnTo>
                      <a:lnTo>
                        <a:pt x="2171" y="598"/>
                      </a:lnTo>
                      <a:lnTo>
                        <a:pt x="2171" y="592"/>
                      </a:lnTo>
                      <a:lnTo>
                        <a:pt x="2171" y="586"/>
                      </a:lnTo>
                      <a:lnTo>
                        <a:pt x="2171" y="575"/>
                      </a:lnTo>
                      <a:lnTo>
                        <a:pt x="2171" y="569"/>
                      </a:lnTo>
                      <a:lnTo>
                        <a:pt x="2171" y="558"/>
                      </a:lnTo>
                      <a:lnTo>
                        <a:pt x="2171" y="552"/>
                      </a:lnTo>
                      <a:lnTo>
                        <a:pt x="2177" y="540"/>
                      </a:lnTo>
                      <a:lnTo>
                        <a:pt x="2177" y="535"/>
                      </a:lnTo>
                      <a:lnTo>
                        <a:pt x="2177" y="529"/>
                      </a:lnTo>
                      <a:lnTo>
                        <a:pt x="2177" y="529"/>
                      </a:lnTo>
                      <a:lnTo>
                        <a:pt x="2177" y="523"/>
                      </a:lnTo>
                      <a:lnTo>
                        <a:pt x="2177" y="523"/>
                      </a:lnTo>
                      <a:lnTo>
                        <a:pt x="2177" y="535"/>
                      </a:lnTo>
                      <a:lnTo>
                        <a:pt x="2177" y="558"/>
                      </a:lnTo>
                      <a:lnTo>
                        <a:pt x="2177" y="586"/>
                      </a:lnTo>
                      <a:lnTo>
                        <a:pt x="2177" y="615"/>
                      </a:lnTo>
                      <a:lnTo>
                        <a:pt x="2182" y="638"/>
                      </a:lnTo>
                      <a:lnTo>
                        <a:pt x="2182" y="667"/>
                      </a:lnTo>
                      <a:lnTo>
                        <a:pt x="2182" y="678"/>
                      </a:lnTo>
                      <a:lnTo>
                        <a:pt x="2182" y="678"/>
                      </a:lnTo>
                      <a:lnTo>
                        <a:pt x="2182" y="667"/>
                      </a:lnTo>
                      <a:lnTo>
                        <a:pt x="2182" y="638"/>
                      </a:lnTo>
                      <a:lnTo>
                        <a:pt x="2182" y="615"/>
                      </a:lnTo>
                      <a:lnTo>
                        <a:pt x="2182" y="586"/>
                      </a:lnTo>
                      <a:lnTo>
                        <a:pt x="2182" y="558"/>
                      </a:lnTo>
                      <a:lnTo>
                        <a:pt x="2188" y="535"/>
                      </a:lnTo>
                      <a:lnTo>
                        <a:pt x="2188" y="523"/>
                      </a:lnTo>
                      <a:lnTo>
                        <a:pt x="2188" y="523"/>
                      </a:lnTo>
                      <a:lnTo>
                        <a:pt x="2188" y="529"/>
                      </a:lnTo>
                      <a:lnTo>
                        <a:pt x="2188" y="535"/>
                      </a:lnTo>
                      <a:lnTo>
                        <a:pt x="2188" y="546"/>
                      </a:lnTo>
                      <a:lnTo>
                        <a:pt x="2188" y="552"/>
                      </a:lnTo>
                      <a:lnTo>
                        <a:pt x="2194" y="563"/>
                      </a:lnTo>
                      <a:lnTo>
                        <a:pt x="2194" y="569"/>
                      </a:lnTo>
                      <a:lnTo>
                        <a:pt x="2194" y="580"/>
                      </a:lnTo>
                      <a:lnTo>
                        <a:pt x="2194" y="586"/>
                      </a:lnTo>
                      <a:lnTo>
                        <a:pt x="2194" y="598"/>
                      </a:lnTo>
                      <a:lnTo>
                        <a:pt x="2194" y="603"/>
                      </a:lnTo>
                      <a:lnTo>
                        <a:pt x="2194" y="615"/>
                      </a:lnTo>
                      <a:lnTo>
                        <a:pt x="2200" y="621"/>
                      </a:lnTo>
                      <a:lnTo>
                        <a:pt x="2200" y="626"/>
                      </a:lnTo>
                      <a:lnTo>
                        <a:pt x="2200" y="638"/>
                      </a:lnTo>
                      <a:lnTo>
                        <a:pt x="2200" y="644"/>
                      </a:lnTo>
                      <a:lnTo>
                        <a:pt x="2200" y="655"/>
                      </a:lnTo>
                      <a:lnTo>
                        <a:pt x="2200" y="661"/>
                      </a:lnTo>
                      <a:lnTo>
                        <a:pt x="2206" y="667"/>
                      </a:lnTo>
                      <a:lnTo>
                        <a:pt x="2211" y="741"/>
                      </a:lnTo>
                      <a:lnTo>
                        <a:pt x="2211" y="747"/>
                      </a:lnTo>
                      <a:lnTo>
                        <a:pt x="2211" y="753"/>
                      </a:lnTo>
                      <a:lnTo>
                        <a:pt x="2217" y="759"/>
                      </a:lnTo>
                      <a:lnTo>
                        <a:pt x="2217" y="764"/>
                      </a:lnTo>
                      <a:lnTo>
                        <a:pt x="2217" y="770"/>
                      </a:lnTo>
                      <a:lnTo>
                        <a:pt x="2217" y="776"/>
                      </a:lnTo>
                      <a:lnTo>
                        <a:pt x="2229" y="833"/>
                      </a:lnTo>
                      <a:lnTo>
                        <a:pt x="2229" y="839"/>
                      </a:lnTo>
                      <a:lnTo>
                        <a:pt x="2229" y="839"/>
                      </a:lnTo>
                      <a:lnTo>
                        <a:pt x="2229" y="845"/>
                      </a:lnTo>
                      <a:lnTo>
                        <a:pt x="2229" y="850"/>
                      </a:lnTo>
                      <a:lnTo>
                        <a:pt x="2229" y="856"/>
                      </a:lnTo>
                      <a:lnTo>
                        <a:pt x="2234" y="862"/>
                      </a:lnTo>
                      <a:lnTo>
                        <a:pt x="2234" y="862"/>
                      </a:lnTo>
                      <a:lnTo>
                        <a:pt x="2234" y="868"/>
                      </a:lnTo>
                      <a:lnTo>
                        <a:pt x="2234" y="873"/>
                      </a:lnTo>
                      <a:lnTo>
                        <a:pt x="2234" y="879"/>
                      </a:lnTo>
                      <a:lnTo>
                        <a:pt x="2234" y="879"/>
                      </a:lnTo>
                      <a:lnTo>
                        <a:pt x="2234" y="885"/>
                      </a:lnTo>
                      <a:lnTo>
                        <a:pt x="2240" y="891"/>
                      </a:lnTo>
                      <a:lnTo>
                        <a:pt x="2240" y="891"/>
                      </a:lnTo>
                      <a:lnTo>
                        <a:pt x="2246" y="925"/>
                      </a:lnTo>
                      <a:lnTo>
                        <a:pt x="2252" y="925"/>
                      </a:lnTo>
                      <a:lnTo>
                        <a:pt x="2252" y="931"/>
                      </a:lnTo>
                      <a:lnTo>
                        <a:pt x="2252" y="931"/>
                      </a:lnTo>
                      <a:lnTo>
                        <a:pt x="2252" y="931"/>
                      </a:lnTo>
                      <a:lnTo>
                        <a:pt x="2252" y="937"/>
                      </a:lnTo>
                      <a:lnTo>
                        <a:pt x="2252" y="937"/>
                      </a:lnTo>
                      <a:lnTo>
                        <a:pt x="2263" y="954"/>
                      </a:lnTo>
                      <a:lnTo>
                        <a:pt x="2263" y="954"/>
                      </a:lnTo>
                      <a:lnTo>
                        <a:pt x="2263" y="954"/>
                      </a:lnTo>
                      <a:lnTo>
                        <a:pt x="2263" y="954"/>
                      </a:lnTo>
                      <a:lnTo>
                        <a:pt x="2263" y="960"/>
                      </a:lnTo>
                      <a:lnTo>
                        <a:pt x="2269" y="960"/>
                      </a:lnTo>
                      <a:lnTo>
                        <a:pt x="2269" y="960"/>
                      </a:lnTo>
                      <a:lnTo>
                        <a:pt x="2269" y="960"/>
                      </a:lnTo>
                      <a:lnTo>
                        <a:pt x="2269" y="960"/>
                      </a:lnTo>
                      <a:lnTo>
                        <a:pt x="2269" y="960"/>
                      </a:lnTo>
                      <a:lnTo>
                        <a:pt x="2269" y="960"/>
                      </a:lnTo>
                      <a:lnTo>
                        <a:pt x="2275" y="960"/>
                      </a:lnTo>
                      <a:lnTo>
                        <a:pt x="2275" y="960"/>
                      </a:lnTo>
                      <a:lnTo>
                        <a:pt x="2275" y="960"/>
                      </a:lnTo>
                      <a:lnTo>
                        <a:pt x="2275" y="960"/>
                      </a:lnTo>
                      <a:lnTo>
                        <a:pt x="2287" y="954"/>
                      </a:lnTo>
                      <a:lnTo>
                        <a:pt x="2287" y="948"/>
                      </a:lnTo>
                      <a:lnTo>
                        <a:pt x="2287" y="948"/>
                      </a:lnTo>
                      <a:lnTo>
                        <a:pt x="2287" y="948"/>
                      </a:lnTo>
                      <a:lnTo>
                        <a:pt x="2287" y="948"/>
                      </a:lnTo>
                      <a:lnTo>
                        <a:pt x="2287" y="942"/>
                      </a:lnTo>
                      <a:lnTo>
                        <a:pt x="2287" y="942"/>
                      </a:lnTo>
                      <a:lnTo>
                        <a:pt x="2298" y="919"/>
                      </a:lnTo>
                      <a:lnTo>
                        <a:pt x="2298" y="914"/>
                      </a:lnTo>
                      <a:lnTo>
                        <a:pt x="2298" y="914"/>
                      </a:lnTo>
                      <a:lnTo>
                        <a:pt x="2304" y="908"/>
                      </a:lnTo>
                      <a:lnTo>
                        <a:pt x="2304" y="908"/>
                      </a:lnTo>
                      <a:lnTo>
                        <a:pt x="2304" y="902"/>
                      </a:lnTo>
                      <a:lnTo>
                        <a:pt x="2304" y="902"/>
                      </a:lnTo>
                      <a:lnTo>
                        <a:pt x="2304" y="896"/>
                      </a:lnTo>
                      <a:lnTo>
                        <a:pt x="2304" y="896"/>
                      </a:lnTo>
                      <a:lnTo>
                        <a:pt x="2304" y="891"/>
                      </a:lnTo>
                      <a:lnTo>
                        <a:pt x="2310" y="885"/>
                      </a:lnTo>
                      <a:lnTo>
                        <a:pt x="2310" y="885"/>
                      </a:lnTo>
                      <a:lnTo>
                        <a:pt x="2310" y="879"/>
                      </a:lnTo>
                      <a:lnTo>
                        <a:pt x="2310" y="873"/>
                      </a:lnTo>
                      <a:lnTo>
                        <a:pt x="2310" y="873"/>
                      </a:lnTo>
                      <a:lnTo>
                        <a:pt x="2321" y="822"/>
                      </a:lnTo>
                      <a:lnTo>
                        <a:pt x="2321" y="816"/>
                      </a:lnTo>
                      <a:lnTo>
                        <a:pt x="2321" y="810"/>
                      </a:lnTo>
                      <a:lnTo>
                        <a:pt x="2321" y="810"/>
                      </a:lnTo>
                      <a:lnTo>
                        <a:pt x="2321" y="804"/>
                      </a:lnTo>
                      <a:lnTo>
                        <a:pt x="2327" y="799"/>
                      </a:lnTo>
                      <a:lnTo>
                        <a:pt x="2327" y="793"/>
                      </a:lnTo>
                      <a:lnTo>
                        <a:pt x="2333" y="730"/>
                      </a:lnTo>
                      <a:lnTo>
                        <a:pt x="2333" y="724"/>
                      </a:lnTo>
                      <a:lnTo>
                        <a:pt x="2339" y="713"/>
                      </a:lnTo>
                      <a:lnTo>
                        <a:pt x="2339" y="707"/>
                      </a:lnTo>
                      <a:lnTo>
                        <a:pt x="2339" y="701"/>
                      </a:lnTo>
                      <a:lnTo>
                        <a:pt x="2339" y="695"/>
                      </a:lnTo>
                      <a:lnTo>
                        <a:pt x="2339" y="690"/>
                      </a:lnTo>
                      <a:lnTo>
                        <a:pt x="2339" y="678"/>
                      </a:lnTo>
                      <a:lnTo>
                        <a:pt x="2344" y="672"/>
                      </a:lnTo>
                      <a:lnTo>
                        <a:pt x="2344" y="667"/>
                      </a:lnTo>
                      <a:lnTo>
                        <a:pt x="2344" y="655"/>
                      </a:lnTo>
                      <a:lnTo>
                        <a:pt x="2344" y="649"/>
                      </a:lnTo>
                      <a:lnTo>
                        <a:pt x="2344" y="644"/>
                      </a:lnTo>
                      <a:lnTo>
                        <a:pt x="2344" y="632"/>
                      </a:lnTo>
                      <a:lnTo>
                        <a:pt x="2344" y="626"/>
                      </a:lnTo>
                      <a:lnTo>
                        <a:pt x="2350" y="621"/>
                      </a:lnTo>
                      <a:lnTo>
                        <a:pt x="2350" y="609"/>
                      </a:lnTo>
                      <a:lnTo>
                        <a:pt x="2350" y="603"/>
                      </a:lnTo>
                      <a:lnTo>
                        <a:pt x="2350" y="592"/>
                      </a:lnTo>
                      <a:lnTo>
                        <a:pt x="2350" y="586"/>
                      </a:lnTo>
                      <a:lnTo>
                        <a:pt x="2350" y="575"/>
                      </a:lnTo>
                      <a:lnTo>
                        <a:pt x="2356" y="569"/>
                      </a:lnTo>
                      <a:lnTo>
                        <a:pt x="2356" y="569"/>
                      </a:lnTo>
                      <a:lnTo>
                        <a:pt x="2356" y="558"/>
                      </a:lnTo>
                      <a:lnTo>
                        <a:pt x="2356" y="552"/>
                      </a:lnTo>
                      <a:lnTo>
                        <a:pt x="2356" y="540"/>
                      </a:lnTo>
                      <a:lnTo>
                        <a:pt x="2356" y="535"/>
                      </a:lnTo>
                      <a:lnTo>
                        <a:pt x="2356" y="535"/>
                      </a:lnTo>
                      <a:lnTo>
                        <a:pt x="2356" y="529"/>
                      </a:lnTo>
                      <a:lnTo>
                        <a:pt x="2356" y="529"/>
                      </a:lnTo>
                      <a:lnTo>
                        <a:pt x="2356" y="540"/>
                      </a:lnTo>
                      <a:lnTo>
                        <a:pt x="2362" y="563"/>
                      </a:lnTo>
                      <a:lnTo>
                        <a:pt x="2362" y="592"/>
                      </a:lnTo>
                      <a:lnTo>
                        <a:pt x="2362" y="621"/>
                      </a:lnTo>
                      <a:lnTo>
                        <a:pt x="2362" y="644"/>
                      </a:lnTo>
                      <a:lnTo>
                        <a:pt x="2362" y="667"/>
                      </a:lnTo>
                      <a:lnTo>
                        <a:pt x="2362" y="678"/>
                      </a:lnTo>
                      <a:lnTo>
                        <a:pt x="2362" y="678"/>
                      </a:lnTo>
                      <a:lnTo>
                        <a:pt x="2362" y="667"/>
                      </a:lnTo>
                      <a:lnTo>
                        <a:pt x="2362" y="644"/>
                      </a:lnTo>
                      <a:lnTo>
                        <a:pt x="2368" y="615"/>
                      </a:lnTo>
                      <a:lnTo>
                        <a:pt x="2368" y="592"/>
                      </a:lnTo>
                      <a:lnTo>
                        <a:pt x="2368" y="563"/>
                      </a:lnTo>
                      <a:lnTo>
                        <a:pt x="2368" y="540"/>
                      </a:lnTo>
                      <a:lnTo>
                        <a:pt x="2368" y="529"/>
                      </a:lnTo>
                      <a:lnTo>
                        <a:pt x="2368" y="529"/>
                      </a:lnTo>
                      <a:lnTo>
                        <a:pt x="2368" y="529"/>
                      </a:lnTo>
                      <a:lnTo>
                        <a:pt x="2368" y="540"/>
                      </a:lnTo>
                      <a:lnTo>
                        <a:pt x="2373" y="546"/>
                      </a:lnTo>
                      <a:lnTo>
                        <a:pt x="2373" y="558"/>
                      </a:lnTo>
                      <a:lnTo>
                        <a:pt x="2373" y="563"/>
                      </a:lnTo>
                      <a:lnTo>
                        <a:pt x="2373" y="569"/>
                      </a:lnTo>
                      <a:lnTo>
                        <a:pt x="2373" y="580"/>
                      </a:lnTo>
                      <a:lnTo>
                        <a:pt x="2373" y="586"/>
                      </a:lnTo>
                      <a:lnTo>
                        <a:pt x="2373" y="598"/>
                      </a:lnTo>
                      <a:lnTo>
                        <a:pt x="2379" y="603"/>
                      </a:lnTo>
                      <a:lnTo>
                        <a:pt x="2379" y="609"/>
                      </a:lnTo>
                      <a:lnTo>
                        <a:pt x="2379" y="621"/>
                      </a:lnTo>
                      <a:lnTo>
                        <a:pt x="2379" y="626"/>
                      </a:lnTo>
                      <a:lnTo>
                        <a:pt x="2379" y="632"/>
                      </a:lnTo>
                      <a:lnTo>
                        <a:pt x="2379" y="644"/>
                      </a:lnTo>
                      <a:lnTo>
                        <a:pt x="2385" y="649"/>
                      </a:lnTo>
                      <a:lnTo>
                        <a:pt x="2385" y="655"/>
                      </a:lnTo>
                      <a:lnTo>
                        <a:pt x="2385" y="661"/>
                      </a:lnTo>
                      <a:lnTo>
                        <a:pt x="2391" y="730"/>
                      </a:lnTo>
                      <a:lnTo>
                        <a:pt x="2397" y="736"/>
                      </a:lnTo>
                      <a:lnTo>
                        <a:pt x="2397" y="741"/>
                      </a:lnTo>
                      <a:lnTo>
                        <a:pt x="2397" y="747"/>
                      </a:lnTo>
                      <a:lnTo>
                        <a:pt x="2397" y="753"/>
                      </a:lnTo>
                      <a:lnTo>
                        <a:pt x="2397" y="759"/>
                      </a:lnTo>
                      <a:lnTo>
                        <a:pt x="2397" y="764"/>
                      </a:lnTo>
                      <a:lnTo>
                        <a:pt x="2408" y="822"/>
                      </a:lnTo>
                      <a:lnTo>
                        <a:pt x="2408" y="822"/>
                      </a:lnTo>
                      <a:lnTo>
                        <a:pt x="2408" y="827"/>
                      </a:lnTo>
                      <a:lnTo>
                        <a:pt x="2408" y="833"/>
                      </a:lnTo>
                      <a:lnTo>
                        <a:pt x="2414" y="839"/>
                      </a:lnTo>
                      <a:lnTo>
                        <a:pt x="2414" y="845"/>
                      </a:lnTo>
                      <a:lnTo>
                        <a:pt x="2414" y="845"/>
                      </a:lnTo>
                      <a:lnTo>
                        <a:pt x="2414" y="850"/>
                      </a:lnTo>
                      <a:lnTo>
                        <a:pt x="2414" y="856"/>
                      </a:lnTo>
                      <a:lnTo>
                        <a:pt x="2414" y="856"/>
                      </a:lnTo>
                      <a:lnTo>
                        <a:pt x="2414" y="862"/>
                      </a:lnTo>
                      <a:lnTo>
                        <a:pt x="2420" y="868"/>
                      </a:lnTo>
                      <a:lnTo>
                        <a:pt x="2420" y="868"/>
                      </a:lnTo>
                      <a:lnTo>
                        <a:pt x="2420" y="873"/>
                      </a:lnTo>
                      <a:lnTo>
                        <a:pt x="2420" y="879"/>
                      </a:lnTo>
                      <a:lnTo>
                        <a:pt x="2431" y="908"/>
                      </a:lnTo>
                      <a:lnTo>
                        <a:pt x="2431" y="914"/>
                      </a:lnTo>
                      <a:lnTo>
                        <a:pt x="2431" y="914"/>
                      </a:lnTo>
                      <a:lnTo>
                        <a:pt x="2431" y="919"/>
                      </a:lnTo>
                      <a:lnTo>
                        <a:pt x="2431" y="919"/>
                      </a:lnTo>
                      <a:lnTo>
                        <a:pt x="2431" y="919"/>
                      </a:lnTo>
                      <a:lnTo>
                        <a:pt x="2437" y="925"/>
                      </a:lnTo>
                      <a:lnTo>
                        <a:pt x="2443" y="942"/>
                      </a:lnTo>
                      <a:lnTo>
                        <a:pt x="2443" y="942"/>
                      </a:lnTo>
                      <a:lnTo>
                        <a:pt x="2443" y="942"/>
                      </a:lnTo>
                      <a:lnTo>
                        <a:pt x="2449" y="948"/>
                      </a:lnTo>
                      <a:lnTo>
                        <a:pt x="2449" y="948"/>
                      </a:lnTo>
                      <a:lnTo>
                        <a:pt x="2449" y="948"/>
                      </a:lnTo>
                      <a:lnTo>
                        <a:pt x="2449" y="948"/>
                      </a:lnTo>
                      <a:lnTo>
                        <a:pt x="2449" y="948"/>
                      </a:lnTo>
                      <a:lnTo>
                        <a:pt x="2449" y="948"/>
                      </a:lnTo>
                      <a:lnTo>
                        <a:pt x="2454" y="948"/>
                      </a:lnTo>
                      <a:lnTo>
                        <a:pt x="2454" y="954"/>
                      </a:lnTo>
                      <a:lnTo>
                        <a:pt x="2454" y="954"/>
                      </a:lnTo>
                      <a:lnTo>
                        <a:pt x="2454" y="954"/>
                      </a:lnTo>
                      <a:lnTo>
                        <a:pt x="2454" y="954"/>
                      </a:lnTo>
                      <a:lnTo>
                        <a:pt x="2454" y="954"/>
                      </a:lnTo>
                      <a:lnTo>
                        <a:pt x="2466" y="948"/>
                      </a:lnTo>
                      <a:lnTo>
                        <a:pt x="2466" y="948"/>
                      </a:lnTo>
                      <a:lnTo>
                        <a:pt x="2466" y="948"/>
                      </a:lnTo>
                      <a:lnTo>
                        <a:pt x="2466" y="948"/>
                      </a:lnTo>
                      <a:lnTo>
                        <a:pt x="2466" y="948"/>
                      </a:lnTo>
                      <a:lnTo>
                        <a:pt x="2472" y="942"/>
                      </a:lnTo>
                      <a:lnTo>
                        <a:pt x="2472" y="942"/>
                      </a:lnTo>
                      <a:lnTo>
                        <a:pt x="2478" y="925"/>
                      </a:lnTo>
                      <a:lnTo>
                        <a:pt x="2483" y="925"/>
                      </a:lnTo>
                      <a:lnTo>
                        <a:pt x="2483" y="919"/>
                      </a:lnTo>
                      <a:lnTo>
                        <a:pt x="2483" y="919"/>
                      </a:lnTo>
                      <a:lnTo>
                        <a:pt x="2483" y="914"/>
                      </a:lnTo>
                      <a:lnTo>
                        <a:pt x="2483" y="914"/>
                      </a:lnTo>
                      <a:lnTo>
                        <a:pt x="2483" y="914"/>
                      </a:lnTo>
                      <a:lnTo>
                        <a:pt x="2483" y="908"/>
                      </a:lnTo>
                      <a:lnTo>
                        <a:pt x="2489" y="908"/>
                      </a:lnTo>
                      <a:lnTo>
                        <a:pt x="2489" y="902"/>
                      </a:lnTo>
                      <a:lnTo>
                        <a:pt x="2489" y="902"/>
                      </a:lnTo>
                      <a:lnTo>
                        <a:pt x="2489" y="896"/>
                      </a:lnTo>
                      <a:lnTo>
                        <a:pt x="2489" y="891"/>
                      </a:lnTo>
                      <a:lnTo>
                        <a:pt x="2489" y="891"/>
                      </a:lnTo>
                      <a:lnTo>
                        <a:pt x="2495" y="885"/>
                      </a:lnTo>
                      <a:lnTo>
                        <a:pt x="2501" y="845"/>
                      </a:lnTo>
                      <a:lnTo>
                        <a:pt x="2501" y="845"/>
                      </a:lnTo>
                      <a:lnTo>
                        <a:pt x="2501" y="839"/>
                      </a:lnTo>
                      <a:lnTo>
                        <a:pt x="2507" y="833"/>
                      </a:lnTo>
                      <a:lnTo>
                        <a:pt x="2507" y="833"/>
                      </a:lnTo>
                      <a:lnTo>
                        <a:pt x="2507" y="827"/>
                      </a:lnTo>
                      <a:lnTo>
                        <a:pt x="2507" y="822"/>
                      </a:lnTo>
                      <a:lnTo>
                        <a:pt x="2518" y="770"/>
                      </a:lnTo>
                      <a:lnTo>
                        <a:pt x="2518" y="764"/>
                      </a:lnTo>
                      <a:lnTo>
                        <a:pt x="2518" y="759"/>
                      </a:lnTo>
                      <a:lnTo>
                        <a:pt x="2518" y="753"/>
                      </a:lnTo>
                      <a:lnTo>
                        <a:pt x="2518" y="747"/>
                      </a:lnTo>
                      <a:lnTo>
                        <a:pt x="2518" y="741"/>
                      </a:lnTo>
                      <a:lnTo>
                        <a:pt x="2518" y="736"/>
                      </a:lnTo>
                      <a:lnTo>
                        <a:pt x="2524" y="730"/>
                      </a:lnTo>
                      <a:lnTo>
                        <a:pt x="2524" y="724"/>
                      </a:lnTo>
                      <a:lnTo>
                        <a:pt x="2524" y="718"/>
                      </a:lnTo>
                      <a:lnTo>
                        <a:pt x="2524" y="713"/>
                      </a:lnTo>
                      <a:lnTo>
                        <a:pt x="2524" y="701"/>
                      </a:lnTo>
                      <a:lnTo>
                        <a:pt x="2524" y="695"/>
                      </a:lnTo>
                      <a:lnTo>
                        <a:pt x="2530" y="690"/>
                      </a:lnTo>
                      <a:lnTo>
                        <a:pt x="2530" y="684"/>
                      </a:lnTo>
                      <a:lnTo>
                        <a:pt x="2530" y="678"/>
                      </a:lnTo>
                      <a:lnTo>
                        <a:pt x="2530" y="672"/>
                      </a:lnTo>
                      <a:lnTo>
                        <a:pt x="2530" y="667"/>
                      </a:lnTo>
                      <a:lnTo>
                        <a:pt x="2530" y="667"/>
                      </a:lnTo>
                      <a:lnTo>
                        <a:pt x="2530" y="655"/>
                      </a:lnTo>
                      <a:lnTo>
                        <a:pt x="2530" y="649"/>
                      </a:lnTo>
                      <a:lnTo>
                        <a:pt x="2535" y="644"/>
                      </a:lnTo>
                      <a:lnTo>
                        <a:pt x="2535" y="638"/>
                      </a:lnTo>
                      <a:lnTo>
                        <a:pt x="2535" y="632"/>
                      </a:lnTo>
                      <a:lnTo>
                        <a:pt x="2535" y="621"/>
                      </a:lnTo>
                      <a:lnTo>
                        <a:pt x="2535" y="615"/>
                      </a:lnTo>
                      <a:lnTo>
                        <a:pt x="2535" y="609"/>
                      </a:lnTo>
                      <a:lnTo>
                        <a:pt x="2535" y="603"/>
                      </a:lnTo>
                      <a:lnTo>
                        <a:pt x="2535" y="603"/>
                      </a:lnTo>
                      <a:lnTo>
                        <a:pt x="2535" y="598"/>
                      </a:lnTo>
                      <a:lnTo>
                        <a:pt x="2541" y="586"/>
                      </a:lnTo>
                      <a:lnTo>
                        <a:pt x="2541" y="569"/>
                      </a:lnTo>
                      <a:lnTo>
                        <a:pt x="2541" y="535"/>
                      </a:lnTo>
                      <a:lnTo>
                        <a:pt x="2541" y="494"/>
                      </a:lnTo>
                      <a:lnTo>
                        <a:pt x="2541" y="454"/>
                      </a:lnTo>
                      <a:lnTo>
                        <a:pt x="2541" y="414"/>
                      </a:lnTo>
                      <a:lnTo>
                        <a:pt x="2541" y="368"/>
                      </a:lnTo>
                      <a:lnTo>
                        <a:pt x="2541" y="345"/>
                      </a:lnTo>
                      <a:lnTo>
                        <a:pt x="2547" y="345"/>
                      </a:lnTo>
                      <a:lnTo>
                        <a:pt x="2547" y="368"/>
                      </a:lnTo>
                      <a:lnTo>
                        <a:pt x="2547" y="408"/>
                      </a:lnTo>
                      <a:lnTo>
                        <a:pt x="2547" y="448"/>
                      </a:lnTo>
                      <a:lnTo>
                        <a:pt x="2547" y="489"/>
                      </a:lnTo>
                      <a:lnTo>
                        <a:pt x="2547" y="529"/>
                      </a:lnTo>
                      <a:lnTo>
                        <a:pt x="2547" y="563"/>
                      </a:lnTo>
                      <a:lnTo>
                        <a:pt x="2547" y="580"/>
                      </a:lnTo>
                      <a:lnTo>
                        <a:pt x="2547" y="592"/>
                      </a:lnTo>
                      <a:lnTo>
                        <a:pt x="2553" y="592"/>
                      </a:lnTo>
                      <a:lnTo>
                        <a:pt x="2553" y="598"/>
                      </a:lnTo>
                      <a:lnTo>
                        <a:pt x="2553" y="603"/>
                      </a:lnTo>
                      <a:lnTo>
                        <a:pt x="2553" y="609"/>
                      </a:lnTo>
                      <a:lnTo>
                        <a:pt x="2553" y="615"/>
                      </a:lnTo>
                      <a:lnTo>
                        <a:pt x="2553" y="621"/>
                      </a:lnTo>
                      <a:lnTo>
                        <a:pt x="2553" y="626"/>
                      </a:lnTo>
                      <a:lnTo>
                        <a:pt x="2559" y="632"/>
                      </a:lnTo>
                      <a:lnTo>
                        <a:pt x="2559" y="638"/>
                      </a:lnTo>
                      <a:lnTo>
                        <a:pt x="2559" y="644"/>
                      </a:lnTo>
                      <a:lnTo>
                        <a:pt x="2559" y="649"/>
                      </a:lnTo>
                      <a:lnTo>
                        <a:pt x="2559" y="655"/>
                      </a:lnTo>
                      <a:lnTo>
                        <a:pt x="2559" y="661"/>
                      </a:lnTo>
                      <a:lnTo>
                        <a:pt x="2564" y="667"/>
                      </a:lnTo>
                      <a:lnTo>
                        <a:pt x="2564" y="672"/>
                      </a:lnTo>
                      <a:lnTo>
                        <a:pt x="2564" y="678"/>
                      </a:lnTo>
                      <a:lnTo>
                        <a:pt x="2564" y="684"/>
                      </a:lnTo>
                      <a:lnTo>
                        <a:pt x="2564" y="690"/>
                      </a:lnTo>
                      <a:lnTo>
                        <a:pt x="2576" y="741"/>
                      </a:lnTo>
                      <a:lnTo>
                        <a:pt x="2576" y="747"/>
                      </a:lnTo>
                      <a:lnTo>
                        <a:pt x="2576" y="747"/>
                      </a:lnTo>
                      <a:lnTo>
                        <a:pt x="2576" y="753"/>
                      </a:lnTo>
                      <a:lnTo>
                        <a:pt x="2576" y="759"/>
                      </a:lnTo>
                      <a:lnTo>
                        <a:pt x="2576" y="759"/>
                      </a:lnTo>
                      <a:lnTo>
                        <a:pt x="2582" y="764"/>
                      </a:lnTo>
                      <a:lnTo>
                        <a:pt x="2588" y="804"/>
                      </a:lnTo>
                      <a:lnTo>
                        <a:pt x="2588" y="810"/>
                      </a:lnTo>
                      <a:lnTo>
                        <a:pt x="2593" y="810"/>
                      </a:lnTo>
                      <a:lnTo>
                        <a:pt x="2593" y="816"/>
                      </a:lnTo>
                      <a:lnTo>
                        <a:pt x="2593" y="822"/>
                      </a:lnTo>
                      <a:lnTo>
                        <a:pt x="2593" y="822"/>
                      </a:lnTo>
                      <a:lnTo>
                        <a:pt x="2593" y="827"/>
                      </a:lnTo>
                      <a:lnTo>
                        <a:pt x="2593" y="827"/>
                      </a:lnTo>
                      <a:lnTo>
                        <a:pt x="2593" y="833"/>
                      </a:lnTo>
                      <a:lnTo>
                        <a:pt x="2599" y="833"/>
                      </a:lnTo>
                      <a:lnTo>
                        <a:pt x="2599" y="839"/>
                      </a:lnTo>
                      <a:lnTo>
                        <a:pt x="2599" y="845"/>
                      </a:lnTo>
                      <a:lnTo>
                        <a:pt x="2599" y="845"/>
                      </a:lnTo>
                      <a:lnTo>
                        <a:pt x="2599" y="850"/>
                      </a:lnTo>
                      <a:lnTo>
                        <a:pt x="2599" y="850"/>
                      </a:lnTo>
                      <a:lnTo>
                        <a:pt x="2611" y="879"/>
                      </a:lnTo>
                      <a:lnTo>
                        <a:pt x="2611" y="879"/>
                      </a:lnTo>
                      <a:lnTo>
                        <a:pt x="2611" y="879"/>
                      </a:lnTo>
                      <a:lnTo>
                        <a:pt x="2611" y="885"/>
                      </a:lnTo>
                      <a:lnTo>
                        <a:pt x="2616" y="885"/>
                      </a:lnTo>
                      <a:lnTo>
                        <a:pt x="2616" y="885"/>
                      </a:lnTo>
                      <a:lnTo>
                        <a:pt x="2616" y="891"/>
                      </a:lnTo>
                      <a:lnTo>
                        <a:pt x="2622" y="902"/>
                      </a:lnTo>
                      <a:lnTo>
                        <a:pt x="2628" y="908"/>
                      </a:lnTo>
                      <a:lnTo>
                        <a:pt x="2628" y="908"/>
                      </a:lnTo>
                      <a:lnTo>
                        <a:pt x="2628" y="908"/>
                      </a:lnTo>
                      <a:lnTo>
                        <a:pt x="2628" y="908"/>
                      </a:lnTo>
                      <a:lnTo>
                        <a:pt x="2628" y="908"/>
                      </a:lnTo>
                      <a:lnTo>
                        <a:pt x="2628" y="914"/>
                      </a:lnTo>
                      <a:lnTo>
                        <a:pt x="2634" y="914"/>
                      </a:lnTo>
                      <a:lnTo>
                        <a:pt x="2634" y="914"/>
                      </a:lnTo>
                      <a:lnTo>
                        <a:pt x="2634" y="914"/>
                      </a:lnTo>
                      <a:lnTo>
                        <a:pt x="2634" y="914"/>
                      </a:lnTo>
                      <a:lnTo>
                        <a:pt x="2634" y="914"/>
                      </a:lnTo>
                      <a:lnTo>
                        <a:pt x="2634" y="914"/>
                      </a:lnTo>
                      <a:lnTo>
                        <a:pt x="2634" y="914"/>
                      </a:lnTo>
                      <a:lnTo>
                        <a:pt x="2640" y="914"/>
                      </a:lnTo>
                      <a:lnTo>
                        <a:pt x="2645" y="919"/>
                      </a:lnTo>
                      <a:lnTo>
                        <a:pt x="2645" y="919"/>
                      </a:lnTo>
                      <a:lnTo>
                        <a:pt x="2651" y="919"/>
                      </a:lnTo>
                      <a:lnTo>
                        <a:pt x="2651" y="919"/>
                      </a:lnTo>
                      <a:lnTo>
                        <a:pt x="2651" y="919"/>
                      </a:lnTo>
                      <a:lnTo>
                        <a:pt x="2651" y="914"/>
                      </a:lnTo>
                      <a:lnTo>
                        <a:pt x="2651" y="914"/>
                      </a:lnTo>
                      <a:lnTo>
                        <a:pt x="2663" y="908"/>
                      </a:lnTo>
                      <a:lnTo>
                        <a:pt x="2663" y="908"/>
                      </a:lnTo>
                      <a:lnTo>
                        <a:pt x="2663" y="908"/>
                      </a:lnTo>
                      <a:lnTo>
                        <a:pt x="2663" y="902"/>
                      </a:lnTo>
                      <a:lnTo>
                        <a:pt x="2663" y="902"/>
                      </a:lnTo>
                      <a:lnTo>
                        <a:pt x="2663" y="902"/>
                      </a:lnTo>
                      <a:lnTo>
                        <a:pt x="2669" y="902"/>
                      </a:lnTo>
                      <a:lnTo>
                        <a:pt x="2669" y="896"/>
                      </a:lnTo>
                      <a:lnTo>
                        <a:pt x="2669" y="896"/>
                      </a:lnTo>
                      <a:lnTo>
                        <a:pt x="2669" y="896"/>
                      </a:lnTo>
                      <a:lnTo>
                        <a:pt x="2669" y="896"/>
                      </a:lnTo>
                      <a:lnTo>
                        <a:pt x="2669" y="891"/>
                      </a:lnTo>
                      <a:lnTo>
                        <a:pt x="2674" y="891"/>
                      </a:lnTo>
                      <a:lnTo>
                        <a:pt x="2674" y="891"/>
                      </a:lnTo>
                      <a:lnTo>
                        <a:pt x="2674" y="885"/>
                      </a:lnTo>
                      <a:lnTo>
                        <a:pt x="2680" y="862"/>
                      </a:lnTo>
                      <a:lnTo>
                        <a:pt x="2686" y="862"/>
                      </a:lnTo>
                      <a:lnTo>
                        <a:pt x="2686" y="856"/>
                      </a:lnTo>
                      <a:lnTo>
                        <a:pt x="2686" y="856"/>
                      </a:lnTo>
                      <a:lnTo>
                        <a:pt x="2686" y="856"/>
                      </a:lnTo>
                      <a:lnTo>
                        <a:pt x="2686" y="850"/>
                      </a:lnTo>
                      <a:lnTo>
                        <a:pt x="2686" y="850"/>
                      </a:lnTo>
                      <a:lnTo>
                        <a:pt x="2697" y="816"/>
                      </a:lnTo>
                      <a:lnTo>
                        <a:pt x="2697" y="810"/>
                      </a:lnTo>
                      <a:lnTo>
                        <a:pt x="2697" y="810"/>
                      </a:lnTo>
                      <a:lnTo>
                        <a:pt x="2697" y="804"/>
                      </a:lnTo>
                      <a:lnTo>
                        <a:pt x="2703" y="799"/>
                      </a:lnTo>
                      <a:lnTo>
                        <a:pt x="2703" y="799"/>
                      </a:lnTo>
                      <a:lnTo>
                        <a:pt x="2703" y="793"/>
                      </a:lnTo>
                      <a:lnTo>
                        <a:pt x="2703" y="787"/>
                      </a:lnTo>
                      <a:lnTo>
                        <a:pt x="2703" y="787"/>
                      </a:lnTo>
                      <a:lnTo>
                        <a:pt x="2703" y="781"/>
                      </a:lnTo>
                      <a:lnTo>
                        <a:pt x="2703" y="776"/>
                      </a:lnTo>
                      <a:lnTo>
                        <a:pt x="2709" y="776"/>
                      </a:lnTo>
                      <a:lnTo>
                        <a:pt x="2709" y="770"/>
                      </a:lnTo>
                      <a:lnTo>
                        <a:pt x="2709" y="764"/>
                      </a:lnTo>
                      <a:lnTo>
                        <a:pt x="2709" y="759"/>
                      </a:lnTo>
                      <a:lnTo>
                        <a:pt x="2709" y="759"/>
                      </a:lnTo>
                      <a:lnTo>
                        <a:pt x="2709" y="753"/>
                      </a:lnTo>
                      <a:lnTo>
                        <a:pt x="2715" y="747"/>
                      </a:lnTo>
                      <a:lnTo>
                        <a:pt x="2715" y="741"/>
                      </a:lnTo>
                      <a:lnTo>
                        <a:pt x="2715" y="741"/>
                      </a:lnTo>
                      <a:lnTo>
                        <a:pt x="2715" y="736"/>
                      </a:lnTo>
                      <a:lnTo>
                        <a:pt x="2715" y="730"/>
                      </a:lnTo>
                      <a:lnTo>
                        <a:pt x="2715" y="730"/>
                      </a:lnTo>
                      <a:lnTo>
                        <a:pt x="2715" y="724"/>
                      </a:lnTo>
                      <a:lnTo>
                        <a:pt x="2715" y="718"/>
                      </a:lnTo>
                      <a:lnTo>
                        <a:pt x="2721" y="718"/>
                      </a:lnTo>
                      <a:lnTo>
                        <a:pt x="2721" y="713"/>
                      </a:lnTo>
                      <a:lnTo>
                        <a:pt x="2721" y="713"/>
                      </a:lnTo>
                      <a:lnTo>
                        <a:pt x="2721" y="707"/>
                      </a:lnTo>
                      <a:lnTo>
                        <a:pt x="2721" y="707"/>
                      </a:lnTo>
                      <a:lnTo>
                        <a:pt x="2721" y="718"/>
                      </a:lnTo>
                      <a:lnTo>
                        <a:pt x="2721" y="730"/>
                      </a:lnTo>
                      <a:lnTo>
                        <a:pt x="2721" y="747"/>
                      </a:lnTo>
                      <a:lnTo>
                        <a:pt x="2721" y="764"/>
                      </a:lnTo>
                      <a:lnTo>
                        <a:pt x="2721" y="781"/>
                      </a:lnTo>
                      <a:lnTo>
                        <a:pt x="2726" y="793"/>
                      </a:lnTo>
                      <a:lnTo>
                        <a:pt x="2726" y="799"/>
                      </a:lnTo>
                      <a:lnTo>
                        <a:pt x="2726" y="799"/>
                      </a:lnTo>
                      <a:lnTo>
                        <a:pt x="2726" y="793"/>
                      </a:lnTo>
                      <a:lnTo>
                        <a:pt x="2726" y="781"/>
                      </a:lnTo>
                      <a:lnTo>
                        <a:pt x="2726" y="764"/>
                      </a:lnTo>
                      <a:lnTo>
                        <a:pt x="2726" y="747"/>
                      </a:lnTo>
                      <a:lnTo>
                        <a:pt x="2726" y="730"/>
                      </a:lnTo>
                      <a:lnTo>
                        <a:pt x="2732" y="718"/>
                      </a:lnTo>
                      <a:lnTo>
                        <a:pt x="2732" y="713"/>
                      </a:lnTo>
                      <a:lnTo>
                        <a:pt x="2732" y="713"/>
                      </a:lnTo>
                      <a:lnTo>
                        <a:pt x="2732" y="713"/>
                      </a:lnTo>
                      <a:lnTo>
                        <a:pt x="2732" y="718"/>
                      </a:lnTo>
                      <a:lnTo>
                        <a:pt x="2732" y="724"/>
                      </a:lnTo>
                      <a:lnTo>
                        <a:pt x="2732" y="724"/>
                      </a:lnTo>
                      <a:lnTo>
                        <a:pt x="2732" y="730"/>
                      </a:lnTo>
                      <a:lnTo>
                        <a:pt x="2738" y="736"/>
                      </a:lnTo>
                      <a:lnTo>
                        <a:pt x="2738" y="741"/>
                      </a:lnTo>
                      <a:lnTo>
                        <a:pt x="2738" y="747"/>
                      </a:lnTo>
                      <a:lnTo>
                        <a:pt x="2738" y="747"/>
                      </a:lnTo>
                      <a:lnTo>
                        <a:pt x="2738" y="753"/>
                      </a:lnTo>
                      <a:lnTo>
                        <a:pt x="2738" y="759"/>
                      </a:lnTo>
                      <a:lnTo>
                        <a:pt x="2744" y="764"/>
                      </a:lnTo>
                      <a:lnTo>
                        <a:pt x="2744" y="770"/>
                      </a:lnTo>
                      <a:lnTo>
                        <a:pt x="2744" y="770"/>
                      </a:lnTo>
                      <a:lnTo>
                        <a:pt x="2744" y="776"/>
                      </a:lnTo>
                      <a:lnTo>
                        <a:pt x="2744" y="781"/>
                      </a:lnTo>
                      <a:lnTo>
                        <a:pt x="2744" y="781"/>
                      </a:lnTo>
                      <a:lnTo>
                        <a:pt x="2744" y="787"/>
                      </a:lnTo>
                      <a:lnTo>
                        <a:pt x="2755" y="827"/>
                      </a:lnTo>
                      <a:lnTo>
                        <a:pt x="2755" y="827"/>
                      </a:lnTo>
                      <a:lnTo>
                        <a:pt x="2755" y="833"/>
                      </a:lnTo>
                      <a:lnTo>
                        <a:pt x="2755" y="833"/>
                      </a:lnTo>
                      <a:lnTo>
                        <a:pt x="2761" y="839"/>
                      </a:lnTo>
                      <a:lnTo>
                        <a:pt x="2761" y="839"/>
                      </a:lnTo>
                      <a:lnTo>
                        <a:pt x="2761" y="845"/>
                      </a:lnTo>
                      <a:lnTo>
                        <a:pt x="2773" y="873"/>
                      </a:lnTo>
                      <a:lnTo>
                        <a:pt x="2773" y="873"/>
                      </a:lnTo>
                      <a:lnTo>
                        <a:pt x="2773" y="873"/>
                      </a:lnTo>
                      <a:lnTo>
                        <a:pt x="2773" y="879"/>
                      </a:lnTo>
                      <a:lnTo>
                        <a:pt x="2773" y="879"/>
                      </a:lnTo>
                      <a:lnTo>
                        <a:pt x="2773" y="885"/>
                      </a:lnTo>
                      <a:lnTo>
                        <a:pt x="2773" y="885"/>
                      </a:lnTo>
                      <a:lnTo>
                        <a:pt x="2779" y="885"/>
                      </a:lnTo>
                      <a:lnTo>
                        <a:pt x="2779" y="891"/>
                      </a:lnTo>
                      <a:lnTo>
                        <a:pt x="2779" y="891"/>
                      </a:lnTo>
                      <a:lnTo>
                        <a:pt x="2779" y="891"/>
                      </a:lnTo>
                      <a:lnTo>
                        <a:pt x="2779" y="896"/>
                      </a:lnTo>
                      <a:lnTo>
                        <a:pt x="2779" y="896"/>
                      </a:lnTo>
                      <a:lnTo>
                        <a:pt x="2784" y="896"/>
                      </a:lnTo>
                      <a:lnTo>
                        <a:pt x="2784" y="896"/>
                      </a:lnTo>
                      <a:lnTo>
                        <a:pt x="2790" y="914"/>
                      </a:lnTo>
                      <a:lnTo>
                        <a:pt x="2790" y="914"/>
                      </a:lnTo>
                      <a:lnTo>
                        <a:pt x="2796" y="914"/>
                      </a:lnTo>
                      <a:lnTo>
                        <a:pt x="2796" y="914"/>
                      </a:lnTo>
                      <a:lnTo>
                        <a:pt x="2796" y="914"/>
                      </a:lnTo>
                      <a:lnTo>
                        <a:pt x="2796" y="914"/>
                      </a:lnTo>
                      <a:lnTo>
                        <a:pt x="2796" y="914"/>
                      </a:lnTo>
                      <a:lnTo>
                        <a:pt x="2807" y="919"/>
                      </a:lnTo>
                      <a:lnTo>
                        <a:pt x="2807" y="919"/>
                      </a:lnTo>
                      <a:lnTo>
                        <a:pt x="2807" y="919"/>
                      </a:lnTo>
                      <a:lnTo>
                        <a:pt x="2807" y="919"/>
                      </a:lnTo>
                      <a:lnTo>
                        <a:pt x="2807" y="919"/>
                      </a:lnTo>
                      <a:lnTo>
                        <a:pt x="2813" y="919"/>
                      </a:lnTo>
                      <a:lnTo>
                        <a:pt x="2813" y="919"/>
                      </a:lnTo>
                      <a:lnTo>
                        <a:pt x="2813" y="919"/>
                      </a:lnTo>
                      <a:lnTo>
                        <a:pt x="2813" y="919"/>
                      </a:lnTo>
                      <a:lnTo>
                        <a:pt x="2813" y="919"/>
                      </a:lnTo>
                      <a:lnTo>
                        <a:pt x="2813" y="914"/>
                      </a:lnTo>
                      <a:lnTo>
                        <a:pt x="2813" y="914"/>
                      </a:lnTo>
                      <a:lnTo>
                        <a:pt x="2819" y="914"/>
                      </a:lnTo>
                      <a:lnTo>
                        <a:pt x="2819" y="914"/>
                      </a:lnTo>
                      <a:lnTo>
                        <a:pt x="2819" y="914"/>
                      </a:lnTo>
                      <a:lnTo>
                        <a:pt x="2831" y="902"/>
                      </a:lnTo>
                      <a:lnTo>
                        <a:pt x="2831" y="902"/>
                      </a:lnTo>
                      <a:lnTo>
                        <a:pt x="2831" y="896"/>
                      </a:lnTo>
                      <a:lnTo>
                        <a:pt x="2831" y="896"/>
                      </a:lnTo>
                      <a:lnTo>
                        <a:pt x="2831" y="896"/>
                      </a:lnTo>
                      <a:lnTo>
                        <a:pt x="2831" y="896"/>
                      </a:lnTo>
                      <a:lnTo>
                        <a:pt x="2831" y="891"/>
                      </a:lnTo>
                      <a:lnTo>
                        <a:pt x="2842" y="868"/>
                      </a:lnTo>
                      <a:lnTo>
                        <a:pt x="2842" y="868"/>
                      </a:lnTo>
                      <a:lnTo>
                        <a:pt x="2842" y="868"/>
                      </a:lnTo>
                      <a:lnTo>
                        <a:pt x="2842" y="862"/>
                      </a:lnTo>
                      <a:lnTo>
                        <a:pt x="2848" y="862"/>
                      </a:lnTo>
                      <a:lnTo>
                        <a:pt x="2848" y="856"/>
                      </a:lnTo>
                      <a:lnTo>
                        <a:pt x="2848" y="856"/>
                      </a:lnTo>
                      <a:lnTo>
                        <a:pt x="2848" y="850"/>
                      </a:lnTo>
                      <a:lnTo>
                        <a:pt x="2848" y="850"/>
                      </a:lnTo>
                      <a:lnTo>
                        <a:pt x="2848" y="845"/>
                      </a:lnTo>
                      <a:lnTo>
                        <a:pt x="2854" y="845"/>
                      </a:lnTo>
                      <a:lnTo>
                        <a:pt x="2854" y="839"/>
                      </a:lnTo>
                      <a:lnTo>
                        <a:pt x="2854" y="839"/>
                      </a:lnTo>
                      <a:lnTo>
                        <a:pt x="2854" y="833"/>
                      </a:lnTo>
                      <a:lnTo>
                        <a:pt x="2854" y="833"/>
                      </a:lnTo>
                      <a:lnTo>
                        <a:pt x="2865" y="793"/>
                      </a:lnTo>
                      <a:lnTo>
                        <a:pt x="2865" y="787"/>
                      </a:lnTo>
                      <a:lnTo>
                        <a:pt x="2865" y="787"/>
                      </a:lnTo>
                      <a:lnTo>
                        <a:pt x="2865" y="781"/>
                      </a:lnTo>
                      <a:lnTo>
                        <a:pt x="2865" y="781"/>
                      </a:lnTo>
                      <a:lnTo>
                        <a:pt x="2865" y="776"/>
                      </a:lnTo>
                      <a:lnTo>
                        <a:pt x="2871" y="770"/>
                      </a:lnTo>
                      <a:lnTo>
                        <a:pt x="2877" y="724"/>
                      </a:lnTo>
                      <a:lnTo>
                        <a:pt x="2877" y="718"/>
                      </a:lnTo>
                      <a:lnTo>
                        <a:pt x="2883" y="713"/>
                      </a:lnTo>
                      <a:lnTo>
                        <a:pt x="2883" y="713"/>
                      </a:lnTo>
                      <a:lnTo>
                        <a:pt x="2883" y="707"/>
                      </a:lnTo>
                      <a:lnTo>
                        <a:pt x="2883" y="701"/>
                      </a:lnTo>
                      <a:lnTo>
                        <a:pt x="2883" y="695"/>
                      </a:lnTo>
                      <a:lnTo>
                        <a:pt x="2883" y="690"/>
                      </a:lnTo>
                      <a:lnTo>
                        <a:pt x="2883" y="684"/>
                      </a:lnTo>
                      <a:lnTo>
                        <a:pt x="2888" y="678"/>
                      </a:lnTo>
                      <a:lnTo>
                        <a:pt x="2888" y="672"/>
                      </a:lnTo>
                      <a:lnTo>
                        <a:pt x="2888" y="667"/>
                      </a:lnTo>
                      <a:lnTo>
                        <a:pt x="2888" y="661"/>
                      </a:lnTo>
                      <a:lnTo>
                        <a:pt x="2888" y="655"/>
                      </a:lnTo>
                      <a:lnTo>
                        <a:pt x="2888" y="655"/>
                      </a:lnTo>
                      <a:lnTo>
                        <a:pt x="2888" y="655"/>
                      </a:lnTo>
                      <a:lnTo>
                        <a:pt x="2888" y="649"/>
                      </a:lnTo>
                      <a:lnTo>
                        <a:pt x="2894" y="644"/>
                      </a:lnTo>
                      <a:lnTo>
                        <a:pt x="2894" y="638"/>
                      </a:lnTo>
                      <a:lnTo>
                        <a:pt x="2894" y="638"/>
                      </a:lnTo>
                      <a:lnTo>
                        <a:pt x="2894" y="632"/>
                      </a:lnTo>
                      <a:lnTo>
                        <a:pt x="2894" y="626"/>
                      </a:lnTo>
                      <a:lnTo>
                        <a:pt x="2894" y="621"/>
                      </a:lnTo>
                      <a:lnTo>
                        <a:pt x="2894" y="615"/>
                      </a:lnTo>
                      <a:lnTo>
                        <a:pt x="2894" y="609"/>
                      </a:lnTo>
                      <a:lnTo>
                        <a:pt x="2900" y="603"/>
                      </a:lnTo>
                      <a:lnTo>
                        <a:pt x="2900" y="598"/>
                      </a:lnTo>
                      <a:lnTo>
                        <a:pt x="2900" y="592"/>
                      </a:lnTo>
                      <a:lnTo>
                        <a:pt x="2900" y="586"/>
                      </a:lnTo>
                      <a:lnTo>
                        <a:pt x="2900" y="586"/>
                      </a:lnTo>
                      <a:lnTo>
                        <a:pt x="2900" y="586"/>
                      </a:lnTo>
                      <a:lnTo>
                        <a:pt x="2900" y="575"/>
                      </a:lnTo>
                      <a:lnTo>
                        <a:pt x="2900" y="558"/>
                      </a:lnTo>
                      <a:lnTo>
                        <a:pt x="2900" y="523"/>
                      </a:lnTo>
                      <a:lnTo>
                        <a:pt x="2906" y="489"/>
                      </a:lnTo>
                      <a:lnTo>
                        <a:pt x="2906" y="448"/>
                      </a:lnTo>
                      <a:lnTo>
                        <a:pt x="2906" y="408"/>
                      </a:lnTo>
                      <a:lnTo>
                        <a:pt x="2906" y="374"/>
                      </a:lnTo>
                      <a:lnTo>
                        <a:pt x="2906" y="351"/>
                      </a:lnTo>
                      <a:lnTo>
                        <a:pt x="2906" y="351"/>
                      </a:lnTo>
                      <a:lnTo>
                        <a:pt x="2906" y="368"/>
                      </a:lnTo>
                      <a:lnTo>
                        <a:pt x="2906" y="408"/>
                      </a:lnTo>
                      <a:lnTo>
                        <a:pt x="2912" y="448"/>
                      </a:lnTo>
                      <a:lnTo>
                        <a:pt x="2912" y="489"/>
                      </a:lnTo>
                      <a:lnTo>
                        <a:pt x="2912" y="523"/>
                      </a:lnTo>
                      <a:lnTo>
                        <a:pt x="2912" y="552"/>
                      </a:lnTo>
                      <a:lnTo>
                        <a:pt x="2912" y="575"/>
                      </a:lnTo>
                      <a:lnTo>
                        <a:pt x="2912" y="580"/>
                      </a:lnTo>
                      <a:lnTo>
                        <a:pt x="2912" y="586"/>
                      </a:lnTo>
                      <a:lnTo>
                        <a:pt x="2912" y="592"/>
                      </a:lnTo>
                      <a:lnTo>
                        <a:pt x="2912" y="598"/>
                      </a:lnTo>
                      <a:lnTo>
                        <a:pt x="2917" y="603"/>
                      </a:lnTo>
                      <a:lnTo>
                        <a:pt x="2917" y="609"/>
                      </a:lnTo>
                      <a:lnTo>
                        <a:pt x="2917" y="615"/>
                      </a:lnTo>
                      <a:lnTo>
                        <a:pt x="2917" y="621"/>
                      </a:lnTo>
                      <a:lnTo>
                        <a:pt x="2917" y="626"/>
                      </a:lnTo>
                      <a:lnTo>
                        <a:pt x="2917" y="632"/>
                      </a:lnTo>
                      <a:lnTo>
                        <a:pt x="2923" y="638"/>
                      </a:lnTo>
                      <a:lnTo>
                        <a:pt x="2923" y="644"/>
                      </a:lnTo>
                      <a:lnTo>
                        <a:pt x="2923" y="649"/>
                      </a:lnTo>
                      <a:lnTo>
                        <a:pt x="2923" y="655"/>
                      </a:lnTo>
                      <a:lnTo>
                        <a:pt x="2923" y="661"/>
                      </a:lnTo>
                      <a:lnTo>
                        <a:pt x="2923" y="661"/>
                      </a:lnTo>
                      <a:lnTo>
                        <a:pt x="2923" y="667"/>
                      </a:lnTo>
                      <a:lnTo>
                        <a:pt x="2929" y="672"/>
                      </a:lnTo>
                      <a:lnTo>
                        <a:pt x="2929" y="678"/>
                      </a:lnTo>
                      <a:lnTo>
                        <a:pt x="2935" y="730"/>
                      </a:lnTo>
                      <a:lnTo>
                        <a:pt x="2941" y="730"/>
                      </a:lnTo>
                      <a:lnTo>
                        <a:pt x="2941" y="736"/>
                      </a:lnTo>
                      <a:lnTo>
                        <a:pt x="2941" y="741"/>
                      </a:lnTo>
                      <a:lnTo>
                        <a:pt x="2941" y="741"/>
                      </a:lnTo>
                      <a:lnTo>
                        <a:pt x="2941" y="747"/>
                      </a:lnTo>
                      <a:lnTo>
                        <a:pt x="2941" y="753"/>
                      </a:lnTo>
                      <a:lnTo>
                        <a:pt x="2952" y="793"/>
                      </a:lnTo>
                      <a:lnTo>
                        <a:pt x="2952" y="793"/>
                      </a:lnTo>
                      <a:lnTo>
                        <a:pt x="2952" y="799"/>
                      </a:lnTo>
                      <a:lnTo>
                        <a:pt x="2952" y="804"/>
                      </a:lnTo>
                      <a:lnTo>
                        <a:pt x="2952" y="804"/>
                      </a:lnTo>
                      <a:lnTo>
                        <a:pt x="2958" y="810"/>
                      </a:lnTo>
                      <a:lnTo>
                        <a:pt x="2958" y="810"/>
                      </a:lnTo>
                      <a:lnTo>
                        <a:pt x="2958" y="816"/>
                      </a:lnTo>
                      <a:lnTo>
                        <a:pt x="2958" y="816"/>
                      </a:lnTo>
                      <a:lnTo>
                        <a:pt x="2958" y="822"/>
                      </a:lnTo>
                      <a:lnTo>
                        <a:pt x="2958" y="827"/>
                      </a:lnTo>
                      <a:lnTo>
                        <a:pt x="2964" y="827"/>
                      </a:lnTo>
                      <a:lnTo>
                        <a:pt x="2964" y="833"/>
                      </a:lnTo>
                      <a:lnTo>
                        <a:pt x="2964" y="833"/>
                      </a:lnTo>
                      <a:lnTo>
                        <a:pt x="2964" y="839"/>
                      </a:lnTo>
                      <a:lnTo>
                        <a:pt x="2975" y="862"/>
                      </a:lnTo>
                      <a:lnTo>
                        <a:pt x="2975" y="868"/>
                      </a:lnTo>
                      <a:lnTo>
                        <a:pt x="2975" y="868"/>
                      </a:lnTo>
                      <a:lnTo>
                        <a:pt x="2975" y="868"/>
                      </a:lnTo>
                      <a:lnTo>
                        <a:pt x="2975" y="873"/>
                      </a:lnTo>
                      <a:lnTo>
                        <a:pt x="2975" y="873"/>
                      </a:lnTo>
                      <a:lnTo>
                        <a:pt x="2975" y="873"/>
                      </a:lnTo>
                      <a:lnTo>
                        <a:pt x="2987" y="891"/>
                      </a:lnTo>
                      <a:lnTo>
                        <a:pt x="2987" y="891"/>
                      </a:lnTo>
                      <a:lnTo>
                        <a:pt x="2987" y="896"/>
                      </a:lnTo>
                      <a:lnTo>
                        <a:pt x="2993" y="896"/>
                      </a:lnTo>
                      <a:lnTo>
                        <a:pt x="2993" y="896"/>
                      </a:lnTo>
                      <a:lnTo>
                        <a:pt x="2993" y="896"/>
                      </a:lnTo>
                      <a:lnTo>
                        <a:pt x="2993" y="896"/>
                      </a:lnTo>
                      <a:lnTo>
                        <a:pt x="2993" y="902"/>
                      </a:lnTo>
                      <a:lnTo>
                        <a:pt x="2993" y="902"/>
                      </a:lnTo>
                      <a:lnTo>
                        <a:pt x="2993" y="902"/>
                      </a:lnTo>
                      <a:lnTo>
                        <a:pt x="2998" y="902"/>
                      </a:lnTo>
                      <a:lnTo>
                        <a:pt x="2998" y="902"/>
                      </a:lnTo>
                      <a:lnTo>
                        <a:pt x="2998" y="902"/>
                      </a:lnTo>
                      <a:lnTo>
                        <a:pt x="2998" y="908"/>
                      </a:lnTo>
                      <a:lnTo>
                        <a:pt x="2998" y="908"/>
                      </a:lnTo>
                      <a:lnTo>
                        <a:pt x="3010" y="908"/>
                      </a:lnTo>
                      <a:lnTo>
                        <a:pt x="3010" y="908"/>
                      </a:lnTo>
                      <a:lnTo>
                        <a:pt x="3010" y="908"/>
                      </a:lnTo>
                      <a:lnTo>
                        <a:pt x="3010" y="908"/>
                      </a:lnTo>
                      <a:lnTo>
                        <a:pt x="3010" y="908"/>
                      </a:lnTo>
                      <a:lnTo>
                        <a:pt x="3016" y="908"/>
                      </a:lnTo>
                      <a:lnTo>
                        <a:pt x="3016" y="908"/>
                      </a:lnTo>
                      <a:lnTo>
                        <a:pt x="3022" y="902"/>
                      </a:lnTo>
                      <a:lnTo>
                        <a:pt x="3022" y="902"/>
                      </a:lnTo>
                      <a:lnTo>
                        <a:pt x="3027" y="902"/>
                      </a:lnTo>
                      <a:lnTo>
                        <a:pt x="3027" y="902"/>
                      </a:lnTo>
                      <a:lnTo>
                        <a:pt x="3027" y="902"/>
                      </a:lnTo>
                      <a:lnTo>
                        <a:pt x="3027" y="896"/>
                      </a:lnTo>
                      <a:lnTo>
                        <a:pt x="3027" y="896"/>
                      </a:lnTo>
                      <a:lnTo>
                        <a:pt x="3027" y="896"/>
                      </a:lnTo>
                      <a:lnTo>
                        <a:pt x="3033" y="896"/>
                      </a:lnTo>
                      <a:lnTo>
                        <a:pt x="3033" y="896"/>
                      </a:lnTo>
                      <a:lnTo>
                        <a:pt x="3033" y="891"/>
                      </a:lnTo>
                      <a:lnTo>
                        <a:pt x="3033" y="891"/>
                      </a:lnTo>
                      <a:lnTo>
                        <a:pt x="3033" y="891"/>
                      </a:lnTo>
                      <a:lnTo>
                        <a:pt x="3033" y="891"/>
                      </a:lnTo>
                      <a:lnTo>
                        <a:pt x="3033" y="885"/>
                      </a:lnTo>
                      <a:lnTo>
                        <a:pt x="3045" y="868"/>
                      </a:lnTo>
                      <a:lnTo>
                        <a:pt x="3045" y="868"/>
                      </a:lnTo>
                      <a:lnTo>
                        <a:pt x="3045" y="862"/>
                      </a:lnTo>
                      <a:lnTo>
                        <a:pt x="3045" y="862"/>
                      </a:lnTo>
                      <a:lnTo>
                        <a:pt x="3051" y="862"/>
                      </a:lnTo>
                      <a:lnTo>
                        <a:pt x="3051" y="856"/>
                      </a:lnTo>
                      <a:lnTo>
                        <a:pt x="3051" y="856"/>
                      </a:lnTo>
                      <a:lnTo>
                        <a:pt x="3062" y="827"/>
                      </a:lnTo>
                      <a:lnTo>
                        <a:pt x="3062" y="822"/>
                      </a:lnTo>
                      <a:lnTo>
                        <a:pt x="3062" y="822"/>
                      </a:lnTo>
                      <a:lnTo>
                        <a:pt x="3062" y="816"/>
                      </a:lnTo>
                      <a:lnTo>
                        <a:pt x="3062" y="816"/>
                      </a:lnTo>
                      <a:lnTo>
                        <a:pt x="3062" y="810"/>
                      </a:lnTo>
                      <a:lnTo>
                        <a:pt x="3062" y="810"/>
                      </a:lnTo>
                      <a:lnTo>
                        <a:pt x="3068" y="804"/>
                      </a:lnTo>
                      <a:lnTo>
                        <a:pt x="3068" y="799"/>
                      </a:lnTo>
                      <a:lnTo>
                        <a:pt x="3068" y="799"/>
                      </a:lnTo>
                      <a:lnTo>
                        <a:pt x="3068" y="793"/>
                      </a:lnTo>
                      <a:lnTo>
                        <a:pt x="3068" y="787"/>
                      </a:lnTo>
                      <a:lnTo>
                        <a:pt x="3068" y="787"/>
                      </a:lnTo>
                      <a:lnTo>
                        <a:pt x="3074" y="781"/>
                      </a:lnTo>
                      <a:lnTo>
                        <a:pt x="3074" y="781"/>
                      </a:lnTo>
                      <a:lnTo>
                        <a:pt x="3074" y="776"/>
                      </a:lnTo>
                      <a:lnTo>
                        <a:pt x="3074" y="770"/>
                      </a:lnTo>
                      <a:lnTo>
                        <a:pt x="3074" y="770"/>
                      </a:lnTo>
                      <a:lnTo>
                        <a:pt x="3074" y="764"/>
                      </a:lnTo>
                      <a:lnTo>
                        <a:pt x="3074" y="759"/>
                      </a:lnTo>
                      <a:lnTo>
                        <a:pt x="3079" y="753"/>
                      </a:lnTo>
                      <a:lnTo>
                        <a:pt x="3079" y="753"/>
                      </a:lnTo>
                      <a:lnTo>
                        <a:pt x="3079" y="753"/>
                      </a:lnTo>
                      <a:lnTo>
                        <a:pt x="3079" y="747"/>
                      </a:lnTo>
                      <a:lnTo>
                        <a:pt x="3079" y="741"/>
                      </a:lnTo>
                      <a:lnTo>
                        <a:pt x="3079" y="741"/>
                      </a:lnTo>
                      <a:lnTo>
                        <a:pt x="3079" y="736"/>
                      </a:lnTo>
                      <a:lnTo>
                        <a:pt x="3079" y="736"/>
                      </a:lnTo>
                      <a:lnTo>
                        <a:pt x="3079" y="736"/>
                      </a:lnTo>
                      <a:lnTo>
                        <a:pt x="3085" y="736"/>
                      </a:lnTo>
                      <a:lnTo>
                        <a:pt x="3085" y="741"/>
                      </a:lnTo>
                      <a:lnTo>
                        <a:pt x="3085" y="753"/>
                      </a:lnTo>
                      <a:lnTo>
                        <a:pt x="3085" y="764"/>
                      </a:lnTo>
                      <a:lnTo>
                        <a:pt x="3085" y="781"/>
                      </a:lnTo>
                      <a:lnTo>
                        <a:pt x="3085" y="793"/>
                      </a:lnTo>
                      <a:lnTo>
                        <a:pt x="3085" y="810"/>
                      </a:lnTo>
                      <a:lnTo>
                        <a:pt x="3085" y="816"/>
                      </a:lnTo>
                      <a:lnTo>
                        <a:pt x="3085" y="816"/>
                      </a:lnTo>
                      <a:lnTo>
                        <a:pt x="3091" y="804"/>
                      </a:lnTo>
                      <a:lnTo>
                        <a:pt x="3091" y="793"/>
                      </a:lnTo>
                      <a:lnTo>
                        <a:pt x="3091" y="781"/>
                      </a:lnTo>
                      <a:lnTo>
                        <a:pt x="3091" y="764"/>
                      </a:lnTo>
                      <a:lnTo>
                        <a:pt x="3091" y="747"/>
                      </a:lnTo>
                      <a:lnTo>
                        <a:pt x="3091" y="736"/>
                      </a:lnTo>
                      <a:lnTo>
                        <a:pt x="3091" y="730"/>
                      </a:lnTo>
                      <a:lnTo>
                        <a:pt x="3091" y="730"/>
                      </a:lnTo>
                      <a:lnTo>
                        <a:pt x="3091" y="730"/>
                      </a:lnTo>
                      <a:lnTo>
                        <a:pt x="3097" y="736"/>
                      </a:lnTo>
                      <a:lnTo>
                        <a:pt x="3097" y="741"/>
                      </a:lnTo>
                      <a:lnTo>
                        <a:pt x="3097" y="741"/>
                      </a:lnTo>
                      <a:lnTo>
                        <a:pt x="3097" y="747"/>
                      </a:lnTo>
                      <a:lnTo>
                        <a:pt x="3097" y="753"/>
                      </a:lnTo>
                      <a:lnTo>
                        <a:pt x="3097" y="753"/>
                      </a:lnTo>
                      <a:lnTo>
                        <a:pt x="3103" y="759"/>
                      </a:lnTo>
                      <a:lnTo>
                        <a:pt x="3103" y="759"/>
                      </a:lnTo>
                      <a:lnTo>
                        <a:pt x="3103" y="764"/>
                      </a:lnTo>
                      <a:lnTo>
                        <a:pt x="3103" y="770"/>
                      </a:lnTo>
                      <a:lnTo>
                        <a:pt x="3103" y="770"/>
                      </a:lnTo>
                      <a:lnTo>
                        <a:pt x="3103" y="776"/>
                      </a:lnTo>
                      <a:lnTo>
                        <a:pt x="3103" y="776"/>
                      </a:lnTo>
                      <a:lnTo>
                        <a:pt x="3108" y="781"/>
                      </a:lnTo>
                      <a:lnTo>
                        <a:pt x="3108" y="787"/>
                      </a:lnTo>
                      <a:lnTo>
                        <a:pt x="3108" y="787"/>
                      </a:lnTo>
                      <a:lnTo>
                        <a:pt x="3108" y="793"/>
                      </a:lnTo>
                      <a:lnTo>
                        <a:pt x="3120" y="822"/>
                      </a:lnTo>
                      <a:lnTo>
                        <a:pt x="3120" y="822"/>
                      </a:lnTo>
                      <a:lnTo>
                        <a:pt x="3120" y="827"/>
                      </a:lnTo>
                      <a:lnTo>
                        <a:pt x="3120" y="827"/>
                      </a:lnTo>
                      <a:lnTo>
                        <a:pt x="3120" y="827"/>
                      </a:lnTo>
                      <a:lnTo>
                        <a:pt x="3120" y="833"/>
                      </a:lnTo>
                      <a:lnTo>
                        <a:pt x="3126" y="833"/>
                      </a:lnTo>
                      <a:lnTo>
                        <a:pt x="3132" y="856"/>
                      </a:lnTo>
                      <a:lnTo>
                        <a:pt x="3132" y="856"/>
                      </a:lnTo>
                      <a:lnTo>
                        <a:pt x="3132" y="862"/>
                      </a:lnTo>
                      <a:lnTo>
                        <a:pt x="3137" y="862"/>
                      </a:lnTo>
                      <a:lnTo>
                        <a:pt x="3137" y="862"/>
                      </a:lnTo>
                      <a:lnTo>
                        <a:pt x="3137" y="862"/>
                      </a:lnTo>
                      <a:lnTo>
                        <a:pt x="3137" y="868"/>
                      </a:lnTo>
                      <a:lnTo>
                        <a:pt x="3137" y="868"/>
                      </a:lnTo>
                      <a:lnTo>
                        <a:pt x="3137" y="868"/>
                      </a:lnTo>
                      <a:lnTo>
                        <a:pt x="3143" y="868"/>
                      </a:lnTo>
                      <a:lnTo>
                        <a:pt x="3143" y="873"/>
                      </a:lnTo>
                      <a:lnTo>
                        <a:pt x="3143" y="873"/>
                      </a:lnTo>
                      <a:lnTo>
                        <a:pt x="3143" y="873"/>
                      </a:lnTo>
                      <a:lnTo>
                        <a:pt x="3143" y="873"/>
                      </a:lnTo>
                      <a:lnTo>
                        <a:pt x="3143" y="879"/>
                      </a:lnTo>
                      <a:lnTo>
                        <a:pt x="3155" y="885"/>
                      </a:lnTo>
                      <a:lnTo>
                        <a:pt x="3155" y="885"/>
                      </a:lnTo>
                      <a:lnTo>
                        <a:pt x="3155" y="891"/>
                      </a:lnTo>
                      <a:lnTo>
                        <a:pt x="3155" y="891"/>
                      </a:lnTo>
                      <a:lnTo>
                        <a:pt x="3155" y="891"/>
                      </a:lnTo>
                      <a:lnTo>
                        <a:pt x="3161" y="891"/>
                      </a:lnTo>
                      <a:lnTo>
                        <a:pt x="3161" y="891"/>
                      </a:lnTo>
                      <a:lnTo>
                        <a:pt x="3166" y="891"/>
                      </a:lnTo>
                      <a:lnTo>
                        <a:pt x="3172" y="891"/>
                      </a:lnTo>
                      <a:lnTo>
                        <a:pt x="3172" y="891"/>
                      </a:lnTo>
                      <a:lnTo>
                        <a:pt x="3172" y="891"/>
                      </a:lnTo>
                      <a:lnTo>
                        <a:pt x="3172" y="891"/>
                      </a:lnTo>
                      <a:lnTo>
                        <a:pt x="3172" y="891"/>
                      </a:lnTo>
                      <a:lnTo>
                        <a:pt x="3172" y="891"/>
                      </a:lnTo>
                      <a:lnTo>
                        <a:pt x="3172" y="891"/>
                      </a:lnTo>
                      <a:lnTo>
                        <a:pt x="3178" y="891"/>
                      </a:lnTo>
                      <a:lnTo>
                        <a:pt x="3178" y="891"/>
                      </a:lnTo>
                      <a:lnTo>
                        <a:pt x="3178" y="891"/>
                      </a:lnTo>
                      <a:lnTo>
                        <a:pt x="3178" y="891"/>
                      </a:lnTo>
                      <a:lnTo>
                        <a:pt x="3178" y="885"/>
                      </a:lnTo>
                      <a:lnTo>
                        <a:pt x="3178" y="885"/>
                      </a:lnTo>
                      <a:lnTo>
                        <a:pt x="3184" y="885"/>
                      </a:lnTo>
                      <a:lnTo>
                        <a:pt x="3189" y="873"/>
                      </a:lnTo>
                      <a:lnTo>
                        <a:pt x="3189" y="873"/>
                      </a:lnTo>
                      <a:lnTo>
                        <a:pt x="3189" y="873"/>
                      </a:lnTo>
                      <a:lnTo>
                        <a:pt x="3195" y="873"/>
                      </a:lnTo>
                      <a:lnTo>
                        <a:pt x="3195" y="873"/>
                      </a:lnTo>
                      <a:lnTo>
                        <a:pt x="3195" y="868"/>
                      </a:lnTo>
                      <a:lnTo>
                        <a:pt x="3195" y="868"/>
                      </a:lnTo>
                      <a:lnTo>
                        <a:pt x="3207" y="850"/>
                      </a:lnTo>
                      <a:lnTo>
                        <a:pt x="3207" y="850"/>
                      </a:lnTo>
                      <a:lnTo>
                        <a:pt x="3207" y="845"/>
                      </a:lnTo>
                      <a:lnTo>
                        <a:pt x="3207" y="845"/>
                      </a:lnTo>
                      <a:lnTo>
                        <a:pt x="3207" y="845"/>
                      </a:lnTo>
                      <a:lnTo>
                        <a:pt x="3207" y="839"/>
                      </a:lnTo>
                      <a:lnTo>
                        <a:pt x="3213" y="839"/>
                      </a:lnTo>
                      <a:lnTo>
                        <a:pt x="3213" y="833"/>
                      </a:lnTo>
                      <a:lnTo>
                        <a:pt x="3213" y="833"/>
                      </a:lnTo>
                      <a:lnTo>
                        <a:pt x="3213" y="833"/>
                      </a:lnTo>
                      <a:lnTo>
                        <a:pt x="3213" y="827"/>
                      </a:lnTo>
                      <a:lnTo>
                        <a:pt x="3213" y="827"/>
                      </a:lnTo>
                      <a:lnTo>
                        <a:pt x="3213" y="822"/>
                      </a:lnTo>
                      <a:lnTo>
                        <a:pt x="3218" y="822"/>
                      </a:lnTo>
                      <a:lnTo>
                        <a:pt x="3218" y="816"/>
                      </a:lnTo>
                      <a:lnTo>
                        <a:pt x="3224" y="787"/>
                      </a:lnTo>
                      <a:lnTo>
                        <a:pt x="3230" y="787"/>
                      </a:lnTo>
                      <a:lnTo>
                        <a:pt x="3230" y="781"/>
                      </a:lnTo>
                      <a:lnTo>
                        <a:pt x="3230" y="781"/>
                      </a:lnTo>
                      <a:lnTo>
                        <a:pt x="3230" y="776"/>
                      </a:lnTo>
                      <a:lnTo>
                        <a:pt x="3230" y="776"/>
                      </a:lnTo>
                      <a:lnTo>
                        <a:pt x="3230" y="770"/>
                      </a:lnTo>
                      <a:lnTo>
                        <a:pt x="3242" y="736"/>
                      </a:lnTo>
                      <a:lnTo>
                        <a:pt x="3242" y="730"/>
                      </a:lnTo>
                      <a:lnTo>
                        <a:pt x="3242" y="724"/>
                      </a:lnTo>
                      <a:lnTo>
                        <a:pt x="3242" y="724"/>
                      </a:lnTo>
                      <a:lnTo>
                        <a:pt x="3242" y="718"/>
                      </a:lnTo>
                      <a:lnTo>
                        <a:pt x="3247" y="713"/>
                      </a:lnTo>
                      <a:lnTo>
                        <a:pt x="3247" y="713"/>
                      </a:lnTo>
                      <a:lnTo>
                        <a:pt x="3247" y="707"/>
                      </a:lnTo>
                      <a:lnTo>
                        <a:pt x="3247" y="701"/>
                      </a:lnTo>
                      <a:lnTo>
                        <a:pt x="3247" y="695"/>
                      </a:lnTo>
                      <a:lnTo>
                        <a:pt x="3247" y="695"/>
                      </a:lnTo>
                      <a:lnTo>
                        <a:pt x="3247" y="690"/>
                      </a:lnTo>
                      <a:lnTo>
                        <a:pt x="3253" y="684"/>
                      </a:lnTo>
                      <a:lnTo>
                        <a:pt x="3253" y="684"/>
                      </a:lnTo>
                      <a:lnTo>
                        <a:pt x="3253" y="678"/>
                      </a:lnTo>
                      <a:lnTo>
                        <a:pt x="3253" y="672"/>
                      </a:lnTo>
                      <a:lnTo>
                        <a:pt x="3253" y="667"/>
                      </a:lnTo>
                      <a:lnTo>
                        <a:pt x="3253" y="661"/>
                      </a:lnTo>
                      <a:lnTo>
                        <a:pt x="3253" y="661"/>
                      </a:lnTo>
                      <a:lnTo>
                        <a:pt x="3259" y="661"/>
                      </a:lnTo>
                      <a:lnTo>
                        <a:pt x="3259" y="655"/>
                      </a:lnTo>
                      <a:lnTo>
                        <a:pt x="3259" y="649"/>
                      </a:lnTo>
                      <a:lnTo>
                        <a:pt x="3259" y="644"/>
                      </a:lnTo>
                      <a:lnTo>
                        <a:pt x="3259" y="644"/>
                      </a:lnTo>
                      <a:lnTo>
                        <a:pt x="3259" y="638"/>
                      </a:lnTo>
                      <a:lnTo>
                        <a:pt x="3259" y="632"/>
                      </a:lnTo>
                      <a:lnTo>
                        <a:pt x="3265" y="626"/>
                      </a:lnTo>
                      <a:lnTo>
                        <a:pt x="3265" y="621"/>
                      </a:lnTo>
                      <a:lnTo>
                        <a:pt x="3265" y="621"/>
                      </a:lnTo>
                      <a:lnTo>
                        <a:pt x="3265" y="621"/>
                      </a:lnTo>
                      <a:lnTo>
                        <a:pt x="3265" y="615"/>
                      </a:lnTo>
                      <a:lnTo>
                        <a:pt x="3265" y="598"/>
                      </a:lnTo>
                      <a:lnTo>
                        <a:pt x="3265" y="569"/>
                      </a:lnTo>
                      <a:lnTo>
                        <a:pt x="3265" y="540"/>
                      </a:lnTo>
                      <a:lnTo>
                        <a:pt x="3265" y="506"/>
                      </a:lnTo>
                      <a:lnTo>
                        <a:pt x="3265" y="471"/>
                      </a:lnTo>
                      <a:lnTo>
                        <a:pt x="3270" y="443"/>
                      </a:lnTo>
                      <a:lnTo>
                        <a:pt x="3270" y="425"/>
                      </a:lnTo>
                      <a:lnTo>
                        <a:pt x="3270" y="420"/>
                      </a:lnTo>
                      <a:lnTo>
                        <a:pt x="3270" y="437"/>
                      </a:lnTo>
                      <a:lnTo>
                        <a:pt x="3270" y="471"/>
                      </a:lnTo>
                      <a:lnTo>
                        <a:pt x="3270" y="506"/>
                      </a:lnTo>
                      <a:lnTo>
                        <a:pt x="3270" y="540"/>
                      </a:lnTo>
                      <a:lnTo>
                        <a:pt x="3270" y="569"/>
                      </a:lnTo>
                      <a:lnTo>
                        <a:pt x="3270" y="592"/>
                      </a:lnTo>
                      <a:lnTo>
                        <a:pt x="3276" y="609"/>
                      </a:lnTo>
                      <a:lnTo>
                        <a:pt x="3276" y="621"/>
                      </a:lnTo>
                      <a:lnTo>
                        <a:pt x="3276" y="621"/>
                      </a:lnTo>
                      <a:lnTo>
                        <a:pt x="3276" y="626"/>
                      </a:lnTo>
                      <a:lnTo>
                        <a:pt x="3276" y="626"/>
                      </a:lnTo>
                      <a:lnTo>
                        <a:pt x="3276" y="632"/>
                      </a:lnTo>
                      <a:lnTo>
                        <a:pt x="3276" y="638"/>
                      </a:lnTo>
                      <a:lnTo>
                        <a:pt x="3282" y="644"/>
                      </a:lnTo>
                      <a:lnTo>
                        <a:pt x="3282" y="644"/>
                      </a:lnTo>
                      <a:lnTo>
                        <a:pt x="3282" y="649"/>
                      </a:lnTo>
                      <a:lnTo>
                        <a:pt x="3282" y="655"/>
                      </a:lnTo>
                      <a:lnTo>
                        <a:pt x="3282" y="661"/>
                      </a:lnTo>
                      <a:lnTo>
                        <a:pt x="3282" y="661"/>
                      </a:lnTo>
                      <a:lnTo>
                        <a:pt x="3282" y="667"/>
                      </a:lnTo>
                      <a:lnTo>
                        <a:pt x="3288" y="672"/>
                      </a:lnTo>
                      <a:lnTo>
                        <a:pt x="3288" y="678"/>
                      </a:lnTo>
                      <a:lnTo>
                        <a:pt x="3288" y="678"/>
                      </a:lnTo>
                      <a:lnTo>
                        <a:pt x="3288" y="684"/>
                      </a:lnTo>
                      <a:lnTo>
                        <a:pt x="3288" y="690"/>
                      </a:lnTo>
                      <a:lnTo>
                        <a:pt x="3288" y="690"/>
                      </a:lnTo>
                      <a:lnTo>
                        <a:pt x="3299" y="730"/>
                      </a:lnTo>
                      <a:lnTo>
                        <a:pt x="3299" y="730"/>
                      </a:lnTo>
                      <a:lnTo>
                        <a:pt x="3299" y="736"/>
                      </a:lnTo>
                      <a:lnTo>
                        <a:pt x="3299" y="736"/>
                      </a:lnTo>
                      <a:lnTo>
                        <a:pt x="3305" y="741"/>
                      </a:lnTo>
                      <a:lnTo>
                        <a:pt x="3305" y="741"/>
                      </a:lnTo>
                      <a:lnTo>
                        <a:pt x="3305" y="747"/>
                      </a:lnTo>
                      <a:lnTo>
                        <a:pt x="3311" y="776"/>
                      </a:lnTo>
                      <a:lnTo>
                        <a:pt x="3317" y="781"/>
                      </a:lnTo>
                      <a:lnTo>
                        <a:pt x="3317" y="781"/>
                      </a:lnTo>
                      <a:lnTo>
                        <a:pt x="3317" y="787"/>
                      </a:lnTo>
                      <a:lnTo>
                        <a:pt x="3317" y="787"/>
                      </a:lnTo>
                      <a:lnTo>
                        <a:pt x="3317" y="793"/>
                      </a:lnTo>
                      <a:lnTo>
                        <a:pt x="3317" y="793"/>
                      </a:lnTo>
                      <a:lnTo>
                        <a:pt x="3323" y="799"/>
                      </a:lnTo>
                      <a:lnTo>
                        <a:pt x="3323" y="799"/>
                      </a:lnTo>
                      <a:lnTo>
                        <a:pt x="3323" y="799"/>
                      </a:lnTo>
                      <a:lnTo>
                        <a:pt x="3323" y="804"/>
                      </a:lnTo>
                      <a:lnTo>
                        <a:pt x="3323" y="804"/>
                      </a:lnTo>
                      <a:lnTo>
                        <a:pt x="3323" y="810"/>
                      </a:lnTo>
                      <a:lnTo>
                        <a:pt x="3323" y="810"/>
                      </a:lnTo>
                      <a:lnTo>
                        <a:pt x="3328" y="810"/>
                      </a:lnTo>
                      <a:lnTo>
                        <a:pt x="3334" y="833"/>
                      </a:lnTo>
                      <a:lnTo>
                        <a:pt x="3334" y="833"/>
                      </a:lnTo>
                      <a:lnTo>
                        <a:pt x="3340" y="833"/>
                      </a:lnTo>
                      <a:lnTo>
                        <a:pt x="3340" y="839"/>
                      </a:lnTo>
                      <a:lnTo>
                        <a:pt x="3340" y="839"/>
                      </a:lnTo>
                      <a:lnTo>
                        <a:pt x="3340" y="839"/>
                      </a:lnTo>
                      <a:lnTo>
                        <a:pt x="3340" y="839"/>
                      </a:lnTo>
                      <a:lnTo>
                        <a:pt x="3352" y="856"/>
                      </a:lnTo>
                      <a:lnTo>
                        <a:pt x="3352" y="856"/>
                      </a:lnTo>
                      <a:lnTo>
                        <a:pt x="3352" y="856"/>
                      </a:lnTo>
                      <a:lnTo>
                        <a:pt x="3352" y="856"/>
                      </a:lnTo>
                      <a:lnTo>
                        <a:pt x="3352" y="862"/>
                      </a:lnTo>
                      <a:lnTo>
                        <a:pt x="3352" y="862"/>
                      </a:lnTo>
                      <a:lnTo>
                        <a:pt x="3357" y="862"/>
                      </a:lnTo>
                      <a:lnTo>
                        <a:pt x="3357" y="862"/>
                      </a:lnTo>
                      <a:lnTo>
                        <a:pt x="3357" y="862"/>
                      </a:lnTo>
                      <a:lnTo>
                        <a:pt x="3357" y="862"/>
                      </a:lnTo>
                      <a:lnTo>
                        <a:pt x="3357" y="862"/>
                      </a:lnTo>
                      <a:lnTo>
                        <a:pt x="3357" y="868"/>
                      </a:lnTo>
                      <a:lnTo>
                        <a:pt x="3363" y="868"/>
                      </a:lnTo>
                      <a:lnTo>
                        <a:pt x="3363" y="868"/>
                      </a:lnTo>
                      <a:lnTo>
                        <a:pt x="3363" y="868"/>
                      </a:lnTo>
                      <a:lnTo>
                        <a:pt x="3369" y="868"/>
                      </a:lnTo>
                      <a:lnTo>
                        <a:pt x="3375" y="873"/>
                      </a:lnTo>
                      <a:lnTo>
                        <a:pt x="3375" y="873"/>
                      </a:lnTo>
                      <a:lnTo>
                        <a:pt x="3375" y="873"/>
                      </a:lnTo>
                      <a:lnTo>
                        <a:pt x="3375" y="873"/>
                      </a:lnTo>
                      <a:lnTo>
                        <a:pt x="3375" y="873"/>
                      </a:lnTo>
                      <a:lnTo>
                        <a:pt x="3375" y="868"/>
                      </a:lnTo>
                      <a:lnTo>
                        <a:pt x="3386" y="868"/>
                      </a:lnTo>
                      <a:lnTo>
                        <a:pt x="3386" y="868"/>
                      </a:lnTo>
                      <a:lnTo>
                        <a:pt x="3386" y="868"/>
                      </a:lnTo>
                      <a:lnTo>
                        <a:pt x="3386" y="868"/>
                      </a:lnTo>
                      <a:lnTo>
                        <a:pt x="3392" y="862"/>
                      </a:lnTo>
                      <a:lnTo>
                        <a:pt x="3392" y="862"/>
                      </a:lnTo>
                      <a:lnTo>
                        <a:pt x="3392" y="862"/>
                      </a:lnTo>
                      <a:lnTo>
                        <a:pt x="3392" y="862"/>
                      </a:lnTo>
                      <a:lnTo>
                        <a:pt x="3392" y="862"/>
                      </a:lnTo>
                      <a:lnTo>
                        <a:pt x="3392" y="862"/>
                      </a:lnTo>
                      <a:lnTo>
                        <a:pt x="3392" y="862"/>
                      </a:lnTo>
                      <a:lnTo>
                        <a:pt x="3398" y="856"/>
                      </a:lnTo>
                      <a:lnTo>
                        <a:pt x="3398" y="856"/>
                      </a:lnTo>
                      <a:lnTo>
                        <a:pt x="3398" y="856"/>
                      </a:lnTo>
                      <a:lnTo>
                        <a:pt x="3398" y="856"/>
                      </a:lnTo>
                      <a:lnTo>
                        <a:pt x="3409" y="839"/>
                      </a:lnTo>
                      <a:lnTo>
                        <a:pt x="3409" y="839"/>
                      </a:lnTo>
                      <a:lnTo>
                        <a:pt x="3409" y="839"/>
                      </a:lnTo>
                      <a:lnTo>
                        <a:pt x="3409" y="839"/>
                      </a:lnTo>
                      <a:lnTo>
                        <a:pt x="3409" y="833"/>
                      </a:lnTo>
                      <a:lnTo>
                        <a:pt x="3409" y="833"/>
                      </a:lnTo>
                      <a:lnTo>
                        <a:pt x="3415" y="833"/>
                      </a:lnTo>
                      <a:lnTo>
                        <a:pt x="3421" y="810"/>
                      </a:lnTo>
                      <a:lnTo>
                        <a:pt x="3421" y="810"/>
                      </a:lnTo>
                      <a:lnTo>
                        <a:pt x="3421" y="810"/>
                      </a:lnTo>
                      <a:lnTo>
                        <a:pt x="3427" y="804"/>
                      </a:lnTo>
                      <a:lnTo>
                        <a:pt x="3427" y="804"/>
                      </a:lnTo>
                      <a:lnTo>
                        <a:pt x="3427" y="799"/>
                      </a:lnTo>
                      <a:lnTo>
                        <a:pt x="3427" y="799"/>
                      </a:lnTo>
                      <a:lnTo>
                        <a:pt x="3427" y="799"/>
                      </a:lnTo>
                      <a:lnTo>
                        <a:pt x="3427" y="793"/>
                      </a:lnTo>
                      <a:lnTo>
                        <a:pt x="3433" y="793"/>
                      </a:lnTo>
                      <a:lnTo>
                        <a:pt x="3433" y="787"/>
                      </a:lnTo>
                      <a:lnTo>
                        <a:pt x="3433" y="787"/>
                      </a:lnTo>
                      <a:lnTo>
                        <a:pt x="3433" y="781"/>
                      </a:lnTo>
                      <a:lnTo>
                        <a:pt x="3433" y="781"/>
                      </a:lnTo>
                      <a:lnTo>
                        <a:pt x="3433" y="776"/>
                      </a:lnTo>
                      <a:lnTo>
                        <a:pt x="3433" y="776"/>
                      </a:lnTo>
                      <a:lnTo>
                        <a:pt x="3438" y="770"/>
                      </a:lnTo>
                      <a:lnTo>
                        <a:pt x="3438" y="770"/>
                      </a:lnTo>
                      <a:lnTo>
                        <a:pt x="3438" y="764"/>
                      </a:lnTo>
                      <a:lnTo>
                        <a:pt x="3438" y="764"/>
                      </a:lnTo>
                      <a:lnTo>
                        <a:pt x="3438" y="759"/>
                      </a:lnTo>
                      <a:lnTo>
                        <a:pt x="3438" y="759"/>
                      </a:lnTo>
                      <a:lnTo>
                        <a:pt x="3438" y="759"/>
                      </a:lnTo>
                      <a:lnTo>
                        <a:pt x="3444" y="753"/>
                      </a:lnTo>
                      <a:lnTo>
                        <a:pt x="3444" y="753"/>
                      </a:lnTo>
                      <a:lnTo>
                        <a:pt x="3444" y="747"/>
                      </a:lnTo>
                      <a:lnTo>
                        <a:pt x="3444" y="747"/>
                      </a:lnTo>
                      <a:lnTo>
                        <a:pt x="3444" y="747"/>
                      </a:lnTo>
                      <a:lnTo>
                        <a:pt x="3444" y="747"/>
                      </a:lnTo>
                      <a:lnTo>
                        <a:pt x="3444" y="747"/>
                      </a:lnTo>
                      <a:lnTo>
                        <a:pt x="3444" y="753"/>
                      </a:lnTo>
                      <a:lnTo>
                        <a:pt x="3444" y="764"/>
                      </a:lnTo>
                      <a:lnTo>
                        <a:pt x="3444" y="776"/>
                      </a:lnTo>
                      <a:lnTo>
                        <a:pt x="3450" y="787"/>
                      </a:lnTo>
                      <a:lnTo>
                        <a:pt x="3450" y="804"/>
                      </a:lnTo>
                      <a:lnTo>
                        <a:pt x="3450" y="816"/>
                      </a:lnTo>
                      <a:lnTo>
                        <a:pt x="3450" y="822"/>
                      </a:lnTo>
                      <a:lnTo>
                        <a:pt x="3450" y="822"/>
                      </a:lnTo>
                      <a:lnTo>
                        <a:pt x="3450" y="816"/>
                      </a:lnTo>
                      <a:lnTo>
                        <a:pt x="3450" y="804"/>
                      </a:lnTo>
                      <a:lnTo>
                        <a:pt x="3450" y="793"/>
                      </a:lnTo>
                      <a:lnTo>
                        <a:pt x="3456" y="781"/>
                      </a:lnTo>
                      <a:lnTo>
                        <a:pt x="3456" y="764"/>
                      </a:lnTo>
                      <a:lnTo>
                        <a:pt x="3456" y="753"/>
                      </a:lnTo>
                      <a:lnTo>
                        <a:pt x="3456" y="747"/>
                      </a:lnTo>
                      <a:lnTo>
                        <a:pt x="3456" y="747"/>
                      </a:lnTo>
                      <a:lnTo>
                        <a:pt x="3456" y="753"/>
                      </a:lnTo>
                      <a:lnTo>
                        <a:pt x="3456" y="753"/>
                      </a:lnTo>
                      <a:lnTo>
                        <a:pt x="3456" y="759"/>
                      </a:lnTo>
                      <a:lnTo>
                        <a:pt x="3461" y="764"/>
                      </a:lnTo>
                      <a:lnTo>
                        <a:pt x="3461" y="764"/>
                      </a:lnTo>
                      <a:lnTo>
                        <a:pt x="3461" y="770"/>
                      </a:lnTo>
                      <a:lnTo>
                        <a:pt x="3461" y="770"/>
                      </a:lnTo>
                      <a:lnTo>
                        <a:pt x="3461" y="776"/>
                      </a:lnTo>
                      <a:lnTo>
                        <a:pt x="3461" y="781"/>
                      </a:lnTo>
                      <a:lnTo>
                        <a:pt x="3461" y="781"/>
                      </a:lnTo>
                      <a:lnTo>
                        <a:pt x="3467" y="787"/>
                      </a:lnTo>
                      <a:lnTo>
                        <a:pt x="3467" y="787"/>
                      </a:lnTo>
                      <a:lnTo>
                        <a:pt x="3467" y="793"/>
                      </a:lnTo>
                      <a:lnTo>
                        <a:pt x="3467" y="799"/>
                      </a:lnTo>
                      <a:lnTo>
                        <a:pt x="3467" y="799"/>
                      </a:lnTo>
                      <a:lnTo>
                        <a:pt x="3467" y="804"/>
                      </a:lnTo>
                      <a:lnTo>
                        <a:pt x="3473" y="804"/>
                      </a:lnTo>
                      <a:lnTo>
                        <a:pt x="3473" y="810"/>
                      </a:lnTo>
                      <a:lnTo>
                        <a:pt x="3479" y="839"/>
                      </a:lnTo>
                      <a:lnTo>
                        <a:pt x="3479" y="839"/>
                      </a:lnTo>
                      <a:lnTo>
                        <a:pt x="3485" y="839"/>
                      </a:lnTo>
                      <a:lnTo>
                        <a:pt x="3485" y="845"/>
                      </a:lnTo>
                      <a:lnTo>
                        <a:pt x="3485" y="845"/>
                      </a:lnTo>
                      <a:lnTo>
                        <a:pt x="3485" y="845"/>
                      </a:lnTo>
                      <a:lnTo>
                        <a:pt x="3485" y="850"/>
                      </a:lnTo>
                      <a:lnTo>
                        <a:pt x="3496" y="868"/>
                      </a:lnTo>
                      <a:lnTo>
                        <a:pt x="3496" y="873"/>
                      </a:lnTo>
                      <a:lnTo>
                        <a:pt x="3496" y="873"/>
                      </a:lnTo>
                      <a:lnTo>
                        <a:pt x="3496" y="873"/>
                      </a:lnTo>
                      <a:lnTo>
                        <a:pt x="3496" y="873"/>
                      </a:lnTo>
                      <a:lnTo>
                        <a:pt x="3502" y="879"/>
                      </a:lnTo>
                      <a:lnTo>
                        <a:pt x="3502" y="879"/>
                      </a:lnTo>
                      <a:lnTo>
                        <a:pt x="3502" y="879"/>
                      </a:lnTo>
                      <a:lnTo>
                        <a:pt x="3502" y="879"/>
                      </a:lnTo>
                      <a:lnTo>
                        <a:pt x="3502" y="885"/>
                      </a:lnTo>
                      <a:lnTo>
                        <a:pt x="3502" y="885"/>
                      </a:lnTo>
                      <a:lnTo>
                        <a:pt x="3502" y="885"/>
                      </a:lnTo>
                      <a:lnTo>
                        <a:pt x="3508" y="885"/>
                      </a:lnTo>
                      <a:lnTo>
                        <a:pt x="3508" y="885"/>
                      </a:lnTo>
                      <a:lnTo>
                        <a:pt x="3508" y="891"/>
                      </a:lnTo>
                      <a:lnTo>
                        <a:pt x="3519" y="896"/>
                      </a:lnTo>
                      <a:lnTo>
                        <a:pt x="3519" y="896"/>
                      </a:lnTo>
                      <a:lnTo>
                        <a:pt x="3519" y="896"/>
                      </a:lnTo>
                      <a:lnTo>
                        <a:pt x="3519" y="896"/>
                      </a:lnTo>
                      <a:lnTo>
                        <a:pt x="3519" y="896"/>
                      </a:lnTo>
                      <a:lnTo>
                        <a:pt x="3519" y="896"/>
                      </a:lnTo>
                      <a:lnTo>
                        <a:pt x="3519" y="896"/>
                      </a:lnTo>
                      <a:lnTo>
                        <a:pt x="3531" y="896"/>
                      </a:lnTo>
                      <a:lnTo>
                        <a:pt x="3531" y="896"/>
                      </a:lnTo>
                      <a:lnTo>
                        <a:pt x="3531" y="896"/>
                      </a:lnTo>
                      <a:lnTo>
                        <a:pt x="3531" y="896"/>
                      </a:lnTo>
                      <a:lnTo>
                        <a:pt x="3537" y="896"/>
                      </a:lnTo>
                      <a:lnTo>
                        <a:pt x="3537" y="896"/>
                      </a:lnTo>
                      <a:lnTo>
                        <a:pt x="3537" y="891"/>
                      </a:lnTo>
                      <a:lnTo>
                        <a:pt x="3537" y="891"/>
                      </a:lnTo>
                      <a:lnTo>
                        <a:pt x="3537" y="891"/>
                      </a:lnTo>
                      <a:lnTo>
                        <a:pt x="3537" y="891"/>
                      </a:lnTo>
                      <a:lnTo>
                        <a:pt x="3542" y="891"/>
                      </a:lnTo>
                      <a:lnTo>
                        <a:pt x="3542" y="891"/>
                      </a:lnTo>
                      <a:lnTo>
                        <a:pt x="3542" y="891"/>
                      </a:lnTo>
                      <a:lnTo>
                        <a:pt x="3542" y="891"/>
                      </a:lnTo>
                      <a:lnTo>
                        <a:pt x="3542" y="885"/>
                      </a:lnTo>
                      <a:lnTo>
                        <a:pt x="3554" y="873"/>
                      </a:lnTo>
                      <a:lnTo>
                        <a:pt x="3554" y="873"/>
                      </a:lnTo>
                      <a:lnTo>
                        <a:pt x="3554" y="873"/>
                      </a:lnTo>
                      <a:lnTo>
                        <a:pt x="3554" y="868"/>
                      </a:lnTo>
                      <a:lnTo>
                        <a:pt x="3554" y="868"/>
                      </a:lnTo>
                      <a:lnTo>
                        <a:pt x="3554" y="868"/>
                      </a:lnTo>
                      <a:lnTo>
                        <a:pt x="3560" y="862"/>
                      </a:lnTo>
                      <a:lnTo>
                        <a:pt x="3566" y="845"/>
                      </a:lnTo>
                      <a:lnTo>
                        <a:pt x="3566" y="839"/>
                      </a:lnTo>
                      <a:lnTo>
                        <a:pt x="3571" y="839"/>
                      </a:lnTo>
                      <a:lnTo>
                        <a:pt x="3571" y="833"/>
                      </a:lnTo>
                      <a:lnTo>
                        <a:pt x="3571" y="833"/>
                      </a:lnTo>
                      <a:lnTo>
                        <a:pt x="3571" y="833"/>
                      </a:lnTo>
                      <a:lnTo>
                        <a:pt x="3571" y="827"/>
                      </a:lnTo>
                      <a:lnTo>
                        <a:pt x="3571" y="827"/>
                      </a:lnTo>
                      <a:lnTo>
                        <a:pt x="3571" y="822"/>
                      </a:lnTo>
                      <a:lnTo>
                        <a:pt x="3577" y="822"/>
                      </a:lnTo>
                      <a:lnTo>
                        <a:pt x="3577" y="816"/>
                      </a:lnTo>
                      <a:lnTo>
                        <a:pt x="3577" y="816"/>
                      </a:lnTo>
                      <a:lnTo>
                        <a:pt x="3577" y="810"/>
                      </a:lnTo>
                      <a:lnTo>
                        <a:pt x="3577" y="810"/>
                      </a:lnTo>
                      <a:lnTo>
                        <a:pt x="3577" y="804"/>
                      </a:lnTo>
                      <a:lnTo>
                        <a:pt x="3589" y="770"/>
                      </a:lnTo>
                      <a:lnTo>
                        <a:pt x="3589" y="770"/>
                      </a:lnTo>
                      <a:lnTo>
                        <a:pt x="3589" y="764"/>
                      </a:lnTo>
                      <a:lnTo>
                        <a:pt x="3589" y="764"/>
                      </a:lnTo>
                      <a:lnTo>
                        <a:pt x="3595" y="759"/>
                      </a:lnTo>
                      <a:lnTo>
                        <a:pt x="3595" y="753"/>
                      </a:lnTo>
                      <a:lnTo>
                        <a:pt x="3595" y="753"/>
                      </a:lnTo>
                      <a:lnTo>
                        <a:pt x="3600" y="707"/>
                      </a:lnTo>
                      <a:lnTo>
                        <a:pt x="3606" y="707"/>
                      </a:lnTo>
                      <a:lnTo>
                        <a:pt x="3606" y="701"/>
                      </a:lnTo>
                      <a:lnTo>
                        <a:pt x="3606" y="695"/>
                      </a:lnTo>
                      <a:lnTo>
                        <a:pt x="3606" y="690"/>
                      </a:lnTo>
                      <a:lnTo>
                        <a:pt x="3606" y="690"/>
                      </a:lnTo>
                      <a:lnTo>
                        <a:pt x="3606" y="684"/>
                      </a:lnTo>
                      <a:lnTo>
                        <a:pt x="3612" y="678"/>
                      </a:lnTo>
                      <a:lnTo>
                        <a:pt x="3612" y="672"/>
                      </a:lnTo>
                      <a:lnTo>
                        <a:pt x="3612" y="667"/>
                      </a:lnTo>
                      <a:lnTo>
                        <a:pt x="3612" y="667"/>
                      </a:lnTo>
                      <a:lnTo>
                        <a:pt x="3612" y="661"/>
                      </a:lnTo>
                      <a:lnTo>
                        <a:pt x="3612" y="655"/>
                      </a:lnTo>
                      <a:lnTo>
                        <a:pt x="3612" y="649"/>
                      </a:lnTo>
                      <a:lnTo>
                        <a:pt x="3618" y="644"/>
                      </a:lnTo>
                      <a:lnTo>
                        <a:pt x="3618" y="644"/>
                      </a:lnTo>
                      <a:lnTo>
                        <a:pt x="3618" y="644"/>
                      </a:lnTo>
                      <a:lnTo>
                        <a:pt x="3618" y="638"/>
                      </a:lnTo>
                      <a:lnTo>
                        <a:pt x="3618" y="632"/>
                      </a:lnTo>
                      <a:lnTo>
                        <a:pt x="3618" y="632"/>
                      </a:lnTo>
                      <a:lnTo>
                        <a:pt x="3618" y="626"/>
                      </a:lnTo>
                      <a:lnTo>
                        <a:pt x="3618" y="621"/>
                      </a:lnTo>
                      <a:lnTo>
                        <a:pt x="3618" y="621"/>
                      </a:lnTo>
                      <a:lnTo>
                        <a:pt x="3624" y="615"/>
                      </a:lnTo>
                      <a:lnTo>
                        <a:pt x="3624" y="609"/>
                      </a:lnTo>
                      <a:lnTo>
                        <a:pt x="3624" y="603"/>
                      </a:lnTo>
                      <a:lnTo>
                        <a:pt x="3624" y="598"/>
                      </a:lnTo>
                      <a:lnTo>
                        <a:pt x="3624" y="592"/>
                      </a:lnTo>
                      <a:lnTo>
                        <a:pt x="3624" y="586"/>
                      </a:lnTo>
                      <a:lnTo>
                        <a:pt x="3624" y="586"/>
                      </a:lnTo>
                      <a:lnTo>
                        <a:pt x="3624" y="586"/>
                      </a:lnTo>
                      <a:lnTo>
                        <a:pt x="3624" y="575"/>
                      </a:lnTo>
                      <a:lnTo>
                        <a:pt x="3629" y="558"/>
                      </a:lnTo>
                      <a:lnTo>
                        <a:pt x="3629" y="535"/>
                      </a:lnTo>
                      <a:lnTo>
                        <a:pt x="3629" y="500"/>
                      </a:lnTo>
                      <a:lnTo>
                        <a:pt x="3629" y="466"/>
                      </a:lnTo>
                      <a:lnTo>
                        <a:pt x="3629" y="431"/>
                      </a:lnTo>
                      <a:lnTo>
                        <a:pt x="3629" y="397"/>
                      </a:lnTo>
                      <a:lnTo>
                        <a:pt x="3629" y="379"/>
                      </a:lnTo>
                      <a:lnTo>
                        <a:pt x="3629" y="379"/>
                      </a:lnTo>
                      <a:lnTo>
                        <a:pt x="3635" y="397"/>
                      </a:lnTo>
                      <a:lnTo>
                        <a:pt x="3635" y="431"/>
                      </a:lnTo>
                      <a:lnTo>
                        <a:pt x="3635" y="460"/>
                      </a:lnTo>
                      <a:lnTo>
                        <a:pt x="3635" y="494"/>
                      </a:lnTo>
                      <a:lnTo>
                        <a:pt x="3635" y="523"/>
                      </a:lnTo>
                      <a:lnTo>
                        <a:pt x="3635" y="552"/>
                      </a:lnTo>
                      <a:lnTo>
                        <a:pt x="3635" y="569"/>
                      </a:lnTo>
                      <a:lnTo>
                        <a:pt x="3635" y="575"/>
                      </a:lnTo>
                      <a:lnTo>
                        <a:pt x="3635" y="575"/>
                      </a:lnTo>
                      <a:lnTo>
                        <a:pt x="3641" y="580"/>
                      </a:lnTo>
                      <a:lnTo>
                        <a:pt x="3641" y="580"/>
                      </a:lnTo>
                      <a:lnTo>
                        <a:pt x="3641" y="586"/>
                      </a:lnTo>
                      <a:lnTo>
                        <a:pt x="3641" y="586"/>
                      </a:lnTo>
                      <a:lnTo>
                        <a:pt x="3641" y="592"/>
                      </a:lnTo>
                      <a:lnTo>
                        <a:pt x="3641" y="598"/>
                      </a:lnTo>
                      <a:lnTo>
                        <a:pt x="3641" y="598"/>
                      </a:lnTo>
                      <a:lnTo>
                        <a:pt x="3647" y="603"/>
                      </a:lnTo>
                      <a:lnTo>
                        <a:pt x="3647" y="603"/>
                      </a:lnTo>
                      <a:lnTo>
                        <a:pt x="3647" y="609"/>
                      </a:lnTo>
                      <a:lnTo>
                        <a:pt x="3647" y="609"/>
                      </a:lnTo>
                      <a:lnTo>
                        <a:pt x="3647" y="615"/>
                      </a:lnTo>
                      <a:lnTo>
                        <a:pt x="3647" y="615"/>
                      </a:lnTo>
                      <a:lnTo>
                        <a:pt x="3652" y="621"/>
                      </a:lnTo>
                      <a:lnTo>
                        <a:pt x="3652" y="626"/>
                      </a:lnTo>
                      <a:lnTo>
                        <a:pt x="3652" y="626"/>
                      </a:lnTo>
                      <a:lnTo>
                        <a:pt x="3652" y="632"/>
                      </a:lnTo>
                      <a:lnTo>
                        <a:pt x="3664" y="661"/>
                      </a:lnTo>
                      <a:lnTo>
                        <a:pt x="3664" y="661"/>
                      </a:lnTo>
                      <a:lnTo>
                        <a:pt x="3664" y="667"/>
                      </a:lnTo>
                      <a:lnTo>
                        <a:pt x="3664" y="667"/>
                      </a:lnTo>
                      <a:lnTo>
                        <a:pt x="3664" y="667"/>
                      </a:lnTo>
                      <a:lnTo>
                        <a:pt x="3664" y="672"/>
                      </a:lnTo>
                      <a:lnTo>
                        <a:pt x="3664" y="672"/>
                      </a:lnTo>
                      <a:lnTo>
                        <a:pt x="3676" y="701"/>
                      </a:lnTo>
                      <a:lnTo>
                        <a:pt x="3676" y="701"/>
                      </a:lnTo>
                      <a:lnTo>
                        <a:pt x="3676" y="701"/>
                      </a:lnTo>
                      <a:lnTo>
                        <a:pt x="3681" y="707"/>
                      </a:lnTo>
                      <a:lnTo>
                        <a:pt x="3681" y="707"/>
                      </a:lnTo>
                      <a:lnTo>
                        <a:pt x="3681" y="707"/>
                      </a:lnTo>
                      <a:lnTo>
                        <a:pt x="3681" y="713"/>
                      </a:lnTo>
                      <a:lnTo>
                        <a:pt x="3681" y="713"/>
                      </a:lnTo>
                      <a:lnTo>
                        <a:pt x="3681" y="718"/>
                      </a:lnTo>
                      <a:lnTo>
                        <a:pt x="3681" y="718"/>
                      </a:lnTo>
                      <a:lnTo>
                        <a:pt x="3687" y="718"/>
                      </a:lnTo>
                      <a:lnTo>
                        <a:pt x="3687" y="724"/>
                      </a:lnTo>
                      <a:lnTo>
                        <a:pt x="3687" y="724"/>
                      </a:lnTo>
                      <a:lnTo>
                        <a:pt x="3687" y="724"/>
                      </a:lnTo>
                      <a:lnTo>
                        <a:pt x="3687" y="730"/>
                      </a:lnTo>
                      <a:lnTo>
                        <a:pt x="3699" y="747"/>
                      </a:lnTo>
                      <a:lnTo>
                        <a:pt x="3699" y="747"/>
                      </a:lnTo>
                      <a:lnTo>
                        <a:pt x="3699" y="747"/>
                      </a:lnTo>
                      <a:lnTo>
                        <a:pt x="3699" y="747"/>
                      </a:lnTo>
                      <a:lnTo>
                        <a:pt x="3699" y="753"/>
                      </a:lnTo>
                      <a:lnTo>
                        <a:pt x="3705" y="753"/>
                      </a:lnTo>
                      <a:lnTo>
                        <a:pt x="3705" y="753"/>
                      </a:lnTo>
                      <a:lnTo>
                        <a:pt x="3710" y="770"/>
                      </a:lnTo>
                      <a:lnTo>
                        <a:pt x="3710" y="770"/>
                      </a:lnTo>
                      <a:lnTo>
                        <a:pt x="3716" y="770"/>
                      </a:lnTo>
                      <a:lnTo>
                        <a:pt x="3716" y="770"/>
                      </a:lnTo>
                      <a:lnTo>
                        <a:pt x="3716" y="770"/>
                      </a:lnTo>
                      <a:lnTo>
                        <a:pt x="3716" y="770"/>
                      </a:lnTo>
                      <a:lnTo>
                        <a:pt x="3716" y="776"/>
                      </a:lnTo>
                      <a:lnTo>
                        <a:pt x="3716" y="776"/>
                      </a:lnTo>
                      <a:lnTo>
                        <a:pt x="3722" y="776"/>
                      </a:lnTo>
                      <a:lnTo>
                        <a:pt x="3722" y="776"/>
                      </a:lnTo>
                      <a:lnTo>
                        <a:pt x="3722" y="776"/>
                      </a:lnTo>
                      <a:lnTo>
                        <a:pt x="3722" y="776"/>
                      </a:lnTo>
                      <a:lnTo>
                        <a:pt x="3722" y="781"/>
                      </a:lnTo>
                      <a:lnTo>
                        <a:pt x="3722" y="781"/>
                      </a:lnTo>
                      <a:lnTo>
                        <a:pt x="3722" y="781"/>
                      </a:lnTo>
                      <a:lnTo>
                        <a:pt x="3733" y="787"/>
                      </a:lnTo>
                      <a:lnTo>
                        <a:pt x="3733" y="787"/>
                      </a:lnTo>
                      <a:lnTo>
                        <a:pt x="3733" y="787"/>
                      </a:lnTo>
                      <a:lnTo>
                        <a:pt x="3739" y="787"/>
                      </a:lnTo>
                      <a:lnTo>
                        <a:pt x="3739" y="787"/>
                      </a:lnTo>
                      <a:lnTo>
                        <a:pt x="3739" y="787"/>
                      </a:lnTo>
                      <a:lnTo>
                        <a:pt x="3739" y="787"/>
                      </a:lnTo>
                      <a:lnTo>
                        <a:pt x="3751" y="793"/>
                      </a:lnTo>
                      <a:lnTo>
                        <a:pt x="3751" y="793"/>
                      </a:lnTo>
                      <a:lnTo>
                        <a:pt x="3751" y="793"/>
                      </a:lnTo>
                      <a:lnTo>
                        <a:pt x="3751" y="793"/>
                      </a:lnTo>
                      <a:lnTo>
                        <a:pt x="3751" y="793"/>
                      </a:lnTo>
                      <a:lnTo>
                        <a:pt x="3751" y="793"/>
                      </a:lnTo>
                      <a:lnTo>
                        <a:pt x="3751" y="793"/>
                      </a:lnTo>
                      <a:lnTo>
                        <a:pt x="3757" y="793"/>
                      </a:lnTo>
                      <a:lnTo>
                        <a:pt x="3757" y="793"/>
                      </a:lnTo>
                      <a:lnTo>
                        <a:pt x="3757" y="793"/>
                      </a:lnTo>
                      <a:lnTo>
                        <a:pt x="3757" y="793"/>
                      </a:lnTo>
                      <a:lnTo>
                        <a:pt x="3757" y="793"/>
                      </a:lnTo>
                      <a:lnTo>
                        <a:pt x="3757" y="793"/>
                      </a:lnTo>
                      <a:lnTo>
                        <a:pt x="3762" y="793"/>
                      </a:lnTo>
                      <a:lnTo>
                        <a:pt x="3762" y="793"/>
                      </a:lnTo>
                      <a:lnTo>
                        <a:pt x="3768" y="787"/>
                      </a:lnTo>
                      <a:lnTo>
                        <a:pt x="3768" y="787"/>
                      </a:lnTo>
                      <a:lnTo>
                        <a:pt x="3774" y="781"/>
                      </a:lnTo>
                      <a:lnTo>
                        <a:pt x="3774" y="781"/>
                      </a:lnTo>
                      <a:lnTo>
                        <a:pt x="3774" y="781"/>
                      </a:lnTo>
                      <a:lnTo>
                        <a:pt x="3774" y="781"/>
                      </a:lnTo>
                      <a:lnTo>
                        <a:pt x="3774" y="781"/>
                      </a:lnTo>
                      <a:lnTo>
                        <a:pt x="3786" y="770"/>
                      </a:lnTo>
                      <a:lnTo>
                        <a:pt x="3786" y="770"/>
                      </a:lnTo>
                      <a:lnTo>
                        <a:pt x="3786" y="770"/>
                      </a:lnTo>
                      <a:lnTo>
                        <a:pt x="3786" y="770"/>
                      </a:lnTo>
                      <a:lnTo>
                        <a:pt x="3786" y="770"/>
                      </a:lnTo>
                      <a:lnTo>
                        <a:pt x="3791" y="770"/>
                      </a:lnTo>
                      <a:lnTo>
                        <a:pt x="3791" y="764"/>
                      </a:lnTo>
                      <a:lnTo>
                        <a:pt x="3791" y="764"/>
                      </a:lnTo>
                      <a:lnTo>
                        <a:pt x="3791" y="764"/>
                      </a:lnTo>
                      <a:lnTo>
                        <a:pt x="3791" y="764"/>
                      </a:lnTo>
                      <a:lnTo>
                        <a:pt x="3791" y="759"/>
                      </a:lnTo>
                      <a:lnTo>
                        <a:pt x="3791" y="759"/>
                      </a:lnTo>
                      <a:lnTo>
                        <a:pt x="3797" y="759"/>
                      </a:lnTo>
                      <a:lnTo>
                        <a:pt x="3797" y="759"/>
                      </a:lnTo>
                      <a:lnTo>
                        <a:pt x="3797" y="759"/>
                      </a:lnTo>
                      <a:lnTo>
                        <a:pt x="3797" y="759"/>
                      </a:lnTo>
                      <a:lnTo>
                        <a:pt x="3797" y="753"/>
                      </a:lnTo>
                      <a:lnTo>
                        <a:pt x="3797" y="753"/>
                      </a:lnTo>
                      <a:lnTo>
                        <a:pt x="3797" y="753"/>
                      </a:lnTo>
                      <a:lnTo>
                        <a:pt x="3797" y="753"/>
                      </a:lnTo>
                      <a:lnTo>
                        <a:pt x="3797" y="753"/>
                      </a:lnTo>
                      <a:lnTo>
                        <a:pt x="3803" y="747"/>
                      </a:lnTo>
                      <a:lnTo>
                        <a:pt x="3803" y="747"/>
                      </a:lnTo>
                      <a:lnTo>
                        <a:pt x="3803" y="747"/>
                      </a:lnTo>
                      <a:lnTo>
                        <a:pt x="3803" y="747"/>
                      </a:lnTo>
                      <a:lnTo>
                        <a:pt x="3803" y="741"/>
                      </a:lnTo>
                      <a:lnTo>
                        <a:pt x="3803" y="741"/>
                      </a:lnTo>
                      <a:lnTo>
                        <a:pt x="3803" y="741"/>
                      </a:lnTo>
                      <a:lnTo>
                        <a:pt x="3809" y="741"/>
                      </a:lnTo>
                      <a:lnTo>
                        <a:pt x="3809" y="741"/>
                      </a:lnTo>
                      <a:lnTo>
                        <a:pt x="3809" y="736"/>
                      </a:lnTo>
                      <a:lnTo>
                        <a:pt x="3809" y="741"/>
                      </a:lnTo>
                      <a:lnTo>
                        <a:pt x="3809" y="747"/>
                      </a:lnTo>
                      <a:lnTo>
                        <a:pt x="3809" y="759"/>
                      </a:lnTo>
                      <a:lnTo>
                        <a:pt x="3809" y="770"/>
                      </a:lnTo>
                      <a:lnTo>
                        <a:pt x="3809" y="787"/>
                      </a:lnTo>
                      <a:lnTo>
                        <a:pt x="3809" y="799"/>
                      </a:lnTo>
                      <a:lnTo>
                        <a:pt x="3809" y="810"/>
                      </a:lnTo>
                      <a:lnTo>
                        <a:pt x="3815" y="816"/>
                      </a:lnTo>
                      <a:lnTo>
                        <a:pt x="3815" y="822"/>
                      </a:lnTo>
                      <a:lnTo>
                        <a:pt x="3815" y="816"/>
                      </a:lnTo>
                      <a:lnTo>
                        <a:pt x="3815" y="804"/>
                      </a:lnTo>
                      <a:lnTo>
                        <a:pt x="3815" y="793"/>
                      </a:lnTo>
                      <a:lnTo>
                        <a:pt x="3815" y="787"/>
                      </a:lnTo>
                      <a:lnTo>
                        <a:pt x="3815" y="776"/>
                      </a:lnTo>
                      <a:lnTo>
                        <a:pt x="3815" y="764"/>
                      </a:lnTo>
                      <a:lnTo>
                        <a:pt x="3820" y="759"/>
                      </a:lnTo>
                      <a:lnTo>
                        <a:pt x="3820" y="759"/>
                      </a:lnTo>
                      <a:lnTo>
                        <a:pt x="3820" y="764"/>
                      </a:lnTo>
                      <a:lnTo>
                        <a:pt x="3820" y="764"/>
                      </a:lnTo>
                      <a:lnTo>
                        <a:pt x="3820" y="770"/>
                      </a:lnTo>
                      <a:lnTo>
                        <a:pt x="3820" y="776"/>
                      </a:lnTo>
                      <a:lnTo>
                        <a:pt x="3820" y="781"/>
                      </a:lnTo>
                      <a:lnTo>
                        <a:pt x="3820" y="781"/>
                      </a:lnTo>
                      <a:lnTo>
                        <a:pt x="3826" y="787"/>
                      </a:lnTo>
                      <a:lnTo>
                        <a:pt x="3826" y="793"/>
                      </a:lnTo>
                      <a:lnTo>
                        <a:pt x="3826" y="799"/>
                      </a:lnTo>
                      <a:lnTo>
                        <a:pt x="3826" y="799"/>
                      </a:lnTo>
                      <a:lnTo>
                        <a:pt x="3826" y="804"/>
                      </a:lnTo>
                      <a:lnTo>
                        <a:pt x="3826" y="810"/>
                      </a:lnTo>
                      <a:lnTo>
                        <a:pt x="3832" y="810"/>
                      </a:lnTo>
                      <a:lnTo>
                        <a:pt x="3832" y="816"/>
                      </a:lnTo>
                      <a:lnTo>
                        <a:pt x="3832" y="822"/>
                      </a:lnTo>
                      <a:lnTo>
                        <a:pt x="3832" y="822"/>
                      </a:lnTo>
                      <a:lnTo>
                        <a:pt x="3832" y="827"/>
                      </a:lnTo>
                      <a:lnTo>
                        <a:pt x="3832" y="827"/>
                      </a:lnTo>
                      <a:lnTo>
                        <a:pt x="3843" y="862"/>
                      </a:lnTo>
                      <a:lnTo>
                        <a:pt x="3843" y="862"/>
                      </a:lnTo>
                      <a:lnTo>
                        <a:pt x="3843" y="868"/>
                      </a:lnTo>
                      <a:lnTo>
                        <a:pt x="3843" y="868"/>
                      </a:lnTo>
                      <a:lnTo>
                        <a:pt x="3843" y="873"/>
                      </a:lnTo>
                      <a:lnTo>
                        <a:pt x="3849" y="873"/>
                      </a:lnTo>
                      <a:lnTo>
                        <a:pt x="3849" y="873"/>
                      </a:lnTo>
                      <a:lnTo>
                        <a:pt x="3855" y="896"/>
                      </a:lnTo>
                      <a:lnTo>
                        <a:pt x="3861" y="902"/>
                      </a:lnTo>
                      <a:lnTo>
                        <a:pt x="3861" y="902"/>
                      </a:lnTo>
                      <a:lnTo>
                        <a:pt x="3861" y="902"/>
                      </a:lnTo>
                      <a:lnTo>
                        <a:pt x="3861" y="902"/>
                      </a:lnTo>
                      <a:lnTo>
                        <a:pt x="3861" y="908"/>
                      </a:lnTo>
                      <a:lnTo>
                        <a:pt x="3861" y="908"/>
                      </a:lnTo>
                      <a:lnTo>
                        <a:pt x="3861" y="908"/>
                      </a:lnTo>
                      <a:lnTo>
                        <a:pt x="3867" y="908"/>
                      </a:lnTo>
                      <a:lnTo>
                        <a:pt x="3867" y="914"/>
                      </a:lnTo>
                      <a:lnTo>
                        <a:pt x="3867" y="914"/>
                      </a:lnTo>
                      <a:lnTo>
                        <a:pt x="3867" y="914"/>
                      </a:lnTo>
                      <a:lnTo>
                        <a:pt x="3867" y="914"/>
                      </a:lnTo>
                      <a:lnTo>
                        <a:pt x="3867" y="914"/>
                      </a:lnTo>
                      <a:lnTo>
                        <a:pt x="3872" y="919"/>
                      </a:lnTo>
                      <a:lnTo>
                        <a:pt x="3878" y="925"/>
                      </a:lnTo>
                      <a:lnTo>
                        <a:pt x="3878" y="925"/>
                      </a:lnTo>
                      <a:lnTo>
                        <a:pt x="3878" y="925"/>
                      </a:lnTo>
                      <a:lnTo>
                        <a:pt x="3884" y="925"/>
                      </a:lnTo>
                      <a:lnTo>
                        <a:pt x="3884" y="925"/>
                      </a:lnTo>
                      <a:lnTo>
                        <a:pt x="3884" y="925"/>
                      </a:lnTo>
                      <a:lnTo>
                        <a:pt x="3884" y="925"/>
                      </a:lnTo>
                      <a:lnTo>
                        <a:pt x="3896" y="919"/>
                      </a:lnTo>
                      <a:lnTo>
                        <a:pt x="3896" y="919"/>
                      </a:lnTo>
                      <a:lnTo>
                        <a:pt x="3896" y="919"/>
                      </a:lnTo>
                      <a:lnTo>
                        <a:pt x="3896" y="919"/>
                      </a:lnTo>
                      <a:lnTo>
                        <a:pt x="3896" y="914"/>
                      </a:lnTo>
                      <a:lnTo>
                        <a:pt x="3896" y="914"/>
                      </a:lnTo>
                      <a:lnTo>
                        <a:pt x="3901" y="914"/>
                      </a:lnTo>
                      <a:lnTo>
                        <a:pt x="3901" y="914"/>
                      </a:lnTo>
                      <a:lnTo>
                        <a:pt x="3901" y="914"/>
                      </a:lnTo>
                      <a:lnTo>
                        <a:pt x="3901" y="908"/>
                      </a:lnTo>
                      <a:lnTo>
                        <a:pt x="3901" y="908"/>
                      </a:lnTo>
                      <a:lnTo>
                        <a:pt x="3901" y="908"/>
                      </a:lnTo>
                      <a:lnTo>
                        <a:pt x="3901" y="908"/>
                      </a:lnTo>
                      <a:lnTo>
                        <a:pt x="3907" y="902"/>
                      </a:lnTo>
                      <a:lnTo>
                        <a:pt x="3907" y="902"/>
                      </a:lnTo>
                      <a:lnTo>
                        <a:pt x="3913" y="885"/>
                      </a:lnTo>
                      <a:lnTo>
                        <a:pt x="3919" y="879"/>
                      </a:lnTo>
                      <a:lnTo>
                        <a:pt x="3919" y="879"/>
                      </a:lnTo>
                      <a:lnTo>
                        <a:pt x="3919" y="879"/>
                      </a:lnTo>
                      <a:lnTo>
                        <a:pt x="3919" y="873"/>
                      </a:lnTo>
                      <a:lnTo>
                        <a:pt x="3919" y="873"/>
                      </a:lnTo>
                      <a:lnTo>
                        <a:pt x="3919" y="868"/>
                      </a:lnTo>
                      <a:lnTo>
                        <a:pt x="3930" y="839"/>
                      </a:lnTo>
                      <a:lnTo>
                        <a:pt x="3930" y="839"/>
                      </a:lnTo>
                      <a:lnTo>
                        <a:pt x="3930" y="833"/>
                      </a:lnTo>
                      <a:lnTo>
                        <a:pt x="3930" y="827"/>
                      </a:lnTo>
                      <a:lnTo>
                        <a:pt x="3930" y="827"/>
                      </a:lnTo>
                      <a:lnTo>
                        <a:pt x="3936" y="822"/>
                      </a:lnTo>
                      <a:lnTo>
                        <a:pt x="3936" y="822"/>
                      </a:lnTo>
                      <a:lnTo>
                        <a:pt x="3936" y="816"/>
                      </a:lnTo>
                      <a:lnTo>
                        <a:pt x="3936" y="810"/>
                      </a:lnTo>
                      <a:lnTo>
                        <a:pt x="3936" y="810"/>
                      </a:lnTo>
                      <a:lnTo>
                        <a:pt x="3936" y="804"/>
                      </a:lnTo>
                      <a:lnTo>
                        <a:pt x="3942" y="799"/>
                      </a:lnTo>
                      <a:lnTo>
                        <a:pt x="3942" y="799"/>
                      </a:lnTo>
                      <a:lnTo>
                        <a:pt x="3942" y="793"/>
                      </a:lnTo>
                      <a:lnTo>
                        <a:pt x="3942" y="787"/>
                      </a:lnTo>
                      <a:lnTo>
                        <a:pt x="3953" y="741"/>
                      </a:lnTo>
                      <a:lnTo>
                        <a:pt x="3953" y="741"/>
                      </a:lnTo>
                      <a:lnTo>
                        <a:pt x="3953" y="736"/>
                      </a:lnTo>
                      <a:lnTo>
                        <a:pt x="3953" y="730"/>
                      </a:lnTo>
                      <a:lnTo>
                        <a:pt x="3953" y="724"/>
                      </a:lnTo>
                      <a:lnTo>
                        <a:pt x="3953" y="724"/>
                      </a:lnTo>
                      <a:lnTo>
                        <a:pt x="3953" y="718"/>
                      </a:lnTo>
                      <a:lnTo>
                        <a:pt x="3965" y="661"/>
                      </a:lnTo>
                      <a:lnTo>
                        <a:pt x="3965" y="655"/>
                      </a:lnTo>
                      <a:lnTo>
                        <a:pt x="3965" y="649"/>
                      </a:lnTo>
                      <a:lnTo>
                        <a:pt x="3971" y="644"/>
                      </a:lnTo>
                      <a:lnTo>
                        <a:pt x="3971" y="638"/>
                      </a:lnTo>
                      <a:lnTo>
                        <a:pt x="3971" y="632"/>
                      </a:lnTo>
                      <a:lnTo>
                        <a:pt x="3971" y="626"/>
                      </a:lnTo>
                      <a:lnTo>
                        <a:pt x="3971" y="621"/>
                      </a:lnTo>
                      <a:lnTo>
                        <a:pt x="3971" y="615"/>
                      </a:lnTo>
                      <a:lnTo>
                        <a:pt x="3971" y="609"/>
                      </a:lnTo>
                      <a:lnTo>
                        <a:pt x="3977" y="603"/>
                      </a:lnTo>
                      <a:lnTo>
                        <a:pt x="3977" y="592"/>
                      </a:lnTo>
                      <a:lnTo>
                        <a:pt x="3977" y="586"/>
                      </a:lnTo>
                      <a:lnTo>
                        <a:pt x="3977" y="580"/>
                      </a:lnTo>
                      <a:lnTo>
                        <a:pt x="3977" y="575"/>
                      </a:lnTo>
                      <a:lnTo>
                        <a:pt x="3977" y="575"/>
                      </a:lnTo>
                      <a:lnTo>
                        <a:pt x="3977" y="569"/>
                      </a:lnTo>
                      <a:lnTo>
                        <a:pt x="3977" y="563"/>
                      </a:lnTo>
                      <a:lnTo>
                        <a:pt x="3982" y="558"/>
                      </a:lnTo>
                      <a:lnTo>
                        <a:pt x="3982" y="558"/>
                      </a:lnTo>
                      <a:lnTo>
                        <a:pt x="3982" y="552"/>
                      </a:lnTo>
                      <a:lnTo>
                        <a:pt x="3982" y="546"/>
                      </a:lnTo>
                      <a:lnTo>
                        <a:pt x="3982" y="540"/>
                      </a:lnTo>
                      <a:lnTo>
                        <a:pt x="3982" y="535"/>
                      </a:lnTo>
                      <a:lnTo>
                        <a:pt x="3982" y="529"/>
                      </a:lnTo>
                      <a:lnTo>
                        <a:pt x="3982" y="523"/>
                      </a:lnTo>
                      <a:lnTo>
                        <a:pt x="3988" y="512"/>
                      </a:lnTo>
                      <a:lnTo>
                        <a:pt x="3988" y="506"/>
                      </a:lnTo>
                      <a:lnTo>
                        <a:pt x="3988" y="500"/>
                      </a:lnTo>
                      <a:lnTo>
                        <a:pt x="3988" y="500"/>
                      </a:lnTo>
                      <a:lnTo>
                        <a:pt x="3988" y="500"/>
                      </a:lnTo>
                      <a:lnTo>
                        <a:pt x="3988" y="489"/>
                      </a:lnTo>
                      <a:lnTo>
                        <a:pt x="3988" y="466"/>
                      </a:lnTo>
                      <a:lnTo>
                        <a:pt x="3988" y="437"/>
                      </a:lnTo>
                      <a:lnTo>
                        <a:pt x="3988" y="397"/>
                      </a:lnTo>
                      <a:lnTo>
                        <a:pt x="3994" y="362"/>
                      </a:lnTo>
                      <a:lnTo>
                        <a:pt x="3994" y="322"/>
                      </a:lnTo>
                      <a:lnTo>
                        <a:pt x="3994" y="282"/>
                      </a:lnTo>
                      <a:lnTo>
                        <a:pt x="3994" y="259"/>
                      </a:lnTo>
                      <a:lnTo>
                        <a:pt x="3994" y="259"/>
                      </a:lnTo>
                      <a:lnTo>
                        <a:pt x="3994" y="276"/>
                      </a:lnTo>
                      <a:lnTo>
                        <a:pt x="3994" y="311"/>
                      </a:lnTo>
                      <a:lnTo>
                        <a:pt x="3994" y="345"/>
                      </a:lnTo>
                      <a:lnTo>
                        <a:pt x="3994" y="385"/>
                      </a:lnTo>
                      <a:lnTo>
                        <a:pt x="4000" y="414"/>
                      </a:lnTo>
                      <a:lnTo>
                        <a:pt x="4000" y="443"/>
                      </a:lnTo>
                      <a:lnTo>
                        <a:pt x="4000" y="460"/>
                      </a:lnTo>
                      <a:lnTo>
                        <a:pt x="4000" y="466"/>
                      </a:lnTo>
                      <a:lnTo>
                        <a:pt x="4000" y="471"/>
                      </a:lnTo>
                      <a:lnTo>
                        <a:pt x="4000" y="471"/>
                      </a:lnTo>
                      <a:lnTo>
                        <a:pt x="4000" y="471"/>
                      </a:lnTo>
                      <a:lnTo>
                        <a:pt x="4000" y="477"/>
                      </a:lnTo>
                      <a:lnTo>
                        <a:pt x="4006" y="477"/>
                      </a:lnTo>
                      <a:lnTo>
                        <a:pt x="4006" y="477"/>
                      </a:lnTo>
                      <a:lnTo>
                        <a:pt x="4006" y="483"/>
                      </a:lnTo>
                      <a:lnTo>
                        <a:pt x="4006" y="483"/>
                      </a:lnTo>
                      <a:lnTo>
                        <a:pt x="4006" y="483"/>
                      </a:lnTo>
                      <a:lnTo>
                        <a:pt x="4006" y="489"/>
                      </a:lnTo>
                      <a:lnTo>
                        <a:pt x="4011" y="489"/>
                      </a:lnTo>
                      <a:lnTo>
                        <a:pt x="4011" y="489"/>
                      </a:lnTo>
                      <a:lnTo>
                        <a:pt x="4011" y="494"/>
                      </a:lnTo>
                      <a:lnTo>
                        <a:pt x="4011" y="494"/>
                      </a:lnTo>
                      <a:lnTo>
                        <a:pt x="4011" y="494"/>
                      </a:lnTo>
                      <a:lnTo>
                        <a:pt x="4011" y="500"/>
                      </a:lnTo>
                      <a:lnTo>
                        <a:pt x="4011" y="500"/>
                      </a:lnTo>
                      <a:lnTo>
                        <a:pt x="4017" y="500"/>
                      </a:lnTo>
                      <a:lnTo>
                        <a:pt x="4023" y="517"/>
                      </a:lnTo>
                      <a:lnTo>
                        <a:pt x="4023" y="523"/>
                      </a:lnTo>
                      <a:lnTo>
                        <a:pt x="4029" y="523"/>
                      </a:lnTo>
                      <a:lnTo>
                        <a:pt x="4029" y="523"/>
                      </a:lnTo>
                      <a:lnTo>
                        <a:pt x="4029" y="523"/>
                      </a:lnTo>
                      <a:lnTo>
                        <a:pt x="4029" y="529"/>
                      </a:lnTo>
                      <a:lnTo>
                        <a:pt x="4029" y="529"/>
                      </a:lnTo>
                      <a:lnTo>
                        <a:pt x="4040" y="540"/>
                      </a:lnTo>
                      <a:lnTo>
                        <a:pt x="4040" y="546"/>
                      </a:lnTo>
                      <a:lnTo>
                        <a:pt x="4040" y="546"/>
                      </a:lnTo>
                      <a:lnTo>
                        <a:pt x="4040" y="546"/>
                      </a:lnTo>
                      <a:lnTo>
                        <a:pt x="4040" y="546"/>
                      </a:lnTo>
                      <a:lnTo>
                        <a:pt x="4040" y="552"/>
                      </a:lnTo>
                      <a:lnTo>
                        <a:pt x="4046" y="552"/>
                      </a:lnTo>
                      <a:lnTo>
                        <a:pt x="4046" y="552"/>
                      </a:lnTo>
                      <a:lnTo>
                        <a:pt x="4046" y="552"/>
                      </a:lnTo>
                      <a:lnTo>
                        <a:pt x="4046" y="552"/>
                      </a:lnTo>
                      <a:lnTo>
                        <a:pt x="4046" y="558"/>
                      </a:lnTo>
                      <a:lnTo>
                        <a:pt x="4046" y="558"/>
                      </a:lnTo>
                      <a:lnTo>
                        <a:pt x="4052" y="558"/>
                      </a:lnTo>
                      <a:lnTo>
                        <a:pt x="4052" y="558"/>
                      </a:lnTo>
                      <a:lnTo>
                        <a:pt x="4052" y="558"/>
                      </a:lnTo>
                      <a:lnTo>
                        <a:pt x="4058" y="569"/>
                      </a:lnTo>
                      <a:lnTo>
                        <a:pt x="4063" y="575"/>
                      </a:lnTo>
                      <a:lnTo>
                        <a:pt x="4063" y="575"/>
                      </a:lnTo>
                      <a:lnTo>
                        <a:pt x="4063" y="575"/>
                      </a:lnTo>
                      <a:lnTo>
                        <a:pt x="4063" y="575"/>
                      </a:lnTo>
                      <a:lnTo>
                        <a:pt x="4063" y="575"/>
                      </a:lnTo>
                      <a:lnTo>
                        <a:pt x="4063" y="575"/>
                      </a:lnTo>
                      <a:lnTo>
                        <a:pt x="4075" y="586"/>
                      </a:lnTo>
                      <a:lnTo>
                        <a:pt x="4075" y="586"/>
                      </a:lnTo>
                      <a:lnTo>
                        <a:pt x="4075" y="586"/>
                      </a:lnTo>
                      <a:lnTo>
                        <a:pt x="4075" y="586"/>
                      </a:lnTo>
                      <a:lnTo>
                        <a:pt x="4081" y="586"/>
                      </a:lnTo>
                      <a:lnTo>
                        <a:pt x="4081" y="592"/>
                      </a:lnTo>
                      <a:lnTo>
                        <a:pt x="4081" y="592"/>
                      </a:lnTo>
                      <a:lnTo>
                        <a:pt x="4081" y="592"/>
                      </a:lnTo>
                      <a:lnTo>
                        <a:pt x="4081" y="592"/>
                      </a:lnTo>
                      <a:lnTo>
                        <a:pt x="4081" y="592"/>
                      </a:lnTo>
                      <a:lnTo>
                        <a:pt x="4081" y="592"/>
                      </a:lnTo>
                      <a:lnTo>
                        <a:pt x="4087" y="592"/>
                      </a:lnTo>
                      <a:lnTo>
                        <a:pt x="4087" y="592"/>
                      </a:lnTo>
                      <a:lnTo>
                        <a:pt x="4087" y="592"/>
                      </a:lnTo>
                      <a:lnTo>
                        <a:pt x="4087" y="592"/>
                      </a:lnTo>
                      <a:lnTo>
                        <a:pt x="4098" y="598"/>
                      </a:lnTo>
                      <a:lnTo>
                        <a:pt x="4098" y="598"/>
                      </a:lnTo>
                      <a:lnTo>
                        <a:pt x="4098" y="598"/>
                      </a:lnTo>
                      <a:lnTo>
                        <a:pt x="4098" y="603"/>
                      </a:lnTo>
                      <a:lnTo>
                        <a:pt x="4098" y="603"/>
                      </a:lnTo>
                      <a:lnTo>
                        <a:pt x="4098" y="603"/>
                      </a:lnTo>
                      <a:lnTo>
                        <a:pt x="4104" y="603"/>
                      </a:lnTo>
                      <a:lnTo>
                        <a:pt x="4110" y="603"/>
                      </a:lnTo>
                      <a:lnTo>
                        <a:pt x="4110" y="603"/>
                      </a:lnTo>
                      <a:lnTo>
                        <a:pt x="4110" y="603"/>
                      </a:lnTo>
                      <a:lnTo>
                        <a:pt x="4115" y="603"/>
                      </a:lnTo>
                      <a:lnTo>
                        <a:pt x="4115" y="603"/>
                      </a:lnTo>
                      <a:lnTo>
                        <a:pt x="4115" y="603"/>
                      </a:lnTo>
                      <a:lnTo>
                        <a:pt x="4115" y="603"/>
                      </a:lnTo>
                      <a:lnTo>
                        <a:pt x="4115" y="603"/>
                      </a:lnTo>
                      <a:lnTo>
                        <a:pt x="4115" y="603"/>
                      </a:lnTo>
                      <a:lnTo>
                        <a:pt x="4121" y="603"/>
                      </a:lnTo>
                      <a:lnTo>
                        <a:pt x="4121" y="603"/>
                      </a:lnTo>
                      <a:lnTo>
                        <a:pt x="4121" y="603"/>
                      </a:lnTo>
                      <a:lnTo>
                        <a:pt x="4121" y="603"/>
                      </a:lnTo>
                      <a:lnTo>
                        <a:pt x="4121" y="603"/>
                      </a:lnTo>
                      <a:lnTo>
                        <a:pt x="4121" y="603"/>
                      </a:lnTo>
                      <a:lnTo>
                        <a:pt x="4133" y="603"/>
                      </a:lnTo>
                      <a:lnTo>
                        <a:pt x="4133" y="603"/>
                      </a:lnTo>
                      <a:lnTo>
                        <a:pt x="4133" y="603"/>
                      </a:lnTo>
                      <a:lnTo>
                        <a:pt x="4133" y="603"/>
                      </a:lnTo>
                      <a:lnTo>
                        <a:pt x="4133" y="603"/>
                      </a:lnTo>
                      <a:lnTo>
                        <a:pt x="4139" y="603"/>
                      </a:lnTo>
                      <a:lnTo>
                        <a:pt x="4139" y="603"/>
                      </a:lnTo>
                      <a:lnTo>
                        <a:pt x="4144" y="598"/>
                      </a:lnTo>
                      <a:lnTo>
                        <a:pt x="4150" y="598"/>
                      </a:lnTo>
                      <a:lnTo>
                        <a:pt x="4150" y="598"/>
                      </a:lnTo>
                      <a:lnTo>
                        <a:pt x="4150" y="598"/>
                      </a:lnTo>
                      <a:lnTo>
                        <a:pt x="4150" y="598"/>
                      </a:lnTo>
                      <a:lnTo>
                        <a:pt x="4150" y="598"/>
                      </a:lnTo>
                      <a:lnTo>
                        <a:pt x="4150" y="598"/>
                      </a:lnTo>
                      <a:lnTo>
                        <a:pt x="4150" y="592"/>
                      </a:lnTo>
                      <a:lnTo>
                        <a:pt x="4156" y="592"/>
                      </a:lnTo>
                      <a:lnTo>
                        <a:pt x="4156" y="592"/>
                      </a:lnTo>
                      <a:lnTo>
                        <a:pt x="4156" y="592"/>
                      </a:lnTo>
                      <a:lnTo>
                        <a:pt x="4156" y="592"/>
                      </a:lnTo>
                      <a:lnTo>
                        <a:pt x="4156" y="592"/>
                      </a:lnTo>
                      <a:lnTo>
                        <a:pt x="4156" y="592"/>
                      </a:lnTo>
                      <a:lnTo>
                        <a:pt x="4162" y="592"/>
                      </a:lnTo>
                      <a:lnTo>
                        <a:pt x="4162" y="592"/>
                      </a:lnTo>
                      <a:lnTo>
                        <a:pt x="4162" y="592"/>
                      </a:lnTo>
                      <a:lnTo>
                        <a:pt x="4162" y="592"/>
                      </a:lnTo>
                      <a:lnTo>
                        <a:pt x="4162" y="586"/>
                      </a:lnTo>
                      <a:lnTo>
                        <a:pt x="4162" y="586"/>
                      </a:lnTo>
                      <a:lnTo>
                        <a:pt x="4162" y="586"/>
                      </a:lnTo>
                      <a:lnTo>
                        <a:pt x="4162" y="586"/>
                      </a:lnTo>
                      <a:lnTo>
                        <a:pt x="4162" y="586"/>
                      </a:lnTo>
                      <a:lnTo>
                        <a:pt x="4162" y="586"/>
                      </a:lnTo>
                      <a:lnTo>
                        <a:pt x="4168" y="586"/>
                      </a:lnTo>
                      <a:lnTo>
                        <a:pt x="4168" y="586"/>
                      </a:lnTo>
                      <a:lnTo>
                        <a:pt x="4168" y="586"/>
                      </a:lnTo>
                      <a:lnTo>
                        <a:pt x="4168" y="580"/>
                      </a:lnTo>
                      <a:lnTo>
                        <a:pt x="4168" y="580"/>
                      </a:lnTo>
                      <a:lnTo>
                        <a:pt x="4168" y="580"/>
                      </a:lnTo>
                      <a:lnTo>
                        <a:pt x="4168" y="580"/>
                      </a:lnTo>
                      <a:lnTo>
                        <a:pt x="4168" y="586"/>
                      </a:lnTo>
                      <a:lnTo>
                        <a:pt x="4168" y="598"/>
                      </a:lnTo>
                      <a:lnTo>
                        <a:pt x="4173" y="615"/>
                      </a:lnTo>
                      <a:lnTo>
                        <a:pt x="4173" y="638"/>
                      </a:lnTo>
                      <a:lnTo>
                        <a:pt x="4173" y="655"/>
                      </a:lnTo>
                      <a:lnTo>
                        <a:pt x="4173" y="678"/>
                      </a:lnTo>
                      <a:lnTo>
                        <a:pt x="4173" y="695"/>
                      </a:lnTo>
                      <a:lnTo>
                        <a:pt x="4173" y="707"/>
                      </a:lnTo>
                      <a:lnTo>
                        <a:pt x="4173" y="713"/>
                      </a:lnTo>
                      <a:lnTo>
                        <a:pt x="4173" y="707"/>
                      </a:lnTo>
                      <a:lnTo>
                        <a:pt x="4179" y="695"/>
                      </a:lnTo>
                      <a:lnTo>
                        <a:pt x="4179" y="678"/>
                      </a:lnTo>
                      <a:lnTo>
                        <a:pt x="4179" y="667"/>
                      </a:lnTo>
                      <a:lnTo>
                        <a:pt x="4179" y="649"/>
                      </a:lnTo>
                      <a:lnTo>
                        <a:pt x="4179" y="638"/>
                      </a:lnTo>
                      <a:lnTo>
                        <a:pt x="4179" y="632"/>
                      </a:lnTo>
                      <a:lnTo>
                        <a:pt x="4179" y="638"/>
                      </a:lnTo>
                      <a:lnTo>
                        <a:pt x="4179" y="638"/>
                      </a:lnTo>
                      <a:lnTo>
                        <a:pt x="4179" y="649"/>
                      </a:lnTo>
                      <a:lnTo>
                        <a:pt x="4185" y="655"/>
                      </a:lnTo>
                      <a:lnTo>
                        <a:pt x="4185" y="661"/>
                      </a:lnTo>
                      <a:lnTo>
                        <a:pt x="4185" y="667"/>
                      </a:lnTo>
                      <a:lnTo>
                        <a:pt x="4185" y="678"/>
                      </a:lnTo>
                      <a:lnTo>
                        <a:pt x="4185" y="684"/>
                      </a:lnTo>
                      <a:lnTo>
                        <a:pt x="4185" y="690"/>
                      </a:lnTo>
                      <a:lnTo>
                        <a:pt x="4191" y="695"/>
                      </a:lnTo>
                      <a:lnTo>
                        <a:pt x="4191" y="707"/>
                      </a:lnTo>
                      <a:lnTo>
                        <a:pt x="4191" y="713"/>
                      </a:lnTo>
                      <a:lnTo>
                        <a:pt x="4191" y="718"/>
                      </a:lnTo>
                      <a:lnTo>
                        <a:pt x="4191" y="724"/>
                      </a:lnTo>
                      <a:lnTo>
                        <a:pt x="4191" y="730"/>
                      </a:lnTo>
                      <a:lnTo>
                        <a:pt x="4191" y="736"/>
                      </a:lnTo>
                      <a:lnTo>
                        <a:pt x="4197" y="741"/>
                      </a:lnTo>
                      <a:lnTo>
                        <a:pt x="4197" y="747"/>
                      </a:lnTo>
                      <a:lnTo>
                        <a:pt x="4197" y="759"/>
                      </a:lnTo>
                      <a:lnTo>
                        <a:pt x="4208" y="816"/>
                      </a:lnTo>
                      <a:lnTo>
                        <a:pt x="4208" y="822"/>
                      </a:lnTo>
                      <a:lnTo>
                        <a:pt x="4208" y="822"/>
                      </a:lnTo>
                      <a:lnTo>
                        <a:pt x="4208" y="827"/>
                      </a:lnTo>
                      <a:lnTo>
                        <a:pt x="4208" y="833"/>
                      </a:lnTo>
                      <a:lnTo>
                        <a:pt x="4208" y="839"/>
                      </a:lnTo>
                      <a:lnTo>
                        <a:pt x="4208" y="839"/>
                      </a:lnTo>
                      <a:lnTo>
                        <a:pt x="4220" y="885"/>
                      </a:lnTo>
                      <a:lnTo>
                        <a:pt x="4220" y="891"/>
                      </a:lnTo>
                      <a:lnTo>
                        <a:pt x="4220" y="891"/>
                      </a:lnTo>
                      <a:lnTo>
                        <a:pt x="4220" y="896"/>
                      </a:lnTo>
                      <a:lnTo>
                        <a:pt x="4225" y="896"/>
                      </a:lnTo>
                      <a:lnTo>
                        <a:pt x="4225" y="902"/>
                      </a:lnTo>
                      <a:lnTo>
                        <a:pt x="4225" y="902"/>
                      </a:lnTo>
                      <a:lnTo>
                        <a:pt x="4225" y="908"/>
                      </a:lnTo>
                      <a:lnTo>
                        <a:pt x="4225" y="908"/>
                      </a:lnTo>
                      <a:lnTo>
                        <a:pt x="4225" y="914"/>
                      </a:lnTo>
                      <a:lnTo>
                        <a:pt x="4231" y="914"/>
                      </a:lnTo>
                      <a:lnTo>
                        <a:pt x="4231" y="919"/>
                      </a:lnTo>
                      <a:lnTo>
                        <a:pt x="4231" y="919"/>
                      </a:lnTo>
                      <a:lnTo>
                        <a:pt x="4231" y="925"/>
                      </a:lnTo>
                      <a:lnTo>
                        <a:pt x="4231" y="925"/>
                      </a:lnTo>
                      <a:lnTo>
                        <a:pt x="4243" y="948"/>
                      </a:lnTo>
                      <a:lnTo>
                        <a:pt x="4243" y="948"/>
                      </a:lnTo>
                      <a:lnTo>
                        <a:pt x="4243" y="948"/>
                      </a:lnTo>
                      <a:lnTo>
                        <a:pt x="4243" y="948"/>
                      </a:lnTo>
                      <a:lnTo>
                        <a:pt x="4243" y="948"/>
                      </a:lnTo>
                      <a:lnTo>
                        <a:pt x="4243" y="954"/>
                      </a:lnTo>
                      <a:lnTo>
                        <a:pt x="4249" y="954"/>
                      </a:lnTo>
                      <a:lnTo>
                        <a:pt x="4254" y="960"/>
                      </a:lnTo>
                      <a:lnTo>
                        <a:pt x="4254" y="954"/>
                      </a:lnTo>
                      <a:lnTo>
                        <a:pt x="4260" y="954"/>
                      </a:lnTo>
                      <a:lnTo>
                        <a:pt x="4260" y="954"/>
                      </a:lnTo>
                      <a:lnTo>
                        <a:pt x="4260" y="954"/>
                      </a:lnTo>
                      <a:lnTo>
                        <a:pt x="4260" y="954"/>
                      </a:lnTo>
                      <a:lnTo>
                        <a:pt x="4260" y="954"/>
                      </a:lnTo>
                      <a:lnTo>
                        <a:pt x="4260" y="954"/>
                      </a:lnTo>
                      <a:lnTo>
                        <a:pt x="4260" y="954"/>
                      </a:lnTo>
                      <a:lnTo>
                        <a:pt x="4266" y="954"/>
                      </a:lnTo>
                      <a:lnTo>
                        <a:pt x="4266" y="954"/>
                      </a:lnTo>
                      <a:lnTo>
                        <a:pt x="4266" y="948"/>
                      </a:lnTo>
                      <a:lnTo>
                        <a:pt x="4266" y="948"/>
                      </a:lnTo>
                      <a:lnTo>
                        <a:pt x="4266" y="948"/>
                      </a:lnTo>
                      <a:lnTo>
                        <a:pt x="4266" y="948"/>
                      </a:lnTo>
                      <a:lnTo>
                        <a:pt x="4278" y="925"/>
                      </a:lnTo>
                      <a:lnTo>
                        <a:pt x="4278" y="925"/>
                      </a:lnTo>
                      <a:lnTo>
                        <a:pt x="4278" y="925"/>
                      </a:lnTo>
                      <a:lnTo>
                        <a:pt x="4278" y="919"/>
                      </a:lnTo>
                      <a:lnTo>
                        <a:pt x="4283" y="919"/>
                      </a:lnTo>
                      <a:lnTo>
                        <a:pt x="4283" y="919"/>
                      </a:lnTo>
                      <a:lnTo>
                        <a:pt x="4283" y="914"/>
                      </a:lnTo>
                      <a:lnTo>
                        <a:pt x="4289" y="879"/>
                      </a:lnTo>
                      <a:lnTo>
                        <a:pt x="4295" y="873"/>
                      </a:lnTo>
                      <a:lnTo>
                        <a:pt x="4295" y="873"/>
                      </a:lnTo>
                      <a:lnTo>
                        <a:pt x="4295" y="868"/>
                      </a:lnTo>
                      <a:lnTo>
                        <a:pt x="4295" y="862"/>
                      </a:lnTo>
                      <a:lnTo>
                        <a:pt x="4295" y="862"/>
                      </a:lnTo>
                      <a:lnTo>
                        <a:pt x="4295" y="856"/>
                      </a:lnTo>
                      <a:lnTo>
                        <a:pt x="4301" y="850"/>
                      </a:lnTo>
                      <a:lnTo>
                        <a:pt x="4301" y="845"/>
                      </a:lnTo>
                      <a:lnTo>
                        <a:pt x="4301" y="845"/>
                      </a:lnTo>
                      <a:lnTo>
                        <a:pt x="4301" y="839"/>
                      </a:lnTo>
                      <a:lnTo>
                        <a:pt x="4301" y="833"/>
                      </a:lnTo>
                      <a:lnTo>
                        <a:pt x="4301" y="827"/>
                      </a:lnTo>
                      <a:lnTo>
                        <a:pt x="4301" y="822"/>
                      </a:lnTo>
                      <a:lnTo>
                        <a:pt x="4306" y="816"/>
                      </a:lnTo>
                      <a:lnTo>
                        <a:pt x="4312" y="759"/>
                      </a:lnTo>
                      <a:lnTo>
                        <a:pt x="4312" y="753"/>
                      </a:lnTo>
                      <a:lnTo>
                        <a:pt x="4318" y="747"/>
                      </a:lnTo>
                      <a:lnTo>
                        <a:pt x="4318" y="747"/>
                      </a:lnTo>
                      <a:lnTo>
                        <a:pt x="4318" y="741"/>
                      </a:lnTo>
                      <a:lnTo>
                        <a:pt x="4318" y="736"/>
                      </a:lnTo>
                      <a:lnTo>
                        <a:pt x="4318" y="730"/>
                      </a:lnTo>
                      <a:lnTo>
                        <a:pt x="4330" y="655"/>
                      </a:lnTo>
                      <a:lnTo>
                        <a:pt x="4330" y="644"/>
                      </a:lnTo>
                      <a:lnTo>
                        <a:pt x="4330" y="638"/>
                      </a:lnTo>
                      <a:lnTo>
                        <a:pt x="4330" y="632"/>
                      </a:lnTo>
                      <a:lnTo>
                        <a:pt x="4330" y="626"/>
                      </a:lnTo>
                      <a:lnTo>
                        <a:pt x="4330" y="615"/>
                      </a:lnTo>
                      <a:lnTo>
                        <a:pt x="4335" y="609"/>
                      </a:lnTo>
                      <a:lnTo>
                        <a:pt x="4335" y="598"/>
                      </a:lnTo>
                      <a:lnTo>
                        <a:pt x="4335" y="592"/>
                      </a:lnTo>
                      <a:lnTo>
                        <a:pt x="4335" y="586"/>
                      </a:lnTo>
                      <a:lnTo>
                        <a:pt x="4335" y="575"/>
                      </a:lnTo>
                      <a:lnTo>
                        <a:pt x="4335" y="569"/>
                      </a:lnTo>
                      <a:lnTo>
                        <a:pt x="4341" y="558"/>
                      </a:lnTo>
                      <a:lnTo>
                        <a:pt x="4341" y="552"/>
                      </a:lnTo>
                      <a:lnTo>
                        <a:pt x="4341" y="540"/>
                      </a:lnTo>
                      <a:lnTo>
                        <a:pt x="4341" y="540"/>
                      </a:lnTo>
                      <a:lnTo>
                        <a:pt x="4341" y="535"/>
                      </a:lnTo>
                      <a:lnTo>
                        <a:pt x="4341" y="529"/>
                      </a:lnTo>
                      <a:lnTo>
                        <a:pt x="4341" y="517"/>
                      </a:lnTo>
                      <a:lnTo>
                        <a:pt x="4341" y="517"/>
                      </a:lnTo>
                      <a:lnTo>
                        <a:pt x="4341" y="512"/>
                      </a:lnTo>
                      <a:lnTo>
                        <a:pt x="4347" y="506"/>
                      </a:lnTo>
                      <a:lnTo>
                        <a:pt x="4347" y="494"/>
                      </a:lnTo>
                      <a:lnTo>
                        <a:pt x="4347" y="489"/>
                      </a:lnTo>
                      <a:lnTo>
                        <a:pt x="4347" y="477"/>
                      </a:lnTo>
                      <a:lnTo>
                        <a:pt x="4347" y="466"/>
                      </a:lnTo>
                      <a:lnTo>
                        <a:pt x="4347" y="460"/>
                      </a:lnTo>
                      <a:lnTo>
                        <a:pt x="4347" y="448"/>
                      </a:lnTo>
                      <a:lnTo>
                        <a:pt x="4353" y="443"/>
                      </a:lnTo>
                      <a:lnTo>
                        <a:pt x="4353" y="443"/>
                      </a:lnTo>
                      <a:lnTo>
                        <a:pt x="4353" y="437"/>
                      </a:lnTo>
                      <a:lnTo>
                        <a:pt x="4353" y="425"/>
                      </a:lnTo>
                      <a:lnTo>
                        <a:pt x="4353" y="402"/>
                      </a:lnTo>
                      <a:lnTo>
                        <a:pt x="4353" y="368"/>
                      </a:lnTo>
                      <a:lnTo>
                        <a:pt x="4353" y="328"/>
                      </a:lnTo>
                      <a:lnTo>
                        <a:pt x="4353" y="288"/>
                      </a:lnTo>
                      <a:lnTo>
                        <a:pt x="4353" y="242"/>
                      </a:lnTo>
                      <a:lnTo>
                        <a:pt x="4353" y="201"/>
                      </a:lnTo>
                      <a:lnTo>
                        <a:pt x="4353" y="178"/>
                      </a:lnTo>
                      <a:lnTo>
                        <a:pt x="4359" y="173"/>
                      </a:lnTo>
                      <a:lnTo>
                        <a:pt x="4359" y="184"/>
                      </a:lnTo>
                      <a:lnTo>
                        <a:pt x="4359" y="224"/>
                      </a:lnTo>
                      <a:lnTo>
                        <a:pt x="4359" y="259"/>
                      </a:lnTo>
                      <a:lnTo>
                        <a:pt x="4359" y="293"/>
                      </a:lnTo>
                      <a:lnTo>
                        <a:pt x="4359" y="328"/>
                      </a:lnTo>
                      <a:lnTo>
                        <a:pt x="4359" y="357"/>
                      </a:lnTo>
                      <a:lnTo>
                        <a:pt x="4359" y="374"/>
                      </a:lnTo>
                      <a:lnTo>
                        <a:pt x="4364" y="379"/>
                      </a:lnTo>
                      <a:lnTo>
                        <a:pt x="4364" y="379"/>
                      </a:lnTo>
                      <a:lnTo>
                        <a:pt x="4364" y="374"/>
                      </a:lnTo>
                      <a:lnTo>
                        <a:pt x="4364" y="374"/>
                      </a:lnTo>
                      <a:lnTo>
                        <a:pt x="4364" y="374"/>
                      </a:lnTo>
                      <a:lnTo>
                        <a:pt x="4364" y="374"/>
                      </a:lnTo>
                      <a:lnTo>
                        <a:pt x="4364" y="374"/>
                      </a:lnTo>
                      <a:lnTo>
                        <a:pt x="4370" y="368"/>
                      </a:lnTo>
                      <a:lnTo>
                        <a:pt x="4370" y="368"/>
                      </a:lnTo>
                      <a:lnTo>
                        <a:pt x="4370" y="368"/>
                      </a:lnTo>
                      <a:lnTo>
                        <a:pt x="4370" y="368"/>
                      </a:lnTo>
                      <a:lnTo>
                        <a:pt x="4370" y="368"/>
                      </a:lnTo>
                      <a:lnTo>
                        <a:pt x="4370" y="368"/>
                      </a:lnTo>
                      <a:lnTo>
                        <a:pt x="4370" y="362"/>
                      </a:lnTo>
                      <a:lnTo>
                        <a:pt x="4376" y="362"/>
                      </a:lnTo>
                      <a:lnTo>
                        <a:pt x="4376" y="362"/>
                      </a:lnTo>
                      <a:lnTo>
                        <a:pt x="4376" y="362"/>
                      </a:lnTo>
                      <a:lnTo>
                        <a:pt x="4376" y="362"/>
                      </a:lnTo>
                      <a:lnTo>
                        <a:pt x="4376" y="357"/>
                      </a:lnTo>
                      <a:lnTo>
                        <a:pt x="4387" y="345"/>
                      </a:lnTo>
                      <a:lnTo>
                        <a:pt x="4387" y="345"/>
                      </a:lnTo>
                      <a:lnTo>
                        <a:pt x="4387" y="345"/>
                      </a:lnTo>
                      <a:lnTo>
                        <a:pt x="4387" y="345"/>
                      </a:lnTo>
                      <a:lnTo>
                        <a:pt x="4387" y="339"/>
                      </a:lnTo>
                      <a:lnTo>
                        <a:pt x="4393" y="339"/>
                      </a:lnTo>
                      <a:lnTo>
                        <a:pt x="4393" y="339"/>
                      </a:lnTo>
                      <a:lnTo>
                        <a:pt x="4399" y="322"/>
                      </a:lnTo>
                      <a:lnTo>
                        <a:pt x="4399" y="322"/>
                      </a:lnTo>
                      <a:lnTo>
                        <a:pt x="4405" y="322"/>
                      </a:lnTo>
                      <a:lnTo>
                        <a:pt x="4405" y="322"/>
                      </a:lnTo>
                      <a:lnTo>
                        <a:pt x="4405" y="316"/>
                      </a:lnTo>
                      <a:lnTo>
                        <a:pt x="4405" y="316"/>
                      </a:lnTo>
                      <a:lnTo>
                        <a:pt x="4405" y="316"/>
                      </a:lnTo>
                      <a:lnTo>
                        <a:pt x="4405" y="316"/>
                      </a:lnTo>
                      <a:lnTo>
                        <a:pt x="4411" y="311"/>
                      </a:lnTo>
                      <a:lnTo>
                        <a:pt x="4411" y="311"/>
                      </a:lnTo>
                      <a:lnTo>
                        <a:pt x="4411" y="311"/>
                      </a:lnTo>
                      <a:lnTo>
                        <a:pt x="4411" y="311"/>
                      </a:lnTo>
                      <a:lnTo>
                        <a:pt x="4411" y="305"/>
                      </a:lnTo>
                      <a:lnTo>
                        <a:pt x="4411" y="305"/>
                      </a:lnTo>
                      <a:lnTo>
                        <a:pt x="4411" y="305"/>
                      </a:lnTo>
                      <a:lnTo>
                        <a:pt x="4422" y="288"/>
                      </a:lnTo>
                      <a:lnTo>
                        <a:pt x="4422" y="288"/>
                      </a:lnTo>
                      <a:lnTo>
                        <a:pt x="4422" y="282"/>
                      </a:lnTo>
                      <a:lnTo>
                        <a:pt x="4428" y="282"/>
                      </a:lnTo>
                      <a:lnTo>
                        <a:pt x="4428" y="282"/>
                      </a:lnTo>
                      <a:lnTo>
                        <a:pt x="4428" y="276"/>
                      </a:lnTo>
                      <a:lnTo>
                        <a:pt x="4428" y="276"/>
                      </a:lnTo>
                      <a:lnTo>
                        <a:pt x="4440" y="259"/>
                      </a:lnTo>
                      <a:lnTo>
                        <a:pt x="4440" y="259"/>
                      </a:lnTo>
                      <a:lnTo>
                        <a:pt x="4440" y="253"/>
                      </a:lnTo>
                      <a:lnTo>
                        <a:pt x="4440" y="253"/>
                      </a:lnTo>
                      <a:lnTo>
                        <a:pt x="4440" y="253"/>
                      </a:lnTo>
                      <a:lnTo>
                        <a:pt x="4440" y="247"/>
                      </a:lnTo>
                      <a:lnTo>
                        <a:pt x="4440" y="247"/>
                      </a:lnTo>
                      <a:lnTo>
                        <a:pt x="4445" y="247"/>
                      </a:lnTo>
                      <a:lnTo>
                        <a:pt x="4445" y="242"/>
                      </a:lnTo>
                      <a:lnTo>
                        <a:pt x="4445" y="242"/>
                      </a:lnTo>
                      <a:lnTo>
                        <a:pt x="4445" y="242"/>
                      </a:lnTo>
                      <a:lnTo>
                        <a:pt x="4445" y="236"/>
                      </a:lnTo>
                      <a:lnTo>
                        <a:pt x="4445" y="236"/>
                      </a:lnTo>
                      <a:lnTo>
                        <a:pt x="4451" y="236"/>
                      </a:lnTo>
                      <a:lnTo>
                        <a:pt x="4451" y="230"/>
                      </a:lnTo>
                      <a:lnTo>
                        <a:pt x="4457" y="207"/>
                      </a:lnTo>
                      <a:lnTo>
                        <a:pt x="4457" y="207"/>
                      </a:lnTo>
                      <a:lnTo>
                        <a:pt x="4463" y="207"/>
                      </a:lnTo>
                      <a:lnTo>
                        <a:pt x="4463" y="201"/>
                      </a:lnTo>
                      <a:lnTo>
                        <a:pt x="4463" y="201"/>
                      </a:lnTo>
                      <a:lnTo>
                        <a:pt x="4463" y="201"/>
                      </a:lnTo>
                      <a:lnTo>
                        <a:pt x="4463" y="196"/>
                      </a:lnTo>
                      <a:lnTo>
                        <a:pt x="4474" y="173"/>
                      </a:lnTo>
                      <a:lnTo>
                        <a:pt x="4474" y="173"/>
                      </a:lnTo>
                      <a:lnTo>
                        <a:pt x="4474" y="173"/>
                      </a:lnTo>
                      <a:lnTo>
                        <a:pt x="4474" y="167"/>
                      </a:lnTo>
                      <a:lnTo>
                        <a:pt x="4474" y="167"/>
                      </a:lnTo>
                      <a:lnTo>
                        <a:pt x="4480" y="161"/>
                      </a:lnTo>
                      <a:lnTo>
                        <a:pt x="4480" y="161"/>
                      </a:lnTo>
                      <a:lnTo>
                        <a:pt x="4480" y="161"/>
                      </a:lnTo>
                      <a:lnTo>
                        <a:pt x="4480" y="156"/>
                      </a:lnTo>
                      <a:lnTo>
                        <a:pt x="4480" y="156"/>
                      </a:lnTo>
                      <a:lnTo>
                        <a:pt x="4480" y="150"/>
                      </a:lnTo>
                      <a:lnTo>
                        <a:pt x="4480" y="150"/>
                      </a:lnTo>
                      <a:lnTo>
                        <a:pt x="4486" y="144"/>
                      </a:lnTo>
                      <a:lnTo>
                        <a:pt x="4486" y="144"/>
                      </a:lnTo>
                      <a:lnTo>
                        <a:pt x="4486" y="144"/>
                      </a:lnTo>
                      <a:lnTo>
                        <a:pt x="4497" y="115"/>
                      </a:lnTo>
                      <a:lnTo>
                        <a:pt x="4497" y="115"/>
                      </a:lnTo>
                      <a:lnTo>
                        <a:pt x="4497" y="110"/>
                      </a:lnTo>
                      <a:lnTo>
                        <a:pt x="4497" y="110"/>
                      </a:lnTo>
                      <a:lnTo>
                        <a:pt x="4497" y="110"/>
                      </a:lnTo>
                      <a:lnTo>
                        <a:pt x="4497" y="104"/>
                      </a:lnTo>
                      <a:lnTo>
                        <a:pt x="4497" y="104"/>
                      </a:lnTo>
                      <a:lnTo>
                        <a:pt x="4509" y="75"/>
                      </a:lnTo>
                      <a:lnTo>
                        <a:pt x="4509" y="69"/>
                      </a:lnTo>
                      <a:lnTo>
                        <a:pt x="4509" y="69"/>
                      </a:lnTo>
                      <a:lnTo>
                        <a:pt x="4509" y="64"/>
                      </a:lnTo>
                      <a:lnTo>
                        <a:pt x="4515" y="64"/>
                      </a:lnTo>
                      <a:lnTo>
                        <a:pt x="4515" y="64"/>
                      </a:lnTo>
                      <a:lnTo>
                        <a:pt x="4515" y="58"/>
                      </a:lnTo>
                      <a:lnTo>
                        <a:pt x="4515" y="58"/>
                      </a:lnTo>
                      <a:lnTo>
                        <a:pt x="4515" y="52"/>
                      </a:lnTo>
                      <a:lnTo>
                        <a:pt x="4515" y="52"/>
                      </a:lnTo>
                      <a:lnTo>
                        <a:pt x="4521" y="46"/>
                      </a:lnTo>
                      <a:lnTo>
                        <a:pt x="4521" y="46"/>
                      </a:lnTo>
                      <a:lnTo>
                        <a:pt x="4521" y="41"/>
                      </a:lnTo>
                      <a:lnTo>
                        <a:pt x="4521" y="41"/>
                      </a:lnTo>
                      <a:lnTo>
                        <a:pt x="4521" y="35"/>
                      </a:lnTo>
                      <a:lnTo>
                        <a:pt x="4521" y="35"/>
                      </a:lnTo>
                      <a:lnTo>
                        <a:pt x="4521" y="35"/>
                      </a:lnTo>
                      <a:lnTo>
                        <a:pt x="4521" y="29"/>
                      </a:lnTo>
                      <a:lnTo>
                        <a:pt x="4526" y="29"/>
                      </a:lnTo>
                      <a:lnTo>
                        <a:pt x="4526" y="29"/>
                      </a:lnTo>
                      <a:lnTo>
                        <a:pt x="4526" y="29"/>
                      </a:lnTo>
                      <a:lnTo>
                        <a:pt x="4526" y="23"/>
                      </a:lnTo>
                      <a:lnTo>
                        <a:pt x="4526" y="23"/>
                      </a:lnTo>
                      <a:lnTo>
                        <a:pt x="4526" y="18"/>
                      </a:lnTo>
                      <a:lnTo>
                        <a:pt x="4526" y="18"/>
                      </a:lnTo>
                      <a:lnTo>
                        <a:pt x="4526" y="12"/>
                      </a:lnTo>
                      <a:lnTo>
                        <a:pt x="4532" y="12"/>
                      </a:lnTo>
                      <a:lnTo>
                        <a:pt x="4532" y="6"/>
                      </a:lnTo>
                      <a:lnTo>
                        <a:pt x="4532" y="6"/>
                      </a:lnTo>
                      <a:lnTo>
                        <a:pt x="4532" y="6"/>
                      </a:lnTo>
                      <a:lnTo>
                        <a:pt x="4532" y="0"/>
                      </a:lnTo>
                      <a:lnTo>
                        <a:pt x="4532" y="12"/>
                      </a:lnTo>
                      <a:lnTo>
                        <a:pt x="4532" y="35"/>
                      </a:lnTo>
                      <a:lnTo>
                        <a:pt x="4532" y="69"/>
                      </a:lnTo>
                      <a:lnTo>
                        <a:pt x="4532" y="115"/>
                      </a:lnTo>
                      <a:lnTo>
                        <a:pt x="4532" y="161"/>
                      </a:lnTo>
                      <a:lnTo>
                        <a:pt x="4538" y="207"/>
                      </a:lnTo>
                      <a:lnTo>
                        <a:pt x="4538" y="247"/>
                      </a:lnTo>
                      <a:lnTo>
                        <a:pt x="4538" y="270"/>
                      </a:lnTo>
                      <a:lnTo>
                        <a:pt x="4538" y="276"/>
                      </a:lnTo>
                      <a:lnTo>
                        <a:pt x="4538" y="265"/>
                      </a:lnTo>
                      <a:lnTo>
                        <a:pt x="4538" y="236"/>
                      </a:lnTo>
                      <a:lnTo>
                        <a:pt x="4538" y="201"/>
                      </a:lnTo>
                      <a:lnTo>
                        <a:pt x="4538" y="173"/>
                      </a:lnTo>
                      <a:lnTo>
                        <a:pt x="4544" y="138"/>
                      </a:lnTo>
                      <a:lnTo>
                        <a:pt x="4544" y="110"/>
                      </a:lnTo>
                      <a:lnTo>
                        <a:pt x="4544" y="98"/>
                      </a:lnTo>
                      <a:lnTo>
                        <a:pt x="4544" y="98"/>
                      </a:lnTo>
                      <a:lnTo>
                        <a:pt x="4544" y="104"/>
                      </a:lnTo>
                      <a:lnTo>
                        <a:pt x="4544" y="104"/>
                      </a:lnTo>
                      <a:lnTo>
                        <a:pt x="4544" y="121"/>
                      </a:lnTo>
                      <a:lnTo>
                        <a:pt x="4544" y="133"/>
                      </a:lnTo>
                      <a:lnTo>
                        <a:pt x="4544" y="150"/>
                      </a:lnTo>
                      <a:lnTo>
                        <a:pt x="4550" y="161"/>
                      </a:lnTo>
                      <a:lnTo>
                        <a:pt x="4550" y="161"/>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1" name="Rectangle 456">
                  <a:extLst>
                    <a:ext uri="{FF2B5EF4-FFF2-40B4-BE49-F238E27FC236}">
                      <a16:creationId xmlns:a16="http://schemas.microsoft.com/office/drawing/2014/main" id="{218DCEED-BBF9-4E13-91CA-A0951AAA1469}"/>
                    </a:ext>
                  </a:extLst>
                </p:cNvPr>
                <p:cNvSpPr>
                  <a:spLocks noChangeArrowheads="1"/>
                </p:cNvSpPr>
                <p:nvPr/>
              </p:nvSpPr>
              <p:spPr bwMode="auto">
                <a:xfrm>
                  <a:off x="818" y="3412"/>
                  <a:ext cx="221"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FF0000"/>
                      </a:solidFill>
                      <a:cs typeface="Arial" panose="020B0604020202020204" pitchFamily="34" charset="0"/>
                    </a:rPr>
                    <a:t>BETA_X</a:t>
                  </a:r>
                  <a:endParaRPr lang="en-US" altLang="en-US">
                    <a:cs typeface="Arial" panose="020B0604020202020204" pitchFamily="34" charset="0"/>
                  </a:endParaRPr>
                </a:p>
              </p:txBody>
            </p:sp>
            <p:sp>
              <p:nvSpPr>
                <p:cNvPr id="352" name="Freeform 457">
                  <a:extLst>
                    <a:ext uri="{FF2B5EF4-FFF2-40B4-BE49-F238E27FC236}">
                      <a16:creationId xmlns:a16="http://schemas.microsoft.com/office/drawing/2014/main" id="{6600FDA2-4714-4364-A578-CE7DBBE557F1}"/>
                    </a:ext>
                  </a:extLst>
                </p:cNvPr>
                <p:cNvSpPr>
                  <a:spLocks/>
                </p:cNvSpPr>
                <p:nvPr/>
              </p:nvSpPr>
              <p:spPr bwMode="auto">
                <a:xfrm>
                  <a:off x="598" y="2372"/>
                  <a:ext cx="4550" cy="977"/>
                </a:xfrm>
                <a:custGeom>
                  <a:avLst/>
                  <a:gdLst>
                    <a:gd name="T0" fmla="*/ 64 w 4550"/>
                    <a:gd name="T1" fmla="*/ 891 h 977"/>
                    <a:gd name="T2" fmla="*/ 163 w 4550"/>
                    <a:gd name="T3" fmla="*/ 707 h 977"/>
                    <a:gd name="T4" fmla="*/ 203 w 4550"/>
                    <a:gd name="T5" fmla="*/ 621 h 977"/>
                    <a:gd name="T6" fmla="*/ 296 w 4550"/>
                    <a:gd name="T7" fmla="*/ 948 h 977"/>
                    <a:gd name="T8" fmla="*/ 365 w 4550"/>
                    <a:gd name="T9" fmla="*/ 517 h 977"/>
                    <a:gd name="T10" fmla="*/ 423 w 4550"/>
                    <a:gd name="T11" fmla="*/ 891 h 977"/>
                    <a:gd name="T12" fmla="*/ 527 w 4550"/>
                    <a:gd name="T13" fmla="*/ 707 h 977"/>
                    <a:gd name="T14" fmla="*/ 568 w 4550"/>
                    <a:gd name="T15" fmla="*/ 621 h 977"/>
                    <a:gd name="T16" fmla="*/ 654 w 4550"/>
                    <a:gd name="T17" fmla="*/ 948 h 977"/>
                    <a:gd name="T18" fmla="*/ 724 w 4550"/>
                    <a:gd name="T19" fmla="*/ 529 h 977"/>
                    <a:gd name="T20" fmla="*/ 788 w 4550"/>
                    <a:gd name="T21" fmla="*/ 891 h 977"/>
                    <a:gd name="T22" fmla="*/ 886 w 4550"/>
                    <a:gd name="T23" fmla="*/ 718 h 977"/>
                    <a:gd name="T24" fmla="*/ 926 w 4550"/>
                    <a:gd name="T25" fmla="*/ 615 h 977"/>
                    <a:gd name="T26" fmla="*/ 1019 w 4550"/>
                    <a:gd name="T27" fmla="*/ 948 h 977"/>
                    <a:gd name="T28" fmla="*/ 1089 w 4550"/>
                    <a:gd name="T29" fmla="*/ 529 h 977"/>
                    <a:gd name="T30" fmla="*/ 1152 w 4550"/>
                    <a:gd name="T31" fmla="*/ 891 h 977"/>
                    <a:gd name="T32" fmla="*/ 1251 w 4550"/>
                    <a:gd name="T33" fmla="*/ 718 h 977"/>
                    <a:gd name="T34" fmla="*/ 1291 w 4550"/>
                    <a:gd name="T35" fmla="*/ 615 h 977"/>
                    <a:gd name="T36" fmla="*/ 1378 w 4550"/>
                    <a:gd name="T37" fmla="*/ 948 h 977"/>
                    <a:gd name="T38" fmla="*/ 1453 w 4550"/>
                    <a:gd name="T39" fmla="*/ 535 h 977"/>
                    <a:gd name="T40" fmla="*/ 1511 w 4550"/>
                    <a:gd name="T41" fmla="*/ 885 h 977"/>
                    <a:gd name="T42" fmla="*/ 1609 w 4550"/>
                    <a:gd name="T43" fmla="*/ 724 h 977"/>
                    <a:gd name="T44" fmla="*/ 1650 w 4550"/>
                    <a:gd name="T45" fmla="*/ 603 h 977"/>
                    <a:gd name="T46" fmla="*/ 1743 w 4550"/>
                    <a:gd name="T47" fmla="*/ 948 h 977"/>
                    <a:gd name="T48" fmla="*/ 1812 w 4550"/>
                    <a:gd name="T49" fmla="*/ 535 h 977"/>
                    <a:gd name="T50" fmla="*/ 1876 w 4550"/>
                    <a:gd name="T51" fmla="*/ 885 h 977"/>
                    <a:gd name="T52" fmla="*/ 1974 w 4550"/>
                    <a:gd name="T53" fmla="*/ 724 h 977"/>
                    <a:gd name="T54" fmla="*/ 2015 w 4550"/>
                    <a:gd name="T55" fmla="*/ 603 h 977"/>
                    <a:gd name="T56" fmla="*/ 2107 w 4550"/>
                    <a:gd name="T57" fmla="*/ 948 h 977"/>
                    <a:gd name="T58" fmla="*/ 2177 w 4550"/>
                    <a:gd name="T59" fmla="*/ 535 h 977"/>
                    <a:gd name="T60" fmla="*/ 2234 w 4550"/>
                    <a:gd name="T61" fmla="*/ 879 h 977"/>
                    <a:gd name="T62" fmla="*/ 2327 w 4550"/>
                    <a:gd name="T63" fmla="*/ 787 h 977"/>
                    <a:gd name="T64" fmla="*/ 2373 w 4550"/>
                    <a:gd name="T65" fmla="*/ 592 h 977"/>
                    <a:gd name="T66" fmla="*/ 2466 w 4550"/>
                    <a:gd name="T67" fmla="*/ 948 h 977"/>
                    <a:gd name="T68" fmla="*/ 2535 w 4550"/>
                    <a:gd name="T69" fmla="*/ 609 h 977"/>
                    <a:gd name="T70" fmla="*/ 2599 w 4550"/>
                    <a:gd name="T71" fmla="*/ 856 h 977"/>
                    <a:gd name="T72" fmla="*/ 2686 w 4550"/>
                    <a:gd name="T73" fmla="*/ 839 h 977"/>
                    <a:gd name="T74" fmla="*/ 2738 w 4550"/>
                    <a:gd name="T75" fmla="*/ 713 h 977"/>
                    <a:gd name="T76" fmla="*/ 2831 w 4550"/>
                    <a:gd name="T77" fmla="*/ 896 h 977"/>
                    <a:gd name="T78" fmla="*/ 2900 w 4550"/>
                    <a:gd name="T79" fmla="*/ 678 h 977"/>
                    <a:gd name="T80" fmla="*/ 2958 w 4550"/>
                    <a:gd name="T81" fmla="*/ 891 h 977"/>
                    <a:gd name="T82" fmla="*/ 3051 w 4550"/>
                    <a:gd name="T83" fmla="*/ 787 h 977"/>
                    <a:gd name="T84" fmla="*/ 3103 w 4550"/>
                    <a:gd name="T85" fmla="*/ 609 h 977"/>
                    <a:gd name="T86" fmla="*/ 3189 w 4550"/>
                    <a:gd name="T87" fmla="*/ 862 h 977"/>
                    <a:gd name="T88" fmla="*/ 3265 w 4550"/>
                    <a:gd name="T89" fmla="*/ 776 h 977"/>
                    <a:gd name="T90" fmla="*/ 3323 w 4550"/>
                    <a:gd name="T91" fmla="*/ 908 h 977"/>
                    <a:gd name="T92" fmla="*/ 3409 w 4550"/>
                    <a:gd name="T93" fmla="*/ 707 h 977"/>
                    <a:gd name="T94" fmla="*/ 3461 w 4550"/>
                    <a:gd name="T95" fmla="*/ 523 h 977"/>
                    <a:gd name="T96" fmla="*/ 3554 w 4550"/>
                    <a:gd name="T97" fmla="*/ 816 h 977"/>
                    <a:gd name="T98" fmla="*/ 3624 w 4550"/>
                    <a:gd name="T99" fmla="*/ 804 h 977"/>
                    <a:gd name="T100" fmla="*/ 3681 w 4550"/>
                    <a:gd name="T101" fmla="*/ 914 h 977"/>
                    <a:gd name="T102" fmla="*/ 3774 w 4550"/>
                    <a:gd name="T103" fmla="*/ 655 h 977"/>
                    <a:gd name="T104" fmla="*/ 3820 w 4550"/>
                    <a:gd name="T105" fmla="*/ 408 h 977"/>
                    <a:gd name="T106" fmla="*/ 3901 w 4550"/>
                    <a:gd name="T107" fmla="*/ 672 h 977"/>
                    <a:gd name="T108" fmla="*/ 3982 w 4550"/>
                    <a:gd name="T109" fmla="*/ 747 h 977"/>
                    <a:gd name="T110" fmla="*/ 4040 w 4550"/>
                    <a:gd name="T111" fmla="*/ 937 h 977"/>
                    <a:gd name="T112" fmla="*/ 4133 w 4550"/>
                    <a:gd name="T113" fmla="*/ 655 h 977"/>
                    <a:gd name="T114" fmla="*/ 4179 w 4550"/>
                    <a:gd name="T115" fmla="*/ 270 h 977"/>
                    <a:gd name="T116" fmla="*/ 4266 w 4550"/>
                    <a:gd name="T117" fmla="*/ 368 h 977"/>
                    <a:gd name="T118" fmla="*/ 4341 w 4550"/>
                    <a:gd name="T119" fmla="*/ 385 h 977"/>
                    <a:gd name="T120" fmla="*/ 4405 w 4550"/>
                    <a:gd name="T121" fmla="*/ 856 h 977"/>
                    <a:gd name="T122" fmla="*/ 4486 w 4550"/>
                    <a:gd name="T123" fmla="*/ 827 h 977"/>
                    <a:gd name="T124" fmla="*/ 4544 w 4550"/>
                    <a:gd name="T125" fmla="*/ 242 h 9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550" h="977">
                      <a:moveTo>
                        <a:pt x="0" y="569"/>
                      </a:moveTo>
                      <a:lnTo>
                        <a:pt x="0" y="552"/>
                      </a:lnTo>
                      <a:lnTo>
                        <a:pt x="0" y="540"/>
                      </a:lnTo>
                      <a:lnTo>
                        <a:pt x="0" y="535"/>
                      </a:lnTo>
                      <a:lnTo>
                        <a:pt x="0" y="529"/>
                      </a:lnTo>
                      <a:lnTo>
                        <a:pt x="0" y="494"/>
                      </a:lnTo>
                      <a:lnTo>
                        <a:pt x="0" y="454"/>
                      </a:lnTo>
                      <a:lnTo>
                        <a:pt x="6" y="357"/>
                      </a:lnTo>
                      <a:lnTo>
                        <a:pt x="6" y="305"/>
                      </a:lnTo>
                      <a:lnTo>
                        <a:pt x="6" y="253"/>
                      </a:lnTo>
                      <a:lnTo>
                        <a:pt x="6" y="224"/>
                      </a:lnTo>
                      <a:lnTo>
                        <a:pt x="6" y="253"/>
                      </a:lnTo>
                      <a:lnTo>
                        <a:pt x="6" y="305"/>
                      </a:lnTo>
                      <a:lnTo>
                        <a:pt x="12" y="357"/>
                      </a:lnTo>
                      <a:lnTo>
                        <a:pt x="12" y="454"/>
                      </a:lnTo>
                      <a:lnTo>
                        <a:pt x="12" y="494"/>
                      </a:lnTo>
                      <a:lnTo>
                        <a:pt x="12" y="529"/>
                      </a:lnTo>
                      <a:lnTo>
                        <a:pt x="12" y="546"/>
                      </a:lnTo>
                      <a:lnTo>
                        <a:pt x="12" y="552"/>
                      </a:lnTo>
                      <a:lnTo>
                        <a:pt x="18" y="563"/>
                      </a:lnTo>
                      <a:lnTo>
                        <a:pt x="18" y="569"/>
                      </a:lnTo>
                      <a:lnTo>
                        <a:pt x="18" y="580"/>
                      </a:lnTo>
                      <a:lnTo>
                        <a:pt x="18" y="586"/>
                      </a:lnTo>
                      <a:lnTo>
                        <a:pt x="18" y="598"/>
                      </a:lnTo>
                      <a:lnTo>
                        <a:pt x="18" y="603"/>
                      </a:lnTo>
                      <a:lnTo>
                        <a:pt x="24" y="609"/>
                      </a:lnTo>
                      <a:lnTo>
                        <a:pt x="24" y="621"/>
                      </a:lnTo>
                      <a:lnTo>
                        <a:pt x="24" y="626"/>
                      </a:lnTo>
                      <a:lnTo>
                        <a:pt x="24" y="638"/>
                      </a:lnTo>
                      <a:lnTo>
                        <a:pt x="24" y="644"/>
                      </a:lnTo>
                      <a:lnTo>
                        <a:pt x="24" y="649"/>
                      </a:lnTo>
                      <a:lnTo>
                        <a:pt x="24" y="661"/>
                      </a:lnTo>
                      <a:lnTo>
                        <a:pt x="29" y="667"/>
                      </a:lnTo>
                      <a:lnTo>
                        <a:pt x="29" y="672"/>
                      </a:lnTo>
                      <a:lnTo>
                        <a:pt x="35" y="747"/>
                      </a:lnTo>
                      <a:lnTo>
                        <a:pt x="41" y="753"/>
                      </a:lnTo>
                      <a:lnTo>
                        <a:pt x="41" y="759"/>
                      </a:lnTo>
                      <a:lnTo>
                        <a:pt x="41" y="764"/>
                      </a:lnTo>
                      <a:lnTo>
                        <a:pt x="41" y="770"/>
                      </a:lnTo>
                      <a:lnTo>
                        <a:pt x="41" y="776"/>
                      </a:lnTo>
                      <a:lnTo>
                        <a:pt x="41" y="781"/>
                      </a:lnTo>
                      <a:lnTo>
                        <a:pt x="53" y="839"/>
                      </a:lnTo>
                      <a:lnTo>
                        <a:pt x="53" y="839"/>
                      </a:lnTo>
                      <a:lnTo>
                        <a:pt x="53" y="845"/>
                      </a:lnTo>
                      <a:lnTo>
                        <a:pt x="53" y="850"/>
                      </a:lnTo>
                      <a:lnTo>
                        <a:pt x="53" y="856"/>
                      </a:lnTo>
                      <a:lnTo>
                        <a:pt x="58" y="862"/>
                      </a:lnTo>
                      <a:lnTo>
                        <a:pt x="58" y="862"/>
                      </a:lnTo>
                      <a:lnTo>
                        <a:pt x="58" y="868"/>
                      </a:lnTo>
                      <a:lnTo>
                        <a:pt x="58" y="873"/>
                      </a:lnTo>
                      <a:lnTo>
                        <a:pt x="58" y="873"/>
                      </a:lnTo>
                      <a:lnTo>
                        <a:pt x="58" y="879"/>
                      </a:lnTo>
                      <a:lnTo>
                        <a:pt x="64" y="885"/>
                      </a:lnTo>
                      <a:lnTo>
                        <a:pt x="64" y="891"/>
                      </a:lnTo>
                      <a:lnTo>
                        <a:pt x="64" y="891"/>
                      </a:lnTo>
                      <a:lnTo>
                        <a:pt x="64" y="896"/>
                      </a:lnTo>
                      <a:lnTo>
                        <a:pt x="76" y="925"/>
                      </a:lnTo>
                      <a:lnTo>
                        <a:pt x="76" y="931"/>
                      </a:lnTo>
                      <a:lnTo>
                        <a:pt x="76" y="931"/>
                      </a:lnTo>
                      <a:lnTo>
                        <a:pt x="76" y="931"/>
                      </a:lnTo>
                      <a:lnTo>
                        <a:pt x="76" y="937"/>
                      </a:lnTo>
                      <a:lnTo>
                        <a:pt x="76" y="937"/>
                      </a:lnTo>
                      <a:lnTo>
                        <a:pt x="76" y="937"/>
                      </a:lnTo>
                      <a:lnTo>
                        <a:pt x="87" y="954"/>
                      </a:lnTo>
                      <a:lnTo>
                        <a:pt x="87" y="954"/>
                      </a:lnTo>
                      <a:lnTo>
                        <a:pt x="87" y="954"/>
                      </a:lnTo>
                      <a:lnTo>
                        <a:pt x="93" y="960"/>
                      </a:lnTo>
                      <a:lnTo>
                        <a:pt x="93" y="960"/>
                      </a:lnTo>
                      <a:lnTo>
                        <a:pt x="93" y="960"/>
                      </a:lnTo>
                      <a:lnTo>
                        <a:pt x="93" y="960"/>
                      </a:lnTo>
                      <a:lnTo>
                        <a:pt x="93" y="960"/>
                      </a:lnTo>
                      <a:lnTo>
                        <a:pt x="93" y="960"/>
                      </a:lnTo>
                      <a:lnTo>
                        <a:pt x="93" y="960"/>
                      </a:lnTo>
                      <a:lnTo>
                        <a:pt x="99" y="960"/>
                      </a:lnTo>
                      <a:lnTo>
                        <a:pt x="99" y="960"/>
                      </a:lnTo>
                      <a:lnTo>
                        <a:pt x="99" y="960"/>
                      </a:lnTo>
                      <a:lnTo>
                        <a:pt x="99" y="960"/>
                      </a:lnTo>
                      <a:lnTo>
                        <a:pt x="99" y="960"/>
                      </a:lnTo>
                      <a:lnTo>
                        <a:pt x="110" y="948"/>
                      </a:lnTo>
                      <a:lnTo>
                        <a:pt x="110" y="948"/>
                      </a:lnTo>
                      <a:lnTo>
                        <a:pt x="110" y="948"/>
                      </a:lnTo>
                      <a:lnTo>
                        <a:pt x="110" y="948"/>
                      </a:lnTo>
                      <a:lnTo>
                        <a:pt x="110" y="942"/>
                      </a:lnTo>
                      <a:lnTo>
                        <a:pt x="116" y="942"/>
                      </a:lnTo>
                      <a:lnTo>
                        <a:pt x="116" y="942"/>
                      </a:lnTo>
                      <a:lnTo>
                        <a:pt x="122" y="919"/>
                      </a:lnTo>
                      <a:lnTo>
                        <a:pt x="122" y="914"/>
                      </a:lnTo>
                      <a:lnTo>
                        <a:pt x="128" y="908"/>
                      </a:lnTo>
                      <a:lnTo>
                        <a:pt x="128" y="908"/>
                      </a:lnTo>
                      <a:lnTo>
                        <a:pt x="128" y="902"/>
                      </a:lnTo>
                      <a:lnTo>
                        <a:pt x="128" y="902"/>
                      </a:lnTo>
                      <a:lnTo>
                        <a:pt x="128" y="896"/>
                      </a:lnTo>
                      <a:lnTo>
                        <a:pt x="128" y="896"/>
                      </a:lnTo>
                      <a:lnTo>
                        <a:pt x="134" y="891"/>
                      </a:lnTo>
                      <a:lnTo>
                        <a:pt x="134" y="885"/>
                      </a:lnTo>
                      <a:lnTo>
                        <a:pt x="134" y="885"/>
                      </a:lnTo>
                      <a:lnTo>
                        <a:pt x="134" y="879"/>
                      </a:lnTo>
                      <a:lnTo>
                        <a:pt x="134" y="873"/>
                      </a:lnTo>
                      <a:lnTo>
                        <a:pt x="134" y="873"/>
                      </a:lnTo>
                      <a:lnTo>
                        <a:pt x="134" y="868"/>
                      </a:lnTo>
                      <a:lnTo>
                        <a:pt x="145" y="816"/>
                      </a:lnTo>
                      <a:lnTo>
                        <a:pt x="145" y="810"/>
                      </a:lnTo>
                      <a:lnTo>
                        <a:pt x="145" y="810"/>
                      </a:lnTo>
                      <a:lnTo>
                        <a:pt x="151" y="804"/>
                      </a:lnTo>
                      <a:lnTo>
                        <a:pt x="151" y="799"/>
                      </a:lnTo>
                      <a:lnTo>
                        <a:pt x="151" y="793"/>
                      </a:lnTo>
                      <a:lnTo>
                        <a:pt x="151" y="787"/>
                      </a:lnTo>
                      <a:lnTo>
                        <a:pt x="163" y="724"/>
                      </a:lnTo>
                      <a:lnTo>
                        <a:pt x="163" y="718"/>
                      </a:lnTo>
                      <a:lnTo>
                        <a:pt x="163" y="707"/>
                      </a:lnTo>
                      <a:lnTo>
                        <a:pt x="163" y="701"/>
                      </a:lnTo>
                      <a:lnTo>
                        <a:pt x="163" y="695"/>
                      </a:lnTo>
                      <a:lnTo>
                        <a:pt x="163" y="690"/>
                      </a:lnTo>
                      <a:lnTo>
                        <a:pt x="163" y="678"/>
                      </a:lnTo>
                      <a:lnTo>
                        <a:pt x="168" y="672"/>
                      </a:lnTo>
                      <a:lnTo>
                        <a:pt x="168" y="667"/>
                      </a:lnTo>
                      <a:lnTo>
                        <a:pt x="168" y="655"/>
                      </a:lnTo>
                      <a:lnTo>
                        <a:pt x="168" y="649"/>
                      </a:lnTo>
                      <a:lnTo>
                        <a:pt x="168" y="644"/>
                      </a:lnTo>
                      <a:lnTo>
                        <a:pt x="168" y="632"/>
                      </a:lnTo>
                      <a:lnTo>
                        <a:pt x="174" y="626"/>
                      </a:lnTo>
                      <a:lnTo>
                        <a:pt x="174" y="621"/>
                      </a:lnTo>
                      <a:lnTo>
                        <a:pt x="174" y="609"/>
                      </a:lnTo>
                      <a:lnTo>
                        <a:pt x="174" y="603"/>
                      </a:lnTo>
                      <a:lnTo>
                        <a:pt x="174" y="592"/>
                      </a:lnTo>
                      <a:lnTo>
                        <a:pt x="174" y="586"/>
                      </a:lnTo>
                      <a:lnTo>
                        <a:pt x="180" y="575"/>
                      </a:lnTo>
                      <a:lnTo>
                        <a:pt x="180" y="569"/>
                      </a:lnTo>
                      <a:lnTo>
                        <a:pt x="180" y="558"/>
                      </a:lnTo>
                      <a:lnTo>
                        <a:pt x="180" y="558"/>
                      </a:lnTo>
                      <a:lnTo>
                        <a:pt x="180" y="552"/>
                      </a:lnTo>
                      <a:lnTo>
                        <a:pt x="180" y="540"/>
                      </a:lnTo>
                      <a:lnTo>
                        <a:pt x="180" y="535"/>
                      </a:lnTo>
                      <a:lnTo>
                        <a:pt x="180" y="523"/>
                      </a:lnTo>
                      <a:lnTo>
                        <a:pt x="180" y="523"/>
                      </a:lnTo>
                      <a:lnTo>
                        <a:pt x="180" y="523"/>
                      </a:lnTo>
                      <a:lnTo>
                        <a:pt x="186" y="523"/>
                      </a:lnTo>
                      <a:lnTo>
                        <a:pt x="186" y="535"/>
                      </a:lnTo>
                      <a:lnTo>
                        <a:pt x="186" y="558"/>
                      </a:lnTo>
                      <a:lnTo>
                        <a:pt x="186" y="586"/>
                      </a:lnTo>
                      <a:lnTo>
                        <a:pt x="186" y="615"/>
                      </a:lnTo>
                      <a:lnTo>
                        <a:pt x="186" y="638"/>
                      </a:lnTo>
                      <a:lnTo>
                        <a:pt x="186" y="667"/>
                      </a:lnTo>
                      <a:lnTo>
                        <a:pt x="186" y="678"/>
                      </a:lnTo>
                      <a:lnTo>
                        <a:pt x="191" y="678"/>
                      </a:lnTo>
                      <a:lnTo>
                        <a:pt x="191" y="667"/>
                      </a:lnTo>
                      <a:lnTo>
                        <a:pt x="191" y="638"/>
                      </a:lnTo>
                      <a:lnTo>
                        <a:pt x="191" y="615"/>
                      </a:lnTo>
                      <a:lnTo>
                        <a:pt x="191" y="586"/>
                      </a:lnTo>
                      <a:lnTo>
                        <a:pt x="191" y="558"/>
                      </a:lnTo>
                      <a:lnTo>
                        <a:pt x="191" y="535"/>
                      </a:lnTo>
                      <a:lnTo>
                        <a:pt x="191" y="523"/>
                      </a:lnTo>
                      <a:lnTo>
                        <a:pt x="191" y="523"/>
                      </a:lnTo>
                      <a:lnTo>
                        <a:pt x="191" y="523"/>
                      </a:lnTo>
                      <a:lnTo>
                        <a:pt x="197" y="535"/>
                      </a:lnTo>
                      <a:lnTo>
                        <a:pt x="197" y="546"/>
                      </a:lnTo>
                      <a:lnTo>
                        <a:pt x="197" y="552"/>
                      </a:lnTo>
                      <a:lnTo>
                        <a:pt x="197" y="563"/>
                      </a:lnTo>
                      <a:lnTo>
                        <a:pt x="197" y="569"/>
                      </a:lnTo>
                      <a:lnTo>
                        <a:pt x="197" y="580"/>
                      </a:lnTo>
                      <a:lnTo>
                        <a:pt x="203" y="586"/>
                      </a:lnTo>
                      <a:lnTo>
                        <a:pt x="203" y="598"/>
                      </a:lnTo>
                      <a:lnTo>
                        <a:pt x="203" y="603"/>
                      </a:lnTo>
                      <a:lnTo>
                        <a:pt x="203" y="615"/>
                      </a:lnTo>
                      <a:lnTo>
                        <a:pt x="203" y="621"/>
                      </a:lnTo>
                      <a:lnTo>
                        <a:pt x="203" y="626"/>
                      </a:lnTo>
                      <a:lnTo>
                        <a:pt x="203" y="638"/>
                      </a:lnTo>
                      <a:lnTo>
                        <a:pt x="209" y="644"/>
                      </a:lnTo>
                      <a:lnTo>
                        <a:pt x="209" y="655"/>
                      </a:lnTo>
                      <a:lnTo>
                        <a:pt x="209" y="661"/>
                      </a:lnTo>
                      <a:lnTo>
                        <a:pt x="209" y="667"/>
                      </a:lnTo>
                      <a:lnTo>
                        <a:pt x="220" y="741"/>
                      </a:lnTo>
                      <a:lnTo>
                        <a:pt x="220" y="747"/>
                      </a:lnTo>
                      <a:lnTo>
                        <a:pt x="220" y="753"/>
                      </a:lnTo>
                      <a:lnTo>
                        <a:pt x="220" y="759"/>
                      </a:lnTo>
                      <a:lnTo>
                        <a:pt x="220" y="764"/>
                      </a:lnTo>
                      <a:lnTo>
                        <a:pt x="220" y="770"/>
                      </a:lnTo>
                      <a:lnTo>
                        <a:pt x="226" y="776"/>
                      </a:lnTo>
                      <a:lnTo>
                        <a:pt x="232" y="833"/>
                      </a:lnTo>
                      <a:lnTo>
                        <a:pt x="232" y="839"/>
                      </a:lnTo>
                      <a:lnTo>
                        <a:pt x="232" y="839"/>
                      </a:lnTo>
                      <a:lnTo>
                        <a:pt x="238" y="845"/>
                      </a:lnTo>
                      <a:lnTo>
                        <a:pt x="238" y="850"/>
                      </a:lnTo>
                      <a:lnTo>
                        <a:pt x="238" y="856"/>
                      </a:lnTo>
                      <a:lnTo>
                        <a:pt x="238" y="862"/>
                      </a:lnTo>
                      <a:lnTo>
                        <a:pt x="238" y="862"/>
                      </a:lnTo>
                      <a:lnTo>
                        <a:pt x="238" y="868"/>
                      </a:lnTo>
                      <a:lnTo>
                        <a:pt x="244" y="873"/>
                      </a:lnTo>
                      <a:lnTo>
                        <a:pt x="244" y="879"/>
                      </a:lnTo>
                      <a:lnTo>
                        <a:pt x="244" y="879"/>
                      </a:lnTo>
                      <a:lnTo>
                        <a:pt x="244" y="885"/>
                      </a:lnTo>
                      <a:lnTo>
                        <a:pt x="244" y="891"/>
                      </a:lnTo>
                      <a:lnTo>
                        <a:pt x="244" y="891"/>
                      </a:lnTo>
                      <a:lnTo>
                        <a:pt x="255" y="925"/>
                      </a:lnTo>
                      <a:lnTo>
                        <a:pt x="255" y="925"/>
                      </a:lnTo>
                      <a:lnTo>
                        <a:pt x="255" y="931"/>
                      </a:lnTo>
                      <a:lnTo>
                        <a:pt x="255" y="931"/>
                      </a:lnTo>
                      <a:lnTo>
                        <a:pt x="261" y="931"/>
                      </a:lnTo>
                      <a:lnTo>
                        <a:pt x="261" y="937"/>
                      </a:lnTo>
                      <a:lnTo>
                        <a:pt x="261" y="937"/>
                      </a:lnTo>
                      <a:lnTo>
                        <a:pt x="267" y="954"/>
                      </a:lnTo>
                      <a:lnTo>
                        <a:pt x="272" y="954"/>
                      </a:lnTo>
                      <a:lnTo>
                        <a:pt x="272" y="954"/>
                      </a:lnTo>
                      <a:lnTo>
                        <a:pt x="272" y="954"/>
                      </a:lnTo>
                      <a:lnTo>
                        <a:pt x="272" y="960"/>
                      </a:lnTo>
                      <a:lnTo>
                        <a:pt x="272" y="960"/>
                      </a:lnTo>
                      <a:lnTo>
                        <a:pt x="272" y="960"/>
                      </a:lnTo>
                      <a:lnTo>
                        <a:pt x="272" y="960"/>
                      </a:lnTo>
                      <a:lnTo>
                        <a:pt x="278" y="960"/>
                      </a:lnTo>
                      <a:lnTo>
                        <a:pt x="278" y="960"/>
                      </a:lnTo>
                      <a:lnTo>
                        <a:pt x="278" y="960"/>
                      </a:lnTo>
                      <a:lnTo>
                        <a:pt x="278" y="960"/>
                      </a:lnTo>
                      <a:lnTo>
                        <a:pt x="278" y="960"/>
                      </a:lnTo>
                      <a:lnTo>
                        <a:pt x="278" y="960"/>
                      </a:lnTo>
                      <a:lnTo>
                        <a:pt x="284" y="960"/>
                      </a:lnTo>
                      <a:lnTo>
                        <a:pt x="290" y="954"/>
                      </a:lnTo>
                      <a:lnTo>
                        <a:pt x="290" y="948"/>
                      </a:lnTo>
                      <a:lnTo>
                        <a:pt x="290" y="948"/>
                      </a:lnTo>
                      <a:lnTo>
                        <a:pt x="296" y="948"/>
                      </a:lnTo>
                      <a:lnTo>
                        <a:pt x="296" y="948"/>
                      </a:lnTo>
                      <a:lnTo>
                        <a:pt x="296" y="942"/>
                      </a:lnTo>
                      <a:lnTo>
                        <a:pt x="296" y="942"/>
                      </a:lnTo>
                      <a:lnTo>
                        <a:pt x="307" y="919"/>
                      </a:lnTo>
                      <a:lnTo>
                        <a:pt x="307" y="914"/>
                      </a:lnTo>
                      <a:lnTo>
                        <a:pt x="307" y="914"/>
                      </a:lnTo>
                      <a:lnTo>
                        <a:pt x="307" y="908"/>
                      </a:lnTo>
                      <a:lnTo>
                        <a:pt x="307" y="908"/>
                      </a:lnTo>
                      <a:lnTo>
                        <a:pt x="307" y="902"/>
                      </a:lnTo>
                      <a:lnTo>
                        <a:pt x="313" y="902"/>
                      </a:lnTo>
                      <a:lnTo>
                        <a:pt x="313" y="896"/>
                      </a:lnTo>
                      <a:lnTo>
                        <a:pt x="313" y="896"/>
                      </a:lnTo>
                      <a:lnTo>
                        <a:pt x="313" y="891"/>
                      </a:lnTo>
                      <a:lnTo>
                        <a:pt x="313" y="885"/>
                      </a:lnTo>
                      <a:lnTo>
                        <a:pt x="313" y="885"/>
                      </a:lnTo>
                      <a:lnTo>
                        <a:pt x="313" y="879"/>
                      </a:lnTo>
                      <a:lnTo>
                        <a:pt x="319" y="873"/>
                      </a:lnTo>
                      <a:lnTo>
                        <a:pt x="319" y="873"/>
                      </a:lnTo>
                      <a:lnTo>
                        <a:pt x="325" y="822"/>
                      </a:lnTo>
                      <a:lnTo>
                        <a:pt x="330" y="816"/>
                      </a:lnTo>
                      <a:lnTo>
                        <a:pt x="330" y="810"/>
                      </a:lnTo>
                      <a:lnTo>
                        <a:pt x="330" y="810"/>
                      </a:lnTo>
                      <a:lnTo>
                        <a:pt x="330" y="804"/>
                      </a:lnTo>
                      <a:lnTo>
                        <a:pt x="330" y="799"/>
                      </a:lnTo>
                      <a:lnTo>
                        <a:pt x="330" y="793"/>
                      </a:lnTo>
                      <a:lnTo>
                        <a:pt x="342" y="730"/>
                      </a:lnTo>
                      <a:lnTo>
                        <a:pt x="342" y="724"/>
                      </a:lnTo>
                      <a:lnTo>
                        <a:pt x="342" y="718"/>
                      </a:lnTo>
                      <a:lnTo>
                        <a:pt x="342" y="707"/>
                      </a:lnTo>
                      <a:lnTo>
                        <a:pt x="342" y="701"/>
                      </a:lnTo>
                      <a:lnTo>
                        <a:pt x="348" y="695"/>
                      </a:lnTo>
                      <a:lnTo>
                        <a:pt x="348" y="690"/>
                      </a:lnTo>
                      <a:lnTo>
                        <a:pt x="348" y="684"/>
                      </a:lnTo>
                      <a:lnTo>
                        <a:pt x="348" y="672"/>
                      </a:lnTo>
                      <a:lnTo>
                        <a:pt x="348" y="667"/>
                      </a:lnTo>
                      <a:lnTo>
                        <a:pt x="348" y="661"/>
                      </a:lnTo>
                      <a:lnTo>
                        <a:pt x="353" y="655"/>
                      </a:lnTo>
                      <a:lnTo>
                        <a:pt x="353" y="644"/>
                      </a:lnTo>
                      <a:lnTo>
                        <a:pt x="353" y="638"/>
                      </a:lnTo>
                      <a:lnTo>
                        <a:pt x="353" y="632"/>
                      </a:lnTo>
                      <a:lnTo>
                        <a:pt x="353" y="621"/>
                      </a:lnTo>
                      <a:lnTo>
                        <a:pt x="353" y="615"/>
                      </a:lnTo>
                      <a:lnTo>
                        <a:pt x="353" y="609"/>
                      </a:lnTo>
                      <a:lnTo>
                        <a:pt x="353" y="609"/>
                      </a:lnTo>
                      <a:lnTo>
                        <a:pt x="359" y="598"/>
                      </a:lnTo>
                      <a:lnTo>
                        <a:pt x="359" y="592"/>
                      </a:lnTo>
                      <a:lnTo>
                        <a:pt x="359" y="586"/>
                      </a:lnTo>
                      <a:lnTo>
                        <a:pt x="359" y="575"/>
                      </a:lnTo>
                      <a:lnTo>
                        <a:pt x="359" y="569"/>
                      </a:lnTo>
                      <a:lnTo>
                        <a:pt x="359" y="558"/>
                      </a:lnTo>
                      <a:lnTo>
                        <a:pt x="359" y="552"/>
                      </a:lnTo>
                      <a:lnTo>
                        <a:pt x="365" y="540"/>
                      </a:lnTo>
                      <a:lnTo>
                        <a:pt x="365" y="535"/>
                      </a:lnTo>
                      <a:lnTo>
                        <a:pt x="365" y="535"/>
                      </a:lnTo>
                      <a:lnTo>
                        <a:pt x="365" y="529"/>
                      </a:lnTo>
                      <a:lnTo>
                        <a:pt x="365" y="517"/>
                      </a:lnTo>
                      <a:lnTo>
                        <a:pt x="365" y="494"/>
                      </a:lnTo>
                      <a:lnTo>
                        <a:pt x="365" y="454"/>
                      </a:lnTo>
                      <a:lnTo>
                        <a:pt x="365" y="408"/>
                      </a:lnTo>
                      <a:lnTo>
                        <a:pt x="365" y="357"/>
                      </a:lnTo>
                      <a:lnTo>
                        <a:pt x="365" y="305"/>
                      </a:lnTo>
                      <a:lnTo>
                        <a:pt x="371" y="253"/>
                      </a:lnTo>
                      <a:lnTo>
                        <a:pt x="371" y="224"/>
                      </a:lnTo>
                      <a:lnTo>
                        <a:pt x="371" y="224"/>
                      </a:lnTo>
                      <a:lnTo>
                        <a:pt x="371" y="253"/>
                      </a:lnTo>
                      <a:lnTo>
                        <a:pt x="371" y="305"/>
                      </a:lnTo>
                      <a:lnTo>
                        <a:pt x="371" y="357"/>
                      </a:lnTo>
                      <a:lnTo>
                        <a:pt x="371" y="408"/>
                      </a:lnTo>
                      <a:lnTo>
                        <a:pt x="371" y="454"/>
                      </a:lnTo>
                      <a:lnTo>
                        <a:pt x="377" y="494"/>
                      </a:lnTo>
                      <a:lnTo>
                        <a:pt x="377" y="517"/>
                      </a:lnTo>
                      <a:lnTo>
                        <a:pt x="377" y="529"/>
                      </a:lnTo>
                      <a:lnTo>
                        <a:pt x="377" y="535"/>
                      </a:lnTo>
                      <a:lnTo>
                        <a:pt x="377" y="546"/>
                      </a:lnTo>
                      <a:lnTo>
                        <a:pt x="377" y="552"/>
                      </a:lnTo>
                      <a:lnTo>
                        <a:pt x="377" y="563"/>
                      </a:lnTo>
                      <a:lnTo>
                        <a:pt x="377" y="569"/>
                      </a:lnTo>
                      <a:lnTo>
                        <a:pt x="382" y="580"/>
                      </a:lnTo>
                      <a:lnTo>
                        <a:pt x="382" y="586"/>
                      </a:lnTo>
                      <a:lnTo>
                        <a:pt x="382" y="598"/>
                      </a:lnTo>
                      <a:lnTo>
                        <a:pt x="382" y="603"/>
                      </a:lnTo>
                      <a:lnTo>
                        <a:pt x="382" y="609"/>
                      </a:lnTo>
                      <a:lnTo>
                        <a:pt x="382" y="621"/>
                      </a:lnTo>
                      <a:lnTo>
                        <a:pt x="382" y="626"/>
                      </a:lnTo>
                      <a:lnTo>
                        <a:pt x="388" y="638"/>
                      </a:lnTo>
                      <a:lnTo>
                        <a:pt x="388" y="644"/>
                      </a:lnTo>
                      <a:lnTo>
                        <a:pt x="388" y="649"/>
                      </a:lnTo>
                      <a:lnTo>
                        <a:pt x="388" y="661"/>
                      </a:lnTo>
                      <a:lnTo>
                        <a:pt x="388" y="667"/>
                      </a:lnTo>
                      <a:lnTo>
                        <a:pt x="388" y="672"/>
                      </a:lnTo>
                      <a:lnTo>
                        <a:pt x="400" y="747"/>
                      </a:lnTo>
                      <a:lnTo>
                        <a:pt x="400" y="753"/>
                      </a:lnTo>
                      <a:lnTo>
                        <a:pt x="400" y="759"/>
                      </a:lnTo>
                      <a:lnTo>
                        <a:pt x="400" y="764"/>
                      </a:lnTo>
                      <a:lnTo>
                        <a:pt x="406" y="770"/>
                      </a:lnTo>
                      <a:lnTo>
                        <a:pt x="406" y="776"/>
                      </a:lnTo>
                      <a:lnTo>
                        <a:pt x="406" y="781"/>
                      </a:lnTo>
                      <a:lnTo>
                        <a:pt x="411" y="839"/>
                      </a:lnTo>
                      <a:lnTo>
                        <a:pt x="417" y="839"/>
                      </a:lnTo>
                      <a:lnTo>
                        <a:pt x="417" y="845"/>
                      </a:lnTo>
                      <a:lnTo>
                        <a:pt x="417" y="850"/>
                      </a:lnTo>
                      <a:lnTo>
                        <a:pt x="417" y="856"/>
                      </a:lnTo>
                      <a:lnTo>
                        <a:pt x="417" y="862"/>
                      </a:lnTo>
                      <a:lnTo>
                        <a:pt x="417" y="862"/>
                      </a:lnTo>
                      <a:lnTo>
                        <a:pt x="423" y="868"/>
                      </a:lnTo>
                      <a:lnTo>
                        <a:pt x="423" y="873"/>
                      </a:lnTo>
                      <a:lnTo>
                        <a:pt x="423" y="873"/>
                      </a:lnTo>
                      <a:lnTo>
                        <a:pt x="423" y="879"/>
                      </a:lnTo>
                      <a:lnTo>
                        <a:pt x="423" y="885"/>
                      </a:lnTo>
                      <a:lnTo>
                        <a:pt x="423" y="891"/>
                      </a:lnTo>
                      <a:lnTo>
                        <a:pt x="423" y="891"/>
                      </a:lnTo>
                      <a:lnTo>
                        <a:pt x="429" y="896"/>
                      </a:lnTo>
                      <a:lnTo>
                        <a:pt x="435" y="925"/>
                      </a:lnTo>
                      <a:lnTo>
                        <a:pt x="435" y="931"/>
                      </a:lnTo>
                      <a:lnTo>
                        <a:pt x="440" y="931"/>
                      </a:lnTo>
                      <a:lnTo>
                        <a:pt x="440" y="931"/>
                      </a:lnTo>
                      <a:lnTo>
                        <a:pt x="440" y="937"/>
                      </a:lnTo>
                      <a:lnTo>
                        <a:pt x="440" y="937"/>
                      </a:lnTo>
                      <a:lnTo>
                        <a:pt x="440" y="937"/>
                      </a:lnTo>
                      <a:lnTo>
                        <a:pt x="452" y="954"/>
                      </a:lnTo>
                      <a:lnTo>
                        <a:pt x="452" y="954"/>
                      </a:lnTo>
                      <a:lnTo>
                        <a:pt x="452" y="954"/>
                      </a:lnTo>
                      <a:lnTo>
                        <a:pt x="452" y="960"/>
                      </a:lnTo>
                      <a:lnTo>
                        <a:pt x="452" y="960"/>
                      </a:lnTo>
                      <a:lnTo>
                        <a:pt x="458" y="960"/>
                      </a:lnTo>
                      <a:lnTo>
                        <a:pt x="458" y="960"/>
                      </a:lnTo>
                      <a:lnTo>
                        <a:pt x="458" y="960"/>
                      </a:lnTo>
                      <a:lnTo>
                        <a:pt x="458" y="960"/>
                      </a:lnTo>
                      <a:lnTo>
                        <a:pt x="458" y="960"/>
                      </a:lnTo>
                      <a:lnTo>
                        <a:pt x="458" y="960"/>
                      </a:lnTo>
                      <a:lnTo>
                        <a:pt x="458" y="960"/>
                      </a:lnTo>
                      <a:lnTo>
                        <a:pt x="463" y="960"/>
                      </a:lnTo>
                      <a:lnTo>
                        <a:pt x="463" y="960"/>
                      </a:lnTo>
                      <a:lnTo>
                        <a:pt x="463" y="960"/>
                      </a:lnTo>
                      <a:lnTo>
                        <a:pt x="475" y="948"/>
                      </a:lnTo>
                      <a:lnTo>
                        <a:pt x="475" y="948"/>
                      </a:lnTo>
                      <a:lnTo>
                        <a:pt x="475" y="948"/>
                      </a:lnTo>
                      <a:lnTo>
                        <a:pt x="475" y="948"/>
                      </a:lnTo>
                      <a:lnTo>
                        <a:pt x="475" y="942"/>
                      </a:lnTo>
                      <a:lnTo>
                        <a:pt x="475" y="942"/>
                      </a:lnTo>
                      <a:lnTo>
                        <a:pt x="475" y="942"/>
                      </a:lnTo>
                      <a:lnTo>
                        <a:pt x="487" y="919"/>
                      </a:lnTo>
                      <a:lnTo>
                        <a:pt x="487" y="914"/>
                      </a:lnTo>
                      <a:lnTo>
                        <a:pt x="487" y="908"/>
                      </a:lnTo>
                      <a:lnTo>
                        <a:pt x="487" y="908"/>
                      </a:lnTo>
                      <a:lnTo>
                        <a:pt x="492" y="902"/>
                      </a:lnTo>
                      <a:lnTo>
                        <a:pt x="492" y="902"/>
                      </a:lnTo>
                      <a:lnTo>
                        <a:pt x="492" y="896"/>
                      </a:lnTo>
                      <a:lnTo>
                        <a:pt x="492" y="896"/>
                      </a:lnTo>
                      <a:lnTo>
                        <a:pt x="492" y="891"/>
                      </a:lnTo>
                      <a:lnTo>
                        <a:pt x="492" y="885"/>
                      </a:lnTo>
                      <a:lnTo>
                        <a:pt x="498" y="885"/>
                      </a:lnTo>
                      <a:lnTo>
                        <a:pt x="498" y="879"/>
                      </a:lnTo>
                      <a:lnTo>
                        <a:pt x="498" y="873"/>
                      </a:lnTo>
                      <a:lnTo>
                        <a:pt x="498" y="873"/>
                      </a:lnTo>
                      <a:lnTo>
                        <a:pt x="498" y="868"/>
                      </a:lnTo>
                      <a:lnTo>
                        <a:pt x="510" y="816"/>
                      </a:lnTo>
                      <a:lnTo>
                        <a:pt x="510" y="810"/>
                      </a:lnTo>
                      <a:lnTo>
                        <a:pt x="510" y="810"/>
                      </a:lnTo>
                      <a:lnTo>
                        <a:pt x="510" y="804"/>
                      </a:lnTo>
                      <a:lnTo>
                        <a:pt x="510" y="799"/>
                      </a:lnTo>
                      <a:lnTo>
                        <a:pt x="510" y="793"/>
                      </a:lnTo>
                      <a:lnTo>
                        <a:pt x="516" y="787"/>
                      </a:lnTo>
                      <a:lnTo>
                        <a:pt x="521" y="724"/>
                      </a:lnTo>
                      <a:lnTo>
                        <a:pt x="521" y="718"/>
                      </a:lnTo>
                      <a:lnTo>
                        <a:pt x="527" y="707"/>
                      </a:lnTo>
                      <a:lnTo>
                        <a:pt x="527" y="701"/>
                      </a:lnTo>
                      <a:lnTo>
                        <a:pt x="527" y="695"/>
                      </a:lnTo>
                      <a:lnTo>
                        <a:pt x="527" y="690"/>
                      </a:lnTo>
                      <a:lnTo>
                        <a:pt x="527" y="678"/>
                      </a:lnTo>
                      <a:lnTo>
                        <a:pt x="527" y="672"/>
                      </a:lnTo>
                      <a:lnTo>
                        <a:pt x="527" y="667"/>
                      </a:lnTo>
                      <a:lnTo>
                        <a:pt x="533" y="655"/>
                      </a:lnTo>
                      <a:lnTo>
                        <a:pt x="533" y="649"/>
                      </a:lnTo>
                      <a:lnTo>
                        <a:pt x="533" y="644"/>
                      </a:lnTo>
                      <a:lnTo>
                        <a:pt x="533" y="632"/>
                      </a:lnTo>
                      <a:lnTo>
                        <a:pt x="533" y="626"/>
                      </a:lnTo>
                      <a:lnTo>
                        <a:pt x="533" y="621"/>
                      </a:lnTo>
                      <a:lnTo>
                        <a:pt x="539" y="609"/>
                      </a:lnTo>
                      <a:lnTo>
                        <a:pt x="539" y="603"/>
                      </a:lnTo>
                      <a:lnTo>
                        <a:pt x="539" y="592"/>
                      </a:lnTo>
                      <a:lnTo>
                        <a:pt x="539" y="586"/>
                      </a:lnTo>
                      <a:lnTo>
                        <a:pt x="539" y="575"/>
                      </a:lnTo>
                      <a:lnTo>
                        <a:pt x="539" y="569"/>
                      </a:lnTo>
                      <a:lnTo>
                        <a:pt x="539" y="558"/>
                      </a:lnTo>
                      <a:lnTo>
                        <a:pt x="539" y="558"/>
                      </a:lnTo>
                      <a:lnTo>
                        <a:pt x="544" y="552"/>
                      </a:lnTo>
                      <a:lnTo>
                        <a:pt x="544" y="540"/>
                      </a:lnTo>
                      <a:lnTo>
                        <a:pt x="544" y="535"/>
                      </a:lnTo>
                      <a:lnTo>
                        <a:pt x="544" y="523"/>
                      </a:lnTo>
                      <a:lnTo>
                        <a:pt x="544" y="523"/>
                      </a:lnTo>
                      <a:lnTo>
                        <a:pt x="544" y="523"/>
                      </a:lnTo>
                      <a:lnTo>
                        <a:pt x="544" y="523"/>
                      </a:lnTo>
                      <a:lnTo>
                        <a:pt x="544" y="535"/>
                      </a:lnTo>
                      <a:lnTo>
                        <a:pt x="544" y="558"/>
                      </a:lnTo>
                      <a:lnTo>
                        <a:pt x="550" y="586"/>
                      </a:lnTo>
                      <a:lnTo>
                        <a:pt x="550" y="615"/>
                      </a:lnTo>
                      <a:lnTo>
                        <a:pt x="550" y="638"/>
                      </a:lnTo>
                      <a:lnTo>
                        <a:pt x="550" y="667"/>
                      </a:lnTo>
                      <a:lnTo>
                        <a:pt x="550" y="678"/>
                      </a:lnTo>
                      <a:lnTo>
                        <a:pt x="550" y="678"/>
                      </a:lnTo>
                      <a:lnTo>
                        <a:pt x="550" y="667"/>
                      </a:lnTo>
                      <a:lnTo>
                        <a:pt x="550" y="638"/>
                      </a:lnTo>
                      <a:lnTo>
                        <a:pt x="550" y="615"/>
                      </a:lnTo>
                      <a:lnTo>
                        <a:pt x="556" y="586"/>
                      </a:lnTo>
                      <a:lnTo>
                        <a:pt x="556" y="558"/>
                      </a:lnTo>
                      <a:lnTo>
                        <a:pt x="556" y="535"/>
                      </a:lnTo>
                      <a:lnTo>
                        <a:pt x="556" y="523"/>
                      </a:lnTo>
                      <a:lnTo>
                        <a:pt x="556" y="523"/>
                      </a:lnTo>
                      <a:lnTo>
                        <a:pt x="556" y="523"/>
                      </a:lnTo>
                      <a:lnTo>
                        <a:pt x="556" y="535"/>
                      </a:lnTo>
                      <a:lnTo>
                        <a:pt x="556" y="546"/>
                      </a:lnTo>
                      <a:lnTo>
                        <a:pt x="562" y="552"/>
                      </a:lnTo>
                      <a:lnTo>
                        <a:pt x="562" y="563"/>
                      </a:lnTo>
                      <a:lnTo>
                        <a:pt x="562" y="569"/>
                      </a:lnTo>
                      <a:lnTo>
                        <a:pt x="562" y="580"/>
                      </a:lnTo>
                      <a:lnTo>
                        <a:pt x="562" y="586"/>
                      </a:lnTo>
                      <a:lnTo>
                        <a:pt x="562" y="598"/>
                      </a:lnTo>
                      <a:lnTo>
                        <a:pt x="562" y="603"/>
                      </a:lnTo>
                      <a:lnTo>
                        <a:pt x="568" y="615"/>
                      </a:lnTo>
                      <a:lnTo>
                        <a:pt x="568" y="621"/>
                      </a:lnTo>
                      <a:lnTo>
                        <a:pt x="568" y="626"/>
                      </a:lnTo>
                      <a:lnTo>
                        <a:pt x="568" y="638"/>
                      </a:lnTo>
                      <a:lnTo>
                        <a:pt x="568" y="644"/>
                      </a:lnTo>
                      <a:lnTo>
                        <a:pt x="568" y="655"/>
                      </a:lnTo>
                      <a:lnTo>
                        <a:pt x="573" y="661"/>
                      </a:lnTo>
                      <a:lnTo>
                        <a:pt x="573" y="667"/>
                      </a:lnTo>
                      <a:lnTo>
                        <a:pt x="579" y="741"/>
                      </a:lnTo>
                      <a:lnTo>
                        <a:pt x="579" y="747"/>
                      </a:lnTo>
                      <a:lnTo>
                        <a:pt x="585" y="753"/>
                      </a:lnTo>
                      <a:lnTo>
                        <a:pt x="585" y="759"/>
                      </a:lnTo>
                      <a:lnTo>
                        <a:pt x="585" y="764"/>
                      </a:lnTo>
                      <a:lnTo>
                        <a:pt x="585" y="770"/>
                      </a:lnTo>
                      <a:lnTo>
                        <a:pt x="585" y="776"/>
                      </a:lnTo>
                      <a:lnTo>
                        <a:pt x="597" y="833"/>
                      </a:lnTo>
                      <a:lnTo>
                        <a:pt x="597" y="839"/>
                      </a:lnTo>
                      <a:lnTo>
                        <a:pt x="597" y="839"/>
                      </a:lnTo>
                      <a:lnTo>
                        <a:pt x="597" y="845"/>
                      </a:lnTo>
                      <a:lnTo>
                        <a:pt x="597" y="850"/>
                      </a:lnTo>
                      <a:lnTo>
                        <a:pt x="602" y="856"/>
                      </a:lnTo>
                      <a:lnTo>
                        <a:pt x="602" y="862"/>
                      </a:lnTo>
                      <a:lnTo>
                        <a:pt x="602" y="862"/>
                      </a:lnTo>
                      <a:lnTo>
                        <a:pt x="602" y="868"/>
                      </a:lnTo>
                      <a:lnTo>
                        <a:pt x="602" y="873"/>
                      </a:lnTo>
                      <a:lnTo>
                        <a:pt x="602" y="879"/>
                      </a:lnTo>
                      <a:lnTo>
                        <a:pt x="608" y="879"/>
                      </a:lnTo>
                      <a:lnTo>
                        <a:pt x="608" y="885"/>
                      </a:lnTo>
                      <a:lnTo>
                        <a:pt x="608" y="891"/>
                      </a:lnTo>
                      <a:lnTo>
                        <a:pt x="608" y="891"/>
                      </a:lnTo>
                      <a:lnTo>
                        <a:pt x="620" y="925"/>
                      </a:lnTo>
                      <a:lnTo>
                        <a:pt x="620" y="925"/>
                      </a:lnTo>
                      <a:lnTo>
                        <a:pt x="620" y="931"/>
                      </a:lnTo>
                      <a:lnTo>
                        <a:pt x="620" y="931"/>
                      </a:lnTo>
                      <a:lnTo>
                        <a:pt x="620" y="931"/>
                      </a:lnTo>
                      <a:lnTo>
                        <a:pt x="620" y="937"/>
                      </a:lnTo>
                      <a:lnTo>
                        <a:pt x="620" y="937"/>
                      </a:lnTo>
                      <a:lnTo>
                        <a:pt x="631" y="954"/>
                      </a:lnTo>
                      <a:lnTo>
                        <a:pt x="631" y="954"/>
                      </a:lnTo>
                      <a:lnTo>
                        <a:pt x="631" y="954"/>
                      </a:lnTo>
                      <a:lnTo>
                        <a:pt x="637" y="954"/>
                      </a:lnTo>
                      <a:lnTo>
                        <a:pt x="637" y="960"/>
                      </a:lnTo>
                      <a:lnTo>
                        <a:pt x="637" y="960"/>
                      </a:lnTo>
                      <a:lnTo>
                        <a:pt x="637" y="960"/>
                      </a:lnTo>
                      <a:lnTo>
                        <a:pt x="637" y="960"/>
                      </a:lnTo>
                      <a:lnTo>
                        <a:pt x="637" y="960"/>
                      </a:lnTo>
                      <a:lnTo>
                        <a:pt x="637" y="960"/>
                      </a:lnTo>
                      <a:lnTo>
                        <a:pt x="643" y="960"/>
                      </a:lnTo>
                      <a:lnTo>
                        <a:pt x="643" y="960"/>
                      </a:lnTo>
                      <a:lnTo>
                        <a:pt x="643" y="960"/>
                      </a:lnTo>
                      <a:lnTo>
                        <a:pt x="643" y="960"/>
                      </a:lnTo>
                      <a:lnTo>
                        <a:pt x="643" y="960"/>
                      </a:lnTo>
                      <a:lnTo>
                        <a:pt x="654" y="954"/>
                      </a:lnTo>
                      <a:lnTo>
                        <a:pt x="654" y="948"/>
                      </a:lnTo>
                      <a:lnTo>
                        <a:pt x="654" y="948"/>
                      </a:lnTo>
                      <a:lnTo>
                        <a:pt x="654" y="948"/>
                      </a:lnTo>
                      <a:lnTo>
                        <a:pt x="654" y="948"/>
                      </a:lnTo>
                      <a:lnTo>
                        <a:pt x="660" y="942"/>
                      </a:lnTo>
                      <a:lnTo>
                        <a:pt x="660" y="942"/>
                      </a:lnTo>
                      <a:lnTo>
                        <a:pt x="666" y="919"/>
                      </a:lnTo>
                      <a:lnTo>
                        <a:pt x="666" y="914"/>
                      </a:lnTo>
                      <a:lnTo>
                        <a:pt x="672" y="914"/>
                      </a:lnTo>
                      <a:lnTo>
                        <a:pt x="672" y="908"/>
                      </a:lnTo>
                      <a:lnTo>
                        <a:pt x="672" y="908"/>
                      </a:lnTo>
                      <a:lnTo>
                        <a:pt x="672" y="902"/>
                      </a:lnTo>
                      <a:lnTo>
                        <a:pt x="672" y="902"/>
                      </a:lnTo>
                      <a:lnTo>
                        <a:pt x="672" y="896"/>
                      </a:lnTo>
                      <a:lnTo>
                        <a:pt x="678" y="896"/>
                      </a:lnTo>
                      <a:lnTo>
                        <a:pt x="678" y="891"/>
                      </a:lnTo>
                      <a:lnTo>
                        <a:pt x="678" y="885"/>
                      </a:lnTo>
                      <a:lnTo>
                        <a:pt x="678" y="885"/>
                      </a:lnTo>
                      <a:lnTo>
                        <a:pt x="678" y="879"/>
                      </a:lnTo>
                      <a:lnTo>
                        <a:pt x="678" y="873"/>
                      </a:lnTo>
                      <a:lnTo>
                        <a:pt x="678" y="873"/>
                      </a:lnTo>
                      <a:lnTo>
                        <a:pt x="689" y="822"/>
                      </a:lnTo>
                      <a:lnTo>
                        <a:pt x="689" y="816"/>
                      </a:lnTo>
                      <a:lnTo>
                        <a:pt x="689" y="810"/>
                      </a:lnTo>
                      <a:lnTo>
                        <a:pt x="689" y="810"/>
                      </a:lnTo>
                      <a:lnTo>
                        <a:pt x="695" y="804"/>
                      </a:lnTo>
                      <a:lnTo>
                        <a:pt x="695" y="799"/>
                      </a:lnTo>
                      <a:lnTo>
                        <a:pt x="695" y="793"/>
                      </a:lnTo>
                      <a:lnTo>
                        <a:pt x="707" y="730"/>
                      </a:lnTo>
                      <a:lnTo>
                        <a:pt x="707" y="724"/>
                      </a:lnTo>
                      <a:lnTo>
                        <a:pt x="707" y="713"/>
                      </a:lnTo>
                      <a:lnTo>
                        <a:pt x="707" y="707"/>
                      </a:lnTo>
                      <a:lnTo>
                        <a:pt x="707" y="701"/>
                      </a:lnTo>
                      <a:lnTo>
                        <a:pt x="707" y="695"/>
                      </a:lnTo>
                      <a:lnTo>
                        <a:pt x="707" y="690"/>
                      </a:lnTo>
                      <a:lnTo>
                        <a:pt x="712" y="678"/>
                      </a:lnTo>
                      <a:lnTo>
                        <a:pt x="712" y="672"/>
                      </a:lnTo>
                      <a:lnTo>
                        <a:pt x="712" y="667"/>
                      </a:lnTo>
                      <a:lnTo>
                        <a:pt x="712" y="661"/>
                      </a:lnTo>
                      <a:lnTo>
                        <a:pt x="712" y="649"/>
                      </a:lnTo>
                      <a:lnTo>
                        <a:pt x="712" y="644"/>
                      </a:lnTo>
                      <a:lnTo>
                        <a:pt x="712" y="638"/>
                      </a:lnTo>
                      <a:lnTo>
                        <a:pt x="718" y="626"/>
                      </a:lnTo>
                      <a:lnTo>
                        <a:pt x="718" y="626"/>
                      </a:lnTo>
                      <a:lnTo>
                        <a:pt x="718" y="621"/>
                      </a:lnTo>
                      <a:lnTo>
                        <a:pt x="718" y="615"/>
                      </a:lnTo>
                      <a:lnTo>
                        <a:pt x="718" y="609"/>
                      </a:lnTo>
                      <a:lnTo>
                        <a:pt x="718" y="609"/>
                      </a:lnTo>
                      <a:lnTo>
                        <a:pt x="718" y="598"/>
                      </a:lnTo>
                      <a:lnTo>
                        <a:pt x="718" y="592"/>
                      </a:lnTo>
                      <a:lnTo>
                        <a:pt x="718" y="586"/>
                      </a:lnTo>
                      <a:lnTo>
                        <a:pt x="724" y="575"/>
                      </a:lnTo>
                      <a:lnTo>
                        <a:pt x="724" y="569"/>
                      </a:lnTo>
                      <a:lnTo>
                        <a:pt x="724" y="558"/>
                      </a:lnTo>
                      <a:lnTo>
                        <a:pt x="724" y="552"/>
                      </a:lnTo>
                      <a:lnTo>
                        <a:pt x="724" y="540"/>
                      </a:lnTo>
                      <a:lnTo>
                        <a:pt x="724" y="535"/>
                      </a:lnTo>
                      <a:lnTo>
                        <a:pt x="724" y="535"/>
                      </a:lnTo>
                      <a:lnTo>
                        <a:pt x="724" y="529"/>
                      </a:lnTo>
                      <a:lnTo>
                        <a:pt x="724" y="517"/>
                      </a:lnTo>
                      <a:lnTo>
                        <a:pt x="730" y="494"/>
                      </a:lnTo>
                      <a:lnTo>
                        <a:pt x="730" y="454"/>
                      </a:lnTo>
                      <a:lnTo>
                        <a:pt x="730" y="408"/>
                      </a:lnTo>
                      <a:lnTo>
                        <a:pt x="730" y="357"/>
                      </a:lnTo>
                      <a:lnTo>
                        <a:pt x="730" y="305"/>
                      </a:lnTo>
                      <a:lnTo>
                        <a:pt x="730" y="253"/>
                      </a:lnTo>
                      <a:lnTo>
                        <a:pt x="730" y="224"/>
                      </a:lnTo>
                      <a:lnTo>
                        <a:pt x="730" y="224"/>
                      </a:lnTo>
                      <a:lnTo>
                        <a:pt x="735" y="253"/>
                      </a:lnTo>
                      <a:lnTo>
                        <a:pt x="735" y="305"/>
                      </a:lnTo>
                      <a:lnTo>
                        <a:pt x="735" y="357"/>
                      </a:lnTo>
                      <a:lnTo>
                        <a:pt x="735" y="408"/>
                      </a:lnTo>
                      <a:lnTo>
                        <a:pt x="735" y="454"/>
                      </a:lnTo>
                      <a:lnTo>
                        <a:pt x="735" y="494"/>
                      </a:lnTo>
                      <a:lnTo>
                        <a:pt x="735" y="517"/>
                      </a:lnTo>
                      <a:lnTo>
                        <a:pt x="735" y="529"/>
                      </a:lnTo>
                      <a:lnTo>
                        <a:pt x="735" y="535"/>
                      </a:lnTo>
                      <a:lnTo>
                        <a:pt x="741" y="546"/>
                      </a:lnTo>
                      <a:lnTo>
                        <a:pt x="741" y="552"/>
                      </a:lnTo>
                      <a:lnTo>
                        <a:pt x="741" y="563"/>
                      </a:lnTo>
                      <a:lnTo>
                        <a:pt x="741" y="569"/>
                      </a:lnTo>
                      <a:lnTo>
                        <a:pt x="741" y="580"/>
                      </a:lnTo>
                      <a:lnTo>
                        <a:pt x="741" y="586"/>
                      </a:lnTo>
                      <a:lnTo>
                        <a:pt x="741" y="598"/>
                      </a:lnTo>
                      <a:lnTo>
                        <a:pt x="747" y="603"/>
                      </a:lnTo>
                      <a:lnTo>
                        <a:pt x="747" y="609"/>
                      </a:lnTo>
                      <a:lnTo>
                        <a:pt x="747" y="621"/>
                      </a:lnTo>
                      <a:lnTo>
                        <a:pt x="747" y="626"/>
                      </a:lnTo>
                      <a:lnTo>
                        <a:pt x="747" y="638"/>
                      </a:lnTo>
                      <a:lnTo>
                        <a:pt x="747" y="644"/>
                      </a:lnTo>
                      <a:lnTo>
                        <a:pt x="753" y="649"/>
                      </a:lnTo>
                      <a:lnTo>
                        <a:pt x="753" y="661"/>
                      </a:lnTo>
                      <a:lnTo>
                        <a:pt x="753" y="667"/>
                      </a:lnTo>
                      <a:lnTo>
                        <a:pt x="753" y="672"/>
                      </a:lnTo>
                      <a:lnTo>
                        <a:pt x="764" y="747"/>
                      </a:lnTo>
                      <a:lnTo>
                        <a:pt x="764" y="753"/>
                      </a:lnTo>
                      <a:lnTo>
                        <a:pt x="764" y="759"/>
                      </a:lnTo>
                      <a:lnTo>
                        <a:pt x="764" y="764"/>
                      </a:lnTo>
                      <a:lnTo>
                        <a:pt x="764" y="770"/>
                      </a:lnTo>
                      <a:lnTo>
                        <a:pt x="764" y="776"/>
                      </a:lnTo>
                      <a:lnTo>
                        <a:pt x="764" y="781"/>
                      </a:lnTo>
                      <a:lnTo>
                        <a:pt x="776" y="839"/>
                      </a:lnTo>
                      <a:lnTo>
                        <a:pt x="776" y="839"/>
                      </a:lnTo>
                      <a:lnTo>
                        <a:pt x="776" y="845"/>
                      </a:lnTo>
                      <a:lnTo>
                        <a:pt x="782" y="850"/>
                      </a:lnTo>
                      <a:lnTo>
                        <a:pt x="782" y="856"/>
                      </a:lnTo>
                      <a:lnTo>
                        <a:pt x="782" y="862"/>
                      </a:lnTo>
                      <a:lnTo>
                        <a:pt x="782" y="862"/>
                      </a:lnTo>
                      <a:lnTo>
                        <a:pt x="782" y="868"/>
                      </a:lnTo>
                      <a:lnTo>
                        <a:pt x="782" y="873"/>
                      </a:lnTo>
                      <a:lnTo>
                        <a:pt x="788" y="873"/>
                      </a:lnTo>
                      <a:lnTo>
                        <a:pt x="788" y="879"/>
                      </a:lnTo>
                      <a:lnTo>
                        <a:pt x="788" y="885"/>
                      </a:lnTo>
                      <a:lnTo>
                        <a:pt x="788" y="891"/>
                      </a:lnTo>
                      <a:lnTo>
                        <a:pt x="788" y="891"/>
                      </a:lnTo>
                      <a:lnTo>
                        <a:pt x="788" y="896"/>
                      </a:lnTo>
                      <a:lnTo>
                        <a:pt x="799" y="925"/>
                      </a:lnTo>
                      <a:lnTo>
                        <a:pt x="799" y="931"/>
                      </a:lnTo>
                      <a:lnTo>
                        <a:pt x="799" y="931"/>
                      </a:lnTo>
                      <a:lnTo>
                        <a:pt x="799" y="931"/>
                      </a:lnTo>
                      <a:lnTo>
                        <a:pt x="799" y="937"/>
                      </a:lnTo>
                      <a:lnTo>
                        <a:pt x="805" y="937"/>
                      </a:lnTo>
                      <a:lnTo>
                        <a:pt x="805" y="937"/>
                      </a:lnTo>
                      <a:lnTo>
                        <a:pt x="811" y="954"/>
                      </a:lnTo>
                      <a:lnTo>
                        <a:pt x="817" y="954"/>
                      </a:lnTo>
                      <a:lnTo>
                        <a:pt x="817" y="954"/>
                      </a:lnTo>
                      <a:lnTo>
                        <a:pt x="817" y="960"/>
                      </a:lnTo>
                      <a:lnTo>
                        <a:pt x="817" y="960"/>
                      </a:lnTo>
                      <a:lnTo>
                        <a:pt x="817" y="960"/>
                      </a:lnTo>
                      <a:lnTo>
                        <a:pt x="817" y="960"/>
                      </a:lnTo>
                      <a:lnTo>
                        <a:pt x="817" y="960"/>
                      </a:lnTo>
                      <a:lnTo>
                        <a:pt x="822" y="960"/>
                      </a:lnTo>
                      <a:lnTo>
                        <a:pt x="822" y="960"/>
                      </a:lnTo>
                      <a:lnTo>
                        <a:pt x="822" y="960"/>
                      </a:lnTo>
                      <a:lnTo>
                        <a:pt x="822" y="960"/>
                      </a:lnTo>
                      <a:lnTo>
                        <a:pt x="822" y="960"/>
                      </a:lnTo>
                      <a:lnTo>
                        <a:pt x="822" y="960"/>
                      </a:lnTo>
                      <a:lnTo>
                        <a:pt x="828" y="960"/>
                      </a:lnTo>
                      <a:lnTo>
                        <a:pt x="834" y="948"/>
                      </a:lnTo>
                      <a:lnTo>
                        <a:pt x="834" y="948"/>
                      </a:lnTo>
                      <a:lnTo>
                        <a:pt x="834" y="948"/>
                      </a:lnTo>
                      <a:lnTo>
                        <a:pt x="840" y="948"/>
                      </a:lnTo>
                      <a:lnTo>
                        <a:pt x="840" y="942"/>
                      </a:lnTo>
                      <a:lnTo>
                        <a:pt x="840" y="942"/>
                      </a:lnTo>
                      <a:lnTo>
                        <a:pt x="840" y="942"/>
                      </a:lnTo>
                      <a:lnTo>
                        <a:pt x="851" y="919"/>
                      </a:lnTo>
                      <a:lnTo>
                        <a:pt x="851" y="914"/>
                      </a:lnTo>
                      <a:lnTo>
                        <a:pt x="851" y="908"/>
                      </a:lnTo>
                      <a:lnTo>
                        <a:pt x="851" y="908"/>
                      </a:lnTo>
                      <a:lnTo>
                        <a:pt x="851" y="902"/>
                      </a:lnTo>
                      <a:lnTo>
                        <a:pt x="851" y="902"/>
                      </a:lnTo>
                      <a:lnTo>
                        <a:pt x="857" y="896"/>
                      </a:lnTo>
                      <a:lnTo>
                        <a:pt x="857" y="896"/>
                      </a:lnTo>
                      <a:lnTo>
                        <a:pt x="857" y="891"/>
                      </a:lnTo>
                      <a:lnTo>
                        <a:pt x="857" y="885"/>
                      </a:lnTo>
                      <a:lnTo>
                        <a:pt x="857" y="885"/>
                      </a:lnTo>
                      <a:lnTo>
                        <a:pt x="857" y="879"/>
                      </a:lnTo>
                      <a:lnTo>
                        <a:pt x="857" y="873"/>
                      </a:lnTo>
                      <a:lnTo>
                        <a:pt x="863" y="873"/>
                      </a:lnTo>
                      <a:lnTo>
                        <a:pt x="863" y="868"/>
                      </a:lnTo>
                      <a:lnTo>
                        <a:pt x="869" y="816"/>
                      </a:lnTo>
                      <a:lnTo>
                        <a:pt x="874" y="810"/>
                      </a:lnTo>
                      <a:lnTo>
                        <a:pt x="874" y="810"/>
                      </a:lnTo>
                      <a:lnTo>
                        <a:pt x="874" y="804"/>
                      </a:lnTo>
                      <a:lnTo>
                        <a:pt x="874" y="799"/>
                      </a:lnTo>
                      <a:lnTo>
                        <a:pt x="874" y="793"/>
                      </a:lnTo>
                      <a:lnTo>
                        <a:pt x="874" y="787"/>
                      </a:lnTo>
                      <a:lnTo>
                        <a:pt x="886" y="724"/>
                      </a:lnTo>
                      <a:lnTo>
                        <a:pt x="886" y="718"/>
                      </a:lnTo>
                      <a:lnTo>
                        <a:pt x="886" y="707"/>
                      </a:lnTo>
                      <a:lnTo>
                        <a:pt x="886" y="701"/>
                      </a:lnTo>
                      <a:lnTo>
                        <a:pt x="886" y="695"/>
                      </a:lnTo>
                      <a:lnTo>
                        <a:pt x="892" y="690"/>
                      </a:lnTo>
                      <a:lnTo>
                        <a:pt x="892" y="678"/>
                      </a:lnTo>
                      <a:lnTo>
                        <a:pt x="892" y="672"/>
                      </a:lnTo>
                      <a:lnTo>
                        <a:pt x="892" y="667"/>
                      </a:lnTo>
                      <a:lnTo>
                        <a:pt x="892" y="655"/>
                      </a:lnTo>
                      <a:lnTo>
                        <a:pt x="892" y="649"/>
                      </a:lnTo>
                      <a:lnTo>
                        <a:pt x="898" y="644"/>
                      </a:lnTo>
                      <a:lnTo>
                        <a:pt x="898" y="632"/>
                      </a:lnTo>
                      <a:lnTo>
                        <a:pt x="898" y="626"/>
                      </a:lnTo>
                      <a:lnTo>
                        <a:pt x="898" y="621"/>
                      </a:lnTo>
                      <a:lnTo>
                        <a:pt x="898" y="609"/>
                      </a:lnTo>
                      <a:lnTo>
                        <a:pt x="898" y="603"/>
                      </a:lnTo>
                      <a:lnTo>
                        <a:pt x="898" y="592"/>
                      </a:lnTo>
                      <a:lnTo>
                        <a:pt x="903" y="586"/>
                      </a:lnTo>
                      <a:lnTo>
                        <a:pt x="903" y="575"/>
                      </a:lnTo>
                      <a:lnTo>
                        <a:pt x="903" y="569"/>
                      </a:lnTo>
                      <a:lnTo>
                        <a:pt x="903" y="558"/>
                      </a:lnTo>
                      <a:lnTo>
                        <a:pt x="903" y="558"/>
                      </a:lnTo>
                      <a:lnTo>
                        <a:pt x="903" y="552"/>
                      </a:lnTo>
                      <a:lnTo>
                        <a:pt x="903" y="540"/>
                      </a:lnTo>
                      <a:lnTo>
                        <a:pt x="903" y="535"/>
                      </a:lnTo>
                      <a:lnTo>
                        <a:pt x="909" y="523"/>
                      </a:lnTo>
                      <a:lnTo>
                        <a:pt x="909" y="523"/>
                      </a:lnTo>
                      <a:lnTo>
                        <a:pt x="909" y="523"/>
                      </a:lnTo>
                      <a:lnTo>
                        <a:pt x="909" y="523"/>
                      </a:lnTo>
                      <a:lnTo>
                        <a:pt x="909" y="535"/>
                      </a:lnTo>
                      <a:lnTo>
                        <a:pt x="909" y="558"/>
                      </a:lnTo>
                      <a:lnTo>
                        <a:pt x="909" y="586"/>
                      </a:lnTo>
                      <a:lnTo>
                        <a:pt x="909" y="615"/>
                      </a:lnTo>
                      <a:lnTo>
                        <a:pt x="909" y="638"/>
                      </a:lnTo>
                      <a:lnTo>
                        <a:pt x="909" y="667"/>
                      </a:lnTo>
                      <a:lnTo>
                        <a:pt x="915" y="678"/>
                      </a:lnTo>
                      <a:lnTo>
                        <a:pt x="915" y="678"/>
                      </a:lnTo>
                      <a:lnTo>
                        <a:pt x="915" y="667"/>
                      </a:lnTo>
                      <a:lnTo>
                        <a:pt x="915" y="638"/>
                      </a:lnTo>
                      <a:lnTo>
                        <a:pt x="915" y="615"/>
                      </a:lnTo>
                      <a:lnTo>
                        <a:pt x="915" y="586"/>
                      </a:lnTo>
                      <a:lnTo>
                        <a:pt x="915" y="558"/>
                      </a:lnTo>
                      <a:lnTo>
                        <a:pt x="915" y="535"/>
                      </a:lnTo>
                      <a:lnTo>
                        <a:pt x="921" y="523"/>
                      </a:lnTo>
                      <a:lnTo>
                        <a:pt x="921" y="523"/>
                      </a:lnTo>
                      <a:lnTo>
                        <a:pt x="921" y="523"/>
                      </a:lnTo>
                      <a:lnTo>
                        <a:pt x="921" y="535"/>
                      </a:lnTo>
                      <a:lnTo>
                        <a:pt x="921" y="546"/>
                      </a:lnTo>
                      <a:lnTo>
                        <a:pt x="921" y="552"/>
                      </a:lnTo>
                      <a:lnTo>
                        <a:pt x="921" y="563"/>
                      </a:lnTo>
                      <a:lnTo>
                        <a:pt x="921" y="569"/>
                      </a:lnTo>
                      <a:lnTo>
                        <a:pt x="926" y="580"/>
                      </a:lnTo>
                      <a:lnTo>
                        <a:pt x="926" y="586"/>
                      </a:lnTo>
                      <a:lnTo>
                        <a:pt x="926" y="598"/>
                      </a:lnTo>
                      <a:lnTo>
                        <a:pt x="926" y="603"/>
                      </a:lnTo>
                      <a:lnTo>
                        <a:pt x="926" y="615"/>
                      </a:lnTo>
                      <a:lnTo>
                        <a:pt x="926" y="621"/>
                      </a:lnTo>
                      <a:lnTo>
                        <a:pt x="932" y="626"/>
                      </a:lnTo>
                      <a:lnTo>
                        <a:pt x="932" y="638"/>
                      </a:lnTo>
                      <a:lnTo>
                        <a:pt x="932" y="644"/>
                      </a:lnTo>
                      <a:lnTo>
                        <a:pt x="932" y="655"/>
                      </a:lnTo>
                      <a:lnTo>
                        <a:pt x="932" y="661"/>
                      </a:lnTo>
                      <a:lnTo>
                        <a:pt x="932" y="667"/>
                      </a:lnTo>
                      <a:lnTo>
                        <a:pt x="944" y="741"/>
                      </a:lnTo>
                      <a:lnTo>
                        <a:pt x="944" y="747"/>
                      </a:lnTo>
                      <a:lnTo>
                        <a:pt x="944" y="753"/>
                      </a:lnTo>
                      <a:lnTo>
                        <a:pt x="944" y="759"/>
                      </a:lnTo>
                      <a:lnTo>
                        <a:pt x="950" y="764"/>
                      </a:lnTo>
                      <a:lnTo>
                        <a:pt x="950" y="770"/>
                      </a:lnTo>
                      <a:lnTo>
                        <a:pt x="950" y="776"/>
                      </a:lnTo>
                      <a:lnTo>
                        <a:pt x="955" y="833"/>
                      </a:lnTo>
                      <a:lnTo>
                        <a:pt x="961" y="839"/>
                      </a:lnTo>
                      <a:lnTo>
                        <a:pt x="961" y="839"/>
                      </a:lnTo>
                      <a:lnTo>
                        <a:pt x="961" y="845"/>
                      </a:lnTo>
                      <a:lnTo>
                        <a:pt x="961" y="850"/>
                      </a:lnTo>
                      <a:lnTo>
                        <a:pt x="961" y="856"/>
                      </a:lnTo>
                      <a:lnTo>
                        <a:pt x="961" y="862"/>
                      </a:lnTo>
                      <a:lnTo>
                        <a:pt x="967" y="862"/>
                      </a:lnTo>
                      <a:lnTo>
                        <a:pt x="967" y="868"/>
                      </a:lnTo>
                      <a:lnTo>
                        <a:pt x="967" y="873"/>
                      </a:lnTo>
                      <a:lnTo>
                        <a:pt x="967" y="879"/>
                      </a:lnTo>
                      <a:lnTo>
                        <a:pt x="967" y="879"/>
                      </a:lnTo>
                      <a:lnTo>
                        <a:pt x="967" y="885"/>
                      </a:lnTo>
                      <a:lnTo>
                        <a:pt x="967" y="891"/>
                      </a:lnTo>
                      <a:lnTo>
                        <a:pt x="973" y="891"/>
                      </a:lnTo>
                      <a:lnTo>
                        <a:pt x="979" y="925"/>
                      </a:lnTo>
                      <a:lnTo>
                        <a:pt x="979" y="925"/>
                      </a:lnTo>
                      <a:lnTo>
                        <a:pt x="979" y="931"/>
                      </a:lnTo>
                      <a:lnTo>
                        <a:pt x="984" y="931"/>
                      </a:lnTo>
                      <a:lnTo>
                        <a:pt x="984" y="931"/>
                      </a:lnTo>
                      <a:lnTo>
                        <a:pt x="984" y="937"/>
                      </a:lnTo>
                      <a:lnTo>
                        <a:pt x="984" y="937"/>
                      </a:lnTo>
                      <a:lnTo>
                        <a:pt x="996" y="954"/>
                      </a:lnTo>
                      <a:lnTo>
                        <a:pt x="996" y="954"/>
                      </a:lnTo>
                      <a:lnTo>
                        <a:pt x="996" y="954"/>
                      </a:lnTo>
                      <a:lnTo>
                        <a:pt x="996" y="954"/>
                      </a:lnTo>
                      <a:lnTo>
                        <a:pt x="996" y="960"/>
                      </a:lnTo>
                      <a:lnTo>
                        <a:pt x="996" y="960"/>
                      </a:lnTo>
                      <a:lnTo>
                        <a:pt x="1002" y="960"/>
                      </a:lnTo>
                      <a:lnTo>
                        <a:pt x="1002" y="960"/>
                      </a:lnTo>
                      <a:lnTo>
                        <a:pt x="1002" y="960"/>
                      </a:lnTo>
                      <a:lnTo>
                        <a:pt x="1002" y="960"/>
                      </a:lnTo>
                      <a:lnTo>
                        <a:pt x="1002" y="960"/>
                      </a:lnTo>
                      <a:lnTo>
                        <a:pt x="1002" y="960"/>
                      </a:lnTo>
                      <a:lnTo>
                        <a:pt x="1008" y="960"/>
                      </a:lnTo>
                      <a:lnTo>
                        <a:pt x="1008" y="960"/>
                      </a:lnTo>
                      <a:lnTo>
                        <a:pt x="1008" y="960"/>
                      </a:lnTo>
                      <a:lnTo>
                        <a:pt x="1013" y="954"/>
                      </a:lnTo>
                      <a:lnTo>
                        <a:pt x="1019" y="948"/>
                      </a:lnTo>
                      <a:lnTo>
                        <a:pt x="1019" y="948"/>
                      </a:lnTo>
                      <a:lnTo>
                        <a:pt x="1019" y="948"/>
                      </a:lnTo>
                      <a:lnTo>
                        <a:pt x="1019" y="948"/>
                      </a:lnTo>
                      <a:lnTo>
                        <a:pt x="1019" y="942"/>
                      </a:lnTo>
                      <a:lnTo>
                        <a:pt x="1019" y="942"/>
                      </a:lnTo>
                      <a:lnTo>
                        <a:pt x="1031" y="919"/>
                      </a:lnTo>
                      <a:lnTo>
                        <a:pt x="1031" y="914"/>
                      </a:lnTo>
                      <a:lnTo>
                        <a:pt x="1031" y="914"/>
                      </a:lnTo>
                      <a:lnTo>
                        <a:pt x="1031" y="908"/>
                      </a:lnTo>
                      <a:lnTo>
                        <a:pt x="1036" y="908"/>
                      </a:lnTo>
                      <a:lnTo>
                        <a:pt x="1036" y="902"/>
                      </a:lnTo>
                      <a:lnTo>
                        <a:pt x="1036" y="902"/>
                      </a:lnTo>
                      <a:lnTo>
                        <a:pt x="1036" y="896"/>
                      </a:lnTo>
                      <a:lnTo>
                        <a:pt x="1036" y="896"/>
                      </a:lnTo>
                      <a:lnTo>
                        <a:pt x="1036" y="891"/>
                      </a:lnTo>
                      <a:lnTo>
                        <a:pt x="1036" y="885"/>
                      </a:lnTo>
                      <a:lnTo>
                        <a:pt x="1042" y="885"/>
                      </a:lnTo>
                      <a:lnTo>
                        <a:pt x="1042" y="879"/>
                      </a:lnTo>
                      <a:lnTo>
                        <a:pt x="1042" y="873"/>
                      </a:lnTo>
                      <a:lnTo>
                        <a:pt x="1042" y="873"/>
                      </a:lnTo>
                      <a:lnTo>
                        <a:pt x="1054" y="822"/>
                      </a:lnTo>
                      <a:lnTo>
                        <a:pt x="1054" y="816"/>
                      </a:lnTo>
                      <a:lnTo>
                        <a:pt x="1054" y="810"/>
                      </a:lnTo>
                      <a:lnTo>
                        <a:pt x="1054" y="810"/>
                      </a:lnTo>
                      <a:lnTo>
                        <a:pt x="1054" y="804"/>
                      </a:lnTo>
                      <a:lnTo>
                        <a:pt x="1054" y="799"/>
                      </a:lnTo>
                      <a:lnTo>
                        <a:pt x="1054" y="793"/>
                      </a:lnTo>
                      <a:lnTo>
                        <a:pt x="1065" y="730"/>
                      </a:lnTo>
                      <a:lnTo>
                        <a:pt x="1065" y="724"/>
                      </a:lnTo>
                      <a:lnTo>
                        <a:pt x="1065" y="718"/>
                      </a:lnTo>
                      <a:lnTo>
                        <a:pt x="1071" y="707"/>
                      </a:lnTo>
                      <a:lnTo>
                        <a:pt x="1071" y="701"/>
                      </a:lnTo>
                      <a:lnTo>
                        <a:pt x="1071" y="695"/>
                      </a:lnTo>
                      <a:lnTo>
                        <a:pt x="1071" y="690"/>
                      </a:lnTo>
                      <a:lnTo>
                        <a:pt x="1071" y="684"/>
                      </a:lnTo>
                      <a:lnTo>
                        <a:pt x="1071" y="672"/>
                      </a:lnTo>
                      <a:lnTo>
                        <a:pt x="1071" y="667"/>
                      </a:lnTo>
                      <a:lnTo>
                        <a:pt x="1077" y="661"/>
                      </a:lnTo>
                      <a:lnTo>
                        <a:pt x="1077" y="655"/>
                      </a:lnTo>
                      <a:lnTo>
                        <a:pt x="1077" y="644"/>
                      </a:lnTo>
                      <a:lnTo>
                        <a:pt x="1077" y="638"/>
                      </a:lnTo>
                      <a:lnTo>
                        <a:pt x="1077" y="632"/>
                      </a:lnTo>
                      <a:lnTo>
                        <a:pt x="1077" y="621"/>
                      </a:lnTo>
                      <a:lnTo>
                        <a:pt x="1077" y="615"/>
                      </a:lnTo>
                      <a:lnTo>
                        <a:pt x="1083" y="609"/>
                      </a:lnTo>
                      <a:lnTo>
                        <a:pt x="1083" y="609"/>
                      </a:lnTo>
                      <a:lnTo>
                        <a:pt x="1083" y="598"/>
                      </a:lnTo>
                      <a:lnTo>
                        <a:pt x="1083" y="592"/>
                      </a:lnTo>
                      <a:lnTo>
                        <a:pt x="1083" y="586"/>
                      </a:lnTo>
                      <a:lnTo>
                        <a:pt x="1083" y="575"/>
                      </a:lnTo>
                      <a:lnTo>
                        <a:pt x="1083" y="569"/>
                      </a:lnTo>
                      <a:lnTo>
                        <a:pt x="1089" y="558"/>
                      </a:lnTo>
                      <a:lnTo>
                        <a:pt x="1089" y="552"/>
                      </a:lnTo>
                      <a:lnTo>
                        <a:pt x="1089" y="540"/>
                      </a:lnTo>
                      <a:lnTo>
                        <a:pt x="1089" y="535"/>
                      </a:lnTo>
                      <a:lnTo>
                        <a:pt x="1089" y="535"/>
                      </a:lnTo>
                      <a:lnTo>
                        <a:pt x="1089" y="529"/>
                      </a:lnTo>
                      <a:lnTo>
                        <a:pt x="1089" y="517"/>
                      </a:lnTo>
                      <a:lnTo>
                        <a:pt x="1089" y="494"/>
                      </a:lnTo>
                      <a:lnTo>
                        <a:pt x="1089" y="454"/>
                      </a:lnTo>
                      <a:lnTo>
                        <a:pt x="1089" y="408"/>
                      </a:lnTo>
                      <a:lnTo>
                        <a:pt x="1094" y="357"/>
                      </a:lnTo>
                      <a:lnTo>
                        <a:pt x="1094" y="305"/>
                      </a:lnTo>
                      <a:lnTo>
                        <a:pt x="1094" y="253"/>
                      </a:lnTo>
                      <a:lnTo>
                        <a:pt x="1094" y="224"/>
                      </a:lnTo>
                      <a:lnTo>
                        <a:pt x="1094" y="224"/>
                      </a:lnTo>
                      <a:lnTo>
                        <a:pt x="1094" y="253"/>
                      </a:lnTo>
                      <a:lnTo>
                        <a:pt x="1094" y="305"/>
                      </a:lnTo>
                      <a:lnTo>
                        <a:pt x="1094" y="357"/>
                      </a:lnTo>
                      <a:lnTo>
                        <a:pt x="1100" y="408"/>
                      </a:lnTo>
                      <a:lnTo>
                        <a:pt x="1100" y="454"/>
                      </a:lnTo>
                      <a:lnTo>
                        <a:pt x="1100" y="494"/>
                      </a:lnTo>
                      <a:lnTo>
                        <a:pt x="1100" y="517"/>
                      </a:lnTo>
                      <a:lnTo>
                        <a:pt x="1100" y="529"/>
                      </a:lnTo>
                      <a:lnTo>
                        <a:pt x="1100" y="535"/>
                      </a:lnTo>
                      <a:lnTo>
                        <a:pt x="1100" y="546"/>
                      </a:lnTo>
                      <a:lnTo>
                        <a:pt x="1100" y="552"/>
                      </a:lnTo>
                      <a:lnTo>
                        <a:pt x="1100" y="563"/>
                      </a:lnTo>
                      <a:lnTo>
                        <a:pt x="1106" y="569"/>
                      </a:lnTo>
                      <a:lnTo>
                        <a:pt x="1106" y="580"/>
                      </a:lnTo>
                      <a:lnTo>
                        <a:pt x="1106" y="586"/>
                      </a:lnTo>
                      <a:lnTo>
                        <a:pt x="1106" y="598"/>
                      </a:lnTo>
                      <a:lnTo>
                        <a:pt x="1106" y="603"/>
                      </a:lnTo>
                      <a:lnTo>
                        <a:pt x="1106" y="609"/>
                      </a:lnTo>
                      <a:lnTo>
                        <a:pt x="1112" y="621"/>
                      </a:lnTo>
                      <a:lnTo>
                        <a:pt x="1112" y="626"/>
                      </a:lnTo>
                      <a:lnTo>
                        <a:pt x="1112" y="638"/>
                      </a:lnTo>
                      <a:lnTo>
                        <a:pt x="1112" y="644"/>
                      </a:lnTo>
                      <a:lnTo>
                        <a:pt x="1112" y="649"/>
                      </a:lnTo>
                      <a:lnTo>
                        <a:pt x="1112" y="661"/>
                      </a:lnTo>
                      <a:lnTo>
                        <a:pt x="1117" y="667"/>
                      </a:lnTo>
                      <a:lnTo>
                        <a:pt x="1117" y="672"/>
                      </a:lnTo>
                      <a:lnTo>
                        <a:pt x="1123" y="747"/>
                      </a:lnTo>
                      <a:lnTo>
                        <a:pt x="1123" y="753"/>
                      </a:lnTo>
                      <a:lnTo>
                        <a:pt x="1129" y="759"/>
                      </a:lnTo>
                      <a:lnTo>
                        <a:pt x="1129" y="764"/>
                      </a:lnTo>
                      <a:lnTo>
                        <a:pt x="1129" y="770"/>
                      </a:lnTo>
                      <a:lnTo>
                        <a:pt x="1129" y="776"/>
                      </a:lnTo>
                      <a:lnTo>
                        <a:pt x="1129" y="781"/>
                      </a:lnTo>
                      <a:lnTo>
                        <a:pt x="1141" y="839"/>
                      </a:lnTo>
                      <a:lnTo>
                        <a:pt x="1141" y="839"/>
                      </a:lnTo>
                      <a:lnTo>
                        <a:pt x="1141" y="845"/>
                      </a:lnTo>
                      <a:lnTo>
                        <a:pt x="1141" y="850"/>
                      </a:lnTo>
                      <a:lnTo>
                        <a:pt x="1141" y="856"/>
                      </a:lnTo>
                      <a:lnTo>
                        <a:pt x="1146" y="862"/>
                      </a:lnTo>
                      <a:lnTo>
                        <a:pt x="1146" y="862"/>
                      </a:lnTo>
                      <a:lnTo>
                        <a:pt x="1146" y="868"/>
                      </a:lnTo>
                      <a:lnTo>
                        <a:pt x="1146" y="873"/>
                      </a:lnTo>
                      <a:lnTo>
                        <a:pt x="1146" y="873"/>
                      </a:lnTo>
                      <a:lnTo>
                        <a:pt x="1146" y="879"/>
                      </a:lnTo>
                      <a:lnTo>
                        <a:pt x="1146" y="885"/>
                      </a:lnTo>
                      <a:lnTo>
                        <a:pt x="1152" y="891"/>
                      </a:lnTo>
                      <a:lnTo>
                        <a:pt x="1152" y="891"/>
                      </a:lnTo>
                      <a:lnTo>
                        <a:pt x="1152" y="896"/>
                      </a:lnTo>
                      <a:lnTo>
                        <a:pt x="1164" y="925"/>
                      </a:lnTo>
                      <a:lnTo>
                        <a:pt x="1164" y="931"/>
                      </a:lnTo>
                      <a:lnTo>
                        <a:pt x="1164" y="931"/>
                      </a:lnTo>
                      <a:lnTo>
                        <a:pt x="1164" y="931"/>
                      </a:lnTo>
                      <a:lnTo>
                        <a:pt x="1164" y="937"/>
                      </a:lnTo>
                      <a:lnTo>
                        <a:pt x="1164" y="937"/>
                      </a:lnTo>
                      <a:lnTo>
                        <a:pt x="1164" y="937"/>
                      </a:lnTo>
                      <a:lnTo>
                        <a:pt x="1175" y="954"/>
                      </a:lnTo>
                      <a:lnTo>
                        <a:pt x="1175" y="954"/>
                      </a:lnTo>
                      <a:lnTo>
                        <a:pt x="1175" y="954"/>
                      </a:lnTo>
                      <a:lnTo>
                        <a:pt x="1175" y="960"/>
                      </a:lnTo>
                      <a:lnTo>
                        <a:pt x="1181" y="960"/>
                      </a:lnTo>
                      <a:lnTo>
                        <a:pt x="1181" y="960"/>
                      </a:lnTo>
                      <a:lnTo>
                        <a:pt x="1181" y="960"/>
                      </a:lnTo>
                      <a:lnTo>
                        <a:pt x="1181" y="960"/>
                      </a:lnTo>
                      <a:lnTo>
                        <a:pt x="1181" y="960"/>
                      </a:lnTo>
                      <a:lnTo>
                        <a:pt x="1181" y="960"/>
                      </a:lnTo>
                      <a:lnTo>
                        <a:pt x="1187" y="960"/>
                      </a:lnTo>
                      <a:lnTo>
                        <a:pt x="1187" y="960"/>
                      </a:lnTo>
                      <a:lnTo>
                        <a:pt x="1187" y="960"/>
                      </a:lnTo>
                      <a:lnTo>
                        <a:pt x="1187" y="960"/>
                      </a:lnTo>
                      <a:lnTo>
                        <a:pt x="1187" y="960"/>
                      </a:lnTo>
                      <a:lnTo>
                        <a:pt x="1198" y="948"/>
                      </a:lnTo>
                      <a:lnTo>
                        <a:pt x="1198" y="948"/>
                      </a:lnTo>
                      <a:lnTo>
                        <a:pt x="1198" y="948"/>
                      </a:lnTo>
                      <a:lnTo>
                        <a:pt x="1198" y="948"/>
                      </a:lnTo>
                      <a:lnTo>
                        <a:pt x="1198" y="942"/>
                      </a:lnTo>
                      <a:lnTo>
                        <a:pt x="1198" y="942"/>
                      </a:lnTo>
                      <a:lnTo>
                        <a:pt x="1204" y="942"/>
                      </a:lnTo>
                      <a:lnTo>
                        <a:pt x="1210" y="919"/>
                      </a:lnTo>
                      <a:lnTo>
                        <a:pt x="1210" y="914"/>
                      </a:lnTo>
                      <a:lnTo>
                        <a:pt x="1216" y="908"/>
                      </a:lnTo>
                      <a:lnTo>
                        <a:pt x="1216" y="908"/>
                      </a:lnTo>
                      <a:lnTo>
                        <a:pt x="1216" y="902"/>
                      </a:lnTo>
                      <a:lnTo>
                        <a:pt x="1216" y="902"/>
                      </a:lnTo>
                      <a:lnTo>
                        <a:pt x="1216" y="896"/>
                      </a:lnTo>
                      <a:lnTo>
                        <a:pt x="1216" y="896"/>
                      </a:lnTo>
                      <a:lnTo>
                        <a:pt x="1216" y="891"/>
                      </a:lnTo>
                      <a:lnTo>
                        <a:pt x="1222" y="885"/>
                      </a:lnTo>
                      <a:lnTo>
                        <a:pt x="1222" y="885"/>
                      </a:lnTo>
                      <a:lnTo>
                        <a:pt x="1222" y="879"/>
                      </a:lnTo>
                      <a:lnTo>
                        <a:pt x="1222" y="873"/>
                      </a:lnTo>
                      <a:lnTo>
                        <a:pt x="1222" y="873"/>
                      </a:lnTo>
                      <a:lnTo>
                        <a:pt x="1222" y="868"/>
                      </a:lnTo>
                      <a:lnTo>
                        <a:pt x="1233" y="816"/>
                      </a:lnTo>
                      <a:lnTo>
                        <a:pt x="1233" y="810"/>
                      </a:lnTo>
                      <a:lnTo>
                        <a:pt x="1233" y="810"/>
                      </a:lnTo>
                      <a:lnTo>
                        <a:pt x="1233" y="804"/>
                      </a:lnTo>
                      <a:lnTo>
                        <a:pt x="1239" y="799"/>
                      </a:lnTo>
                      <a:lnTo>
                        <a:pt x="1239" y="793"/>
                      </a:lnTo>
                      <a:lnTo>
                        <a:pt x="1239" y="787"/>
                      </a:lnTo>
                      <a:lnTo>
                        <a:pt x="1245" y="724"/>
                      </a:lnTo>
                      <a:lnTo>
                        <a:pt x="1251" y="718"/>
                      </a:lnTo>
                      <a:lnTo>
                        <a:pt x="1251" y="707"/>
                      </a:lnTo>
                      <a:lnTo>
                        <a:pt x="1251" y="701"/>
                      </a:lnTo>
                      <a:lnTo>
                        <a:pt x="1251" y="695"/>
                      </a:lnTo>
                      <a:lnTo>
                        <a:pt x="1251" y="690"/>
                      </a:lnTo>
                      <a:lnTo>
                        <a:pt x="1251" y="678"/>
                      </a:lnTo>
                      <a:lnTo>
                        <a:pt x="1256" y="672"/>
                      </a:lnTo>
                      <a:lnTo>
                        <a:pt x="1256" y="667"/>
                      </a:lnTo>
                      <a:lnTo>
                        <a:pt x="1256" y="655"/>
                      </a:lnTo>
                      <a:lnTo>
                        <a:pt x="1256" y="649"/>
                      </a:lnTo>
                      <a:lnTo>
                        <a:pt x="1256" y="644"/>
                      </a:lnTo>
                      <a:lnTo>
                        <a:pt x="1256" y="632"/>
                      </a:lnTo>
                      <a:lnTo>
                        <a:pt x="1256" y="626"/>
                      </a:lnTo>
                      <a:lnTo>
                        <a:pt x="1262" y="621"/>
                      </a:lnTo>
                      <a:lnTo>
                        <a:pt x="1262" y="609"/>
                      </a:lnTo>
                      <a:lnTo>
                        <a:pt x="1262" y="603"/>
                      </a:lnTo>
                      <a:lnTo>
                        <a:pt x="1262" y="592"/>
                      </a:lnTo>
                      <a:lnTo>
                        <a:pt x="1262" y="586"/>
                      </a:lnTo>
                      <a:lnTo>
                        <a:pt x="1262" y="575"/>
                      </a:lnTo>
                      <a:lnTo>
                        <a:pt x="1268" y="569"/>
                      </a:lnTo>
                      <a:lnTo>
                        <a:pt x="1268" y="558"/>
                      </a:lnTo>
                      <a:lnTo>
                        <a:pt x="1268" y="558"/>
                      </a:lnTo>
                      <a:lnTo>
                        <a:pt x="1268" y="552"/>
                      </a:lnTo>
                      <a:lnTo>
                        <a:pt x="1268" y="540"/>
                      </a:lnTo>
                      <a:lnTo>
                        <a:pt x="1268" y="535"/>
                      </a:lnTo>
                      <a:lnTo>
                        <a:pt x="1268" y="523"/>
                      </a:lnTo>
                      <a:lnTo>
                        <a:pt x="1268" y="523"/>
                      </a:lnTo>
                      <a:lnTo>
                        <a:pt x="1268" y="523"/>
                      </a:lnTo>
                      <a:lnTo>
                        <a:pt x="1268" y="523"/>
                      </a:lnTo>
                      <a:lnTo>
                        <a:pt x="1274" y="535"/>
                      </a:lnTo>
                      <a:lnTo>
                        <a:pt x="1274" y="558"/>
                      </a:lnTo>
                      <a:lnTo>
                        <a:pt x="1274" y="586"/>
                      </a:lnTo>
                      <a:lnTo>
                        <a:pt x="1274" y="615"/>
                      </a:lnTo>
                      <a:lnTo>
                        <a:pt x="1274" y="638"/>
                      </a:lnTo>
                      <a:lnTo>
                        <a:pt x="1274" y="667"/>
                      </a:lnTo>
                      <a:lnTo>
                        <a:pt x="1274" y="678"/>
                      </a:lnTo>
                      <a:lnTo>
                        <a:pt x="1274" y="678"/>
                      </a:lnTo>
                      <a:lnTo>
                        <a:pt x="1274" y="667"/>
                      </a:lnTo>
                      <a:lnTo>
                        <a:pt x="1280" y="638"/>
                      </a:lnTo>
                      <a:lnTo>
                        <a:pt x="1280" y="615"/>
                      </a:lnTo>
                      <a:lnTo>
                        <a:pt x="1280" y="586"/>
                      </a:lnTo>
                      <a:lnTo>
                        <a:pt x="1280" y="558"/>
                      </a:lnTo>
                      <a:lnTo>
                        <a:pt x="1280" y="535"/>
                      </a:lnTo>
                      <a:lnTo>
                        <a:pt x="1280" y="523"/>
                      </a:lnTo>
                      <a:lnTo>
                        <a:pt x="1280" y="523"/>
                      </a:lnTo>
                      <a:lnTo>
                        <a:pt x="1280" y="523"/>
                      </a:lnTo>
                      <a:lnTo>
                        <a:pt x="1280" y="535"/>
                      </a:lnTo>
                      <a:lnTo>
                        <a:pt x="1285" y="546"/>
                      </a:lnTo>
                      <a:lnTo>
                        <a:pt x="1285" y="552"/>
                      </a:lnTo>
                      <a:lnTo>
                        <a:pt x="1285" y="563"/>
                      </a:lnTo>
                      <a:lnTo>
                        <a:pt x="1285" y="569"/>
                      </a:lnTo>
                      <a:lnTo>
                        <a:pt x="1285" y="580"/>
                      </a:lnTo>
                      <a:lnTo>
                        <a:pt x="1285" y="586"/>
                      </a:lnTo>
                      <a:lnTo>
                        <a:pt x="1291" y="598"/>
                      </a:lnTo>
                      <a:lnTo>
                        <a:pt x="1291" y="603"/>
                      </a:lnTo>
                      <a:lnTo>
                        <a:pt x="1291" y="615"/>
                      </a:lnTo>
                      <a:lnTo>
                        <a:pt x="1291" y="621"/>
                      </a:lnTo>
                      <a:lnTo>
                        <a:pt x="1291" y="626"/>
                      </a:lnTo>
                      <a:lnTo>
                        <a:pt x="1291" y="638"/>
                      </a:lnTo>
                      <a:lnTo>
                        <a:pt x="1297" y="644"/>
                      </a:lnTo>
                      <a:lnTo>
                        <a:pt x="1297" y="655"/>
                      </a:lnTo>
                      <a:lnTo>
                        <a:pt x="1297" y="661"/>
                      </a:lnTo>
                      <a:lnTo>
                        <a:pt x="1297" y="667"/>
                      </a:lnTo>
                      <a:lnTo>
                        <a:pt x="1308" y="741"/>
                      </a:lnTo>
                      <a:lnTo>
                        <a:pt x="1308" y="747"/>
                      </a:lnTo>
                      <a:lnTo>
                        <a:pt x="1308" y="753"/>
                      </a:lnTo>
                      <a:lnTo>
                        <a:pt x="1308" y="759"/>
                      </a:lnTo>
                      <a:lnTo>
                        <a:pt x="1308" y="764"/>
                      </a:lnTo>
                      <a:lnTo>
                        <a:pt x="1308" y="770"/>
                      </a:lnTo>
                      <a:lnTo>
                        <a:pt x="1308" y="776"/>
                      </a:lnTo>
                      <a:lnTo>
                        <a:pt x="1320" y="833"/>
                      </a:lnTo>
                      <a:lnTo>
                        <a:pt x="1320" y="839"/>
                      </a:lnTo>
                      <a:lnTo>
                        <a:pt x="1320" y="839"/>
                      </a:lnTo>
                      <a:lnTo>
                        <a:pt x="1326" y="845"/>
                      </a:lnTo>
                      <a:lnTo>
                        <a:pt x="1326" y="850"/>
                      </a:lnTo>
                      <a:lnTo>
                        <a:pt x="1326" y="856"/>
                      </a:lnTo>
                      <a:lnTo>
                        <a:pt x="1326" y="862"/>
                      </a:lnTo>
                      <a:lnTo>
                        <a:pt x="1326" y="862"/>
                      </a:lnTo>
                      <a:lnTo>
                        <a:pt x="1326" y="868"/>
                      </a:lnTo>
                      <a:lnTo>
                        <a:pt x="1326" y="873"/>
                      </a:lnTo>
                      <a:lnTo>
                        <a:pt x="1332" y="879"/>
                      </a:lnTo>
                      <a:lnTo>
                        <a:pt x="1332" y="879"/>
                      </a:lnTo>
                      <a:lnTo>
                        <a:pt x="1332" y="885"/>
                      </a:lnTo>
                      <a:lnTo>
                        <a:pt x="1332" y="891"/>
                      </a:lnTo>
                      <a:lnTo>
                        <a:pt x="1332" y="891"/>
                      </a:lnTo>
                      <a:lnTo>
                        <a:pt x="1343" y="925"/>
                      </a:lnTo>
                      <a:lnTo>
                        <a:pt x="1343" y="925"/>
                      </a:lnTo>
                      <a:lnTo>
                        <a:pt x="1343" y="931"/>
                      </a:lnTo>
                      <a:lnTo>
                        <a:pt x="1343" y="931"/>
                      </a:lnTo>
                      <a:lnTo>
                        <a:pt x="1343" y="931"/>
                      </a:lnTo>
                      <a:lnTo>
                        <a:pt x="1349" y="937"/>
                      </a:lnTo>
                      <a:lnTo>
                        <a:pt x="1349" y="937"/>
                      </a:lnTo>
                      <a:lnTo>
                        <a:pt x="1355" y="954"/>
                      </a:lnTo>
                      <a:lnTo>
                        <a:pt x="1355" y="954"/>
                      </a:lnTo>
                      <a:lnTo>
                        <a:pt x="1361" y="954"/>
                      </a:lnTo>
                      <a:lnTo>
                        <a:pt x="1361" y="954"/>
                      </a:lnTo>
                      <a:lnTo>
                        <a:pt x="1361" y="960"/>
                      </a:lnTo>
                      <a:lnTo>
                        <a:pt x="1361" y="960"/>
                      </a:lnTo>
                      <a:lnTo>
                        <a:pt x="1361" y="960"/>
                      </a:lnTo>
                      <a:lnTo>
                        <a:pt x="1361" y="960"/>
                      </a:lnTo>
                      <a:lnTo>
                        <a:pt x="1366" y="960"/>
                      </a:lnTo>
                      <a:lnTo>
                        <a:pt x="1366" y="960"/>
                      </a:lnTo>
                      <a:lnTo>
                        <a:pt x="1366" y="960"/>
                      </a:lnTo>
                      <a:lnTo>
                        <a:pt x="1366" y="960"/>
                      </a:lnTo>
                      <a:lnTo>
                        <a:pt x="1366" y="960"/>
                      </a:lnTo>
                      <a:lnTo>
                        <a:pt x="1366" y="960"/>
                      </a:lnTo>
                      <a:lnTo>
                        <a:pt x="1366" y="960"/>
                      </a:lnTo>
                      <a:lnTo>
                        <a:pt x="1378" y="954"/>
                      </a:lnTo>
                      <a:lnTo>
                        <a:pt x="1378" y="948"/>
                      </a:lnTo>
                      <a:lnTo>
                        <a:pt x="1378" y="948"/>
                      </a:lnTo>
                      <a:lnTo>
                        <a:pt x="1378" y="948"/>
                      </a:lnTo>
                      <a:lnTo>
                        <a:pt x="1384" y="948"/>
                      </a:lnTo>
                      <a:lnTo>
                        <a:pt x="1384" y="942"/>
                      </a:lnTo>
                      <a:lnTo>
                        <a:pt x="1384" y="942"/>
                      </a:lnTo>
                      <a:lnTo>
                        <a:pt x="1395" y="919"/>
                      </a:lnTo>
                      <a:lnTo>
                        <a:pt x="1395" y="914"/>
                      </a:lnTo>
                      <a:lnTo>
                        <a:pt x="1395" y="914"/>
                      </a:lnTo>
                      <a:lnTo>
                        <a:pt x="1395" y="908"/>
                      </a:lnTo>
                      <a:lnTo>
                        <a:pt x="1395" y="908"/>
                      </a:lnTo>
                      <a:lnTo>
                        <a:pt x="1395" y="902"/>
                      </a:lnTo>
                      <a:lnTo>
                        <a:pt x="1395" y="902"/>
                      </a:lnTo>
                      <a:lnTo>
                        <a:pt x="1401" y="896"/>
                      </a:lnTo>
                      <a:lnTo>
                        <a:pt x="1401" y="896"/>
                      </a:lnTo>
                      <a:lnTo>
                        <a:pt x="1401" y="891"/>
                      </a:lnTo>
                      <a:lnTo>
                        <a:pt x="1401" y="885"/>
                      </a:lnTo>
                      <a:lnTo>
                        <a:pt x="1401" y="885"/>
                      </a:lnTo>
                      <a:lnTo>
                        <a:pt x="1401" y="879"/>
                      </a:lnTo>
                      <a:lnTo>
                        <a:pt x="1407" y="873"/>
                      </a:lnTo>
                      <a:lnTo>
                        <a:pt x="1407" y="873"/>
                      </a:lnTo>
                      <a:lnTo>
                        <a:pt x="1413" y="822"/>
                      </a:lnTo>
                      <a:lnTo>
                        <a:pt x="1413" y="816"/>
                      </a:lnTo>
                      <a:lnTo>
                        <a:pt x="1418" y="810"/>
                      </a:lnTo>
                      <a:lnTo>
                        <a:pt x="1418" y="810"/>
                      </a:lnTo>
                      <a:lnTo>
                        <a:pt x="1418" y="804"/>
                      </a:lnTo>
                      <a:lnTo>
                        <a:pt x="1418" y="799"/>
                      </a:lnTo>
                      <a:lnTo>
                        <a:pt x="1418" y="793"/>
                      </a:lnTo>
                      <a:lnTo>
                        <a:pt x="1430" y="730"/>
                      </a:lnTo>
                      <a:lnTo>
                        <a:pt x="1430" y="724"/>
                      </a:lnTo>
                      <a:lnTo>
                        <a:pt x="1430" y="713"/>
                      </a:lnTo>
                      <a:lnTo>
                        <a:pt x="1430" y="707"/>
                      </a:lnTo>
                      <a:lnTo>
                        <a:pt x="1430" y="701"/>
                      </a:lnTo>
                      <a:lnTo>
                        <a:pt x="1436" y="695"/>
                      </a:lnTo>
                      <a:lnTo>
                        <a:pt x="1436" y="690"/>
                      </a:lnTo>
                      <a:lnTo>
                        <a:pt x="1436" y="678"/>
                      </a:lnTo>
                      <a:lnTo>
                        <a:pt x="1436" y="672"/>
                      </a:lnTo>
                      <a:lnTo>
                        <a:pt x="1436" y="667"/>
                      </a:lnTo>
                      <a:lnTo>
                        <a:pt x="1436" y="655"/>
                      </a:lnTo>
                      <a:lnTo>
                        <a:pt x="1436" y="649"/>
                      </a:lnTo>
                      <a:lnTo>
                        <a:pt x="1442" y="644"/>
                      </a:lnTo>
                      <a:lnTo>
                        <a:pt x="1442" y="632"/>
                      </a:lnTo>
                      <a:lnTo>
                        <a:pt x="1442" y="626"/>
                      </a:lnTo>
                      <a:lnTo>
                        <a:pt x="1442" y="626"/>
                      </a:lnTo>
                      <a:lnTo>
                        <a:pt x="1442" y="621"/>
                      </a:lnTo>
                      <a:lnTo>
                        <a:pt x="1442" y="615"/>
                      </a:lnTo>
                      <a:lnTo>
                        <a:pt x="1442" y="609"/>
                      </a:lnTo>
                      <a:lnTo>
                        <a:pt x="1442" y="609"/>
                      </a:lnTo>
                      <a:lnTo>
                        <a:pt x="1442" y="598"/>
                      </a:lnTo>
                      <a:lnTo>
                        <a:pt x="1447" y="592"/>
                      </a:lnTo>
                      <a:lnTo>
                        <a:pt x="1447" y="586"/>
                      </a:lnTo>
                      <a:lnTo>
                        <a:pt x="1447" y="575"/>
                      </a:lnTo>
                      <a:lnTo>
                        <a:pt x="1447" y="569"/>
                      </a:lnTo>
                      <a:lnTo>
                        <a:pt x="1447" y="558"/>
                      </a:lnTo>
                      <a:lnTo>
                        <a:pt x="1447" y="552"/>
                      </a:lnTo>
                      <a:lnTo>
                        <a:pt x="1447" y="540"/>
                      </a:lnTo>
                      <a:lnTo>
                        <a:pt x="1453" y="535"/>
                      </a:lnTo>
                      <a:lnTo>
                        <a:pt x="1453" y="535"/>
                      </a:lnTo>
                      <a:lnTo>
                        <a:pt x="1453" y="529"/>
                      </a:lnTo>
                      <a:lnTo>
                        <a:pt x="1453" y="517"/>
                      </a:lnTo>
                      <a:lnTo>
                        <a:pt x="1453" y="494"/>
                      </a:lnTo>
                      <a:lnTo>
                        <a:pt x="1453" y="454"/>
                      </a:lnTo>
                      <a:lnTo>
                        <a:pt x="1453" y="408"/>
                      </a:lnTo>
                      <a:lnTo>
                        <a:pt x="1453" y="357"/>
                      </a:lnTo>
                      <a:lnTo>
                        <a:pt x="1453" y="305"/>
                      </a:lnTo>
                      <a:lnTo>
                        <a:pt x="1453" y="253"/>
                      </a:lnTo>
                      <a:lnTo>
                        <a:pt x="1459" y="224"/>
                      </a:lnTo>
                      <a:lnTo>
                        <a:pt x="1459" y="224"/>
                      </a:lnTo>
                      <a:lnTo>
                        <a:pt x="1459" y="253"/>
                      </a:lnTo>
                      <a:lnTo>
                        <a:pt x="1459" y="305"/>
                      </a:lnTo>
                      <a:lnTo>
                        <a:pt x="1459" y="357"/>
                      </a:lnTo>
                      <a:lnTo>
                        <a:pt x="1459" y="408"/>
                      </a:lnTo>
                      <a:lnTo>
                        <a:pt x="1459" y="454"/>
                      </a:lnTo>
                      <a:lnTo>
                        <a:pt x="1459" y="494"/>
                      </a:lnTo>
                      <a:lnTo>
                        <a:pt x="1459" y="517"/>
                      </a:lnTo>
                      <a:lnTo>
                        <a:pt x="1465" y="529"/>
                      </a:lnTo>
                      <a:lnTo>
                        <a:pt x="1465" y="535"/>
                      </a:lnTo>
                      <a:lnTo>
                        <a:pt x="1465" y="546"/>
                      </a:lnTo>
                      <a:lnTo>
                        <a:pt x="1465" y="552"/>
                      </a:lnTo>
                      <a:lnTo>
                        <a:pt x="1465" y="563"/>
                      </a:lnTo>
                      <a:lnTo>
                        <a:pt x="1465" y="569"/>
                      </a:lnTo>
                      <a:lnTo>
                        <a:pt x="1465" y="580"/>
                      </a:lnTo>
                      <a:lnTo>
                        <a:pt x="1471" y="586"/>
                      </a:lnTo>
                      <a:lnTo>
                        <a:pt x="1471" y="598"/>
                      </a:lnTo>
                      <a:lnTo>
                        <a:pt x="1471" y="603"/>
                      </a:lnTo>
                      <a:lnTo>
                        <a:pt x="1471" y="609"/>
                      </a:lnTo>
                      <a:lnTo>
                        <a:pt x="1471" y="621"/>
                      </a:lnTo>
                      <a:lnTo>
                        <a:pt x="1471" y="626"/>
                      </a:lnTo>
                      <a:lnTo>
                        <a:pt x="1476" y="638"/>
                      </a:lnTo>
                      <a:lnTo>
                        <a:pt x="1476" y="644"/>
                      </a:lnTo>
                      <a:lnTo>
                        <a:pt x="1476" y="649"/>
                      </a:lnTo>
                      <a:lnTo>
                        <a:pt x="1476" y="661"/>
                      </a:lnTo>
                      <a:lnTo>
                        <a:pt x="1476" y="667"/>
                      </a:lnTo>
                      <a:lnTo>
                        <a:pt x="1476" y="672"/>
                      </a:lnTo>
                      <a:lnTo>
                        <a:pt x="1488" y="747"/>
                      </a:lnTo>
                      <a:lnTo>
                        <a:pt x="1488" y="753"/>
                      </a:lnTo>
                      <a:lnTo>
                        <a:pt x="1488" y="759"/>
                      </a:lnTo>
                      <a:lnTo>
                        <a:pt x="1488" y="764"/>
                      </a:lnTo>
                      <a:lnTo>
                        <a:pt x="1488" y="770"/>
                      </a:lnTo>
                      <a:lnTo>
                        <a:pt x="1494" y="776"/>
                      </a:lnTo>
                      <a:lnTo>
                        <a:pt x="1494" y="781"/>
                      </a:lnTo>
                      <a:lnTo>
                        <a:pt x="1499" y="839"/>
                      </a:lnTo>
                      <a:lnTo>
                        <a:pt x="1505" y="839"/>
                      </a:lnTo>
                      <a:lnTo>
                        <a:pt x="1505" y="845"/>
                      </a:lnTo>
                      <a:lnTo>
                        <a:pt x="1505" y="850"/>
                      </a:lnTo>
                      <a:lnTo>
                        <a:pt x="1505" y="856"/>
                      </a:lnTo>
                      <a:lnTo>
                        <a:pt x="1505" y="862"/>
                      </a:lnTo>
                      <a:lnTo>
                        <a:pt x="1505" y="862"/>
                      </a:lnTo>
                      <a:lnTo>
                        <a:pt x="1505" y="868"/>
                      </a:lnTo>
                      <a:lnTo>
                        <a:pt x="1511" y="873"/>
                      </a:lnTo>
                      <a:lnTo>
                        <a:pt x="1511" y="873"/>
                      </a:lnTo>
                      <a:lnTo>
                        <a:pt x="1511" y="879"/>
                      </a:lnTo>
                      <a:lnTo>
                        <a:pt x="1511" y="885"/>
                      </a:lnTo>
                      <a:lnTo>
                        <a:pt x="1511" y="891"/>
                      </a:lnTo>
                      <a:lnTo>
                        <a:pt x="1511" y="891"/>
                      </a:lnTo>
                      <a:lnTo>
                        <a:pt x="1517" y="896"/>
                      </a:lnTo>
                      <a:lnTo>
                        <a:pt x="1523" y="925"/>
                      </a:lnTo>
                      <a:lnTo>
                        <a:pt x="1523" y="931"/>
                      </a:lnTo>
                      <a:lnTo>
                        <a:pt x="1523" y="931"/>
                      </a:lnTo>
                      <a:lnTo>
                        <a:pt x="1528" y="931"/>
                      </a:lnTo>
                      <a:lnTo>
                        <a:pt x="1528" y="937"/>
                      </a:lnTo>
                      <a:lnTo>
                        <a:pt x="1528" y="937"/>
                      </a:lnTo>
                      <a:lnTo>
                        <a:pt x="1528" y="937"/>
                      </a:lnTo>
                      <a:lnTo>
                        <a:pt x="1540" y="954"/>
                      </a:lnTo>
                      <a:lnTo>
                        <a:pt x="1540" y="954"/>
                      </a:lnTo>
                      <a:lnTo>
                        <a:pt x="1540" y="954"/>
                      </a:lnTo>
                      <a:lnTo>
                        <a:pt x="1540" y="960"/>
                      </a:lnTo>
                      <a:lnTo>
                        <a:pt x="1540" y="960"/>
                      </a:lnTo>
                      <a:lnTo>
                        <a:pt x="1540" y="960"/>
                      </a:lnTo>
                      <a:lnTo>
                        <a:pt x="1546" y="960"/>
                      </a:lnTo>
                      <a:lnTo>
                        <a:pt x="1546" y="960"/>
                      </a:lnTo>
                      <a:lnTo>
                        <a:pt x="1546" y="960"/>
                      </a:lnTo>
                      <a:lnTo>
                        <a:pt x="1546" y="960"/>
                      </a:lnTo>
                      <a:lnTo>
                        <a:pt x="1546" y="960"/>
                      </a:lnTo>
                      <a:lnTo>
                        <a:pt x="1546" y="960"/>
                      </a:lnTo>
                      <a:lnTo>
                        <a:pt x="1546" y="960"/>
                      </a:lnTo>
                      <a:lnTo>
                        <a:pt x="1552" y="960"/>
                      </a:lnTo>
                      <a:lnTo>
                        <a:pt x="1552" y="960"/>
                      </a:lnTo>
                      <a:lnTo>
                        <a:pt x="1557" y="948"/>
                      </a:lnTo>
                      <a:lnTo>
                        <a:pt x="1563" y="948"/>
                      </a:lnTo>
                      <a:lnTo>
                        <a:pt x="1563" y="948"/>
                      </a:lnTo>
                      <a:lnTo>
                        <a:pt x="1563" y="948"/>
                      </a:lnTo>
                      <a:lnTo>
                        <a:pt x="1563" y="942"/>
                      </a:lnTo>
                      <a:lnTo>
                        <a:pt x="1563" y="942"/>
                      </a:lnTo>
                      <a:lnTo>
                        <a:pt x="1563" y="942"/>
                      </a:lnTo>
                      <a:lnTo>
                        <a:pt x="1575" y="919"/>
                      </a:lnTo>
                      <a:lnTo>
                        <a:pt x="1575" y="914"/>
                      </a:lnTo>
                      <a:lnTo>
                        <a:pt x="1575" y="908"/>
                      </a:lnTo>
                      <a:lnTo>
                        <a:pt x="1575" y="908"/>
                      </a:lnTo>
                      <a:lnTo>
                        <a:pt x="1575" y="902"/>
                      </a:lnTo>
                      <a:lnTo>
                        <a:pt x="1580" y="902"/>
                      </a:lnTo>
                      <a:lnTo>
                        <a:pt x="1580" y="896"/>
                      </a:lnTo>
                      <a:lnTo>
                        <a:pt x="1580" y="896"/>
                      </a:lnTo>
                      <a:lnTo>
                        <a:pt x="1580" y="891"/>
                      </a:lnTo>
                      <a:lnTo>
                        <a:pt x="1580" y="885"/>
                      </a:lnTo>
                      <a:lnTo>
                        <a:pt x="1580" y="885"/>
                      </a:lnTo>
                      <a:lnTo>
                        <a:pt x="1586" y="879"/>
                      </a:lnTo>
                      <a:lnTo>
                        <a:pt x="1586" y="873"/>
                      </a:lnTo>
                      <a:lnTo>
                        <a:pt x="1586" y="873"/>
                      </a:lnTo>
                      <a:lnTo>
                        <a:pt x="1586" y="868"/>
                      </a:lnTo>
                      <a:lnTo>
                        <a:pt x="1598" y="816"/>
                      </a:lnTo>
                      <a:lnTo>
                        <a:pt x="1598" y="810"/>
                      </a:lnTo>
                      <a:lnTo>
                        <a:pt x="1598" y="810"/>
                      </a:lnTo>
                      <a:lnTo>
                        <a:pt x="1598" y="804"/>
                      </a:lnTo>
                      <a:lnTo>
                        <a:pt x="1598" y="799"/>
                      </a:lnTo>
                      <a:lnTo>
                        <a:pt x="1598" y="793"/>
                      </a:lnTo>
                      <a:lnTo>
                        <a:pt x="1598" y="787"/>
                      </a:lnTo>
                      <a:lnTo>
                        <a:pt x="1609" y="724"/>
                      </a:lnTo>
                      <a:lnTo>
                        <a:pt x="1609" y="718"/>
                      </a:lnTo>
                      <a:lnTo>
                        <a:pt x="1609" y="707"/>
                      </a:lnTo>
                      <a:lnTo>
                        <a:pt x="1615" y="701"/>
                      </a:lnTo>
                      <a:lnTo>
                        <a:pt x="1615" y="695"/>
                      </a:lnTo>
                      <a:lnTo>
                        <a:pt x="1615" y="690"/>
                      </a:lnTo>
                      <a:lnTo>
                        <a:pt x="1615" y="678"/>
                      </a:lnTo>
                      <a:lnTo>
                        <a:pt x="1615" y="672"/>
                      </a:lnTo>
                      <a:lnTo>
                        <a:pt x="1615" y="667"/>
                      </a:lnTo>
                      <a:lnTo>
                        <a:pt x="1615" y="655"/>
                      </a:lnTo>
                      <a:lnTo>
                        <a:pt x="1621" y="649"/>
                      </a:lnTo>
                      <a:lnTo>
                        <a:pt x="1621" y="644"/>
                      </a:lnTo>
                      <a:lnTo>
                        <a:pt x="1621" y="632"/>
                      </a:lnTo>
                      <a:lnTo>
                        <a:pt x="1621" y="626"/>
                      </a:lnTo>
                      <a:lnTo>
                        <a:pt x="1621" y="621"/>
                      </a:lnTo>
                      <a:lnTo>
                        <a:pt x="1621" y="609"/>
                      </a:lnTo>
                      <a:lnTo>
                        <a:pt x="1627" y="603"/>
                      </a:lnTo>
                      <a:lnTo>
                        <a:pt x="1627" y="592"/>
                      </a:lnTo>
                      <a:lnTo>
                        <a:pt x="1627" y="586"/>
                      </a:lnTo>
                      <a:lnTo>
                        <a:pt x="1627" y="575"/>
                      </a:lnTo>
                      <a:lnTo>
                        <a:pt x="1627" y="569"/>
                      </a:lnTo>
                      <a:lnTo>
                        <a:pt x="1627" y="558"/>
                      </a:lnTo>
                      <a:lnTo>
                        <a:pt x="1627" y="558"/>
                      </a:lnTo>
                      <a:lnTo>
                        <a:pt x="1627" y="552"/>
                      </a:lnTo>
                      <a:lnTo>
                        <a:pt x="1633" y="540"/>
                      </a:lnTo>
                      <a:lnTo>
                        <a:pt x="1633" y="535"/>
                      </a:lnTo>
                      <a:lnTo>
                        <a:pt x="1633" y="523"/>
                      </a:lnTo>
                      <a:lnTo>
                        <a:pt x="1633" y="523"/>
                      </a:lnTo>
                      <a:lnTo>
                        <a:pt x="1633" y="523"/>
                      </a:lnTo>
                      <a:lnTo>
                        <a:pt x="1633" y="523"/>
                      </a:lnTo>
                      <a:lnTo>
                        <a:pt x="1633" y="535"/>
                      </a:lnTo>
                      <a:lnTo>
                        <a:pt x="1633" y="558"/>
                      </a:lnTo>
                      <a:lnTo>
                        <a:pt x="1633" y="586"/>
                      </a:lnTo>
                      <a:lnTo>
                        <a:pt x="1633" y="615"/>
                      </a:lnTo>
                      <a:lnTo>
                        <a:pt x="1638" y="638"/>
                      </a:lnTo>
                      <a:lnTo>
                        <a:pt x="1638" y="667"/>
                      </a:lnTo>
                      <a:lnTo>
                        <a:pt x="1638" y="678"/>
                      </a:lnTo>
                      <a:lnTo>
                        <a:pt x="1638" y="678"/>
                      </a:lnTo>
                      <a:lnTo>
                        <a:pt x="1638" y="667"/>
                      </a:lnTo>
                      <a:lnTo>
                        <a:pt x="1638" y="638"/>
                      </a:lnTo>
                      <a:lnTo>
                        <a:pt x="1638" y="615"/>
                      </a:lnTo>
                      <a:lnTo>
                        <a:pt x="1638" y="586"/>
                      </a:lnTo>
                      <a:lnTo>
                        <a:pt x="1644" y="558"/>
                      </a:lnTo>
                      <a:lnTo>
                        <a:pt x="1644" y="535"/>
                      </a:lnTo>
                      <a:lnTo>
                        <a:pt x="1644" y="523"/>
                      </a:lnTo>
                      <a:lnTo>
                        <a:pt x="1644" y="523"/>
                      </a:lnTo>
                      <a:lnTo>
                        <a:pt x="1644" y="523"/>
                      </a:lnTo>
                      <a:lnTo>
                        <a:pt x="1644" y="535"/>
                      </a:lnTo>
                      <a:lnTo>
                        <a:pt x="1644" y="546"/>
                      </a:lnTo>
                      <a:lnTo>
                        <a:pt x="1644" y="552"/>
                      </a:lnTo>
                      <a:lnTo>
                        <a:pt x="1650" y="563"/>
                      </a:lnTo>
                      <a:lnTo>
                        <a:pt x="1650" y="569"/>
                      </a:lnTo>
                      <a:lnTo>
                        <a:pt x="1650" y="580"/>
                      </a:lnTo>
                      <a:lnTo>
                        <a:pt x="1650" y="586"/>
                      </a:lnTo>
                      <a:lnTo>
                        <a:pt x="1650" y="598"/>
                      </a:lnTo>
                      <a:lnTo>
                        <a:pt x="1650" y="603"/>
                      </a:lnTo>
                      <a:lnTo>
                        <a:pt x="1656" y="615"/>
                      </a:lnTo>
                      <a:lnTo>
                        <a:pt x="1656" y="621"/>
                      </a:lnTo>
                      <a:lnTo>
                        <a:pt x="1656" y="626"/>
                      </a:lnTo>
                      <a:lnTo>
                        <a:pt x="1656" y="638"/>
                      </a:lnTo>
                      <a:lnTo>
                        <a:pt x="1656" y="644"/>
                      </a:lnTo>
                      <a:lnTo>
                        <a:pt x="1656" y="655"/>
                      </a:lnTo>
                      <a:lnTo>
                        <a:pt x="1656" y="661"/>
                      </a:lnTo>
                      <a:lnTo>
                        <a:pt x="1662" y="667"/>
                      </a:lnTo>
                      <a:lnTo>
                        <a:pt x="1667" y="741"/>
                      </a:lnTo>
                      <a:lnTo>
                        <a:pt x="1667" y="747"/>
                      </a:lnTo>
                      <a:lnTo>
                        <a:pt x="1667" y="753"/>
                      </a:lnTo>
                      <a:lnTo>
                        <a:pt x="1673" y="759"/>
                      </a:lnTo>
                      <a:lnTo>
                        <a:pt x="1673" y="764"/>
                      </a:lnTo>
                      <a:lnTo>
                        <a:pt x="1673" y="770"/>
                      </a:lnTo>
                      <a:lnTo>
                        <a:pt x="1673" y="776"/>
                      </a:lnTo>
                      <a:lnTo>
                        <a:pt x="1685" y="833"/>
                      </a:lnTo>
                      <a:lnTo>
                        <a:pt x="1685" y="839"/>
                      </a:lnTo>
                      <a:lnTo>
                        <a:pt x="1685" y="839"/>
                      </a:lnTo>
                      <a:lnTo>
                        <a:pt x="1685" y="845"/>
                      </a:lnTo>
                      <a:lnTo>
                        <a:pt x="1685" y="850"/>
                      </a:lnTo>
                      <a:lnTo>
                        <a:pt x="1685" y="856"/>
                      </a:lnTo>
                      <a:lnTo>
                        <a:pt x="1690" y="862"/>
                      </a:lnTo>
                      <a:lnTo>
                        <a:pt x="1690" y="862"/>
                      </a:lnTo>
                      <a:lnTo>
                        <a:pt x="1690" y="868"/>
                      </a:lnTo>
                      <a:lnTo>
                        <a:pt x="1690" y="873"/>
                      </a:lnTo>
                      <a:lnTo>
                        <a:pt x="1690" y="879"/>
                      </a:lnTo>
                      <a:lnTo>
                        <a:pt x="1690" y="879"/>
                      </a:lnTo>
                      <a:lnTo>
                        <a:pt x="1696" y="885"/>
                      </a:lnTo>
                      <a:lnTo>
                        <a:pt x="1696" y="891"/>
                      </a:lnTo>
                      <a:lnTo>
                        <a:pt x="1696" y="891"/>
                      </a:lnTo>
                      <a:lnTo>
                        <a:pt x="1702" y="925"/>
                      </a:lnTo>
                      <a:lnTo>
                        <a:pt x="1708" y="925"/>
                      </a:lnTo>
                      <a:lnTo>
                        <a:pt x="1708" y="931"/>
                      </a:lnTo>
                      <a:lnTo>
                        <a:pt x="1708" y="931"/>
                      </a:lnTo>
                      <a:lnTo>
                        <a:pt x="1708" y="931"/>
                      </a:lnTo>
                      <a:lnTo>
                        <a:pt x="1708" y="937"/>
                      </a:lnTo>
                      <a:lnTo>
                        <a:pt x="1708" y="937"/>
                      </a:lnTo>
                      <a:lnTo>
                        <a:pt x="1719" y="954"/>
                      </a:lnTo>
                      <a:lnTo>
                        <a:pt x="1719" y="954"/>
                      </a:lnTo>
                      <a:lnTo>
                        <a:pt x="1719" y="954"/>
                      </a:lnTo>
                      <a:lnTo>
                        <a:pt x="1719" y="954"/>
                      </a:lnTo>
                      <a:lnTo>
                        <a:pt x="1725" y="960"/>
                      </a:lnTo>
                      <a:lnTo>
                        <a:pt x="1725" y="960"/>
                      </a:lnTo>
                      <a:lnTo>
                        <a:pt x="1725" y="960"/>
                      </a:lnTo>
                      <a:lnTo>
                        <a:pt x="1725" y="960"/>
                      </a:lnTo>
                      <a:lnTo>
                        <a:pt x="1725" y="960"/>
                      </a:lnTo>
                      <a:lnTo>
                        <a:pt x="1725" y="960"/>
                      </a:lnTo>
                      <a:lnTo>
                        <a:pt x="1725" y="960"/>
                      </a:lnTo>
                      <a:lnTo>
                        <a:pt x="1731" y="960"/>
                      </a:lnTo>
                      <a:lnTo>
                        <a:pt x="1731" y="960"/>
                      </a:lnTo>
                      <a:lnTo>
                        <a:pt x="1731" y="960"/>
                      </a:lnTo>
                      <a:lnTo>
                        <a:pt x="1731" y="960"/>
                      </a:lnTo>
                      <a:lnTo>
                        <a:pt x="1743" y="954"/>
                      </a:lnTo>
                      <a:lnTo>
                        <a:pt x="1743" y="948"/>
                      </a:lnTo>
                      <a:lnTo>
                        <a:pt x="1743" y="948"/>
                      </a:lnTo>
                      <a:lnTo>
                        <a:pt x="1743" y="948"/>
                      </a:lnTo>
                      <a:lnTo>
                        <a:pt x="1743" y="948"/>
                      </a:lnTo>
                      <a:lnTo>
                        <a:pt x="1743" y="942"/>
                      </a:lnTo>
                      <a:lnTo>
                        <a:pt x="1748" y="942"/>
                      </a:lnTo>
                      <a:lnTo>
                        <a:pt x="1754" y="919"/>
                      </a:lnTo>
                      <a:lnTo>
                        <a:pt x="1754" y="914"/>
                      </a:lnTo>
                      <a:lnTo>
                        <a:pt x="1754" y="914"/>
                      </a:lnTo>
                      <a:lnTo>
                        <a:pt x="1760" y="908"/>
                      </a:lnTo>
                      <a:lnTo>
                        <a:pt x="1760" y="908"/>
                      </a:lnTo>
                      <a:lnTo>
                        <a:pt x="1760" y="902"/>
                      </a:lnTo>
                      <a:lnTo>
                        <a:pt x="1760" y="902"/>
                      </a:lnTo>
                      <a:lnTo>
                        <a:pt x="1760" y="896"/>
                      </a:lnTo>
                      <a:lnTo>
                        <a:pt x="1760" y="896"/>
                      </a:lnTo>
                      <a:lnTo>
                        <a:pt x="1766" y="891"/>
                      </a:lnTo>
                      <a:lnTo>
                        <a:pt x="1766" y="885"/>
                      </a:lnTo>
                      <a:lnTo>
                        <a:pt x="1766" y="885"/>
                      </a:lnTo>
                      <a:lnTo>
                        <a:pt x="1766" y="879"/>
                      </a:lnTo>
                      <a:lnTo>
                        <a:pt x="1766" y="873"/>
                      </a:lnTo>
                      <a:lnTo>
                        <a:pt x="1766" y="873"/>
                      </a:lnTo>
                      <a:lnTo>
                        <a:pt x="1777" y="822"/>
                      </a:lnTo>
                      <a:lnTo>
                        <a:pt x="1777" y="816"/>
                      </a:lnTo>
                      <a:lnTo>
                        <a:pt x="1777" y="810"/>
                      </a:lnTo>
                      <a:lnTo>
                        <a:pt x="1777" y="810"/>
                      </a:lnTo>
                      <a:lnTo>
                        <a:pt x="1777" y="804"/>
                      </a:lnTo>
                      <a:lnTo>
                        <a:pt x="1783" y="799"/>
                      </a:lnTo>
                      <a:lnTo>
                        <a:pt x="1783" y="793"/>
                      </a:lnTo>
                      <a:lnTo>
                        <a:pt x="1789" y="730"/>
                      </a:lnTo>
                      <a:lnTo>
                        <a:pt x="1795" y="724"/>
                      </a:lnTo>
                      <a:lnTo>
                        <a:pt x="1795" y="718"/>
                      </a:lnTo>
                      <a:lnTo>
                        <a:pt x="1795" y="707"/>
                      </a:lnTo>
                      <a:lnTo>
                        <a:pt x="1795" y="701"/>
                      </a:lnTo>
                      <a:lnTo>
                        <a:pt x="1795" y="695"/>
                      </a:lnTo>
                      <a:lnTo>
                        <a:pt x="1795" y="690"/>
                      </a:lnTo>
                      <a:lnTo>
                        <a:pt x="1795" y="684"/>
                      </a:lnTo>
                      <a:lnTo>
                        <a:pt x="1800" y="672"/>
                      </a:lnTo>
                      <a:lnTo>
                        <a:pt x="1800" y="667"/>
                      </a:lnTo>
                      <a:lnTo>
                        <a:pt x="1800" y="661"/>
                      </a:lnTo>
                      <a:lnTo>
                        <a:pt x="1800" y="655"/>
                      </a:lnTo>
                      <a:lnTo>
                        <a:pt x="1800" y="644"/>
                      </a:lnTo>
                      <a:lnTo>
                        <a:pt x="1800" y="638"/>
                      </a:lnTo>
                      <a:lnTo>
                        <a:pt x="1800" y="632"/>
                      </a:lnTo>
                      <a:lnTo>
                        <a:pt x="1806" y="621"/>
                      </a:lnTo>
                      <a:lnTo>
                        <a:pt x="1806" y="615"/>
                      </a:lnTo>
                      <a:lnTo>
                        <a:pt x="1806" y="609"/>
                      </a:lnTo>
                      <a:lnTo>
                        <a:pt x="1806" y="609"/>
                      </a:lnTo>
                      <a:lnTo>
                        <a:pt x="1806" y="598"/>
                      </a:lnTo>
                      <a:lnTo>
                        <a:pt x="1806" y="592"/>
                      </a:lnTo>
                      <a:lnTo>
                        <a:pt x="1806" y="586"/>
                      </a:lnTo>
                      <a:lnTo>
                        <a:pt x="1806" y="575"/>
                      </a:lnTo>
                      <a:lnTo>
                        <a:pt x="1812" y="569"/>
                      </a:lnTo>
                      <a:lnTo>
                        <a:pt x="1812" y="558"/>
                      </a:lnTo>
                      <a:lnTo>
                        <a:pt x="1812" y="552"/>
                      </a:lnTo>
                      <a:lnTo>
                        <a:pt x="1812" y="540"/>
                      </a:lnTo>
                      <a:lnTo>
                        <a:pt x="1812" y="535"/>
                      </a:lnTo>
                      <a:lnTo>
                        <a:pt x="1812" y="535"/>
                      </a:lnTo>
                      <a:lnTo>
                        <a:pt x="1812" y="529"/>
                      </a:lnTo>
                      <a:lnTo>
                        <a:pt x="1812" y="517"/>
                      </a:lnTo>
                      <a:lnTo>
                        <a:pt x="1812" y="494"/>
                      </a:lnTo>
                      <a:lnTo>
                        <a:pt x="1818" y="454"/>
                      </a:lnTo>
                      <a:lnTo>
                        <a:pt x="1818" y="408"/>
                      </a:lnTo>
                      <a:lnTo>
                        <a:pt x="1818" y="357"/>
                      </a:lnTo>
                      <a:lnTo>
                        <a:pt x="1818" y="305"/>
                      </a:lnTo>
                      <a:lnTo>
                        <a:pt x="1818" y="253"/>
                      </a:lnTo>
                      <a:lnTo>
                        <a:pt x="1818" y="224"/>
                      </a:lnTo>
                      <a:lnTo>
                        <a:pt x="1818" y="224"/>
                      </a:lnTo>
                      <a:lnTo>
                        <a:pt x="1818" y="253"/>
                      </a:lnTo>
                      <a:lnTo>
                        <a:pt x="1824" y="305"/>
                      </a:lnTo>
                      <a:lnTo>
                        <a:pt x="1824" y="357"/>
                      </a:lnTo>
                      <a:lnTo>
                        <a:pt x="1824" y="408"/>
                      </a:lnTo>
                      <a:lnTo>
                        <a:pt x="1824" y="454"/>
                      </a:lnTo>
                      <a:lnTo>
                        <a:pt x="1824" y="494"/>
                      </a:lnTo>
                      <a:lnTo>
                        <a:pt x="1824" y="517"/>
                      </a:lnTo>
                      <a:lnTo>
                        <a:pt x="1824" y="529"/>
                      </a:lnTo>
                      <a:lnTo>
                        <a:pt x="1824" y="535"/>
                      </a:lnTo>
                      <a:lnTo>
                        <a:pt x="1824" y="546"/>
                      </a:lnTo>
                      <a:lnTo>
                        <a:pt x="1829" y="552"/>
                      </a:lnTo>
                      <a:lnTo>
                        <a:pt x="1829" y="563"/>
                      </a:lnTo>
                      <a:lnTo>
                        <a:pt x="1829" y="569"/>
                      </a:lnTo>
                      <a:lnTo>
                        <a:pt x="1829" y="580"/>
                      </a:lnTo>
                      <a:lnTo>
                        <a:pt x="1829" y="586"/>
                      </a:lnTo>
                      <a:lnTo>
                        <a:pt x="1829" y="598"/>
                      </a:lnTo>
                      <a:lnTo>
                        <a:pt x="1835" y="603"/>
                      </a:lnTo>
                      <a:lnTo>
                        <a:pt x="1835" y="609"/>
                      </a:lnTo>
                      <a:lnTo>
                        <a:pt x="1835" y="621"/>
                      </a:lnTo>
                      <a:lnTo>
                        <a:pt x="1835" y="626"/>
                      </a:lnTo>
                      <a:lnTo>
                        <a:pt x="1835" y="638"/>
                      </a:lnTo>
                      <a:lnTo>
                        <a:pt x="1835" y="644"/>
                      </a:lnTo>
                      <a:lnTo>
                        <a:pt x="1835" y="649"/>
                      </a:lnTo>
                      <a:lnTo>
                        <a:pt x="1841" y="661"/>
                      </a:lnTo>
                      <a:lnTo>
                        <a:pt x="1841" y="667"/>
                      </a:lnTo>
                      <a:lnTo>
                        <a:pt x="1841" y="672"/>
                      </a:lnTo>
                      <a:lnTo>
                        <a:pt x="1853" y="747"/>
                      </a:lnTo>
                      <a:lnTo>
                        <a:pt x="1853" y="753"/>
                      </a:lnTo>
                      <a:lnTo>
                        <a:pt x="1853" y="759"/>
                      </a:lnTo>
                      <a:lnTo>
                        <a:pt x="1853" y="764"/>
                      </a:lnTo>
                      <a:lnTo>
                        <a:pt x="1853" y="770"/>
                      </a:lnTo>
                      <a:lnTo>
                        <a:pt x="1853" y="776"/>
                      </a:lnTo>
                      <a:lnTo>
                        <a:pt x="1853" y="781"/>
                      </a:lnTo>
                      <a:lnTo>
                        <a:pt x="1864" y="839"/>
                      </a:lnTo>
                      <a:lnTo>
                        <a:pt x="1864" y="839"/>
                      </a:lnTo>
                      <a:lnTo>
                        <a:pt x="1864" y="845"/>
                      </a:lnTo>
                      <a:lnTo>
                        <a:pt x="1864" y="850"/>
                      </a:lnTo>
                      <a:lnTo>
                        <a:pt x="1870" y="856"/>
                      </a:lnTo>
                      <a:lnTo>
                        <a:pt x="1870" y="862"/>
                      </a:lnTo>
                      <a:lnTo>
                        <a:pt x="1870" y="862"/>
                      </a:lnTo>
                      <a:lnTo>
                        <a:pt x="1870" y="868"/>
                      </a:lnTo>
                      <a:lnTo>
                        <a:pt x="1870" y="873"/>
                      </a:lnTo>
                      <a:lnTo>
                        <a:pt x="1870" y="873"/>
                      </a:lnTo>
                      <a:lnTo>
                        <a:pt x="1876" y="879"/>
                      </a:lnTo>
                      <a:lnTo>
                        <a:pt x="1876" y="885"/>
                      </a:lnTo>
                      <a:lnTo>
                        <a:pt x="1876" y="891"/>
                      </a:lnTo>
                      <a:lnTo>
                        <a:pt x="1876" y="891"/>
                      </a:lnTo>
                      <a:lnTo>
                        <a:pt x="1876" y="896"/>
                      </a:lnTo>
                      <a:lnTo>
                        <a:pt x="1887" y="925"/>
                      </a:lnTo>
                      <a:lnTo>
                        <a:pt x="1887" y="931"/>
                      </a:lnTo>
                      <a:lnTo>
                        <a:pt x="1887" y="931"/>
                      </a:lnTo>
                      <a:lnTo>
                        <a:pt x="1887" y="931"/>
                      </a:lnTo>
                      <a:lnTo>
                        <a:pt x="1887" y="937"/>
                      </a:lnTo>
                      <a:lnTo>
                        <a:pt x="1887" y="937"/>
                      </a:lnTo>
                      <a:lnTo>
                        <a:pt x="1893" y="937"/>
                      </a:lnTo>
                      <a:lnTo>
                        <a:pt x="1899" y="954"/>
                      </a:lnTo>
                      <a:lnTo>
                        <a:pt x="1899" y="954"/>
                      </a:lnTo>
                      <a:lnTo>
                        <a:pt x="1905" y="954"/>
                      </a:lnTo>
                      <a:lnTo>
                        <a:pt x="1905" y="960"/>
                      </a:lnTo>
                      <a:lnTo>
                        <a:pt x="1905" y="960"/>
                      </a:lnTo>
                      <a:lnTo>
                        <a:pt x="1905" y="960"/>
                      </a:lnTo>
                      <a:lnTo>
                        <a:pt x="1905" y="960"/>
                      </a:lnTo>
                      <a:lnTo>
                        <a:pt x="1905" y="960"/>
                      </a:lnTo>
                      <a:lnTo>
                        <a:pt x="1905" y="960"/>
                      </a:lnTo>
                      <a:lnTo>
                        <a:pt x="1910" y="960"/>
                      </a:lnTo>
                      <a:lnTo>
                        <a:pt x="1910" y="960"/>
                      </a:lnTo>
                      <a:lnTo>
                        <a:pt x="1910" y="960"/>
                      </a:lnTo>
                      <a:lnTo>
                        <a:pt x="1910" y="960"/>
                      </a:lnTo>
                      <a:lnTo>
                        <a:pt x="1910" y="960"/>
                      </a:lnTo>
                      <a:lnTo>
                        <a:pt x="1910" y="960"/>
                      </a:lnTo>
                      <a:lnTo>
                        <a:pt x="1922" y="948"/>
                      </a:lnTo>
                      <a:lnTo>
                        <a:pt x="1922" y="948"/>
                      </a:lnTo>
                      <a:lnTo>
                        <a:pt x="1922" y="948"/>
                      </a:lnTo>
                      <a:lnTo>
                        <a:pt x="1922" y="948"/>
                      </a:lnTo>
                      <a:lnTo>
                        <a:pt x="1928" y="942"/>
                      </a:lnTo>
                      <a:lnTo>
                        <a:pt x="1928" y="942"/>
                      </a:lnTo>
                      <a:lnTo>
                        <a:pt x="1928" y="942"/>
                      </a:lnTo>
                      <a:lnTo>
                        <a:pt x="1934" y="919"/>
                      </a:lnTo>
                      <a:lnTo>
                        <a:pt x="1939" y="914"/>
                      </a:lnTo>
                      <a:lnTo>
                        <a:pt x="1939" y="908"/>
                      </a:lnTo>
                      <a:lnTo>
                        <a:pt x="1939" y="908"/>
                      </a:lnTo>
                      <a:lnTo>
                        <a:pt x="1939" y="902"/>
                      </a:lnTo>
                      <a:lnTo>
                        <a:pt x="1939" y="902"/>
                      </a:lnTo>
                      <a:lnTo>
                        <a:pt x="1939" y="896"/>
                      </a:lnTo>
                      <a:lnTo>
                        <a:pt x="1945" y="896"/>
                      </a:lnTo>
                      <a:lnTo>
                        <a:pt x="1945" y="891"/>
                      </a:lnTo>
                      <a:lnTo>
                        <a:pt x="1945" y="885"/>
                      </a:lnTo>
                      <a:lnTo>
                        <a:pt x="1945" y="885"/>
                      </a:lnTo>
                      <a:lnTo>
                        <a:pt x="1945" y="879"/>
                      </a:lnTo>
                      <a:lnTo>
                        <a:pt x="1945" y="873"/>
                      </a:lnTo>
                      <a:lnTo>
                        <a:pt x="1945" y="873"/>
                      </a:lnTo>
                      <a:lnTo>
                        <a:pt x="1951" y="868"/>
                      </a:lnTo>
                      <a:lnTo>
                        <a:pt x="1957" y="816"/>
                      </a:lnTo>
                      <a:lnTo>
                        <a:pt x="1957" y="810"/>
                      </a:lnTo>
                      <a:lnTo>
                        <a:pt x="1957" y="810"/>
                      </a:lnTo>
                      <a:lnTo>
                        <a:pt x="1962" y="804"/>
                      </a:lnTo>
                      <a:lnTo>
                        <a:pt x="1962" y="799"/>
                      </a:lnTo>
                      <a:lnTo>
                        <a:pt x="1962" y="793"/>
                      </a:lnTo>
                      <a:lnTo>
                        <a:pt x="1962" y="787"/>
                      </a:lnTo>
                      <a:lnTo>
                        <a:pt x="1974" y="724"/>
                      </a:lnTo>
                      <a:lnTo>
                        <a:pt x="1974" y="718"/>
                      </a:lnTo>
                      <a:lnTo>
                        <a:pt x="1974" y="707"/>
                      </a:lnTo>
                      <a:lnTo>
                        <a:pt x="1974" y="701"/>
                      </a:lnTo>
                      <a:lnTo>
                        <a:pt x="1974" y="695"/>
                      </a:lnTo>
                      <a:lnTo>
                        <a:pt x="1974" y="690"/>
                      </a:lnTo>
                      <a:lnTo>
                        <a:pt x="1980" y="678"/>
                      </a:lnTo>
                      <a:lnTo>
                        <a:pt x="1980" y="672"/>
                      </a:lnTo>
                      <a:lnTo>
                        <a:pt x="1980" y="667"/>
                      </a:lnTo>
                      <a:lnTo>
                        <a:pt x="1980" y="655"/>
                      </a:lnTo>
                      <a:lnTo>
                        <a:pt x="1980" y="649"/>
                      </a:lnTo>
                      <a:lnTo>
                        <a:pt x="1980" y="644"/>
                      </a:lnTo>
                      <a:lnTo>
                        <a:pt x="1986" y="632"/>
                      </a:lnTo>
                      <a:lnTo>
                        <a:pt x="1986" y="626"/>
                      </a:lnTo>
                      <a:lnTo>
                        <a:pt x="1986" y="621"/>
                      </a:lnTo>
                      <a:lnTo>
                        <a:pt x="1986" y="609"/>
                      </a:lnTo>
                      <a:lnTo>
                        <a:pt x="1986" y="603"/>
                      </a:lnTo>
                      <a:lnTo>
                        <a:pt x="1986" y="592"/>
                      </a:lnTo>
                      <a:lnTo>
                        <a:pt x="1986" y="586"/>
                      </a:lnTo>
                      <a:lnTo>
                        <a:pt x="1991" y="575"/>
                      </a:lnTo>
                      <a:lnTo>
                        <a:pt x="1991" y="569"/>
                      </a:lnTo>
                      <a:lnTo>
                        <a:pt x="1991" y="558"/>
                      </a:lnTo>
                      <a:lnTo>
                        <a:pt x="1991" y="558"/>
                      </a:lnTo>
                      <a:lnTo>
                        <a:pt x="1991" y="552"/>
                      </a:lnTo>
                      <a:lnTo>
                        <a:pt x="1991" y="540"/>
                      </a:lnTo>
                      <a:lnTo>
                        <a:pt x="1991" y="535"/>
                      </a:lnTo>
                      <a:lnTo>
                        <a:pt x="1991" y="523"/>
                      </a:lnTo>
                      <a:lnTo>
                        <a:pt x="1991" y="523"/>
                      </a:lnTo>
                      <a:lnTo>
                        <a:pt x="1997" y="523"/>
                      </a:lnTo>
                      <a:lnTo>
                        <a:pt x="1997" y="523"/>
                      </a:lnTo>
                      <a:lnTo>
                        <a:pt x="1997" y="535"/>
                      </a:lnTo>
                      <a:lnTo>
                        <a:pt x="1997" y="558"/>
                      </a:lnTo>
                      <a:lnTo>
                        <a:pt x="1997" y="586"/>
                      </a:lnTo>
                      <a:lnTo>
                        <a:pt x="1997" y="615"/>
                      </a:lnTo>
                      <a:lnTo>
                        <a:pt x="1997" y="638"/>
                      </a:lnTo>
                      <a:lnTo>
                        <a:pt x="1997" y="667"/>
                      </a:lnTo>
                      <a:lnTo>
                        <a:pt x="1997" y="678"/>
                      </a:lnTo>
                      <a:lnTo>
                        <a:pt x="2003" y="678"/>
                      </a:lnTo>
                      <a:lnTo>
                        <a:pt x="2003" y="667"/>
                      </a:lnTo>
                      <a:lnTo>
                        <a:pt x="2003" y="638"/>
                      </a:lnTo>
                      <a:lnTo>
                        <a:pt x="2003" y="615"/>
                      </a:lnTo>
                      <a:lnTo>
                        <a:pt x="2003" y="586"/>
                      </a:lnTo>
                      <a:lnTo>
                        <a:pt x="2003" y="558"/>
                      </a:lnTo>
                      <a:lnTo>
                        <a:pt x="2003" y="535"/>
                      </a:lnTo>
                      <a:lnTo>
                        <a:pt x="2003" y="523"/>
                      </a:lnTo>
                      <a:lnTo>
                        <a:pt x="2009" y="523"/>
                      </a:lnTo>
                      <a:lnTo>
                        <a:pt x="2009" y="523"/>
                      </a:lnTo>
                      <a:lnTo>
                        <a:pt x="2009" y="535"/>
                      </a:lnTo>
                      <a:lnTo>
                        <a:pt x="2009" y="546"/>
                      </a:lnTo>
                      <a:lnTo>
                        <a:pt x="2009" y="552"/>
                      </a:lnTo>
                      <a:lnTo>
                        <a:pt x="2009" y="563"/>
                      </a:lnTo>
                      <a:lnTo>
                        <a:pt x="2009" y="569"/>
                      </a:lnTo>
                      <a:lnTo>
                        <a:pt x="2015" y="580"/>
                      </a:lnTo>
                      <a:lnTo>
                        <a:pt x="2015" y="586"/>
                      </a:lnTo>
                      <a:lnTo>
                        <a:pt x="2015" y="598"/>
                      </a:lnTo>
                      <a:lnTo>
                        <a:pt x="2015" y="603"/>
                      </a:lnTo>
                      <a:lnTo>
                        <a:pt x="2015" y="615"/>
                      </a:lnTo>
                      <a:lnTo>
                        <a:pt x="2015" y="621"/>
                      </a:lnTo>
                      <a:lnTo>
                        <a:pt x="2015" y="626"/>
                      </a:lnTo>
                      <a:lnTo>
                        <a:pt x="2020" y="638"/>
                      </a:lnTo>
                      <a:lnTo>
                        <a:pt x="2020" y="644"/>
                      </a:lnTo>
                      <a:lnTo>
                        <a:pt x="2020" y="655"/>
                      </a:lnTo>
                      <a:lnTo>
                        <a:pt x="2020" y="661"/>
                      </a:lnTo>
                      <a:lnTo>
                        <a:pt x="2020" y="667"/>
                      </a:lnTo>
                      <a:lnTo>
                        <a:pt x="2032" y="741"/>
                      </a:lnTo>
                      <a:lnTo>
                        <a:pt x="2032" y="747"/>
                      </a:lnTo>
                      <a:lnTo>
                        <a:pt x="2032" y="753"/>
                      </a:lnTo>
                      <a:lnTo>
                        <a:pt x="2032" y="759"/>
                      </a:lnTo>
                      <a:lnTo>
                        <a:pt x="2032" y="764"/>
                      </a:lnTo>
                      <a:lnTo>
                        <a:pt x="2038" y="770"/>
                      </a:lnTo>
                      <a:lnTo>
                        <a:pt x="2038" y="776"/>
                      </a:lnTo>
                      <a:lnTo>
                        <a:pt x="2043" y="833"/>
                      </a:lnTo>
                      <a:lnTo>
                        <a:pt x="2043" y="839"/>
                      </a:lnTo>
                      <a:lnTo>
                        <a:pt x="2049" y="839"/>
                      </a:lnTo>
                      <a:lnTo>
                        <a:pt x="2049" y="845"/>
                      </a:lnTo>
                      <a:lnTo>
                        <a:pt x="2049" y="850"/>
                      </a:lnTo>
                      <a:lnTo>
                        <a:pt x="2049" y="856"/>
                      </a:lnTo>
                      <a:lnTo>
                        <a:pt x="2049" y="862"/>
                      </a:lnTo>
                      <a:lnTo>
                        <a:pt x="2049" y="862"/>
                      </a:lnTo>
                      <a:lnTo>
                        <a:pt x="2055" y="868"/>
                      </a:lnTo>
                      <a:lnTo>
                        <a:pt x="2055" y="873"/>
                      </a:lnTo>
                      <a:lnTo>
                        <a:pt x="2055" y="879"/>
                      </a:lnTo>
                      <a:lnTo>
                        <a:pt x="2055" y="879"/>
                      </a:lnTo>
                      <a:lnTo>
                        <a:pt x="2055" y="885"/>
                      </a:lnTo>
                      <a:lnTo>
                        <a:pt x="2055" y="891"/>
                      </a:lnTo>
                      <a:lnTo>
                        <a:pt x="2055" y="891"/>
                      </a:lnTo>
                      <a:lnTo>
                        <a:pt x="2067" y="925"/>
                      </a:lnTo>
                      <a:lnTo>
                        <a:pt x="2067" y="925"/>
                      </a:lnTo>
                      <a:lnTo>
                        <a:pt x="2067" y="931"/>
                      </a:lnTo>
                      <a:lnTo>
                        <a:pt x="2067" y="931"/>
                      </a:lnTo>
                      <a:lnTo>
                        <a:pt x="2072" y="931"/>
                      </a:lnTo>
                      <a:lnTo>
                        <a:pt x="2072" y="937"/>
                      </a:lnTo>
                      <a:lnTo>
                        <a:pt x="2072" y="937"/>
                      </a:lnTo>
                      <a:lnTo>
                        <a:pt x="2084" y="954"/>
                      </a:lnTo>
                      <a:lnTo>
                        <a:pt x="2084" y="954"/>
                      </a:lnTo>
                      <a:lnTo>
                        <a:pt x="2084" y="954"/>
                      </a:lnTo>
                      <a:lnTo>
                        <a:pt x="2084" y="954"/>
                      </a:lnTo>
                      <a:lnTo>
                        <a:pt x="2084" y="960"/>
                      </a:lnTo>
                      <a:lnTo>
                        <a:pt x="2084" y="960"/>
                      </a:lnTo>
                      <a:lnTo>
                        <a:pt x="2084" y="960"/>
                      </a:lnTo>
                      <a:lnTo>
                        <a:pt x="2090" y="960"/>
                      </a:lnTo>
                      <a:lnTo>
                        <a:pt x="2090" y="960"/>
                      </a:lnTo>
                      <a:lnTo>
                        <a:pt x="2090" y="960"/>
                      </a:lnTo>
                      <a:lnTo>
                        <a:pt x="2090" y="960"/>
                      </a:lnTo>
                      <a:lnTo>
                        <a:pt x="2090" y="960"/>
                      </a:lnTo>
                      <a:lnTo>
                        <a:pt x="2090" y="960"/>
                      </a:lnTo>
                      <a:lnTo>
                        <a:pt x="2096" y="960"/>
                      </a:lnTo>
                      <a:lnTo>
                        <a:pt x="2096" y="960"/>
                      </a:lnTo>
                      <a:lnTo>
                        <a:pt x="2101" y="954"/>
                      </a:lnTo>
                      <a:lnTo>
                        <a:pt x="2101" y="948"/>
                      </a:lnTo>
                      <a:lnTo>
                        <a:pt x="2107" y="948"/>
                      </a:lnTo>
                      <a:lnTo>
                        <a:pt x="2107" y="948"/>
                      </a:lnTo>
                      <a:lnTo>
                        <a:pt x="2107" y="948"/>
                      </a:lnTo>
                      <a:lnTo>
                        <a:pt x="2107" y="942"/>
                      </a:lnTo>
                      <a:lnTo>
                        <a:pt x="2107" y="942"/>
                      </a:lnTo>
                      <a:lnTo>
                        <a:pt x="2119" y="919"/>
                      </a:lnTo>
                      <a:lnTo>
                        <a:pt x="2119" y="914"/>
                      </a:lnTo>
                      <a:lnTo>
                        <a:pt x="2119" y="914"/>
                      </a:lnTo>
                      <a:lnTo>
                        <a:pt x="2119" y="908"/>
                      </a:lnTo>
                      <a:lnTo>
                        <a:pt x="2119" y="908"/>
                      </a:lnTo>
                      <a:lnTo>
                        <a:pt x="2125" y="902"/>
                      </a:lnTo>
                      <a:lnTo>
                        <a:pt x="2125" y="902"/>
                      </a:lnTo>
                      <a:lnTo>
                        <a:pt x="2125" y="896"/>
                      </a:lnTo>
                      <a:lnTo>
                        <a:pt x="2125" y="896"/>
                      </a:lnTo>
                      <a:lnTo>
                        <a:pt x="2125" y="891"/>
                      </a:lnTo>
                      <a:lnTo>
                        <a:pt x="2125" y="885"/>
                      </a:lnTo>
                      <a:lnTo>
                        <a:pt x="2125" y="885"/>
                      </a:lnTo>
                      <a:lnTo>
                        <a:pt x="2130" y="879"/>
                      </a:lnTo>
                      <a:lnTo>
                        <a:pt x="2130" y="873"/>
                      </a:lnTo>
                      <a:lnTo>
                        <a:pt x="2130" y="873"/>
                      </a:lnTo>
                      <a:lnTo>
                        <a:pt x="2142" y="822"/>
                      </a:lnTo>
                      <a:lnTo>
                        <a:pt x="2142" y="816"/>
                      </a:lnTo>
                      <a:lnTo>
                        <a:pt x="2142" y="810"/>
                      </a:lnTo>
                      <a:lnTo>
                        <a:pt x="2142" y="810"/>
                      </a:lnTo>
                      <a:lnTo>
                        <a:pt x="2142" y="804"/>
                      </a:lnTo>
                      <a:lnTo>
                        <a:pt x="2142" y="799"/>
                      </a:lnTo>
                      <a:lnTo>
                        <a:pt x="2142" y="793"/>
                      </a:lnTo>
                      <a:lnTo>
                        <a:pt x="2153" y="730"/>
                      </a:lnTo>
                      <a:lnTo>
                        <a:pt x="2153" y="724"/>
                      </a:lnTo>
                      <a:lnTo>
                        <a:pt x="2153" y="713"/>
                      </a:lnTo>
                      <a:lnTo>
                        <a:pt x="2153" y="707"/>
                      </a:lnTo>
                      <a:lnTo>
                        <a:pt x="2159" y="701"/>
                      </a:lnTo>
                      <a:lnTo>
                        <a:pt x="2159" y="695"/>
                      </a:lnTo>
                      <a:lnTo>
                        <a:pt x="2159" y="690"/>
                      </a:lnTo>
                      <a:lnTo>
                        <a:pt x="2159" y="678"/>
                      </a:lnTo>
                      <a:lnTo>
                        <a:pt x="2159" y="672"/>
                      </a:lnTo>
                      <a:lnTo>
                        <a:pt x="2159" y="667"/>
                      </a:lnTo>
                      <a:lnTo>
                        <a:pt x="2165" y="655"/>
                      </a:lnTo>
                      <a:lnTo>
                        <a:pt x="2165" y="649"/>
                      </a:lnTo>
                      <a:lnTo>
                        <a:pt x="2165" y="644"/>
                      </a:lnTo>
                      <a:lnTo>
                        <a:pt x="2165" y="632"/>
                      </a:lnTo>
                      <a:lnTo>
                        <a:pt x="2165" y="626"/>
                      </a:lnTo>
                      <a:lnTo>
                        <a:pt x="2165" y="626"/>
                      </a:lnTo>
                      <a:lnTo>
                        <a:pt x="2165" y="621"/>
                      </a:lnTo>
                      <a:lnTo>
                        <a:pt x="2165" y="615"/>
                      </a:lnTo>
                      <a:lnTo>
                        <a:pt x="2171" y="609"/>
                      </a:lnTo>
                      <a:lnTo>
                        <a:pt x="2171" y="609"/>
                      </a:lnTo>
                      <a:lnTo>
                        <a:pt x="2171" y="598"/>
                      </a:lnTo>
                      <a:lnTo>
                        <a:pt x="2171" y="592"/>
                      </a:lnTo>
                      <a:lnTo>
                        <a:pt x="2171" y="586"/>
                      </a:lnTo>
                      <a:lnTo>
                        <a:pt x="2171" y="575"/>
                      </a:lnTo>
                      <a:lnTo>
                        <a:pt x="2171" y="569"/>
                      </a:lnTo>
                      <a:lnTo>
                        <a:pt x="2171" y="558"/>
                      </a:lnTo>
                      <a:lnTo>
                        <a:pt x="2177" y="552"/>
                      </a:lnTo>
                      <a:lnTo>
                        <a:pt x="2177" y="540"/>
                      </a:lnTo>
                      <a:lnTo>
                        <a:pt x="2177" y="535"/>
                      </a:lnTo>
                      <a:lnTo>
                        <a:pt x="2177" y="535"/>
                      </a:lnTo>
                      <a:lnTo>
                        <a:pt x="2177" y="529"/>
                      </a:lnTo>
                      <a:lnTo>
                        <a:pt x="2177" y="517"/>
                      </a:lnTo>
                      <a:lnTo>
                        <a:pt x="2177" y="494"/>
                      </a:lnTo>
                      <a:lnTo>
                        <a:pt x="2177" y="454"/>
                      </a:lnTo>
                      <a:lnTo>
                        <a:pt x="2177" y="408"/>
                      </a:lnTo>
                      <a:lnTo>
                        <a:pt x="2177" y="357"/>
                      </a:lnTo>
                      <a:lnTo>
                        <a:pt x="2182" y="305"/>
                      </a:lnTo>
                      <a:lnTo>
                        <a:pt x="2182" y="253"/>
                      </a:lnTo>
                      <a:lnTo>
                        <a:pt x="2182" y="224"/>
                      </a:lnTo>
                      <a:lnTo>
                        <a:pt x="2182" y="224"/>
                      </a:lnTo>
                      <a:lnTo>
                        <a:pt x="2182" y="253"/>
                      </a:lnTo>
                      <a:lnTo>
                        <a:pt x="2182" y="305"/>
                      </a:lnTo>
                      <a:lnTo>
                        <a:pt x="2182" y="357"/>
                      </a:lnTo>
                      <a:lnTo>
                        <a:pt x="2182" y="408"/>
                      </a:lnTo>
                      <a:lnTo>
                        <a:pt x="2182" y="454"/>
                      </a:lnTo>
                      <a:lnTo>
                        <a:pt x="2188" y="494"/>
                      </a:lnTo>
                      <a:lnTo>
                        <a:pt x="2188" y="517"/>
                      </a:lnTo>
                      <a:lnTo>
                        <a:pt x="2188" y="529"/>
                      </a:lnTo>
                      <a:lnTo>
                        <a:pt x="2188" y="535"/>
                      </a:lnTo>
                      <a:lnTo>
                        <a:pt x="2188" y="546"/>
                      </a:lnTo>
                      <a:lnTo>
                        <a:pt x="2188" y="552"/>
                      </a:lnTo>
                      <a:lnTo>
                        <a:pt x="2188" y="563"/>
                      </a:lnTo>
                      <a:lnTo>
                        <a:pt x="2194" y="569"/>
                      </a:lnTo>
                      <a:lnTo>
                        <a:pt x="2194" y="580"/>
                      </a:lnTo>
                      <a:lnTo>
                        <a:pt x="2194" y="586"/>
                      </a:lnTo>
                      <a:lnTo>
                        <a:pt x="2194" y="598"/>
                      </a:lnTo>
                      <a:lnTo>
                        <a:pt x="2194" y="603"/>
                      </a:lnTo>
                      <a:lnTo>
                        <a:pt x="2194" y="609"/>
                      </a:lnTo>
                      <a:lnTo>
                        <a:pt x="2194" y="621"/>
                      </a:lnTo>
                      <a:lnTo>
                        <a:pt x="2200" y="626"/>
                      </a:lnTo>
                      <a:lnTo>
                        <a:pt x="2200" y="638"/>
                      </a:lnTo>
                      <a:lnTo>
                        <a:pt x="2200" y="644"/>
                      </a:lnTo>
                      <a:lnTo>
                        <a:pt x="2200" y="649"/>
                      </a:lnTo>
                      <a:lnTo>
                        <a:pt x="2200" y="661"/>
                      </a:lnTo>
                      <a:lnTo>
                        <a:pt x="2200" y="667"/>
                      </a:lnTo>
                      <a:lnTo>
                        <a:pt x="2206" y="672"/>
                      </a:lnTo>
                      <a:lnTo>
                        <a:pt x="2211" y="747"/>
                      </a:lnTo>
                      <a:lnTo>
                        <a:pt x="2211" y="753"/>
                      </a:lnTo>
                      <a:lnTo>
                        <a:pt x="2211" y="759"/>
                      </a:lnTo>
                      <a:lnTo>
                        <a:pt x="2217" y="764"/>
                      </a:lnTo>
                      <a:lnTo>
                        <a:pt x="2217" y="770"/>
                      </a:lnTo>
                      <a:lnTo>
                        <a:pt x="2217" y="776"/>
                      </a:lnTo>
                      <a:lnTo>
                        <a:pt x="2217" y="781"/>
                      </a:lnTo>
                      <a:lnTo>
                        <a:pt x="2229" y="839"/>
                      </a:lnTo>
                      <a:lnTo>
                        <a:pt x="2229" y="839"/>
                      </a:lnTo>
                      <a:lnTo>
                        <a:pt x="2229" y="845"/>
                      </a:lnTo>
                      <a:lnTo>
                        <a:pt x="2229" y="850"/>
                      </a:lnTo>
                      <a:lnTo>
                        <a:pt x="2229" y="856"/>
                      </a:lnTo>
                      <a:lnTo>
                        <a:pt x="2229" y="862"/>
                      </a:lnTo>
                      <a:lnTo>
                        <a:pt x="2234" y="862"/>
                      </a:lnTo>
                      <a:lnTo>
                        <a:pt x="2234" y="868"/>
                      </a:lnTo>
                      <a:lnTo>
                        <a:pt x="2234" y="873"/>
                      </a:lnTo>
                      <a:lnTo>
                        <a:pt x="2234" y="873"/>
                      </a:lnTo>
                      <a:lnTo>
                        <a:pt x="2234" y="879"/>
                      </a:lnTo>
                      <a:lnTo>
                        <a:pt x="2234" y="885"/>
                      </a:lnTo>
                      <a:lnTo>
                        <a:pt x="2234" y="891"/>
                      </a:lnTo>
                      <a:lnTo>
                        <a:pt x="2240" y="891"/>
                      </a:lnTo>
                      <a:lnTo>
                        <a:pt x="2240" y="896"/>
                      </a:lnTo>
                      <a:lnTo>
                        <a:pt x="2246" y="925"/>
                      </a:lnTo>
                      <a:lnTo>
                        <a:pt x="2252" y="931"/>
                      </a:lnTo>
                      <a:lnTo>
                        <a:pt x="2252" y="931"/>
                      </a:lnTo>
                      <a:lnTo>
                        <a:pt x="2252" y="931"/>
                      </a:lnTo>
                      <a:lnTo>
                        <a:pt x="2252" y="937"/>
                      </a:lnTo>
                      <a:lnTo>
                        <a:pt x="2252" y="937"/>
                      </a:lnTo>
                      <a:lnTo>
                        <a:pt x="2252" y="937"/>
                      </a:lnTo>
                      <a:lnTo>
                        <a:pt x="2263" y="954"/>
                      </a:lnTo>
                      <a:lnTo>
                        <a:pt x="2263" y="954"/>
                      </a:lnTo>
                      <a:lnTo>
                        <a:pt x="2263" y="954"/>
                      </a:lnTo>
                      <a:lnTo>
                        <a:pt x="2263" y="960"/>
                      </a:lnTo>
                      <a:lnTo>
                        <a:pt x="2263" y="960"/>
                      </a:lnTo>
                      <a:lnTo>
                        <a:pt x="2269" y="960"/>
                      </a:lnTo>
                      <a:lnTo>
                        <a:pt x="2269" y="960"/>
                      </a:lnTo>
                      <a:lnTo>
                        <a:pt x="2269" y="960"/>
                      </a:lnTo>
                      <a:lnTo>
                        <a:pt x="2269" y="960"/>
                      </a:lnTo>
                      <a:lnTo>
                        <a:pt x="2269" y="960"/>
                      </a:lnTo>
                      <a:lnTo>
                        <a:pt x="2269" y="960"/>
                      </a:lnTo>
                      <a:lnTo>
                        <a:pt x="2275" y="960"/>
                      </a:lnTo>
                      <a:lnTo>
                        <a:pt x="2275" y="960"/>
                      </a:lnTo>
                      <a:lnTo>
                        <a:pt x="2275" y="960"/>
                      </a:lnTo>
                      <a:lnTo>
                        <a:pt x="2275" y="960"/>
                      </a:lnTo>
                      <a:lnTo>
                        <a:pt x="2287" y="948"/>
                      </a:lnTo>
                      <a:lnTo>
                        <a:pt x="2287" y="948"/>
                      </a:lnTo>
                      <a:lnTo>
                        <a:pt x="2287" y="948"/>
                      </a:lnTo>
                      <a:lnTo>
                        <a:pt x="2287" y="948"/>
                      </a:lnTo>
                      <a:lnTo>
                        <a:pt x="2287" y="942"/>
                      </a:lnTo>
                      <a:lnTo>
                        <a:pt x="2287" y="942"/>
                      </a:lnTo>
                      <a:lnTo>
                        <a:pt x="2287" y="942"/>
                      </a:lnTo>
                      <a:lnTo>
                        <a:pt x="2298" y="919"/>
                      </a:lnTo>
                      <a:lnTo>
                        <a:pt x="2298" y="914"/>
                      </a:lnTo>
                      <a:lnTo>
                        <a:pt x="2298" y="908"/>
                      </a:lnTo>
                      <a:lnTo>
                        <a:pt x="2304" y="908"/>
                      </a:lnTo>
                      <a:lnTo>
                        <a:pt x="2304" y="902"/>
                      </a:lnTo>
                      <a:lnTo>
                        <a:pt x="2304" y="902"/>
                      </a:lnTo>
                      <a:lnTo>
                        <a:pt x="2304" y="896"/>
                      </a:lnTo>
                      <a:lnTo>
                        <a:pt x="2304" y="896"/>
                      </a:lnTo>
                      <a:lnTo>
                        <a:pt x="2304" y="891"/>
                      </a:lnTo>
                      <a:lnTo>
                        <a:pt x="2304" y="885"/>
                      </a:lnTo>
                      <a:lnTo>
                        <a:pt x="2310" y="885"/>
                      </a:lnTo>
                      <a:lnTo>
                        <a:pt x="2310" y="879"/>
                      </a:lnTo>
                      <a:lnTo>
                        <a:pt x="2310" y="873"/>
                      </a:lnTo>
                      <a:lnTo>
                        <a:pt x="2310" y="873"/>
                      </a:lnTo>
                      <a:lnTo>
                        <a:pt x="2310" y="868"/>
                      </a:lnTo>
                      <a:lnTo>
                        <a:pt x="2321" y="816"/>
                      </a:lnTo>
                      <a:lnTo>
                        <a:pt x="2321" y="810"/>
                      </a:lnTo>
                      <a:lnTo>
                        <a:pt x="2321" y="810"/>
                      </a:lnTo>
                      <a:lnTo>
                        <a:pt x="2321" y="804"/>
                      </a:lnTo>
                      <a:lnTo>
                        <a:pt x="2321" y="799"/>
                      </a:lnTo>
                      <a:lnTo>
                        <a:pt x="2327" y="793"/>
                      </a:lnTo>
                      <a:lnTo>
                        <a:pt x="2327" y="787"/>
                      </a:lnTo>
                      <a:lnTo>
                        <a:pt x="2333" y="724"/>
                      </a:lnTo>
                      <a:lnTo>
                        <a:pt x="2333" y="718"/>
                      </a:lnTo>
                      <a:lnTo>
                        <a:pt x="2339" y="707"/>
                      </a:lnTo>
                      <a:lnTo>
                        <a:pt x="2339" y="701"/>
                      </a:lnTo>
                      <a:lnTo>
                        <a:pt x="2339" y="695"/>
                      </a:lnTo>
                      <a:lnTo>
                        <a:pt x="2339" y="690"/>
                      </a:lnTo>
                      <a:lnTo>
                        <a:pt x="2339" y="678"/>
                      </a:lnTo>
                      <a:lnTo>
                        <a:pt x="2339" y="672"/>
                      </a:lnTo>
                      <a:lnTo>
                        <a:pt x="2344" y="667"/>
                      </a:lnTo>
                      <a:lnTo>
                        <a:pt x="2344" y="655"/>
                      </a:lnTo>
                      <a:lnTo>
                        <a:pt x="2344" y="649"/>
                      </a:lnTo>
                      <a:lnTo>
                        <a:pt x="2344" y="644"/>
                      </a:lnTo>
                      <a:lnTo>
                        <a:pt x="2344" y="632"/>
                      </a:lnTo>
                      <a:lnTo>
                        <a:pt x="2344" y="626"/>
                      </a:lnTo>
                      <a:lnTo>
                        <a:pt x="2344" y="621"/>
                      </a:lnTo>
                      <a:lnTo>
                        <a:pt x="2350" y="609"/>
                      </a:lnTo>
                      <a:lnTo>
                        <a:pt x="2350" y="603"/>
                      </a:lnTo>
                      <a:lnTo>
                        <a:pt x="2350" y="592"/>
                      </a:lnTo>
                      <a:lnTo>
                        <a:pt x="2350" y="586"/>
                      </a:lnTo>
                      <a:lnTo>
                        <a:pt x="2350" y="575"/>
                      </a:lnTo>
                      <a:lnTo>
                        <a:pt x="2350" y="569"/>
                      </a:lnTo>
                      <a:lnTo>
                        <a:pt x="2356" y="558"/>
                      </a:lnTo>
                      <a:lnTo>
                        <a:pt x="2356" y="558"/>
                      </a:lnTo>
                      <a:lnTo>
                        <a:pt x="2356" y="552"/>
                      </a:lnTo>
                      <a:lnTo>
                        <a:pt x="2356" y="540"/>
                      </a:lnTo>
                      <a:lnTo>
                        <a:pt x="2356" y="535"/>
                      </a:lnTo>
                      <a:lnTo>
                        <a:pt x="2356" y="523"/>
                      </a:lnTo>
                      <a:lnTo>
                        <a:pt x="2356" y="523"/>
                      </a:lnTo>
                      <a:lnTo>
                        <a:pt x="2356" y="523"/>
                      </a:lnTo>
                      <a:lnTo>
                        <a:pt x="2356" y="512"/>
                      </a:lnTo>
                      <a:lnTo>
                        <a:pt x="2356" y="483"/>
                      </a:lnTo>
                      <a:lnTo>
                        <a:pt x="2362" y="443"/>
                      </a:lnTo>
                      <a:lnTo>
                        <a:pt x="2362" y="397"/>
                      </a:lnTo>
                      <a:lnTo>
                        <a:pt x="2362" y="345"/>
                      </a:lnTo>
                      <a:lnTo>
                        <a:pt x="2362" y="293"/>
                      </a:lnTo>
                      <a:lnTo>
                        <a:pt x="2362" y="242"/>
                      </a:lnTo>
                      <a:lnTo>
                        <a:pt x="2362" y="219"/>
                      </a:lnTo>
                      <a:lnTo>
                        <a:pt x="2362" y="219"/>
                      </a:lnTo>
                      <a:lnTo>
                        <a:pt x="2362" y="242"/>
                      </a:lnTo>
                      <a:lnTo>
                        <a:pt x="2362" y="293"/>
                      </a:lnTo>
                      <a:lnTo>
                        <a:pt x="2368" y="345"/>
                      </a:lnTo>
                      <a:lnTo>
                        <a:pt x="2368" y="397"/>
                      </a:lnTo>
                      <a:lnTo>
                        <a:pt x="2368" y="443"/>
                      </a:lnTo>
                      <a:lnTo>
                        <a:pt x="2368" y="483"/>
                      </a:lnTo>
                      <a:lnTo>
                        <a:pt x="2368" y="506"/>
                      </a:lnTo>
                      <a:lnTo>
                        <a:pt x="2368" y="517"/>
                      </a:lnTo>
                      <a:lnTo>
                        <a:pt x="2368" y="523"/>
                      </a:lnTo>
                      <a:lnTo>
                        <a:pt x="2368" y="529"/>
                      </a:lnTo>
                      <a:lnTo>
                        <a:pt x="2373" y="540"/>
                      </a:lnTo>
                      <a:lnTo>
                        <a:pt x="2373" y="546"/>
                      </a:lnTo>
                      <a:lnTo>
                        <a:pt x="2373" y="558"/>
                      </a:lnTo>
                      <a:lnTo>
                        <a:pt x="2373" y="563"/>
                      </a:lnTo>
                      <a:lnTo>
                        <a:pt x="2373" y="575"/>
                      </a:lnTo>
                      <a:lnTo>
                        <a:pt x="2373" y="580"/>
                      </a:lnTo>
                      <a:lnTo>
                        <a:pt x="2373" y="592"/>
                      </a:lnTo>
                      <a:lnTo>
                        <a:pt x="2379" y="598"/>
                      </a:lnTo>
                      <a:lnTo>
                        <a:pt x="2379" y="603"/>
                      </a:lnTo>
                      <a:lnTo>
                        <a:pt x="2379" y="615"/>
                      </a:lnTo>
                      <a:lnTo>
                        <a:pt x="2379" y="621"/>
                      </a:lnTo>
                      <a:lnTo>
                        <a:pt x="2379" y="626"/>
                      </a:lnTo>
                      <a:lnTo>
                        <a:pt x="2379" y="638"/>
                      </a:lnTo>
                      <a:lnTo>
                        <a:pt x="2385" y="644"/>
                      </a:lnTo>
                      <a:lnTo>
                        <a:pt x="2385" y="649"/>
                      </a:lnTo>
                      <a:lnTo>
                        <a:pt x="2385" y="655"/>
                      </a:lnTo>
                      <a:lnTo>
                        <a:pt x="2391" y="730"/>
                      </a:lnTo>
                      <a:lnTo>
                        <a:pt x="2397" y="736"/>
                      </a:lnTo>
                      <a:lnTo>
                        <a:pt x="2397" y="741"/>
                      </a:lnTo>
                      <a:lnTo>
                        <a:pt x="2397" y="741"/>
                      </a:lnTo>
                      <a:lnTo>
                        <a:pt x="2397" y="747"/>
                      </a:lnTo>
                      <a:lnTo>
                        <a:pt x="2397" y="753"/>
                      </a:lnTo>
                      <a:lnTo>
                        <a:pt x="2397" y="759"/>
                      </a:lnTo>
                      <a:lnTo>
                        <a:pt x="2408" y="816"/>
                      </a:lnTo>
                      <a:lnTo>
                        <a:pt x="2408" y="822"/>
                      </a:lnTo>
                      <a:lnTo>
                        <a:pt x="2408" y="827"/>
                      </a:lnTo>
                      <a:lnTo>
                        <a:pt x="2408" y="827"/>
                      </a:lnTo>
                      <a:lnTo>
                        <a:pt x="2414" y="833"/>
                      </a:lnTo>
                      <a:lnTo>
                        <a:pt x="2414" y="839"/>
                      </a:lnTo>
                      <a:lnTo>
                        <a:pt x="2414" y="845"/>
                      </a:lnTo>
                      <a:lnTo>
                        <a:pt x="2414" y="845"/>
                      </a:lnTo>
                      <a:lnTo>
                        <a:pt x="2414" y="850"/>
                      </a:lnTo>
                      <a:lnTo>
                        <a:pt x="2414" y="856"/>
                      </a:lnTo>
                      <a:lnTo>
                        <a:pt x="2414" y="862"/>
                      </a:lnTo>
                      <a:lnTo>
                        <a:pt x="2420" y="862"/>
                      </a:lnTo>
                      <a:lnTo>
                        <a:pt x="2420" y="868"/>
                      </a:lnTo>
                      <a:lnTo>
                        <a:pt x="2420" y="873"/>
                      </a:lnTo>
                      <a:lnTo>
                        <a:pt x="2420" y="873"/>
                      </a:lnTo>
                      <a:lnTo>
                        <a:pt x="2431" y="908"/>
                      </a:lnTo>
                      <a:lnTo>
                        <a:pt x="2431" y="914"/>
                      </a:lnTo>
                      <a:lnTo>
                        <a:pt x="2431" y="914"/>
                      </a:lnTo>
                      <a:lnTo>
                        <a:pt x="2431" y="914"/>
                      </a:lnTo>
                      <a:lnTo>
                        <a:pt x="2431" y="919"/>
                      </a:lnTo>
                      <a:lnTo>
                        <a:pt x="2431" y="919"/>
                      </a:lnTo>
                      <a:lnTo>
                        <a:pt x="2437" y="919"/>
                      </a:lnTo>
                      <a:lnTo>
                        <a:pt x="2443" y="942"/>
                      </a:lnTo>
                      <a:lnTo>
                        <a:pt x="2443" y="942"/>
                      </a:lnTo>
                      <a:lnTo>
                        <a:pt x="2443" y="942"/>
                      </a:lnTo>
                      <a:lnTo>
                        <a:pt x="2449" y="942"/>
                      </a:lnTo>
                      <a:lnTo>
                        <a:pt x="2449" y="948"/>
                      </a:lnTo>
                      <a:lnTo>
                        <a:pt x="2449" y="948"/>
                      </a:lnTo>
                      <a:lnTo>
                        <a:pt x="2449" y="948"/>
                      </a:lnTo>
                      <a:lnTo>
                        <a:pt x="2449" y="948"/>
                      </a:lnTo>
                      <a:lnTo>
                        <a:pt x="2449" y="948"/>
                      </a:lnTo>
                      <a:lnTo>
                        <a:pt x="2454" y="948"/>
                      </a:lnTo>
                      <a:lnTo>
                        <a:pt x="2454" y="948"/>
                      </a:lnTo>
                      <a:lnTo>
                        <a:pt x="2454" y="954"/>
                      </a:lnTo>
                      <a:lnTo>
                        <a:pt x="2454" y="954"/>
                      </a:lnTo>
                      <a:lnTo>
                        <a:pt x="2454" y="954"/>
                      </a:lnTo>
                      <a:lnTo>
                        <a:pt x="2454" y="954"/>
                      </a:lnTo>
                      <a:lnTo>
                        <a:pt x="2466" y="948"/>
                      </a:lnTo>
                      <a:lnTo>
                        <a:pt x="2466" y="948"/>
                      </a:lnTo>
                      <a:lnTo>
                        <a:pt x="2466" y="948"/>
                      </a:lnTo>
                      <a:lnTo>
                        <a:pt x="2466" y="948"/>
                      </a:lnTo>
                      <a:lnTo>
                        <a:pt x="2466" y="948"/>
                      </a:lnTo>
                      <a:lnTo>
                        <a:pt x="2472" y="942"/>
                      </a:lnTo>
                      <a:lnTo>
                        <a:pt x="2472" y="942"/>
                      </a:lnTo>
                      <a:lnTo>
                        <a:pt x="2478" y="925"/>
                      </a:lnTo>
                      <a:lnTo>
                        <a:pt x="2483" y="925"/>
                      </a:lnTo>
                      <a:lnTo>
                        <a:pt x="2483" y="925"/>
                      </a:lnTo>
                      <a:lnTo>
                        <a:pt x="2483" y="919"/>
                      </a:lnTo>
                      <a:lnTo>
                        <a:pt x="2483" y="919"/>
                      </a:lnTo>
                      <a:lnTo>
                        <a:pt x="2483" y="914"/>
                      </a:lnTo>
                      <a:lnTo>
                        <a:pt x="2483" y="914"/>
                      </a:lnTo>
                      <a:lnTo>
                        <a:pt x="2483" y="908"/>
                      </a:lnTo>
                      <a:lnTo>
                        <a:pt x="2489" y="908"/>
                      </a:lnTo>
                      <a:lnTo>
                        <a:pt x="2489" y="902"/>
                      </a:lnTo>
                      <a:lnTo>
                        <a:pt x="2489" y="902"/>
                      </a:lnTo>
                      <a:lnTo>
                        <a:pt x="2489" y="896"/>
                      </a:lnTo>
                      <a:lnTo>
                        <a:pt x="2489" y="896"/>
                      </a:lnTo>
                      <a:lnTo>
                        <a:pt x="2489" y="891"/>
                      </a:lnTo>
                      <a:lnTo>
                        <a:pt x="2495" y="891"/>
                      </a:lnTo>
                      <a:lnTo>
                        <a:pt x="2501" y="850"/>
                      </a:lnTo>
                      <a:lnTo>
                        <a:pt x="2501" y="845"/>
                      </a:lnTo>
                      <a:lnTo>
                        <a:pt x="2501" y="845"/>
                      </a:lnTo>
                      <a:lnTo>
                        <a:pt x="2507" y="839"/>
                      </a:lnTo>
                      <a:lnTo>
                        <a:pt x="2507" y="833"/>
                      </a:lnTo>
                      <a:lnTo>
                        <a:pt x="2507" y="827"/>
                      </a:lnTo>
                      <a:lnTo>
                        <a:pt x="2507" y="827"/>
                      </a:lnTo>
                      <a:lnTo>
                        <a:pt x="2518" y="770"/>
                      </a:lnTo>
                      <a:lnTo>
                        <a:pt x="2518" y="764"/>
                      </a:lnTo>
                      <a:lnTo>
                        <a:pt x="2518" y="759"/>
                      </a:lnTo>
                      <a:lnTo>
                        <a:pt x="2518" y="753"/>
                      </a:lnTo>
                      <a:lnTo>
                        <a:pt x="2518" y="753"/>
                      </a:lnTo>
                      <a:lnTo>
                        <a:pt x="2518" y="747"/>
                      </a:lnTo>
                      <a:lnTo>
                        <a:pt x="2518" y="741"/>
                      </a:lnTo>
                      <a:lnTo>
                        <a:pt x="2524" y="730"/>
                      </a:lnTo>
                      <a:lnTo>
                        <a:pt x="2524" y="724"/>
                      </a:lnTo>
                      <a:lnTo>
                        <a:pt x="2524" y="718"/>
                      </a:lnTo>
                      <a:lnTo>
                        <a:pt x="2524" y="713"/>
                      </a:lnTo>
                      <a:lnTo>
                        <a:pt x="2524" y="707"/>
                      </a:lnTo>
                      <a:lnTo>
                        <a:pt x="2524" y="701"/>
                      </a:lnTo>
                      <a:lnTo>
                        <a:pt x="2530" y="695"/>
                      </a:lnTo>
                      <a:lnTo>
                        <a:pt x="2530" y="690"/>
                      </a:lnTo>
                      <a:lnTo>
                        <a:pt x="2530" y="684"/>
                      </a:lnTo>
                      <a:lnTo>
                        <a:pt x="2530" y="678"/>
                      </a:lnTo>
                      <a:lnTo>
                        <a:pt x="2530" y="672"/>
                      </a:lnTo>
                      <a:lnTo>
                        <a:pt x="2530" y="672"/>
                      </a:lnTo>
                      <a:lnTo>
                        <a:pt x="2530" y="661"/>
                      </a:lnTo>
                      <a:lnTo>
                        <a:pt x="2530" y="655"/>
                      </a:lnTo>
                      <a:lnTo>
                        <a:pt x="2535" y="649"/>
                      </a:lnTo>
                      <a:lnTo>
                        <a:pt x="2535" y="644"/>
                      </a:lnTo>
                      <a:lnTo>
                        <a:pt x="2535" y="638"/>
                      </a:lnTo>
                      <a:lnTo>
                        <a:pt x="2535" y="626"/>
                      </a:lnTo>
                      <a:lnTo>
                        <a:pt x="2535" y="621"/>
                      </a:lnTo>
                      <a:lnTo>
                        <a:pt x="2535" y="615"/>
                      </a:lnTo>
                      <a:lnTo>
                        <a:pt x="2535" y="609"/>
                      </a:lnTo>
                      <a:lnTo>
                        <a:pt x="2535" y="609"/>
                      </a:lnTo>
                      <a:lnTo>
                        <a:pt x="2535" y="603"/>
                      </a:lnTo>
                      <a:lnTo>
                        <a:pt x="2541" y="603"/>
                      </a:lnTo>
                      <a:lnTo>
                        <a:pt x="2541" y="615"/>
                      </a:lnTo>
                      <a:lnTo>
                        <a:pt x="2541" y="632"/>
                      </a:lnTo>
                      <a:lnTo>
                        <a:pt x="2541" y="655"/>
                      </a:lnTo>
                      <a:lnTo>
                        <a:pt x="2541" y="678"/>
                      </a:lnTo>
                      <a:lnTo>
                        <a:pt x="2541" y="695"/>
                      </a:lnTo>
                      <a:lnTo>
                        <a:pt x="2541" y="718"/>
                      </a:lnTo>
                      <a:lnTo>
                        <a:pt x="2541" y="724"/>
                      </a:lnTo>
                      <a:lnTo>
                        <a:pt x="2547" y="724"/>
                      </a:lnTo>
                      <a:lnTo>
                        <a:pt x="2547" y="713"/>
                      </a:lnTo>
                      <a:lnTo>
                        <a:pt x="2547" y="695"/>
                      </a:lnTo>
                      <a:lnTo>
                        <a:pt x="2547" y="672"/>
                      </a:lnTo>
                      <a:lnTo>
                        <a:pt x="2547" y="649"/>
                      </a:lnTo>
                      <a:lnTo>
                        <a:pt x="2547" y="626"/>
                      </a:lnTo>
                      <a:lnTo>
                        <a:pt x="2547" y="603"/>
                      </a:lnTo>
                      <a:lnTo>
                        <a:pt x="2547" y="592"/>
                      </a:lnTo>
                      <a:lnTo>
                        <a:pt x="2547" y="592"/>
                      </a:lnTo>
                      <a:lnTo>
                        <a:pt x="2553" y="598"/>
                      </a:lnTo>
                      <a:lnTo>
                        <a:pt x="2553" y="603"/>
                      </a:lnTo>
                      <a:lnTo>
                        <a:pt x="2553" y="609"/>
                      </a:lnTo>
                      <a:lnTo>
                        <a:pt x="2553" y="615"/>
                      </a:lnTo>
                      <a:lnTo>
                        <a:pt x="2553" y="621"/>
                      </a:lnTo>
                      <a:lnTo>
                        <a:pt x="2553" y="626"/>
                      </a:lnTo>
                      <a:lnTo>
                        <a:pt x="2553" y="632"/>
                      </a:lnTo>
                      <a:lnTo>
                        <a:pt x="2559" y="644"/>
                      </a:lnTo>
                      <a:lnTo>
                        <a:pt x="2559" y="649"/>
                      </a:lnTo>
                      <a:lnTo>
                        <a:pt x="2559" y="655"/>
                      </a:lnTo>
                      <a:lnTo>
                        <a:pt x="2559" y="661"/>
                      </a:lnTo>
                      <a:lnTo>
                        <a:pt x="2559" y="667"/>
                      </a:lnTo>
                      <a:lnTo>
                        <a:pt x="2559" y="672"/>
                      </a:lnTo>
                      <a:lnTo>
                        <a:pt x="2564" y="678"/>
                      </a:lnTo>
                      <a:lnTo>
                        <a:pt x="2564" y="684"/>
                      </a:lnTo>
                      <a:lnTo>
                        <a:pt x="2564" y="690"/>
                      </a:lnTo>
                      <a:lnTo>
                        <a:pt x="2564" y="695"/>
                      </a:lnTo>
                      <a:lnTo>
                        <a:pt x="2564" y="701"/>
                      </a:lnTo>
                      <a:lnTo>
                        <a:pt x="2576" y="753"/>
                      </a:lnTo>
                      <a:lnTo>
                        <a:pt x="2576" y="759"/>
                      </a:lnTo>
                      <a:lnTo>
                        <a:pt x="2576" y="759"/>
                      </a:lnTo>
                      <a:lnTo>
                        <a:pt x="2576" y="764"/>
                      </a:lnTo>
                      <a:lnTo>
                        <a:pt x="2576" y="770"/>
                      </a:lnTo>
                      <a:lnTo>
                        <a:pt x="2576" y="776"/>
                      </a:lnTo>
                      <a:lnTo>
                        <a:pt x="2582" y="776"/>
                      </a:lnTo>
                      <a:lnTo>
                        <a:pt x="2588" y="822"/>
                      </a:lnTo>
                      <a:lnTo>
                        <a:pt x="2588" y="822"/>
                      </a:lnTo>
                      <a:lnTo>
                        <a:pt x="2593" y="827"/>
                      </a:lnTo>
                      <a:lnTo>
                        <a:pt x="2593" y="833"/>
                      </a:lnTo>
                      <a:lnTo>
                        <a:pt x="2593" y="833"/>
                      </a:lnTo>
                      <a:lnTo>
                        <a:pt x="2593" y="839"/>
                      </a:lnTo>
                      <a:lnTo>
                        <a:pt x="2593" y="839"/>
                      </a:lnTo>
                      <a:lnTo>
                        <a:pt x="2593" y="845"/>
                      </a:lnTo>
                      <a:lnTo>
                        <a:pt x="2593" y="845"/>
                      </a:lnTo>
                      <a:lnTo>
                        <a:pt x="2599" y="850"/>
                      </a:lnTo>
                      <a:lnTo>
                        <a:pt x="2599" y="856"/>
                      </a:lnTo>
                      <a:lnTo>
                        <a:pt x="2599" y="856"/>
                      </a:lnTo>
                      <a:lnTo>
                        <a:pt x="2599" y="862"/>
                      </a:lnTo>
                      <a:lnTo>
                        <a:pt x="2599" y="862"/>
                      </a:lnTo>
                      <a:lnTo>
                        <a:pt x="2599" y="868"/>
                      </a:lnTo>
                      <a:lnTo>
                        <a:pt x="2611" y="891"/>
                      </a:lnTo>
                      <a:lnTo>
                        <a:pt x="2611" y="896"/>
                      </a:lnTo>
                      <a:lnTo>
                        <a:pt x="2611" y="896"/>
                      </a:lnTo>
                      <a:lnTo>
                        <a:pt x="2611" y="896"/>
                      </a:lnTo>
                      <a:lnTo>
                        <a:pt x="2616" y="896"/>
                      </a:lnTo>
                      <a:lnTo>
                        <a:pt x="2616" y="902"/>
                      </a:lnTo>
                      <a:lnTo>
                        <a:pt x="2616" y="902"/>
                      </a:lnTo>
                      <a:lnTo>
                        <a:pt x="2622" y="919"/>
                      </a:lnTo>
                      <a:lnTo>
                        <a:pt x="2628" y="919"/>
                      </a:lnTo>
                      <a:lnTo>
                        <a:pt x="2628" y="919"/>
                      </a:lnTo>
                      <a:lnTo>
                        <a:pt x="2628" y="919"/>
                      </a:lnTo>
                      <a:lnTo>
                        <a:pt x="2628" y="919"/>
                      </a:lnTo>
                      <a:lnTo>
                        <a:pt x="2628" y="925"/>
                      </a:lnTo>
                      <a:lnTo>
                        <a:pt x="2628" y="925"/>
                      </a:lnTo>
                      <a:lnTo>
                        <a:pt x="2634" y="925"/>
                      </a:lnTo>
                      <a:lnTo>
                        <a:pt x="2634" y="925"/>
                      </a:lnTo>
                      <a:lnTo>
                        <a:pt x="2634" y="925"/>
                      </a:lnTo>
                      <a:lnTo>
                        <a:pt x="2634" y="925"/>
                      </a:lnTo>
                      <a:lnTo>
                        <a:pt x="2634" y="925"/>
                      </a:lnTo>
                      <a:lnTo>
                        <a:pt x="2634" y="925"/>
                      </a:lnTo>
                      <a:lnTo>
                        <a:pt x="2634" y="925"/>
                      </a:lnTo>
                      <a:lnTo>
                        <a:pt x="2640" y="925"/>
                      </a:lnTo>
                      <a:lnTo>
                        <a:pt x="2645" y="925"/>
                      </a:lnTo>
                      <a:lnTo>
                        <a:pt x="2645" y="925"/>
                      </a:lnTo>
                      <a:lnTo>
                        <a:pt x="2651" y="925"/>
                      </a:lnTo>
                      <a:lnTo>
                        <a:pt x="2651" y="925"/>
                      </a:lnTo>
                      <a:lnTo>
                        <a:pt x="2651" y="925"/>
                      </a:lnTo>
                      <a:lnTo>
                        <a:pt x="2651" y="925"/>
                      </a:lnTo>
                      <a:lnTo>
                        <a:pt x="2651" y="925"/>
                      </a:lnTo>
                      <a:lnTo>
                        <a:pt x="2663" y="914"/>
                      </a:lnTo>
                      <a:lnTo>
                        <a:pt x="2663" y="908"/>
                      </a:lnTo>
                      <a:lnTo>
                        <a:pt x="2663" y="908"/>
                      </a:lnTo>
                      <a:lnTo>
                        <a:pt x="2663" y="908"/>
                      </a:lnTo>
                      <a:lnTo>
                        <a:pt x="2663" y="902"/>
                      </a:lnTo>
                      <a:lnTo>
                        <a:pt x="2663" y="902"/>
                      </a:lnTo>
                      <a:lnTo>
                        <a:pt x="2669" y="902"/>
                      </a:lnTo>
                      <a:lnTo>
                        <a:pt x="2669" y="896"/>
                      </a:lnTo>
                      <a:lnTo>
                        <a:pt x="2669" y="896"/>
                      </a:lnTo>
                      <a:lnTo>
                        <a:pt x="2669" y="896"/>
                      </a:lnTo>
                      <a:lnTo>
                        <a:pt x="2669" y="891"/>
                      </a:lnTo>
                      <a:lnTo>
                        <a:pt x="2669" y="891"/>
                      </a:lnTo>
                      <a:lnTo>
                        <a:pt x="2674" y="891"/>
                      </a:lnTo>
                      <a:lnTo>
                        <a:pt x="2674" y="885"/>
                      </a:lnTo>
                      <a:lnTo>
                        <a:pt x="2674" y="885"/>
                      </a:lnTo>
                      <a:lnTo>
                        <a:pt x="2680" y="856"/>
                      </a:lnTo>
                      <a:lnTo>
                        <a:pt x="2686" y="850"/>
                      </a:lnTo>
                      <a:lnTo>
                        <a:pt x="2686" y="850"/>
                      </a:lnTo>
                      <a:lnTo>
                        <a:pt x="2686" y="845"/>
                      </a:lnTo>
                      <a:lnTo>
                        <a:pt x="2686" y="845"/>
                      </a:lnTo>
                      <a:lnTo>
                        <a:pt x="2686" y="839"/>
                      </a:lnTo>
                      <a:lnTo>
                        <a:pt x="2686" y="839"/>
                      </a:lnTo>
                      <a:lnTo>
                        <a:pt x="2697" y="799"/>
                      </a:lnTo>
                      <a:lnTo>
                        <a:pt x="2697" y="793"/>
                      </a:lnTo>
                      <a:lnTo>
                        <a:pt x="2697" y="793"/>
                      </a:lnTo>
                      <a:lnTo>
                        <a:pt x="2697" y="787"/>
                      </a:lnTo>
                      <a:lnTo>
                        <a:pt x="2703" y="781"/>
                      </a:lnTo>
                      <a:lnTo>
                        <a:pt x="2703" y="776"/>
                      </a:lnTo>
                      <a:lnTo>
                        <a:pt x="2703" y="776"/>
                      </a:lnTo>
                      <a:lnTo>
                        <a:pt x="2703" y="770"/>
                      </a:lnTo>
                      <a:lnTo>
                        <a:pt x="2703" y="764"/>
                      </a:lnTo>
                      <a:lnTo>
                        <a:pt x="2703" y="759"/>
                      </a:lnTo>
                      <a:lnTo>
                        <a:pt x="2703" y="753"/>
                      </a:lnTo>
                      <a:lnTo>
                        <a:pt x="2709" y="753"/>
                      </a:lnTo>
                      <a:lnTo>
                        <a:pt x="2709" y="747"/>
                      </a:lnTo>
                      <a:lnTo>
                        <a:pt x="2709" y="741"/>
                      </a:lnTo>
                      <a:lnTo>
                        <a:pt x="2709" y="736"/>
                      </a:lnTo>
                      <a:lnTo>
                        <a:pt x="2709" y="730"/>
                      </a:lnTo>
                      <a:lnTo>
                        <a:pt x="2709" y="724"/>
                      </a:lnTo>
                      <a:lnTo>
                        <a:pt x="2715" y="718"/>
                      </a:lnTo>
                      <a:lnTo>
                        <a:pt x="2715" y="718"/>
                      </a:lnTo>
                      <a:lnTo>
                        <a:pt x="2715" y="713"/>
                      </a:lnTo>
                      <a:lnTo>
                        <a:pt x="2715" y="707"/>
                      </a:lnTo>
                      <a:lnTo>
                        <a:pt x="2715" y="701"/>
                      </a:lnTo>
                      <a:lnTo>
                        <a:pt x="2715" y="701"/>
                      </a:lnTo>
                      <a:lnTo>
                        <a:pt x="2715" y="695"/>
                      </a:lnTo>
                      <a:lnTo>
                        <a:pt x="2715" y="690"/>
                      </a:lnTo>
                      <a:lnTo>
                        <a:pt x="2721" y="684"/>
                      </a:lnTo>
                      <a:lnTo>
                        <a:pt x="2721" y="678"/>
                      </a:lnTo>
                      <a:lnTo>
                        <a:pt x="2721" y="678"/>
                      </a:lnTo>
                      <a:lnTo>
                        <a:pt x="2721" y="678"/>
                      </a:lnTo>
                      <a:lnTo>
                        <a:pt x="2721" y="667"/>
                      </a:lnTo>
                      <a:lnTo>
                        <a:pt x="2721" y="649"/>
                      </a:lnTo>
                      <a:lnTo>
                        <a:pt x="2721" y="626"/>
                      </a:lnTo>
                      <a:lnTo>
                        <a:pt x="2721" y="598"/>
                      </a:lnTo>
                      <a:lnTo>
                        <a:pt x="2721" y="563"/>
                      </a:lnTo>
                      <a:lnTo>
                        <a:pt x="2721" y="529"/>
                      </a:lnTo>
                      <a:lnTo>
                        <a:pt x="2726" y="500"/>
                      </a:lnTo>
                      <a:lnTo>
                        <a:pt x="2726" y="483"/>
                      </a:lnTo>
                      <a:lnTo>
                        <a:pt x="2726" y="477"/>
                      </a:lnTo>
                      <a:lnTo>
                        <a:pt x="2726" y="494"/>
                      </a:lnTo>
                      <a:lnTo>
                        <a:pt x="2726" y="529"/>
                      </a:lnTo>
                      <a:lnTo>
                        <a:pt x="2726" y="563"/>
                      </a:lnTo>
                      <a:lnTo>
                        <a:pt x="2726" y="592"/>
                      </a:lnTo>
                      <a:lnTo>
                        <a:pt x="2726" y="621"/>
                      </a:lnTo>
                      <a:lnTo>
                        <a:pt x="2732" y="649"/>
                      </a:lnTo>
                      <a:lnTo>
                        <a:pt x="2732" y="667"/>
                      </a:lnTo>
                      <a:lnTo>
                        <a:pt x="2732" y="672"/>
                      </a:lnTo>
                      <a:lnTo>
                        <a:pt x="2732" y="672"/>
                      </a:lnTo>
                      <a:lnTo>
                        <a:pt x="2732" y="678"/>
                      </a:lnTo>
                      <a:lnTo>
                        <a:pt x="2732" y="684"/>
                      </a:lnTo>
                      <a:lnTo>
                        <a:pt x="2732" y="690"/>
                      </a:lnTo>
                      <a:lnTo>
                        <a:pt x="2732" y="690"/>
                      </a:lnTo>
                      <a:lnTo>
                        <a:pt x="2738" y="695"/>
                      </a:lnTo>
                      <a:lnTo>
                        <a:pt x="2738" y="701"/>
                      </a:lnTo>
                      <a:lnTo>
                        <a:pt x="2738" y="707"/>
                      </a:lnTo>
                      <a:lnTo>
                        <a:pt x="2738" y="713"/>
                      </a:lnTo>
                      <a:lnTo>
                        <a:pt x="2738" y="713"/>
                      </a:lnTo>
                      <a:lnTo>
                        <a:pt x="2738" y="718"/>
                      </a:lnTo>
                      <a:lnTo>
                        <a:pt x="2744" y="724"/>
                      </a:lnTo>
                      <a:lnTo>
                        <a:pt x="2744" y="730"/>
                      </a:lnTo>
                      <a:lnTo>
                        <a:pt x="2744" y="730"/>
                      </a:lnTo>
                      <a:lnTo>
                        <a:pt x="2744" y="736"/>
                      </a:lnTo>
                      <a:lnTo>
                        <a:pt x="2744" y="741"/>
                      </a:lnTo>
                      <a:lnTo>
                        <a:pt x="2744" y="741"/>
                      </a:lnTo>
                      <a:lnTo>
                        <a:pt x="2744" y="747"/>
                      </a:lnTo>
                      <a:lnTo>
                        <a:pt x="2755" y="787"/>
                      </a:lnTo>
                      <a:lnTo>
                        <a:pt x="2755" y="787"/>
                      </a:lnTo>
                      <a:lnTo>
                        <a:pt x="2755" y="793"/>
                      </a:lnTo>
                      <a:lnTo>
                        <a:pt x="2755" y="793"/>
                      </a:lnTo>
                      <a:lnTo>
                        <a:pt x="2761" y="799"/>
                      </a:lnTo>
                      <a:lnTo>
                        <a:pt x="2761" y="799"/>
                      </a:lnTo>
                      <a:lnTo>
                        <a:pt x="2761" y="804"/>
                      </a:lnTo>
                      <a:lnTo>
                        <a:pt x="2773" y="833"/>
                      </a:lnTo>
                      <a:lnTo>
                        <a:pt x="2773" y="839"/>
                      </a:lnTo>
                      <a:lnTo>
                        <a:pt x="2773" y="839"/>
                      </a:lnTo>
                      <a:lnTo>
                        <a:pt x="2773" y="839"/>
                      </a:lnTo>
                      <a:lnTo>
                        <a:pt x="2773" y="845"/>
                      </a:lnTo>
                      <a:lnTo>
                        <a:pt x="2773" y="845"/>
                      </a:lnTo>
                      <a:lnTo>
                        <a:pt x="2773" y="850"/>
                      </a:lnTo>
                      <a:lnTo>
                        <a:pt x="2779" y="850"/>
                      </a:lnTo>
                      <a:lnTo>
                        <a:pt x="2779" y="850"/>
                      </a:lnTo>
                      <a:lnTo>
                        <a:pt x="2779" y="856"/>
                      </a:lnTo>
                      <a:lnTo>
                        <a:pt x="2779" y="856"/>
                      </a:lnTo>
                      <a:lnTo>
                        <a:pt x="2779" y="862"/>
                      </a:lnTo>
                      <a:lnTo>
                        <a:pt x="2779" y="862"/>
                      </a:lnTo>
                      <a:lnTo>
                        <a:pt x="2784" y="862"/>
                      </a:lnTo>
                      <a:lnTo>
                        <a:pt x="2784" y="868"/>
                      </a:lnTo>
                      <a:lnTo>
                        <a:pt x="2790" y="885"/>
                      </a:lnTo>
                      <a:lnTo>
                        <a:pt x="2790" y="885"/>
                      </a:lnTo>
                      <a:lnTo>
                        <a:pt x="2796" y="885"/>
                      </a:lnTo>
                      <a:lnTo>
                        <a:pt x="2796" y="885"/>
                      </a:lnTo>
                      <a:lnTo>
                        <a:pt x="2796" y="885"/>
                      </a:lnTo>
                      <a:lnTo>
                        <a:pt x="2796" y="891"/>
                      </a:lnTo>
                      <a:lnTo>
                        <a:pt x="2796" y="891"/>
                      </a:lnTo>
                      <a:lnTo>
                        <a:pt x="2807" y="896"/>
                      </a:lnTo>
                      <a:lnTo>
                        <a:pt x="2807" y="896"/>
                      </a:lnTo>
                      <a:lnTo>
                        <a:pt x="2807" y="896"/>
                      </a:lnTo>
                      <a:lnTo>
                        <a:pt x="2807" y="896"/>
                      </a:lnTo>
                      <a:lnTo>
                        <a:pt x="2807" y="902"/>
                      </a:lnTo>
                      <a:lnTo>
                        <a:pt x="2813" y="902"/>
                      </a:lnTo>
                      <a:lnTo>
                        <a:pt x="2813" y="902"/>
                      </a:lnTo>
                      <a:lnTo>
                        <a:pt x="2813" y="902"/>
                      </a:lnTo>
                      <a:lnTo>
                        <a:pt x="2813" y="902"/>
                      </a:lnTo>
                      <a:lnTo>
                        <a:pt x="2813" y="902"/>
                      </a:lnTo>
                      <a:lnTo>
                        <a:pt x="2813" y="902"/>
                      </a:lnTo>
                      <a:lnTo>
                        <a:pt x="2813" y="902"/>
                      </a:lnTo>
                      <a:lnTo>
                        <a:pt x="2819" y="902"/>
                      </a:lnTo>
                      <a:lnTo>
                        <a:pt x="2819" y="902"/>
                      </a:lnTo>
                      <a:lnTo>
                        <a:pt x="2819" y="902"/>
                      </a:lnTo>
                      <a:lnTo>
                        <a:pt x="2831" y="896"/>
                      </a:lnTo>
                      <a:lnTo>
                        <a:pt x="2831" y="896"/>
                      </a:lnTo>
                      <a:lnTo>
                        <a:pt x="2831" y="896"/>
                      </a:lnTo>
                      <a:lnTo>
                        <a:pt x="2831" y="896"/>
                      </a:lnTo>
                      <a:lnTo>
                        <a:pt x="2831" y="891"/>
                      </a:lnTo>
                      <a:lnTo>
                        <a:pt x="2831" y="891"/>
                      </a:lnTo>
                      <a:lnTo>
                        <a:pt x="2831" y="891"/>
                      </a:lnTo>
                      <a:lnTo>
                        <a:pt x="2842" y="879"/>
                      </a:lnTo>
                      <a:lnTo>
                        <a:pt x="2842" y="879"/>
                      </a:lnTo>
                      <a:lnTo>
                        <a:pt x="2842" y="873"/>
                      </a:lnTo>
                      <a:lnTo>
                        <a:pt x="2842" y="873"/>
                      </a:lnTo>
                      <a:lnTo>
                        <a:pt x="2848" y="873"/>
                      </a:lnTo>
                      <a:lnTo>
                        <a:pt x="2848" y="873"/>
                      </a:lnTo>
                      <a:lnTo>
                        <a:pt x="2848" y="868"/>
                      </a:lnTo>
                      <a:lnTo>
                        <a:pt x="2848" y="868"/>
                      </a:lnTo>
                      <a:lnTo>
                        <a:pt x="2848" y="868"/>
                      </a:lnTo>
                      <a:lnTo>
                        <a:pt x="2848" y="862"/>
                      </a:lnTo>
                      <a:lnTo>
                        <a:pt x="2854" y="862"/>
                      </a:lnTo>
                      <a:lnTo>
                        <a:pt x="2854" y="862"/>
                      </a:lnTo>
                      <a:lnTo>
                        <a:pt x="2854" y="856"/>
                      </a:lnTo>
                      <a:lnTo>
                        <a:pt x="2854" y="856"/>
                      </a:lnTo>
                      <a:lnTo>
                        <a:pt x="2854" y="856"/>
                      </a:lnTo>
                      <a:lnTo>
                        <a:pt x="2865" y="827"/>
                      </a:lnTo>
                      <a:lnTo>
                        <a:pt x="2865" y="827"/>
                      </a:lnTo>
                      <a:lnTo>
                        <a:pt x="2865" y="822"/>
                      </a:lnTo>
                      <a:lnTo>
                        <a:pt x="2865" y="822"/>
                      </a:lnTo>
                      <a:lnTo>
                        <a:pt x="2865" y="816"/>
                      </a:lnTo>
                      <a:lnTo>
                        <a:pt x="2865" y="816"/>
                      </a:lnTo>
                      <a:lnTo>
                        <a:pt x="2871" y="810"/>
                      </a:lnTo>
                      <a:lnTo>
                        <a:pt x="2877" y="776"/>
                      </a:lnTo>
                      <a:lnTo>
                        <a:pt x="2877" y="776"/>
                      </a:lnTo>
                      <a:lnTo>
                        <a:pt x="2883" y="770"/>
                      </a:lnTo>
                      <a:lnTo>
                        <a:pt x="2883" y="770"/>
                      </a:lnTo>
                      <a:lnTo>
                        <a:pt x="2883" y="764"/>
                      </a:lnTo>
                      <a:lnTo>
                        <a:pt x="2883" y="759"/>
                      </a:lnTo>
                      <a:lnTo>
                        <a:pt x="2883" y="759"/>
                      </a:lnTo>
                      <a:lnTo>
                        <a:pt x="2883" y="753"/>
                      </a:lnTo>
                      <a:lnTo>
                        <a:pt x="2883" y="747"/>
                      </a:lnTo>
                      <a:lnTo>
                        <a:pt x="2888" y="747"/>
                      </a:lnTo>
                      <a:lnTo>
                        <a:pt x="2888" y="741"/>
                      </a:lnTo>
                      <a:lnTo>
                        <a:pt x="2888" y="736"/>
                      </a:lnTo>
                      <a:lnTo>
                        <a:pt x="2888" y="730"/>
                      </a:lnTo>
                      <a:lnTo>
                        <a:pt x="2888" y="730"/>
                      </a:lnTo>
                      <a:lnTo>
                        <a:pt x="2888" y="724"/>
                      </a:lnTo>
                      <a:lnTo>
                        <a:pt x="2888" y="724"/>
                      </a:lnTo>
                      <a:lnTo>
                        <a:pt x="2888" y="718"/>
                      </a:lnTo>
                      <a:lnTo>
                        <a:pt x="2894" y="718"/>
                      </a:lnTo>
                      <a:lnTo>
                        <a:pt x="2894" y="713"/>
                      </a:lnTo>
                      <a:lnTo>
                        <a:pt x="2894" y="713"/>
                      </a:lnTo>
                      <a:lnTo>
                        <a:pt x="2894" y="707"/>
                      </a:lnTo>
                      <a:lnTo>
                        <a:pt x="2894" y="707"/>
                      </a:lnTo>
                      <a:lnTo>
                        <a:pt x="2894" y="701"/>
                      </a:lnTo>
                      <a:lnTo>
                        <a:pt x="2894" y="695"/>
                      </a:lnTo>
                      <a:lnTo>
                        <a:pt x="2894" y="695"/>
                      </a:lnTo>
                      <a:lnTo>
                        <a:pt x="2900" y="690"/>
                      </a:lnTo>
                      <a:lnTo>
                        <a:pt x="2900" y="684"/>
                      </a:lnTo>
                      <a:lnTo>
                        <a:pt x="2900" y="678"/>
                      </a:lnTo>
                      <a:lnTo>
                        <a:pt x="2900" y="678"/>
                      </a:lnTo>
                      <a:lnTo>
                        <a:pt x="2900" y="678"/>
                      </a:lnTo>
                      <a:lnTo>
                        <a:pt x="2900" y="672"/>
                      </a:lnTo>
                      <a:lnTo>
                        <a:pt x="2900" y="672"/>
                      </a:lnTo>
                      <a:lnTo>
                        <a:pt x="2900" y="684"/>
                      </a:lnTo>
                      <a:lnTo>
                        <a:pt x="2900" y="695"/>
                      </a:lnTo>
                      <a:lnTo>
                        <a:pt x="2906" y="718"/>
                      </a:lnTo>
                      <a:lnTo>
                        <a:pt x="2906" y="736"/>
                      </a:lnTo>
                      <a:lnTo>
                        <a:pt x="2906" y="753"/>
                      </a:lnTo>
                      <a:lnTo>
                        <a:pt x="2906" y="770"/>
                      </a:lnTo>
                      <a:lnTo>
                        <a:pt x="2906" y="776"/>
                      </a:lnTo>
                      <a:lnTo>
                        <a:pt x="2906" y="776"/>
                      </a:lnTo>
                      <a:lnTo>
                        <a:pt x="2906" y="770"/>
                      </a:lnTo>
                      <a:lnTo>
                        <a:pt x="2906" y="753"/>
                      </a:lnTo>
                      <a:lnTo>
                        <a:pt x="2912" y="736"/>
                      </a:lnTo>
                      <a:lnTo>
                        <a:pt x="2912" y="718"/>
                      </a:lnTo>
                      <a:lnTo>
                        <a:pt x="2912" y="701"/>
                      </a:lnTo>
                      <a:lnTo>
                        <a:pt x="2912" y="690"/>
                      </a:lnTo>
                      <a:lnTo>
                        <a:pt x="2912" y="678"/>
                      </a:lnTo>
                      <a:lnTo>
                        <a:pt x="2912" y="678"/>
                      </a:lnTo>
                      <a:lnTo>
                        <a:pt x="2912" y="684"/>
                      </a:lnTo>
                      <a:lnTo>
                        <a:pt x="2912" y="690"/>
                      </a:lnTo>
                      <a:lnTo>
                        <a:pt x="2912" y="695"/>
                      </a:lnTo>
                      <a:lnTo>
                        <a:pt x="2917" y="701"/>
                      </a:lnTo>
                      <a:lnTo>
                        <a:pt x="2917" y="707"/>
                      </a:lnTo>
                      <a:lnTo>
                        <a:pt x="2917" y="713"/>
                      </a:lnTo>
                      <a:lnTo>
                        <a:pt x="2917" y="718"/>
                      </a:lnTo>
                      <a:lnTo>
                        <a:pt x="2917" y="718"/>
                      </a:lnTo>
                      <a:lnTo>
                        <a:pt x="2917" y="724"/>
                      </a:lnTo>
                      <a:lnTo>
                        <a:pt x="2923" y="730"/>
                      </a:lnTo>
                      <a:lnTo>
                        <a:pt x="2923" y="736"/>
                      </a:lnTo>
                      <a:lnTo>
                        <a:pt x="2923" y="741"/>
                      </a:lnTo>
                      <a:lnTo>
                        <a:pt x="2923" y="747"/>
                      </a:lnTo>
                      <a:lnTo>
                        <a:pt x="2923" y="753"/>
                      </a:lnTo>
                      <a:lnTo>
                        <a:pt x="2923" y="759"/>
                      </a:lnTo>
                      <a:lnTo>
                        <a:pt x="2923" y="759"/>
                      </a:lnTo>
                      <a:lnTo>
                        <a:pt x="2929" y="764"/>
                      </a:lnTo>
                      <a:lnTo>
                        <a:pt x="2929" y="770"/>
                      </a:lnTo>
                      <a:lnTo>
                        <a:pt x="2935" y="816"/>
                      </a:lnTo>
                      <a:lnTo>
                        <a:pt x="2941" y="816"/>
                      </a:lnTo>
                      <a:lnTo>
                        <a:pt x="2941" y="822"/>
                      </a:lnTo>
                      <a:lnTo>
                        <a:pt x="2941" y="822"/>
                      </a:lnTo>
                      <a:lnTo>
                        <a:pt x="2941" y="827"/>
                      </a:lnTo>
                      <a:lnTo>
                        <a:pt x="2941" y="833"/>
                      </a:lnTo>
                      <a:lnTo>
                        <a:pt x="2941" y="833"/>
                      </a:lnTo>
                      <a:lnTo>
                        <a:pt x="2952" y="868"/>
                      </a:lnTo>
                      <a:lnTo>
                        <a:pt x="2952" y="868"/>
                      </a:lnTo>
                      <a:lnTo>
                        <a:pt x="2952" y="873"/>
                      </a:lnTo>
                      <a:lnTo>
                        <a:pt x="2952" y="873"/>
                      </a:lnTo>
                      <a:lnTo>
                        <a:pt x="2952" y="879"/>
                      </a:lnTo>
                      <a:lnTo>
                        <a:pt x="2958" y="879"/>
                      </a:lnTo>
                      <a:lnTo>
                        <a:pt x="2958" y="885"/>
                      </a:lnTo>
                      <a:lnTo>
                        <a:pt x="2958" y="885"/>
                      </a:lnTo>
                      <a:lnTo>
                        <a:pt x="2958" y="885"/>
                      </a:lnTo>
                      <a:lnTo>
                        <a:pt x="2958" y="891"/>
                      </a:lnTo>
                      <a:lnTo>
                        <a:pt x="2958" y="891"/>
                      </a:lnTo>
                      <a:lnTo>
                        <a:pt x="2964" y="896"/>
                      </a:lnTo>
                      <a:lnTo>
                        <a:pt x="2964" y="896"/>
                      </a:lnTo>
                      <a:lnTo>
                        <a:pt x="2964" y="896"/>
                      </a:lnTo>
                      <a:lnTo>
                        <a:pt x="2964" y="902"/>
                      </a:lnTo>
                      <a:lnTo>
                        <a:pt x="2975" y="914"/>
                      </a:lnTo>
                      <a:lnTo>
                        <a:pt x="2975" y="919"/>
                      </a:lnTo>
                      <a:lnTo>
                        <a:pt x="2975" y="919"/>
                      </a:lnTo>
                      <a:lnTo>
                        <a:pt x="2975" y="919"/>
                      </a:lnTo>
                      <a:lnTo>
                        <a:pt x="2975" y="919"/>
                      </a:lnTo>
                      <a:lnTo>
                        <a:pt x="2975" y="919"/>
                      </a:lnTo>
                      <a:lnTo>
                        <a:pt x="2975" y="919"/>
                      </a:lnTo>
                      <a:lnTo>
                        <a:pt x="2987" y="925"/>
                      </a:lnTo>
                      <a:lnTo>
                        <a:pt x="2987" y="931"/>
                      </a:lnTo>
                      <a:lnTo>
                        <a:pt x="2987" y="931"/>
                      </a:lnTo>
                      <a:lnTo>
                        <a:pt x="2993" y="931"/>
                      </a:lnTo>
                      <a:lnTo>
                        <a:pt x="2993" y="931"/>
                      </a:lnTo>
                      <a:lnTo>
                        <a:pt x="2993" y="931"/>
                      </a:lnTo>
                      <a:lnTo>
                        <a:pt x="2993" y="925"/>
                      </a:lnTo>
                      <a:lnTo>
                        <a:pt x="2993" y="925"/>
                      </a:lnTo>
                      <a:lnTo>
                        <a:pt x="2993" y="925"/>
                      </a:lnTo>
                      <a:lnTo>
                        <a:pt x="2993" y="925"/>
                      </a:lnTo>
                      <a:lnTo>
                        <a:pt x="2998" y="925"/>
                      </a:lnTo>
                      <a:lnTo>
                        <a:pt x="2998" y="925"/>
                      </a:lnTo>
                      <a:lnTo>
                        <a:pt x="2998" y="925"/>
                      </a:lnTo>
                      <a:lnTo>
                        <a:pt x="2998" y="925"/>
                      </a:lnTo>
                      <a:lnTo>
                        <a:pt x="2998" y="925"/>
                      </a:lnTo>
                      <a:lnTo>
                        <a:pt x="3010" y="914"/>
                      </a:lnTo>
                      <a:lnTo>
                        <a:pt x="3010" y="914"/>
                      </a:lnTo>
                      <a:lnTo>
                        <a:pt x="3010" y="914"/>
                      </a:lnTo>
                      <a:lnTo>
                        <a:pt x="3010" y="908"/>
                      </a:lnTo>
                      <a:lnTo>
                        <a:pt x="3010" y="908"/>
                      </a:lnTo>
                      <a:lnTo>
                        <a:pt x="3016" y="908"/>
                      </a:lnTo>
                      <a:lnTo>
                        <a:pt x="3016" y="908"/>
                      </a:lnTo>
                      <a:lnTo>
                        <a:pt x="3022" y="885"/>
                      </a:lnTo>
                      <a:lnTo>
                        <a:pt x="3022" y="879"/>
                      </a:lnTo>
                      <a:lnTo>
                        <a:pt x="3027" y="879"/>
                      </a:lnTo>
                      <a:lnTo>
                        <a:pt x="3027" y="873"/>
                      </a:lnTo>
                      <a:lnTo>
                        <a:pt x="3027" y="873"/>
                      </a:lnTo>
                      <a:lnTo>
                        <a:pt x="3027" y="868"/>
                      </a:lnTo>
                      <a:lnTo>
                        <a:pt x="3027" y="868"/>
                      </a:lnTo>
                      <a:lnTo>
                        <a:pt x="3027" y="868"/>
                      </a:lnTo>
                      <a:lnTo>
                        <a:pt x="3033" y="862"/>
                      </a:lnTo>
                      <a:lnTo>
                        <a:pt x="3033" y="862"/>
                      </a:lnTo>
                      <a:lnTo>
                        <a:pt x="3033" y="856"/>
                      </a:lnTo>
                      <a:lnTo>
                        <a:pt x="3033" y="850"/>
                      </a:lnTo>
                      <a:lnTo>
                        <a:pt x="3033" y="850"/>
                      </a:lnTo>
                      <a:lnTo>
                        <a:pt x="3033" y="845"/>
                      </a:lnTo>
                      <a:lnTo>
                        <a:pt x="3033" y="845"/>
                      </a:lnTo>
                      <a:lnTo>
                        <a:pt x="3045" y="804"/>
                      </a:lnTo>
                      <a:lnTo>
                        <a:pt x="3045" y="799"/>
                      </a:lnTo>
                      <a:lnTo>
                        <a:pt x="3045" y="799"/>
                      </a:lnTo>
                      <a:lnTo>
                        <a:pt x="3045" y="793"/>
                      </a:lnTo>
                      <a:lnTo>
                        <a:pt x="3051" y="793"/>
                      </a:lnTo>
                      <a:lnTo>
                        <a:pt x="3051" y="787"/>
                      </a:lnTo>
                      <a:lnTo>
                        <a:pt x="3051" y="781"/>
                      </a:lnTo>
                      <a:lnTo>
                        <a:pt x="3062" y="736"/>
                      </a:lnTo>
                      <a:lnTo>
                        <a:pt x="3062" y="730"/>
                      </a:lnTo>
                      <a:lnTo>
                        <a:pt x="3062" y="724"/>
                      </a:lnTo>
                      <a:lnTo>
                        <a:pt x="3062" y="718"/>
                      </a:lnTo>
                      <a:lnTo>
                        <a:pt x="3062" y="713"/>
                      </a:lnTo>
                      <a:lnTo>
                        <a:pt x="3062" y="707"/>
                      </a:lnTo>
                      <a:lnTo>
                        <a:pt x="3062" y="701"/>
                      </a:lnTo>
                      <a:lnTo>
                        <a:pt x="3068" y="695"/>
                      </a:lnTo>
                      <a:lnTo>
                        <a:pt x="3068" y="690"/>
                      </a:lnTo>
                      <a:lnTo>
                        <a:pt x="3068" y="684"/>
                      </a:lnTo>
                      <a:lnTo>
                        <a:pt x="3068" y="678"/>
                      </a:lnTo>
                      <a:lnTo>
                        <a:pt x="3068" y="672"/>
                      </a:lnTo>
                      <a:lnTo>
                        <a:pt x="3068" y="667"/>
                      </a:lnTo>
                      <a:lnTo>
                        <a:pt x="3074" y="661"/>
                      </a:lnTo>
                      <a:lnTo>
                        <a:pt x="3074" y="655"/>
                      </a:lnTo>
                      <a:lnTo>
                        <a:pt x="3074" y="649"/>
                      </a:lnTo>
                      <a:lnTo>
                        <a:pt x="3074" y="644"/>
                      </a:lnTo>
                      <a:lnTo>
                        <a:pt x="3074" y="638"/>
                      </a:lnTo>
                      <a:lnTo>
                        <a:pt x="3074" y="632"/>
                      </a:lnTo>
                      <a:lnTo>
                        <a:pt x="3074" y="626"/>
                      </a:lnTo>
                      <a:lnTo>
                        <a:pt x="3079" y="621"/>
                      </a:lnTo>
                      <a:lnTo>
                        <a:pt x="3079" y="615"/>
                      </a:lnTo>
                      <a:lnTo>
                        <a:pt x="3079" y="615"/>
                      </a:lnTo>
                      <a:lnTo>
                        <a:pt x="3079" y="609"/>
                      </a:lnTo>
                      <a:lnTo>
                        <a:pt x="3079" y="603"/>
                      </a:lnTo>
                      <a:lnTo>
                        <a:pt x="3079" y="598"/>
                      </a:lnTo>
                      <a:lnTo>
                        <a:pt x="3079" y="592"/>
                      </a:lnTo>
                      <a:lnTo>
                        <a:pt x="3079" y="592"/>
                      </a:lnTo>
                      <a:lnTo>
                        <a:pt x="3079" y="586"/>
                      </a:lnTo>
                      <a:lnTo>
                        <a:pt x="3085" y="575"/>
                      </a:lnTo>
                      <a:lnTo>
                        <a:pt x="3085" y="558"/>
                      </a:lnTo>
                      <a:lnTo>
                        <a:pt x="3085" y="529"/>
                      </a:lnTo>
                      <a:lnTo>
                        <a:pt x="3085" y="494"/>
                      </a:lnTo>
                      <a:lnTo>
                        <a:pt x="3085" y="454"/>
                      </a:lnTo>
                      <a:lnTo>
                        <a:pt x="3085" y="414"/>
                      </a:lnTo>
                      <a:lnTo>
                        <a:pt x="3085" y="379"/>
                      </a:lnTo>
                      <a:lnTo>
                        <a:pt x="3085" y="357"/>
                      </a:lnTo>
                      <a:lnTo>
                        <a:pt x="3085" y="357"/>
                      </a:lnTo>
                      <a:lnTo>
                        <a:pt x="3091" y="374"/>
                      </a:lnTo>
                      <a:lnTo>
                        <a:pt x="3091" y="414"/>
                      </a:lnTo>
                      <a:lnTo>
                        <a:pt x="3091" y="448"/>
                      </a:lnTo>
                      <a:lnTo>
                        <a:pt x="3091" y="489"/>
                      </a:lnTo>
                      <a:lnTo>
                        <a:pt x="3091" y="523"/>
                      </a:lnTo>
                      <a:lnTo>
                        <a:pt x="3091" y="552"/>
                      </a:lnTo>
                      <a:lnTo>
                        <a:pt x="3091" y="569"/>
                      </a:lnTo>
                      <a:lnTo>
                        <a:pt x="3091" y="575"/>
                      </a:lnTo>
                      <a:lnTo>
                        <a:pt x="3091" y="580"/>
                      </a:lnTo>
                      <a:lnTo>
                        <a:pt x="3097" y="580"/>
                      </a:lnTo>
                      <a:lnTo>
                        <a:pt x="3097" y="586"/>
                      </a:lnTo>
                      <a:lnTo>
                        <a:pt x="3097" y="592"/>
                      </a:lnTo>
                      <a:lnTo>
                        <a:pt x="3097" y="598"/>
                      </a:lnTo>
                      <a:lnTo>
                        <a:pt x="3097" y="603"/>
                      </a:lnTo>
                      <a:lnTo>
                        <a:pt x="3097" y="603"/>
                      </a:lnTo>
                      <a:lnTo>
                        <a:pt x="3103" y="609"/>
                      </a:lnTo>
                      <a:lnTo>
                        <a:pt x="3103" y="615"/>
                      </a:lnTo>
                      <a:lnTo>
                        <a:pt x="3103" y="621"/>
                      </a:lnTo>
                      <a:lnTo>
                        <a:pt x="3103" y="621"/>
                      </a:lnTo>
                      <a:lnTo>
                        <a:pt x="3103" y="626"/>
                      </a:lnTo>
                      <a:lnTo>
                        <a:pt x="3103" y="632"/>
                      </a:lnTo>
                      <a:lnTo>
                        <a:pt x="3103" y="638"/>
                      </a:lnTo>
                      <a:lnTo>
                        <a:pt x="3108" y="638"/>
                      </a:lnTo>
                      <a:lnTo>
                        <a:pt x="3108" y="644"/>
                      </a:lnTo>
                      <a:lnTo>
                        <a:pt x="3108" y="649"/>
                      </a:lnTo>
                      <a:lnTo>
                        <a:pt x="3108" y="655"/>
                      </a:lnTo>
                      <a:lnTo>
                        <a:pt x="3120" y="695"/>
                      </a:lnTo>
                      <a:lnTo>
                        <a:pt x="3120" y="695"/>
                      </a:lnTo>
                      <a:lnTo>
                        <a:pt x="3120" y="701"/>
                      </a:lnTo>
                      <a:lnTo>
                        <a:pt x="3120" y="701"/>
                      </a:lnTo>
                      <a:lnTo>
                        <a:pt x="3120" y="707"/>
                      </a:lnTo>
                      <a:lnTo>
                        <a:pt x="3120" y="707"/>
                      </a:lnTo>
                      <a:lnTo>
                        <a:pt x="3126" y="713"/>
                      </a:lnTo>
                      <a:lnTo>
                        <a:pt x="3132" y="747"/>
                      </a:lnTo>
                      <a:lnTo>
                        <a:pt x="3132" y="747"/>
                      </a:lnTo>
                      <a:lnTo>
                        <a:pt x="3132" y="753"/>
                      </a:lnTo>
                      <a:lnTo>
                        <a:pt x="3137" y="753"/>
                      </a:lnTo>
                      <a:lnTo>
                        <a:pt x="3137" y="759"/>
                      </a:lnTo>
                      <a:lnTo>
                        <a:pt x="3137" y="759"/>
                      </a:lnTo>
                      <a:lnTo>
                        <a:pt x="3137" y="764"/>
                      </a:lnTo>
                      <a:lnTo>
                        <a:pt x="3137" y="764"/>
                      </a:lnTo>
                      <a:lnTo>
                        <a:pt x="3137" y="770"/>
                      </a:lnTo>
                      <a:lnTo>
                        <a:pt x="3143" y="770"/>
                      </a:lnTo>
                      <a:lnTo>
                        <a:pt x="3143" y="776"/>
                      </a:lnTo>
                      <a:lnTo>
                        <a:pt x="3143" y="776"/>
                      </a:lnTo>
                      <a:lnTo>
                        <a:pt x="3143" y="781"/>
                      </a:lnTo>
                      <a:lnTo>
                        <a:pt x="3143" y="781"/>
                      </a:lnTo>
                      <a:lnTo>
                        <a:pt x="3143" y="787"/>
                      </a:lnTo>
                      <a:lnTo>
                        <a:pt x="3155" y="810"/>
                      </a:lnTo>
                      <a:lnTo>
                        <a:pt x="3155" y="810"/>
                      </a:lnTo>
                      <a:lnTo>
                        <a:pt x="3155" y="810"/>
                      </a:lnTo>
                      <a:lnTo>
                        <a:pt x="3155" y="816"/>
                      </a:lnTo>
                      <a:lnTo>
                        <a:pt x="3155" y="816"/>
                      </a:lnTo>
                      <a:lnTo>
                        <a:pt x="3161" y="816"/>
                      </a:lnTo>
                      <a:lnTo>
                        <a:pt x="3161" y="822"/>
                      </a:lnTo>
                      <a:lnTo>
                        <a:pt x="3166" y="839"/>
                      </a:lnTo>
                      <a:lnTo>
                        <a:pt x="3172" y="839"/>
                      </a:lnTo>
                      <a:lnTo>
                        <a:pt x="3172" y="839"/>
                      </a:lnTo>
                      <a:lnTo>
                        <a:pt x="3172" y="839"/>
                      </a:lnTo>
                      <a:lnTo>
                        <a:pt x="3172" y="845"/>
                      </a:lnTo>
                      <a:lnTo>
                        <a:pt x="3172" y="845"/>
                      </a:lnTo>
                      <a:lnTo>
                        <a:pt x="3172" y="845"/>
                      </a:lnTo>
                      <a:lnTo>
                        <a:pt x="3172" y="845"/>
                      </a:lnTo>
                      <a:lnTo>
                        <a:pt x="3178" y="845"/>
                      </a:lnTo>
                      <a:lnTo>
                        <a:pt x="3178" y="850"/>
                      </a:lnTo>
                      <a:lnTo>
                        <a:pt x="3178" y="850"/>
                      </a:lnTo>
                      <a:lnTo>
                        <a:pt x="3178" y="850"/>
                      </a:lnTo>
                      <a:lnTo>
                        <a:pt x="3178" y="850"/>
                      </a:lnTo>
                      <a:lnTo>
                        <a:pt x="3178" y="850"/>
                      </a:lnTo>
                      <a:lnTo>
                        <a:pt x="3184" y="850"/>
                      </a:lnTo>
                      <a:lnTo>
                        <a:pt x="3189" y="862"/>
                      </a:lnTo>
                      <a:lnTo>
                        <a:pt x="3189" y="862"/>
                      </a:lnTo>
                      <a:lnTo>
                        <a:pt x="3189" y="862"/>
                      </a:lnTo>
                      <a:lnTo>
                        <a:pt x="3195" y="862"/>
                      </a:lnTo>
                      <a:lnTo>
                        <a:pt x="3195" y="862"/>
                      </a:lnTo>
                      <a:lnTo>
                        <a:pt x="3195" y="862"/>
                      </a:lnTo>
                      <a:lnTo>
                        <a:pt x="3195" y="862"/>
                      </a:lnTo>
                      <a:lnTo>
                        <a:pt x="3207" y="862"/>
                      </a:lnTo>
                      <a:lnTo>
                        <a:pt x="3207" y="862"/>
                      </a:lnTo>
                      <a:lnTo>
                        <a:pt x="3207" y="862"/>
                      </a:lnTo>
                      <a:lnTo>
                        <a:pt x="3207" y="862"/>
                      </a:lnTo>
                      <a:lnTo>
                        <a:pt x="3207" y="862"/>
                      </a:lnTo>
                      <a:lnTo>
                        <a:pt x="3207" y="862"/>
                      </a:lnTo>
                      <a:lnTo>
                        <a:pt x="3213" y="862"/>
                      </a:lnTo>
                      <a:lnTo>
                        <a:pt x="3213" y="862"/>
                      </a:lnTo>
                      <a:lnTo>
                        <a:pt x="3213" y="862"/>
                      </a:lnTo>
                      <a:lnTo>
                        <a:pt x="3213" y="862"/>
                      </a:lnTo>
                      <a:lnTo>
                        <a:pt x="3213" y="862"/>
                      </a:lnTo>
                      <a:lnTo>
                        <a:pt x="3213" y="862"/>
                      </a:lnTo>
                      <a:lnTo>
                        <a:pt x="3213" y="862"/>
                      </a:lnTo>
                      <a:lnTo>
                        <a:pt x="3218" y="856"/>
                      </a:lnTo>
                      <a:lnTo>
                        <a:pt x="3218" y="856"/>
                      </a:lnTo>
                      <a:lnTo>
                        <a:pt x="3224" y="850"/>
                      </a:lnTo>
                      <a:lnTo>
                        <a:pt x="3230" y="850"/>
                      </a:lnTo>
                      <a:lnTo>
                        <a:pt x="3230" y="845"/>
                      </a:lnTo>
                      <a:lnTo>
                        <a:pt x="3230" y="845"/>
                      </a:lnTo>
                      <a:lnTo>
                        <a:pt x="3230" y="845"/>
                      </a:lnTo>
                      <a:lnTo>
                        <a:pt x="3230" y="845"/>
                      </a:lnTo>
                      <a:lnTo>
                        <a:pt x="3230" y="845"/>
                      </a:lnTo>
                      <a:lnTo>
                        <a:pt x="3242" y="827"/>
                      </a:lnTo>
                      <a:lnTo>
                        <a:pt x="3242" y="827"/>
                      </a:lnTo>
                      <a:lnTo>
                        <a:pt x="3242" y="822"/>
                      </a:lnTo>
                      <a:lnTo>
                        <a:pt x="3242" y="822"/>
                      </a:lnTo>
                      <a:lnTo>
                        <a:pt x="3242" y="822"/>
                      </a:lnTo>
                      <a:lnTo>
                        <a:pt x="3247" y="816"/>
                      </a:lnTo>
                      <a:lnTo>
                        <a:pt x="3247" y="816"/>
                      </a:lnTo>
                      <a:lnTo>
                        <a:pt x="3247" y="816"/>
                      </a:lnTo>
                      <a:lnTo>
                        <a:pt x="3247" y="810"/>
                      </a:lnTo>
                      <a:lnTo>
                        <a:pt x="3247" y="810"/>
                      </a:lnTo>
                      <a:lnTo>
                        <a:pt x="3247" y="810"/>
                      </a:lnTo>
                      <a:lnTo>
                        <a:pt x="3247" y="804"/>
                      </a:lnTo>
                      <a:lnTo>
                        <a:pt x="3253" y="804"/>
                      </a:lnTo>
                      <a:lnTo>
                        <a:pt x="3253" y="804"/>
                      </a:lnTo>
                      <a:lnTo>
                        <a:pt x="3253" y="799"/>
                      </a:lnTo>
                      <a:lnTo>
                        <a:pt x="3253" y="799"/>
                      </a:lnTo>
                      <a:lnTo>
                        <a:pt x="3253" y="799"/>
                      </a:lnTo>
                      <a:lnTo>
                        <a:pt x="3253" y="793"/>
                      </a:lnTo>
                      <a:lnTo>
                        <a:pt x="3253" y="793"/>
                      </a:lnTo>
                      <a:lnTo>
                        <a:pt x="3259" y="793"/>
                      </a:lnTo>
                      <a:lnTo>
                        <a:pt x="3259" y="787"/>
                      </a:lnTo>
                      <a:lnTo>
                        <a:pt x="3259" y="787"/>
                      </a:lnTo>
                      <a:lnTo>
                        <a:pt x="3259" y="787"/>
                      </a:lnTo>
                      <a:lnTo>
                        <a:pt x="3259" y="781"/>
                      </a:lnTo>
                      <a:lnTo>
                        <a:pt x="3259" y="781"/>
                      </a:lnTo>
                      <a:lnTo>
                        <a:pt x="3259" y="776"/>
                      </a:lnTo>
                      <a:lnTo>
                        <a:pt x="3265" y="776"/>
                      </a:lnTo>
                      <a:lnTo>
                        <a:pt x="3265" y="776"/>
                      </a:lnTo>
                      <a:lnTo>
                        <a:pt x="3265" y="776"/>
                      </a:lnTo>
                      <a:lnTo>
                        <a:pt x="3265" y="770"/>
                      </a:lnTo>
                      <a:lnTo>
                        <a:pt x="3265" y="770"/>
                      </a:lnTo>
                      <a:lnTo>
                        <a:pt x="3265" y="776"/>
                      </a:lnTo>
                      <a:lnTo>
                        <a:pt x="3265" y="787"/>
                      </a:lnTo>
                      <a:lnTo>
                        <a:pt x="3265" y="804"/>
                      </a:lnTo>
                      <a:lnTo>
                        <a:pt x="3265" y="816"/>
                      </a:lnTo>
                      <a:lnTo>
                        <a:pt x="3265" y="827"/>
                      </a:lnTo>
                      <a:lnTo>
                        <a:pt x="3270" y="839"/>
                      </a:lnTo>
                      <a:lnTo>
                        <a:pt x="3270" y="845"/>
                      </a:lnTo>
                      <a:lnTo>
                        <a:pt x="3270" y="845"/>
                      </a:lnTo>
                      <a:lnTo>
                        <a:pt x="3270" y="839"/>
                      </a:lnTo>
                      <a:lnTo>
                        <a:pt x="3270" y="827"/>
                      </a:lnTo>
                      <a:lnTo>
                        <a:pt x="3270" y="822"/>
                      </a:lnTo>
                      <a:lnTo>
                        <a:pt x="3270" y="810"/>
                      </a:lnTo>
                      <a:lnTo>
                        <a:pt x="3270" y="793"/>
                      </a:lnTo>
                      <a:lnTo>
                        <a:pt x="3270" y="787"/>
                      </a:lnTo>
                      <a:lnTo>
                        <a:pt x="3276" y="781"/>
                      </a:lnTo>
                      <a:lnTo>
                        <a:pt x="3276" y="781"/>
                      </a:lnTo>
                      <a:lnTo>
                        <a:pt x="3276" y="781"/>
                      </a:lnTo>
                      <a:lnTo>
                        <a:pt x="3276" y="787"/>
                      </a:lnTo>
                      <a:lnTo>
                        <a:pt x="3276" y="793"/>
                      </a:lnTo>
                      <a:lnTo>
                        <a:pt x="3276" y="793"/>
                      </a:lnTo>
                      <a:lnTo>
                        <a:pt x="3276" y="799"/>
                      </a:lnTo>
                      <a:lnTo>
                        <a:pt x="3282" y="804"/>
                      </a:lnTo>
                      <a:lnTo>
                        <a:pt x="3282" y="804"/>
                      </a:lnTo>
                      <a:lnTo>
                        <a:pt x="3282" y="810"/>
                      </a:lnTo>
                      <a:lnTo>
                        <a:pt x="3282" y="810"/>
                      </a:lnTo>
                      <a:lnTo>
                        <a:pt x="3282" y="816"/>
                      </a:lnTo>
                      <a:lnTo>
                        <a:pt x="3282" y="822"/>
                      </a:lnTo>
                      <a:lnTo>
                        <a:pt x="3282" y="822"/>
                      </a:lnTo>
                      <a:lnTo>
                        <a:pt x="3288" y="827"/>
                      </a:lnTo>
                      <a:lnTo>
                        <a:pt x="3288" y="827"/>
                      </a:lnTo>
                      <a:lnTo>
                        <a:pt x="3288" y="833"/>
                      </a:lnTo>
                      <a:lnTo>
                        <a:pt x="3288" y="833"/>
                      </a:lnTo>
                      <a:lnTo>
                        <a:pt x="3288" y="839"/>
                      </a:lnTo>
                      <a:lnTo>
                        <a:pt x="3288" y="839"/>
                      </a:lnTo>
                      <a:lnTo>
                        <a:pt x="3299" y="868"/>
                      </a:lnTo>
                      <a:lnTo>
                        <a:pt x="3299" y="868"/>
                      </a:lnTo>
                      <a:lnTo>
                        <a:pt x="3299" y="873"/>
                      </a:lnTo>
                      <a:lnTo>
                        <a:pt x="3299" y="873"/>
                      </a:lnTo>
                      <a:lnTo>
                        <a:pt x="3305" y="873"/>
                      </a:lnTo>
                      <a:lnTo>
                        <a:pt x="3305" y="879"/>
                      </a:lnTo>
                      <a:lnTo>
                        <a:pt x="3305" y="879"/>
                      </a:lnTo>
                      <a:lnTo>
                        <a:pt x="3311" y="896"/>
                      </a:lnTo>
                      <a:lnTo>
                        <a:pt x="3317" y="896"/>
                      </a:lnTo>
                      <a:lnTo>
                        <a:pt x="3317" y="896"/>
                      </a:lnTo>
                      <a:lnTo>
                        <a:pt x="3317" y="902"/>
                      </a:lnTo>
                      <a:lnTo>
                        <a:pt x="3317" y="902"/>
                      </a:lnTo>
                      <a:lnTo>
                        <a:pt x="3317" y="902"/>
                      </a:lnTo>
                      <a:lnTo>
                        <a:pt x="3317" y="902"/>
                      </a:lnTo>
                      <a:lnTo>
                        <a:pt x="3323" y="902"/>
                      </a:lnTo>
                      <a:lnTo>
                        <a:pt x="3323" y="908"/>
                      </a:lnTo>
                      <a:lnTo>
                        <a:pt x="3323" y="908"/>
                      </a:lnTo>
                      <a:lnTo>
                        <a:pt x="3323" y="908"/>
                      </a:lnTo>
                      <a:lnTo>
                        <a:pt x="3323" y="908"/>
                      </a:lnTo>
                      <a:lnTo>
                        <a:pt x="3323" y="908"/>
                      </a:lnTo>
                      <a:lnTo>
                        <a:pt x="3323" y="908"/>
                      </a:lnTo>
                      <a:lnTo>
                        <a:pt x="3328" y="908"/>
                      </a:lnTo>
                      <a:lnTo>
                        <a:pt x="3334" y="914"/>
                      </a:lnTo>
                      <a:lnTo>
                        <a:pt x="3334" y="914"/>
                      </a:lnTo>
                      <a:lnTo>
                        <a:pt x="3340" y="914"/>
                      </a:lnTo>
                      <a:lnTo>
                        <a:pt x="3340" y="914"/>
                      </a:lnTo>
                      <a:lnTo>
                        <a:pt x="3340" y="914"/>
                      </a:lnTo>
                      <a:lnTo>
                        <a:pt x="3340" y="914"/>
                      </a:lnTo>
                      <a:lnTo>
                        <a:pt x="3340" y="914"/>
                      </a:lnTo>
                      <a:lnTo>
                        <a:pt x="3352" y="908"/>
                      </a:lnTo>
                      <a:lnTo>
                        <a:pt x="3352" y="908"/>
                      </a:lnTo>
                      <a:lnTo>
                        <a:pt x="3352" y="902"/>
                      </a:lnTo>
                      <a:lnTo>
                        <a:pt x="3352" y="902"/>
                      </a:lnTo>
                      <a:lnTo>
                        <a:pt x="3352" y="902"/>
                      </a:lnTo>
                      <a:lnTo>
                        <a:pt x="3352" y="902"/>
                      </a:lnTo>
                      <a:lnTo>
                        <a:pt x="3357" y="902"/>
                      </a:lnTo>
                      <a:lnTo>
                        <a:pt x="3357" y="896"/>
                      </a:lnTo>
                      <a:lnTo>
                        <a:pt x="3357" y="896"/>
                      </a:lnTo>
                      <a:lnTo>
                        <a:pt x="3357" y="896"/>
                      </a:lnTo>
                      <a:lnTo>
                        <a:pt x="3357" y="896"/>
                      </a:lnTo>
                      <a:lnTo>
                        <a:pt x="3357" y="891"/>
                      </a:lnTo>
                      <a:lnTo>
                        <a:pt x="3363" y="891"/>
                      </a:lnTo>
                      <a:lnTo>
                        <a:pt x="3363" y="891"/>
                      </a:lnTo>
                      <a:lnTo>
                        <a:pt x="3363" y="891"/>
                      </a:lnTo>
                      <a:lnTo>
                        <a:pt x="3369" y="868"/>
                      </a:lnTo>
                      <a:lnTo>
                        <a:pt x="3375" y="868"/>
                      </a:lnTo>
                      <a:lnTo>
                        <a:pt x="3375" y="862"/>
                      </a:lnTo>
                      <a:lnTo>
                        <a:pt x="3375" y="862"/>
                      </a:lnTo>
                      <a:lnTo>
                        <a:pt x="3375" y="862"/>
                      </a:lnTo>
                      <a:lnTo>
                        <a:pt x="3375" y="856"/>
                      </a:lnTo>
                      <a:lnTo>
                        <a:pt x="3375" y="856"/>
                      </a:lnTo>
                      <a:lnTo>
                        <a:pt x="3386" y="827"/>
                      </a:lnTo>
                      <a:lnTo>
                        <a:pt x="3386" y="822"/>
                      </a:lnTo>
                      <a:lnTo>
                        <a:pt x="3386" y="816"/>
                      </a:lnTo>
                      <a:lnTo>
                        <a:pt x="3386" y="816"/>
                      </a:lnTo>
                      <a:lnTo>
                        <a:pt x="3392" y="810"/>
                      </a:lnTo>
                      <a:lnTo>
                        <a:pt x="3392" y="810"/>
                      </a:lnTo>
                      <a:lnTo>
                        <a:pt x="3392" y="804"/>
                      </a:lnTo>
                      <a:lnTo>
                        <a:pt x="3392" y="799"/>
                      </a:lnTo>
                      <a:lnTo>
                        <a:pt x="3392" y="799"/>
                      </a:lnTo>
                      <a:lnTo>
                        <a:pt x="3392" y="793"/>
                      </a:lnTo>
                      <a:lnTo>
                        <a:pt x="3392" y="793"/>
                      </a:lnTo>
                      <a:lnTo>
                        <a:pt x="3398" y="787"/>
                      </a:lnTo>
                      <a:lnTo>
                        <a:pt x="3398" y="781"/>
                      </a:lnTo>
                      <a:lnTo>
                        <a:pt x="3398" y="781"/>
                      </a:lnTo>
                      <a:lnTo>
                        <a:pt x="3398" y="776"/>
                      </a:lnTo>
                      <a:lnTo>
                        <a:pt x="3409" y="730"/>
                      </a:lnTo>
                      <a:lnTo>
                        <a:pt x="3409" y="724"/>
                      </a:lnTo>
                      <a:lnTo>
                        <a:pt x="3409" y="724"/>
                      </a:lnTo>
                      <a:lnTo>
                        <a:pt x="3409" y="718"/>
                      </a:lnTo>
                      <a:lnTo>
                        <a:pt x="3409" y="713"/>
                      </a:lnTo>
                      <a:lnTo>
                        <a:pt x="3409" y="707"/>
                      </a:lnTo>
                      <a:lnTo>
                        <a:pt x="3415" y="707"/>
                      </a:lnTo>
                      <a:lnTo>
                        <a:pt x="3421" y="649"/>
                      </a:lnTo>
                      <a:lnTo>
                        <a:pt x="3421" y="644"/>
                      </a:lnTo>
                      <a:lnTo>
                        <a:pt x="3421" y="638"/>
                      </a:lnTo>
                      <a:lnTo>
                        <a:pt x="3427" y="632"/>
                      </a:lnTo>
                      <a:lnTo>
                        <a:pt x="3427" y="626"/>
                      </a:lnTo>
                      <a:lnTo>
                        <a:pt x="3427" y="621"/>
                      </a:lnTo>
                      <a:lnTo>
                        <a:pt x="3427" y="615"/>
                      </a:lnTo>
                      <a:lnTo>
                        <a:pt x="3427" y="609"/>
                      </a:lnTo>
                      <a:lnTo>
                        <a:pt x="3427" y="603"/>
                      </a:lnTo>
                      <a:lnTo>
                        <a:pt x="3433" y="598"/>
                      </a:lnTo>
                      <a:lnTo>
                        <a:pt x="3433" y="592"/>
                      </a:lnTo>
                      <a:lnTo>
                        <a:pt x="3433" y="586"/>
                      </a:lnTo>
                      <a:lnTo>
                        <a:pt x="3433" y="580"/>
                      </a:lnTo>
                      <a:lnTo>
                        <a:pt x="3433" y="575"/>
                      </a:lnTo>
                      <a:lnTo>
                        <a:pt x="3433" y="569"/>
                      </a:lnTo>
                      <a:lnTo>
                        <a:pt x="3433" y="563"/>
                      </a:lnTo>
                      <a:lnTo>
                        <a:pt x="3438" y="558"/>
                      </a:lnTo>
                      <a:lnTo>
                        <a:pt x="3438" y="552"/>
                      </a:lnTo>
                      <a:lnTo>
                        <a:pt x="3438" y="546"/>
                      </a:lnTo>
                      <a:lnTo>
                        <a:pt x="3438" y="540"/>
                      </a:lnTo>
                      <a:lnTo>
                        <a:pt x="3438" y="529"/>
                      </a:lnTo>
                      <a:lnTo>
                        <a:pt x="3438" y="523"/>
                      </a:lnTo>
                      <a:lnTo>
                        <a:pt x="3438" y="523"/>
                      </a:lnTo>
                      <a:lnTo>
                        <a:pt x="3444" y="517"/>
                      </a:lnTo>
                      <a:lnTo>
                        <a:pt x="3444" y="512"/>
                      </a:lnTo>
                      <a:lnTo>
                        <a:pt x="3444" y="506"/>
                      </a:lnTo>
                      <a:lnTo>
                        <a:pt x="3444" y="500"/>
                      </a:lnTo>
                      <a:lnTo>
                        <a:pt x="3444" y="500"/>
                      </a:lnTo>
                      <a:lnTo>
                        <a:pt x="3444" y="494"/>
                      </a:lnTo>
                      <a:lnTo>
                        <a:pt x="3444" y="489"/>
                      </a:lnTo>
                      <a:lnTo>
                        <a:pt x="3444" y="466"/>
                      </a:lnTo>
                      <a:lnTo>
                        <a:pt x="3444" y="431"/>
                      </a:lnTo>
                      <a:lnTo>
                        <a:pt x="3444" y="391"/>
                      </a:lnTo>
                      <a:lnTo>
                        <a:pt x="3450" y="351"/>
                      </a:lnTo>
                      <a:lnTo>
                        <a:pt x="3450" y="311"/>
                      </a:lnTo>
                      <a:lnTo>
                        <a:pt x="3450" y="265"/>
                      </a:lnTo>
                      <a:lnTo>
                        <a:pt x="3450" y="242"/>
                      </a:lnTo>
                      <a:lnTo>
                        <a:pt x="3450" y="242"/>
                      </a:lnTo>
                      <a:lnTo>
                        <a:pt x="3450" y="265"/>
                      </a:lnTo>
                      <a:lnTo>
                        <a:pt x="3450" y="305"/>
                      </a:lnTo>
                      <a:lnTo>
                        <a:pt x="3450" y="345"/>
                      </a:lnTo>
                      <a:lnTo>
                        <a:pt x="3456" y="385"/>
                      </a:lnTo>
                      <a:lnTo>
                        <a:pt x="3456" y="425"/>
                      </a:lnTo>
                      <a:lnTo>
                        <a:pt x="3456" y="454"/>
                      </a:lnTo>
                      <a:lnTo>
                        <a:pt x="3456" y="477"/>
                      </a:lnTo>
                      <a:lnTo>
                        <a:pt x="3456" y="483"/>
                      </a:lnTo>
                      <a:lnTo>
                        <a:pt x="3456" y="489"/>
                      </a:lnTo>
                      <a:lnTo>
                        <a:pt x="3456" y="494"/>
                      </a:lnTo>
                      <a:lnTo>
                        <a:pt x="3456" y="494"/>
                      </a:lnTo>
                      <a:lnTo>
                        <a:pt x="3461" y="500"/>
                      </a:lnTo>
                      <a:lnTo>
                        <a:pt x="3461" y="506"/>
                      </a:lnTo>
                      <a:lnTo>
                        <a:pt x="3461" y="512"/>
                      </a:lnTo>
                      <a:lnTo>
                        <a:pt x="3461" y="517"/>
                      </a:lnTo>
                      <a:lnTo>
                        <a:pt x="3461" y="523"/>
                      </a:lnTo>
                      <a:lnTo>
                        <a:pt x="3461" y="523"/>
                      </a:lnTo>
                      <a:lnTo>
                        <a:pt x="3461" y="529"/>
                      </a:lnTo>
                      <a:lnTo>
                        <a:pt x="3467" y="535"/>
                      </a:lnTo>
                      <a:lnTo>
                        <a:pt x="3467" y="540"/>
                      </a:lnTo>
                      <a:lnTo>
                        <a:pt x="3467" y="546"/>
                      </a:lnTo>
                      <a:lnTo>
                        <a:pt x="3467" y="546"/>
                      </a:lnTo>
                      <a:lnTo>
                        <a:pt x="3467" y="552"/>
                      </a:lnTo>
                      <a:lnTo>
                        <a:pt x="3467" y="558"/>
                      </a:lnTo>
                      <a:lnTo>
                        <a:pt x="3473" y="563"/>
                      </a:lnTo>
                      <a:lnTo>
                        <a:pt x="3473" y="563"/>
                      </a:lnTo>
                      <a:lnTo>
                        <a:pt x="3479" y="609"/>
                      </a:lnTo>
                      <a:lnTo>
                        <a:pt x="3479" y="615"/>
                      </a:lnTo>
                      <a:lnTo>
                        <a:pt x="3485" y="615"/>
                      </a:lnTo>
                      <a:lnTo>
                        <a:pt x="3485" y="621"/>
                      </a:lnTo>
                      <a:lnTo>
                        <a:pt x="3485" y="621"/>
                      </a:lnTo>
                      <a:lnTo>
                        <a:pt x="3485" y="626"/>
                      </a:lnTo>
                      <a:lnTo>
                        <a:pt x="3485" y="626"/>
                      </a:lnTo>
                      <a:lnTo>
                        <a:pt x="3496" y="667"/>
                      </a:lnTo>
                      <a:lnTo>
                        <a:pt x="3496" y="672"/>
                      </a:lnTo>
                      <a:lnTo>
                        <a:pt x="3496" y="672"/>
                      </a:lnTo>
                      <a:lnTo>
                        <a:pt x="3496" y="678"/>
                      </a:lnTo>
                      <a:lnTo>
                        <a:pt x="3496" y="678"/>
                      </a:lnTo>
                      <a:lnTo>
                        <a:pt x="3502" y="684"/>
                      </a:lnTo>
                      <a:lnTo>
                        <a:pt x="3502" y="684"/>
                      </a:lnTo>
                      <a:lnTo>
                        <a:pt x="3502" y="690"/>
                      </a:lnTo>
                      <a:lnTo>
                        <a:pt x="3502" y="695"/>
                      </a:lnTo>
                      <a:lnTo>
                        <a:pt x="3502" y="695"/>
                      </a:lnTo>
                      <a:lnTo>
                        <a:pt x="3502" y="701"/>
                      </a:lnTo>
                      <a:lnTo>
                        <a:pt x="3502" y="701"/>
                      </a:lnTo>
                      <a:lnTo>
                        <a:pt x="3508" y="707"/>
                      </a:lnTo>
                      <a:lnTo>
                        <a:pt x="3508" y="707"/>
                      </a:lnTo>
                      <a:lnTo>
                        <a:pt x="3508" y="713"/>
                      </a:lnTo>
                      <a:lnTo>
                        <a:pt x="3519" y="741"/>
                      </a:lnTo>
                      <a:lnTo>
                        <a:pt x="3519" y="741"/>
                      </a:lnTo>
                      <a:lnTo>
                        <a:pt x="3519" y="747"/>
                      </a:lnTo>
                      <a:lnTo>
                        <a:pt x="3519" y="747"/>
                      </a:lnTo>
                      <a:lnTo>
                        <a:pt x="3519" y="747"/>
                      </a:lnTo>
                      <a:lnTo>
                        <a:pt x="3519" y="753"/>
                      </a:lnTo>
                      <a:lnTo>
                        <a:pt x="3519" y="753"/>
                      </a:lnTo>
                      <a:lnTo>
                        <a:pt x="3531" y="776"/>
                      </a:lnTo>
                      <a:lnTo>
                        <a:pt x="3531" y="776"/>
                      </a:lnTo>
                      <a:lnTo>
                        <a:pt x="3531" y="781"/>
                      </a:lnTo>
                      <a:lnTo>
                        <a:pt x="3531" y="781"/>
                      </a:lnTo>
                      <a:lnTo>
                        <a:pt x="3537" y="781"/>
                      </a:lnTo>
                      <a:lnTo>
                        <a:pt x="3537" y="787"/>
                      </a:lnTo>
                      <a:lnTo>
                        <a:pt x="3537" y="787"/>
                      </a:lnTo>
                      <a:lnTo>
                        <a:pt x="3537" y="787"/>
                      </a:lnTo>
                      <a:lnTo>
                        <a:pt x="3537" y="793"/>
                      </a:lnTo>
                      <a:lnTo>
                        <a:pt x="3537" y="793"/>
                      </a:lnTo>
                      <a:lnTo>
                        <a:pt x="3542" y="793"/>
                      </a:lnTo>
                      <a:lnTo>
                        <a:pt x="3542" y="799"/>
                      </a:lnTo>
                      <a:lnTo>
                        <a:pt x="3542" y="799"/>
                      </a:lnTo>
                      <a:lnTo>
                        <a:pt x="3542" y="799"/>
                      </a:lnTo>
                      <a:lnTo>
                        <a:pt x="3542" y="804"/>
                      </a:lnTo>
                      <a:lnTo>
                        <a:pt x="3554" y="816"/>
                      </a:lnTo>
                      <a:lnTo>
                        <a:pt x="3554" y="816"/>
                      </a:lnTo>
                      <a:lnTo>
                        <a:pt x="3554" y="816"/>
                      </a:lnTo>
                      <a:lnTo>
                        <a:pt x="3554" y="822"/>
                      </a:lnTo>
                      <a:lnTo>
                        <a:pt x="3554" y="822"/>
                      </a:lnTo>
                      <a:lnTo>
                        <a:pt x="3554" y="822"/>
                      </a:lnTo>
                      <a:lnTo>
                        <a:pt x="3560" y="822"/>
                      </a:lnTo>
                      <a:lnTo>
                        <a:pt x="3566" y="833"/>
                      </a:lnTo>
                      <a:lnTo>
                        <a:pt x="3566" y="833"/>
                      </a:lnTo>
                      <a:lnTo>
                        <a:pt x="3571" y="833"/>
                      </a:lnTo>
                      <a:lnTo>
                        <a:pt x="3571" y="833"/>
                      </a:lnTo>
                      <a:lnTo>
                        <a:pt x="3571" y="833"/>
                      </a:lnTo>
                      <a:lnTo>
                        <a:pt x="3571" y="833"/>
                      </a:lnTo>
                      <a:lnTo>
                        <a:pt x="3571" y="833"/>
                      </a:lnTo>
                      <a:lnTo>
                        <a:pt x="3571" y="833"/>
                      </a:lnTo>
                      <a:lnTo>
                        <a:pt x="3571" y="833"/>
                      </a:lnTo>
                      <a:lnTo>
                        <a:pt x="3577" y="833"/>
                      </a:lnTo>
                      <a:lnTo>
                        <a:pt x="3577" y="839"/>
                      </a:lnTo>
                      <a:lnTo>
                        <a:pt x="3577" y="839"/>
                      </a:lnTo>
                      <a:lnTo>
                        <a:pt x="3577" y="839"/>
                      </a:lnTo>
                      <a:lnTo>
                        <a:pt x="3577" y="839"/>
                      </a:lnTo>
                      <a:lnTo>
                        <a:pt x="3577" y="839"/>
                      </a:lnTo>
                      <a:lnTo>
                        <a:pt x="3589" y="839"/>
                      </a:lnTo>
                      <a:lnTo>
                        <a:pt x="3589" y="839"/>
                      </a:lnTo>
                      <a:lnTo>
                        <a:pt x="3589" y="839"/>
                      </a:lnTo>
                      <a:lnTo>
                        <a:pt x="3589" y="839"/>
                      </a:lnTo>
                      <a:lnTo>
                        <a:pt x="3595" y="839"/>
                      </a:lnTo>
                      <a:lnTo>
                        <a:pt x="3595" y="839"/>
                      </a:lnTo>
                      <a:lnTo>
                        <a:pt x="3595" y="839"/>
                      </a:lnTo>
                      <a:lnTo>
                        <a:pt x="3600" y="833"/>
                      </a:lnTo>
                      <a:lnTo>
                        <a:pt x="3606" y="833"/>
                      </a:lnTo>
                      <a:lnTo>
                        <a:pt x="3606" y="827"/>
                      </a:lnTo>
                      <a:lnTo>
                        <a:pt x="3606" y="827"/>
                      </a:lnTo>
                      <a:lnTo>
                        <a:pt x="3606" y="827"/>
                      </a:lnTo>
                      <a:lnTo>
                        <a:pt x="3606" y="827"/>
                      </a:lnTo>
                      <a:lnTo>
                        <a:pt x="3606" y="827"/>
                      </a:lnTo>
                      <a:lnTo>
                        <a:pt x="3612" y="827"/>
                      </a:lnTo>
                      <a:lnTo>
                        <a:pt x="3612" y="827"/>
                      </a:lnTo>
                      <a:lnTo>
                        <a:pt x="3612" y="822"/>
                      </a:lnTo>
                      <a:lnTo>
                        <a:pt x="3612" y="822"/>
                      </a:lnTo>
                      <a:lnTo>
                        <a:pt x="3612" y="822"/>
                      </a:lnTo>
                      <a:lnTo>
                        <a:pt x="3612" y="822"/>
                      </a:lnTo>
                      <a:lnTo>
                        <a:pt x="3612" y="822"/>
                      </a:lnTo>
                      <a:lnTo>
                        <a:pt x="3618" y="816"/>
                      </a:lnTo>
                      <a:lnTo>
                        <a:pt x="3618" y="816"/>
                      </a:lnTo>
                      <a:lnTo>
                        <a:pt x="3618" y="816"/>
                      </a:lnTo>
                      <a:lnTo>
                        <a:pt x="3618" y="816"/>
                      </a:lnTo>
                      <a:lnTo>
                        <a:pt x="3618" y="816"/>
                      </a:lnTo>
                      <a:lnTo>
                        <a:pt x="3618" y="816"/>
                      </a:lnTo>
                      <a:lnTo>
                        <a:pt x="3618" y="816"/>
                      </a:lnTo>
                      <a:lnTo>
                        <a:pt x="3618" y="816"/>
                      </a:lnTo>
                      <a:lnTo>
                        <a:pt x="3618" y="810"/>
                      </a:lnTo>
                      <a:lnTo>
                        <a:pt x="3624" y="810"/>
                      </a:lnTo>
                      <a:lnTo>
                        <a:pt x="3624" y="810"/>
                      </a:lnTo>
                      <a:lnTo>
                        <a:pt x="3624" y="810"/>
                      </a:lnTo>
                      <a:lnTo>
                        <a:pt x="3624" y="804"/>
                      </a:lnTo>
                      <a:lnTo>
                        <a:pt x="3624" y="804"/>
                      </a:lnTo>
                      <a:lnTo>
                        <a:pt x="3624" y="804"/>
                      </a:lnTo>
                      <a:lnTo>
                        <a:pt x="3624" y="804"/>
                      </a:lnTo>
                      <a:lnTo>
                        <a:pt x="3624" y="804"/>
                      </a:lnTo>
                      <a:lnTo>
                        <a:pt x="3624" y="804"/>
                      </a:lnTo>
                      <a:lnTo>
                        <a:pt x="3629" y="810"/>
                      </a:lnTo>
                      <a:lnTo>
                        <a:pt x="3629" y="822"/>
                      </a:lnTo>
                      <a:lnTo>
                        <a:pt x="3629" y="827"/>
                      </a:lnTo>
                      <a:lnTo>
                        <a:pt x="3629" y="839"/>
                      </a:lnTo>
                      <a:lnTo>
                        <a:pt x="3629" y="850"/>
                      </a:lnTo>
                      <a:lnTo>
                        <a:pt x="3629" y="862"/>
                      </a:lnTo>
                      <a:lnTo>
                        <a:pt x="3629" y="868"/>
                      </a:lnTo>
                      <a:lnTo>
                        <a:pt x="3629" y="868"/>
                      </a:lnTo>
                      <a:lnTo>
                        <a:pt x="3635" y="862"/>
                      </a:lnTo>
                      <a:lnTo>
                        <a:pt x="3635" y="856"/>
                      </a:lnTo>
                      <a:lnTo>
                        <a:pt x="3635" y="845"/>
                      </a:lnTo>
                      <a:lnTo>
                        <a:pt x="3635" y="839"/>
                      </a:lnTo>
                      <a:lnTo>
                        <a:pt x="3635" y="827"/>
                      </a:lnTo>
                      <a:lnTo>
                        <a:pt x="3635" y="822"/>
                      </a:lnTo>
                      <a:lnTo>
                        <a:pt x="3635" y="816"/>
                      </a:lnTo>
                      <a:lnTo>
                        <a:pt x="3635" y="816"/>
                      </a:lnTo>
                      <a:lnTo>
                        <a:pt x="3635" y="822"/>
                      </a:lnTo>
                      <a:lnTo>
                        <a:pt x="3641" y="822"/>
                      </a:lnTo>
                      <a:lnTo>
                        <a:pt x="3641" y="827"/>
                      </a:lnTo>
                      <a:lnTo>
                        <a:pt x="3641" y="827"/>
                      </a:lnTo>
                      <a:lnTo>
                        <a:pt x="3641" y="833"/>
                      </a:lnTo>
                      <a:lnTo>
                        <a:pt x="3641" y="833"/>
                      </a:lnTo>
                      <a:lnTo>
                        <a:pt x="3641" y="839"/>
                      </a:lnTo>
                      <a:lnTo>
                        <a:pt x="3641" y="845"/>
                      </a:lnTo>
                      <a:lnTo>
                        <a:pt x="3647" y="845"/>
                      </a:lnTo>
                      <a:lnTo>
                        <a:pt x="3647" y="850"/>
                      </a:lnTo>
                      <a:lnTo>
                        <a:pt x="3647" y="850"/>
                      </a:lnTo>
                      <a:lnTo>
                        <a:pt x="3647" y="856"/>
                      </a:lnTo>
                      <a:lnTo>
                        <a:pt x="3647" y="856"/>
                      </a:lnTo>
                      <a:lnTo>
                        <a:pt x="3647" y="856"/>
                      </a:lnTo>
                      <a:lnTo>
                        <a:pt x="3652" y="862"/>
                      </a:lnTo>
                      <a:lnTo>
                        <a:pt x="3652" y="862"/>
                      </a:lnTo>
                      <a:lnTo>
                        <a:pt x="3652" y="868"/>
                      </a:lnTo>
                      <a:lnTo>
                        <a:pt x="3652" y="868"/>
                      </a:lnTo>
                      <a:lnTo>
                        <a:pt x="3664" y="891"/>
                      </a:lnTo>
                      <a:lnTo>
                        <a:pt x="3664" y="891"/>
                      </a:lnTo>
                      <a:lnTo>
                        <a:pt x="3664" y="896"/>
                      </a:lnTo>
                      <a:lnTo>
                        <a:pt x="3664" y="896"/>
                      </a:lnTo>
                      <a:lnTo>
                        <a:pt x="3664" y="896"/>
                      </a:lnTo>
                      <a:lnTo>
                        <a:pt x="3664" y="896"/>
                      </a:lnTo>
                      <a:lnTo>
                        <a:pt x="3664" y="896"/>
                      </a:lnTo>
                      <a:lnTo>
                        <a:pt x="3676" y="914"/>
                      </a:lnTo>
                      <a:lnTo>
                        <a:pt x="3676" y="914"/>
                      </a:lnTo>
                      <a:lnTo>
                        <a:pt x="3676" y="914"/>
                      </a:lnTo>
                      <a:lnTo>
                        <a:pt x="3681" y="914"/>
                      </a:lnTo>
                      <a:lnTo>
                        <a:pt x="3681" y="914"/>
                      </a:lnTo>
                      <a:lnTo>
                        <a:pt x="3681" y="914"/>
                      </a:lnTo>
                      <a:lnTo>
                        <a:pt x="3681" y="914"/>
                      </a:lnTo>
                      <a:lnTo>
                        <a:pt x="3681" y="914"/>
                      </a:lnTo>
                      <a:lnTo>
                        <a:pt x="3681" y="914"/>
                      </a:lnTo>
                      <a:lnTo>
                        <a:pt x="3681" y="914"/>
                      </a:lnTo>
                      <a:lnTo>
                        <a:pt x="3687" y="919"/>
                      </a:lnTo>
                      <a:lnTo>
                        <a:pt x="3687" y="919"/>
                      </a:lnTo>
                      <a:lnTo>
                        <a:pt x="3687" y="919"/>
                      </a:lnTo>
                      <a:lnTo>
                        <a:pt x="3687" y="919"/>
                      </a:lnTo>
                      <a:lnTo>
                        <a:pt x="3687" y="919"/>
                      </a:lnTo>
                      <a:lnTo>
                        <a:pt x="3699" y="914"/>
                      </a:lnTo>
                      <a:lnTo>
                        <a:pt x="3699" y="914"/>
                      </a:lnTo>
                      <a:lnTo>
                        <a:pt x="3699" y="914"/>
                      </a:lnTo>
                      <a:lnTo>
                        <a:pt x="3699" y="914"/>
                      </a:lnTo>
                      <a:lnTo>
                        <a:pt x="3699" y="914"/>
                      </a:lnTo>
                      <a:lnTo>
                        <a:pt x="3705" y="914"/>
                      </a:lnTo>
                      <a:lnTo>
                        <a:pt x="3705" y="908"/>
                      </a:lnTo>
                      <a:lnTo>
                        <a:pt x="3710" y="896"/>
                      </a:lnTo>
                      <a:lnTo>
                        <a:pt x="3710" y="896"/>
                      </a:lnTo>
                      <a:lnTo>
                        <a:pt x="3716" y="896"/>
                      </a:lnTo>
                      <a:lnTo>
                        <a:pt x="3716" y="891"/>
                      </a:lnTo>
                      <a:lnTo>
                        <a:pt x="3716" y="891"/>
                      </a:lnTo>
                      <a:lnTo>
                        <a:pt x="3716" y="891"/>
                      </a:lnTo>
                      <a:lnTo>
                        <a:pt x="3716" y="885"/>
                      </a:lnTo>
                      <a:lnTo>
                        <a:pt x="3716" y="885"/>
                      </a:lnTo>
                      <a:lnTo>
                        <a:pt x="3722" y="885"/>
                      </a:lnTo>
                      <a:lnTo>
                        <a:pt x="3722" y="879"/>
                      </a:lnTo>
                      <a:lnTo>
                        <a:pt x="3722" y="879"/>
                      </a:lnTo>
                      <a:lnTo>
                        <a:pt x="3722" y="879"/>
                      </a:lnTo>
                      <a:lnTo>
                        <a:pt x="3722" y="873"/>
                      </a:lnTo>
                      <a:lnTo>
                        <a:pt x="3722" y="873"/>
                      </a:lnTo>
                      <a:lnTo>
                        <a:pt x="3722" y="873"/>
                      </a:lnTo>
                      <a:lnTo>
                        <a:pt x="3733" y="845"/>
                      </a:lnTo>
                      <a:lnTo>
                        <a:pt x="3733" y="839"/>
                      </a:lnTo>
                      <a:lnTo>
                        <a:pt x="3733" y="839"/>
                      </a:lnTo>
                      <a:lnTo>
                        <a:pt x="3739" y="833"/>
                      </a:lnTo>
                      <a:lnTo>
                        <a:pt x="3739" y="833"/>
                      </a:lnTo>
                      <a:lnTo>
                        <a:pt x="3739" y="827"/>
                      </a:lnTo>
                      <a:lnTo>
                        <a:pt x="3739" y="827"/>
                      </a:lnTo>
                      <a:lnTo>
                        <a:pt x="3751" y="787"/>
                      </a:lnTo>
                      <a:lnTo>
                        <a:pt x="3751" y="787"/>
                      </a:lnTo>
                      <a:lnTo>
                        <a:pt x="3751" y="781"/>
                      </a:lnTo>
                      <a:lnTo>
                        <a:pt x="3751" y="776"/>
                      </a:lnTo>
                      <a:lnTo>
                        <a:pt x="3751" y="776"/>
                      </a:lnTo>
                      <a:lnTo>
                        <a:pt x="3751" y="770"/>
                      </a:lnTo>
                      <a:lnTo>
                        <a:pt x="3751" y="764"/>
                      </a:lnTo>
                      <a:lnTo>
                        <a:pt x="3757" y="759"/>
                      </a:lnTo>
                      <a:lnTo>
                        <a:pt x="3757" y="759"/>
                      </a:lnTo>
                      <a:lnTo>
                        <a:pt x="3757" y="753"/>
                      </a:lnTo>
                      <a:lnTo>
                        <a:pt x="3757" y="747"/>
                      </a:lnTo>
                      <a:lnTo>
                        <a:pt x="3757" y="741"/>
                      </a:lnTo>
                      <a:lnTo>
                        <a:pt x="3757" y="741"/>
                      </a:lnTo>
                      <a:lnTo>
                        <a:pt x="3762" y="736"/>
                      </a:lnTo>
                      <a:lnTo>
                        <a:pt x="3762" y="730"/>
                      </a:lnTo>
                      <a:lnTo>
                        <a:pt x="3768" y="678"/>
                      </a:lnTo>
                      <a:lnTo>
                        <a:pt x="3768" y="672"/>
                      </a:lnTo>
                      <a:lnTo>
                        <a:pt x="3774" y="667"/>
                      </a:lnTo>
                      <a:lnTo>
                        <a:pt x="3774" y="661"/>
                      </a:lnTo>
                      <a:lnTo>
                        <a:pt x="3774" y="655"/>
                      </a:lnTo>
                      <a:lnTo>
                        <a:pt x="3774" y="655"/>
                      </a:lnTo>
                      <a:lnTo>
                        <a:pt x="3774" y="649"/>
                      </a:lnTo>
                      <a:lnTo>
                        <a:pt x="3786" y="586"/>
                      </a:lnTo>
                      <a:lnTo>
                        <a:pt x="3786" y="580"/>
                      </a:lnTo>
                      <a:lnTo>
                        <a:pt x="3786" y="575"/>
                      </a:lnTo>
                      <a:lnTo>
                        <a:pt x="3786" y="569"/>
                      </a:lnTo>
                      <a:lnTo>
                        <a:pt x="3786" y="563"/>
                      </a:lnTo>
                      <a:lnTo>
                        <a:pt x="3791" y="552"/>
                      </a:lnTo>
                      <a:lnTo>
                        <a:pt x="3791" y="546"/>
                      </a:lnTo>
                      <a:lnTo>
                        <a:pt x="3791" y="540"/>
                      </a:lnTo>
                      <a:lnTo>
                        <a:pt x="3791" y="535"/>
                      </a:lnTo>
                      <a:lnTo>
                        <a:pt x="3791" y="529"/>
                      </a:lnTo>
                      <a:lnTo>
                        <a:pt x="3791" y="523"/>
                      </a:lnTo>
                      <a:lnTo>
                        <a:pt x="3791" y="517"/>
                      </a:lnTo>
                      <a:lnTo>
                        <a:pt x="3797" y="506"/>
                      </a:lnTo>
                      <a:lnTo>
                        <a:pt x="3797" y="500"/>
                      </a:lnTo>
                      <a:lnTo>
                        <a:pt x="3797" y="494"/>
                      </a:lnTo>
                      <a:lnTo>
                        <a:pt x="3797" y="494"/>
                      </a:lnTo>
                      <a:lnTo>
                        <a:pt x="3797" y="489"/>
                      </a:lnTo>
                      <a:lnTo>
                        <a:pt x="3797" y="483"/>
                      </a:lnTo>
                      <a:lnTo>
                        <a:pt x="3797" y="477"/>
                      </a:lnTo>
                      <a:lnTo>
                        <a:pt x="3797" y="477"/>
                      </a:lnTo>
                      <a:lnTo>
                        <a:pt x="3797" y="471"/>
                      </a:lnTo>
                      <a:lnTo>
                        <a:pt x="3803" y="466"/>
                      </a:lnTo>
                      <a:lnTo>
                        <a:pt x="3803" y="454"/>
                      </a:lnTo>
                      <a:lnTo>
                        <a:pt x="3803" y="448"/>
                      </a:lnTo>
                      <a:lnTo>
                        <a:pt x="3803" y="443"/>
                      </a:lnTo>
                      <a:lnTo>
                        <a:pt x="3803" y="437"/>
                      </a:lnTo>
                      <a:lnTo>
                        <a:pt x="3803" y="431"/>
                      </a:lnTo>
                      <a:lnTo>
                        <a:pt x="3803" y="420"/>
                      </a:lnTo>
                      <a:lnTo>
                        <a:pt x="3809" y="414"/>
                      </a:lnTo>
                      <a:lnTo>
                        <a:pt x="3809" y="414"/>
                      </a:lnTo>
                      <a:lnTo>
                        <a:pt x="3809" y="414"/>
                      </a:lnTo>
                      <a:lnTo>
                        <a:pt x="3809" y="402"/>
                      </a:lnTo>
                      <a:lnTo>
                        <a:pt x="3809" y="379"/>
                      </a:lnTo>
                      <a:lnTo>
                        <a:pt x="3809" y="339"/>
                      </a:lnTo>
                      <a:lnTo>
                        <a:pt x="3809" y="299"/>
                      </a:lnTo>
                      <a:lnTo>
                        <a:pt x="3809" y="253"/>
                      </a:lnTo>
                      <a:lnTo>
                        <a:pt x="3809" y="207"/>
                      </a:lnTo>
                      <a:lnTo>
                        <a:pt x="3809" y="161"/>
                      </a:lnTo>
                      <a:lnTo>
                        <a:pt x="3815" y="133"/>
                      </a:lnTo>
                      <a:lnTo>
                        <a:pt x="3815" y="133"/>
                      </a:lnTo>
                      <a:lnTo>
                        <a:pt x="3815" y="156"/>
                      </a:lnTo>
                      <a:lnTo>
                        <a:pt x="3815" y="196"/>
                      </a:lnTo>
                      <a:lnTo>
                        <a:pt x="3815" y="242"/>
                      </a:lnTo>
                      <a:lnTo>
                        <a:pt x="3815" y="288"/>
                      </a:lnTo>
                      <a:lnTo>
                        <a:pt x="3815" y="328"/>
                      </a:lnTo>
                      <a:lnTo>
                        <a:pt x="3815" y="362"/>
                      </a:lnTo>
                      <a:lnTo>
                        <a:pt x="3820" y="379"/>
                      </a:lnTo>
                      <a:lnTo>
                        <a:pt x="3820" y="391"/>
                      </a:lnTo>
                      <a:lnTo>
                        <a:pt x="3820" y="391"/>
                      </a:lnTo>
                      <a:lnTo>
                        <a:pt x="3820" y="397"/>
                      </a:lnTo>
                      <a:lnTo>
                        <a:pt x="3820" y="402"/>
                      </a:lnTo>
                      <a:lnTo>
                        <a:pt x="3820" y="402"/>
                      </a:lnTo>
                      <a:lnTo>
                        <a:pt x="3820" y="408"/>
                      </a:lnTo>
                      <a:lnTo>
                        <a:pt x="3820" y="414"/>
                      </a:lnTo>
                      <a:lnTo>
                        <a:pt x="3826" y="414"/>
                      </a:lnTo>
                      <a:lnTo>
                        <a:pt x="3826" y="420"/>
                      </a:lnTo>
                      <a:lnTo>
                        <a:pt x="3826" y="425"/>
                      </a:lnTo>
                      <a:lnTo>
                        <a:pt x="3826" y="425"/>
                      </a:lnTo>
                      <a:lnTo>
                        <a:pt x="3826" y="431"/>
                      </a:lnTo>
                      <a:lnTo>
                        <a:pt x="3826" y="437"/>
                      </a:lnTo>
                      <a:lnTo>
                        <a:pt x="3832" y="437"/>
                      </a:lnTo>
                      <a:lnTo>
                        <a:pt x="3832" y="443"/>
                      </a:lnTo>
                      <a:lnTo>
                        <a:pt x="3832" y="448"/>
                      </a:lnTo>
                      <a:lnTo>
                        <a:pt x="3832" y="448"/>
                      </a:lnTo>
                      <a:lnTo>
                        <a:pt x="3832" y="454"/>
                      </a:lnTo>
                      <a:lnTo>
                        <a:pt x="3832" y="460"/>
                      </a:lnTo>
                      <a:lnTo>
                        <a:pt x="3843" y="494"/>
                      </a:lnTo>
                      <a:lnTo>
                        <a:pt x="3843" y="494"/>
                      </a:lnTo>
                      <a:lnTo>
                        <a:pt x="3843" y="500"/>
                      </a:lnTo>
                      <a:lnTo>
                        <a:pt x="3843" y="506"/>
                      </a:lnTo>
                      <a:lnTo>
                        <a:pt x="3843" y="506"/>
                      </a:lnTo>
                      <a:lnTo>
                        <a:pt x="3849" y="512"/>
                      </a:lnTo>
                      <a:lnTo>
                        <a:pt x="3849" y="512"/>
                      </a:lnTo>
                      <a:lnTo>
                        <a:pt x="3855" y="546"/>
                      </a:lnTo>
                      <a:lnTo>
                        <a:pt x="3861" y="546"/>
                      </a:lnTo>
                      <a:lnTo>
                        <a:pt x="3861" y="552"/>
                      </a:lnTo>
                      <a:lnTo>
                        <a:pt x="3861" y="552"/>
                      </a:lnTo>
                      <a:lnTo>
                        <a:pt x="3861" y="558"/>
                      </a:lnTo>
                      <a:lnTo>
                        <a:pt x="3861" y="558"/>
                      </a:lnTo>
                      <a:lnTo>
                        <a:pt x="3861" y="563"/>
                      </a:lnTo>
                      <a:lnTo>
                        <a:pt x="3861" y="563"/>
                      </a:lnTo>
                      <a:lnTo>
                        <a:pt x="3867" y="569"/>
                      </a:lnTo>
                      <a:lnTo>
                        <a:pt x="3867" y="569"/>
                      </a:lnTo>
                      <a:lnTo>
                        <a:pt x="3867" y="575"/>
                      </a:lnTo>
                      <a:lnTo>
                        <a:pt x="3867" y="575"/>
                      </a:lnTo>
                      <a:lnTo>
                        <a:pt x="3867" y="580"/>
                      </a:lnTo>
                      <a:lnTo>
                        <a:pt x="3867" y="580"/>
                      </a:lnTo>
                      <a:lnTo>
                        <a:pt x="3872" y="586"/>
                      </a:lnTo>
                      <a:lnTo>
                        <a:pt x="3878" y="609"/>
                      </a:lnTo>
                      <a:lnTo>
                        <a:pt x="3878" y="615"/>
                      </a:lnTo>
                      <a:lnTo>
                        <a:pt x="3878" y="615"/>
                      </a:lnTo>
                      <a:lnTo>
                        <a:pt x="3884" y="621"/>
                      </a:lnTo>
                      <a:lnTo>
                        <a:pt x="3884" y="621"/>
                      </a:lnTo>
                      <a:lnTo>
                        <a:pt x="3884" y="621"/>
                      </a:lnTo>
                      <a:lnTo>
                        <a:pt x="3884" y="626"/>
                      </a:lnTo>
                      <a:lnTo>
                        <a:pt x="3896" y="649"/>
                      </a:lnTo>
                      <a:lnTo>
                        <a:pt x="3896" y="649"/>
                      </a:lnTo>
                      <a:lnTo>
                        <a:pt x="3896" y="649"/>
                      </a:lnTo>
                      <a:lnTo>
                        <a:pt x="3896" y="655"/>
                      </a:lnTo>
                      <a:lnTo>
                        <a:pt x="3896" y="655"/>
                      </a:lnTo>
                      <a:lnTo>
                        <a:pt x="3896" y="661"/>
                      </a:lnTo>
                      <a:lnTo>
                        <a:pt x="3901" y="661"/>
                      </a:lnTo>
                      <a:lnTo>
                        <a:pt x="3901" y="661"/>
                      </a:lnTo>
                      <a:lnTo>
                        <a:pt x="3901" y="667"/>
                      </a:lnTo>
                      <a:lnTo>
                        <a:pt x="3901" y="667"/>
                      </a:lnTo>
                      <a:lnTo>
                        <a:pt x="3901" y="667"/>
                      </a:lnTo>
                      <a:lnTo>
                        <a:pt x="3901" y="672"/>
                      </a:lnTo>
                      <a:lnTo>
                        <a:pt x="3901" y="672"/>
                      </a:lnTo>
                      <a:lnTo>
                        <a:pt x="3907" y="672"/>
                      </a:lnTo>
                      <a:lnTo>
                        <a:pt x="3907" y="672"/>
                      </a:lnTo>
                      <a:lnTo>
                        <a:pt x="3913" y="695"/>
                      </a:lnTo>
                      <a:lnTo>
                        <a:pt x="3919" y="695"/>
                      </a:lnTo>
                      <a:lnTo>
                        <a:pt x="3919" y="695"/>
                      </a:lnTo>
                      <a:lnTo>
                        <a:pt x="3919" y="695"/>
                      </a:lnTo>
                      <a:lnTo>
                        <a:pt x="3919" y="695"/>
                      </a:lnTo>
                      <a:lnTo>
                        <a:pt x="3919" y="701"/>
                      </a:lnTo>
                      <a:lnTo>
                        <a:pt x="3919" y="701"/>
                      </a:lnTo>
                      <a:lnTo>
                        <a:pt x="3930" y="713"/>
                      </a:lnTo>
                      <a:lnTo>
                        <a:pt x="3930" y="718"/>
                      </a:lnTo>
                      <a:lnTo>
                        <a:pt x="3930" y="718"/>
                      </a:lnTo>
                      <a:lnTo>
                        <a:pt x="3930" y="718"/>
                      </a:lnTo>
                      <a:lnTo>
                        <a:pt x="3930" y="718"/>
                      </a:lnTo>
                      <a:lnTo>
                        <a:pt x="3936" y="718"/>
                      </a:lnTo>
                      <a:lnTo>
                        <a:pt x="3936" y="724"/>
                      </a:lnTo>
                      <a:lnTo>
                        <a:pt x="3936" y="724"/>
                      </a:lnTo>
                      <a:lnTo>
                        <a:pt x="3936" y="724"/>
                      </a:lnTo>
                      <a:lnTo>
                        <a:pt x="3936" y="724"/>
                      </a:lnTo>
                      <a:lnTo>
                        <a:pt x="3936" y="724"/>
                      </a:lnTo>
                      <a:lnTo>
                        <a:pt x="3942" y="724"/>
                      </a:lnTo>
                      <a:lnTo>
                        <a:pt x="3942" y="730"/>
                      </a:lnTo>
                      <a:lnTo>
                        <a:pt x="3942" y="730"/>
                      </a:lnTo>
                      <a:lnTo>
                        <a:pt x="3942" y="730"/>
                      </a:lnTo>
                      <a:lnTo>
                        <a:pt x="3953" y="736"/>
                      </a:lnTo>
                      <a:lnTo>
                        <a:pt x="3953" y="736"/>
                      </a:lnTo>
                      <a:lnTo>
                        <a:pt x="3953" y="736"/>
                      </a:lnTo>
                      <a:lnTo>
                        <a:pt x="3953" y="741"/>
                      </a:lnTo>
                      <a:lnTo>
                        <a:pt x="3953" y="741"/>
                      </a:lnTo>
                      <a:lnTo>
                        <a:pt x="3953" y="741"/>
                      </a:lnTo>
                      <a:lnTo>
                        <a:pt x="3953" y="741"/>
                      </a:lnTo>
                      <a:lnTo>
                        <a:pt x="3965" y="747"/>
                      </a:lnTo>
                      <a:lnTo>
                        <a:pt x="3965" y="747"/>
                      </a:lnTo>
                      <a:lnTo>
                        <a:pt x="3965" y="747"/>
                      </a:lnTo>
                      <a:lnTo>
                        <a:pt x="3971" y="747"/>
                      </a:lnTo>
                      <a:lnTo>
                        <a:pt x="3971" y="747"/>
                      </a:lnTo>
                      <a:lnTo>
                        <a:pt x="3971" y="747"/>
                      </a:lnTo>
                      <a:lnTo>
                        <a:pt x="3971" y="747"/>
                      </a:lnTo>
                      <a:lnTo>
                        <a:pt x="3971" y="747"/>
                      </a:lnTo>
                      <a:lnTo>
                        <a:pt x="3971" y="747"/>
                      </a:lnTo>
                      <a:lnTo>
                        <a:pt x="3971" y="747"/>
                      </a:lnTo>
                      <a:lnTo>
                        <a:pt x="3977" y="747"/>
                      </a:lnTo>
                      <a:lnTo>
                        <a:pt x="3977" y="747"/>
                      </a:lnTo>
                      <a:lnTo>
                        <a:pt x="3977" y="747"/>
                      </a:lnTo>
                      <a:lnTo>
                        <a:pt x="3977" y="747"/>
                      </a:lnTo>
                      <a:lnTo>
                        <a:pt x="3977" y="747"/>
                      </a:lnTo>
                      <a:lnTo>
                        <a:pt x="3977" y="747"/>
                      </a:lnTo>
                      <a:lnTo>
                        <a:pt x="3977" y="747"/>
                      </a:lnTo>
                      <a:lnTo>
                        <a:pt x="3977" y="747"/>
                      </a:lnTo>
                      <a:lnTo>
                        <a:pt x="3982" y="747"/>
                      </a:lnTo>
                      <a:lnTo>
                        <a:pt x="3982" y="747"/>
                      </a:lnTo>
                      <a:lnTo>
                        <a:pt x="3982" y="747"/>
                      </a:lnTo>
                      <a:lnTo>
                        <a:pt x="3982" y="747"/>
                      </a:lnTo>
                      <a:lnTo>
                        <a:pt x="3982" y="747"/>
                      </a:lnTo>
                      <a:lnTo>
                        <a:pt x="3982" y="747"/>
                      </a:lnTo>
                      <a:lnTo>
                        <a:pt x="3982" y="747"/>
                      </a:lnTo>
                      <a:lnTo>
                        <a:pt x="3982" y="747"/>
                      </a:lnTo>
                      <a:lnTo>
                        <a:pt x="3988" y="747"/>
                      </a:lnTo>
                      <a:lnTo>
                        <a:pt x="3988" y="747"/>
                      </a:lnTo>
                      <a:lnTo>
                        <a:pt x="3988" y="747"/>
                      </a:lnTo>
                      <a:lnTo>
                        <a:pt x="3988" y="747"/>
                      </a:lnTo>
                      <a:lnTo>
                        <a:pt x="3988" y="747"/>
                      </a:lnTo>
                      <a:lnTo>
                        <a:pt x="3988" y="747"/>
                      </a:lnTo>
                      <a:lnTo>
                        <a:pt x="3988" y="753"/>
                      </a:lnTo>
                      <a:lnTo>
                        <a:pt x="3988" y="764"/>
                      </a:lnTo>
                      <a:lnTo>
                        <a:pt x="3988" y="781"/>
                      </a:lnTo>
                      <a:lnTo>
                        <a:pt x="3994" y="793"/>
                      </a:lnTo>
                      <a:lnTo>
                        <a:pt x="3994" y="804"/>
                      </a:lnTo>
                      <a:lnTo>
                        <a:pt x="3994" y="822"/>
                      </a:lnTo>
                      <a:lnTo>
                        <a:pt x="3994" y="827"/>
                      </a:lnTo>
                      <a:lnTo>
                        <a:pt x="3994" y="827"/>
                      </a:lnTo>
                      <a:lnTo>
                        <a:pt x="3994" y="827"/>
                      </a:lnTo>
                      <a:lnTo>
                        <a:pt x="3994" y="822"/>
                      </a:lnTo>
                      <a:lnTo>
                        <a:pt x="3994" y="810"/>
                      </a:lnTo>
                      <a:lnTo>
                        <a:pt x="3994" y="799"/>
                      </a:lnTo>
                      <a:lnTo>
                        <a:pt x="4000" y="793"/>
                      </a:lnTo>
                      <a:lnTo>
                        <a:pt x="4000" y="781"/>
                      </a:lnTo>
                      <a:lnTo>
                        <a:pt x="4000" y="781"/>
                      </a:lnTo>
                      <a:lnTo>
                        <a:pt x="4000" y="781"/>
                      </a:lnTo>
                      <a:lnTo>
                        <a:pt x="4000" y="787"/>
                      </a:lnTo>
                      <a:lnTo>
                        <a:pt x="4000" y="787"/>
                      </a:lnTo>
                      <a:lnTo>
                        <a:pt x="4000" y="793"/>
                      </a:lnTo>
                      <a:lnTo>
                        <a:pt x="4000" y="799"/>
                      </a:lnTo>
                      <a:lnTo>
                        <a:pt x="4006" y="804"/>
                      </a:lnTo>
                      <a:lnTo>
                        <a:pt x="4006" y="810"/>
                      </a:lnTo>
                      <a:lnTo>
                        <a:pt x="4006" y="816"/>
                      </a:lnTo>
                      <a:lnTo>
                        <a:pt x="4006" y="816"/>
                      </a:lnTo>
                      <a:lnTo>
                        <a:pt x="4006" y="822"/>
                      </a:lnTo>
                      <a:lnTo>
                        <a:pt x="4006" y="827"/>
                      </a:lnTo>
                      <a:lnTo>
                        <a:pt x="4011" y="833"/>
                      </a:lnTo>
                      <a:lnTo>
                        <a:pt x="4011" y="833"/>
                      </a:lnTo>
                      <a:lnTo>
                        <a:pt x="4011" y="839"/>
                      </a:lnTo>
                      <a:lnTo>
                        <a:pt x="4011" y="845"/>
                      </a:lnTo>
                      <a:lnTo>
                        <a:pt x="4011" y="850"/>
                      </a:lnTo>
                      <a:lnTo>
                        <a:pt x="4011" y="850"/>
                      </a:lnTo>
                      <a:lnTo>
                        <a:pt x="4011" y="856"/>
                      </a:lnTo>
                      <a:lnTo>
                        <a:pt x="4017" y="862"/>
                      </a:lnTo>
                      <a:lnTo>
                        <a:pt x="4023" y="896"/>
                      </a:lnTo>
                      <a:lnTo>
                        <a:pt x="4023" y="896"/>
                      </a:lnTo>
                      <a:lnTo>
                        <a:pt x="4029" y="902"/>
                      </a:lnTo>
                      <a:lnTo>
                        <a:pt x="4029" y="902"/>
                      </a:lnTo>
                      <a:lnTo>
                        <a:pt x="4029" y="902"/>
                      </a:lnTo>
                      <a:lnTo>
                        <a:pt x="4029" y="908"/>
                      </a:lnTo>
                      <a:lnTo>
                        <a:pt x="4029" y="908"/>
                      </a:lnTo>
                      <a:lnTo>
                        <a:pt x="4040" y="931"/>
                      </a:lnTo>
                      <a:lnTo>
                        <a:pt x="4040" y="931"/>
                      </a:lnTo>
                      <a:lnTo>
                        <a:pt x="4040" y="931"/>
                      </a:lnTo>
                      <a:lnTo>
                        <a:pt x="4040" y="937"/>
                      </a:lnTo>
                      <a:lnTo>
                        <a:pt x="4040" y="937"/>
                      </a:lnTo>
                      <a:lnTo>
                        <a:pt x="4040" y="937"/>
                      </a:lnTo>
                      <a:lnTo>
                        <a:pt x="4046" y="937"/>
                      </a:lnTo>
                      <a:lnTo>
                        <a:pt x="4046" y="937"/>
                      </a:lnTo>
                      <a:lnTo>
                        <a:pt x="4046" y="942"/>
                      </a:lnTo>
                      <a:lnTo>
                        <a:pt x="4046" y="942"/>
                      </a:lnTo>
                      <a:lnTo>
                        <a:pt x="4046" y="942"/>
                      </a:lnTo>
                      <a:lnTo>
                        <a:pt x="4046" y="942"/>
                      </a:lnTo>
                      <a:lnTo>
                        <a:pt x="4052" y="942"/>
                      </a:lnTo>
                      <a:lnTo>
                        <a:pt x="4052" y="942"/>
                      </a:lnTo>
                      <a:lnTo>
                        <a:pt x="4052" y="942"/>
                      </a:lnTo>
                      <a:lnTo>
                        <a:pt x="4058" y="948"/>
                      </a:lnTo>
                      <a:lnTo>
                        <a:pt x="4063" y="948"/>
                      </a:lnTo>
                      <a:lnTo>
                        <a:pt x="4063" y="942"/>
                      </a:lnTo>
                      <a:lnTo>
                        <a:pt x="4063" y="942"/>
                      </a:lnTo>
                      <a:lnTo>
                        <a:pt x="4063" y="942"/>
                      </a:lnTo>
                      <a:lnTo>
                        <a:pt x="4063" y="942"/>
                      </a:lnTo>
                      <a:lnTo>
                        <a:pt x="4063" y="942"/>
                      </a:lnTo>
                      <a:lnTo>
                        <a:pt x="4075" y="931"/>
                      </a:lnTo>
                      <a:lnTo>
                        <a:pt x="4075" y="931"/>
                      </a:lnTo>
                      <a:lnTo>
                        <a:pt x="4075" y="925"/>
                      </a:lnTo>
                      <a:lnTo>
                        <a:pt x="4075" y="925"/>
                      </a:lnTo>
                      <a:lnTo>
                        <a:pt x="4081" y="925"/>
                      </a:lnTo>
                      <a:lnTo>
                        <a:pt x="4081" y="919"/>
                      </a:lnTo>
                      <a:lnTo>
                        <a:pt x="4081" y="919"/>
                      </a:lnTo>
                      <a:lnTo>
                        <a:pt x="4081" y="919"/>
                      </a:lnTo>
                      <a:lnTo>
                        <a:pt x="4081" y="914"/>
                      </a:lnTo>
                      <a:lnTo>
                        <a:pt x="4081" y="914"/>
                      </a:lnTo>
                      <a:lnTo>
                        <a:pt x="4081" y="908"/>
                      </a:lnTo>
                      <a:lnTo>
                        <a:pt x="4087" y="908"/>
                      </a:lnTo>
                      <a:lnTo>
                        <a:pt x="4087" y="908"/>
                      </a:lnTo>
                      <a:lnTo>
                        <a:pt x="4087" y="902"/>
                      </a:lnTo>
                      <a:lnTo>
                        <a:pt x="4087" y="902"/>
                      </a:lnTo>
                      <a:lnTo>
                        <a:pt x="4098" y="868"/>
                      </a:lnTo>
                      <a:lnTo>
                        <a:pt x="4098" y="862"/>
                      </a:lnTo>
                      <a:lnTo>
                        <a:pt x="4098" y="862"/>
                      </a:lnTo>
                      <a:lnTo>
                        <a:pt x="4098" y="856"/>
                      </a:lnTo>
                      <a:lnTo>
                        <a:pt x="4098" y="856"/>
                      </a:lnTo>
                      <a:lnTo>
                        <a:pt x="4098" y="850"/>
                      </a:lnTo>
                      <a:lnTo>
                        <a:pt x="4104" y="845"/>
                      </a:lnTo>
                      <a:lnTo>
                        <a:pt x="4110" y="799"/>
                      </a:lnTo>
                      <a:lnTo>
                        <a:pt x="4110" y="799"/>
                      </a:lnTo>
                      <a:lnTo>
                        <a:pt x="4110" y="793"/>
                      </a:lnTo>
                      <a:lnTo>
                        <a:pt x="4115" y="787"/>
                      </a:lnTo>
                      <a:lnTo>
                        <a:pt x="4115" y="781"/>
                      </a:lnTo>
                      <a:lnTo>
                        <a:pt x="4115" y="776"/>
                      </a:lnTo>
                      <a:lnTo>
                        <a:pt x="4115" y="770"/>
                      </a:lnTo>
                      <a:lnTo>
                        <a:pt x="4115" y="764"/>
                      </a:lnTo>
                      <a:lnTo>
                        <a:pt x="4115" y="759"/>
                      </a:lnTo>
                      <a:lnTo>
                        <a:pt x="4121" y="753"/>
                      </a:lnTo>
                      <a:lnTo>
                        <a:pt x="4121" y="747"/>
                      </a:lnTo>
                      <a:lnTo>
                        <a:pt x="4121" y="741"/>
                      </a:lnTo>
                      <a:lnTo>
                        <a:pt x="4121" y="736"/>
                      </a:lnTo>
                      <a:lnTo>
                        <a:pt x="4121" y="730"/>
                      </a:lnTo>
                      <a:lnTo>
                        <a:pt x="4121" y="724"/>
                      </a:lnTo>
                      <a:lnTo>
                        <a:pt x="4133" y="661"/>
                      </a:lnTo>
                      <a:lnTo>
                        <a:pt x="4133" y="655"/>
                      </a:lnTo>
                      <a:lnTo>
                        <a:pt x="4133" y="649"/>
                      </a:lnTo>
                      <a:lnTo>
                        <a:pt x="4133" y="644"/>
                      </a:lnTo>
                      <a:lnTo>
                        <a:pt x="4133" y="632"/>
                      </a:lnTo>
                      <a:lnTo>
                        <a:pt x="4139" y="626"/>
                      </a:lnTo>
                      <a:lnTo>
                        <a:pt x="4139" y="621"/>
                      </a:lnTo>
                      <a:lnTo>
                        <a:pt x="4144" y="540"/>
                      </a:lnTo>
                      <a:lnTo>
                        <a:pt x="4150" y="535"/>
                      </a:lnTo>
                      <a:lnTo>
                        <a:pt x="4150" y="529"/>
                      </a:lnTo>
                      <a:lnTo>
                        <a:pt x="4150" y="517"/>
                      </a:lnTo>
                      <a:lnTo>
                        <a:pt x="4150" y="512"/>
                      </a:lnTo>
                      <a:lnTo>
                        <a:pt x="4150" y="500"/>
                      </a:lnTo>
                      <a:lnTo>
                        <a:pt x="4150" y="494"/>
                      </a:lnTo>
                      <a:lnTo>
                        <a:pt x="4150" y="483"/>
                      </a:lnTo>
                      <a:lnTo>
                        <a:pt x="4156" y="477"/>
                      </a:lnTo>
                      <a:lnTo>
                        <a:pt x="4156" y="466"/>
                      </a:lnTo>
                      <a:lnTo>
                        <a:pt x="4156" y="460"/>
                      </a:lnTo>
                      <a:lnTo>
                        <a:pt x="4156" y="448"/>
                      </a:lnTo>
                      <a:lnTo>
                        <a:pt x="4156" y="443"/>
                      </a:lnTo>
                      <a:lnTo>
                        <a:pt x="4156" y="431"/>
                      </a:lnTo>
                      <a:lnTo>
                        <a:pt x="4162" y="425"/>
                      </a:lnTo>
                      <a:lnTo>
                        <a:pt x="4162" y="425"/>
                      </a:lnTo>
                      <a:lnTo>
                        <a:pt x="4162" y="414"/>
                      </a:lnTo>
                      <a:lnTo>
                        <a:pt x="4162" y="408"/>
                      </a:lnTo>
                      <a:lnTo>
                        <a:pt x="4162" y="402"/>
                      </a:lnTo>
                      <a:lnTo>
                        <a:pt x="4162" y="402"/>
                      </a:lnTo>
                      <a:lnTo>
                        <a:pt x="4162" y="391"/>
                      </a:lnTo>
                      <a:lnTo>
                        <a:pt x="4162" y="385"/>
                      </a:lnTo>
                      <a:lnTo>
                        <a:pt x="4162" y="374"/>
                      </a:lnTo>
                      <a:lnTo>
                        <a:pt x="4162" y="368"/>
                      </a:lnTo>
                      <a:lnTo>
                        <a:pt x="4168" y="357"/>
                      </a:lnTo>
                      <a:lnTo>
                        <a:pt x="4168" y="345"/>
                      </a:lnTo>
                      <a:lnTo>
                        <a:pt x="4168" y="339"/>
                      </a:lnTo>
                      <a:lnTo>
                        <a:pt x="4168" y="328"/>
                      </a:lnTo>
                      <a:lnTo>
                        <a:pt x="4168" y="322"/>
                      </a:lnTo>
                      <a:lnTo>
                        <a:pt x="4168" y="322"/>
                      </a:lnTo>
                      <a:lnTo>
                        <a:pt x="4168" y="316"/>
                      </a:lnTo>
                      <a:lnTo>
                        <a:pt x="4168" y="299"/>
                      </a:lnTo>
                      <a:lnTo>
                        <a:pt x="4168" y="276"/>
                      </a:lnTo>
                      <a:lnTo>
                        <a:pt x="4173" y="236"/>
                      </a:lnTo>
                      <a:lnTo>
                        <a:pt x="4173" y="184"/>
                      </a:lnTo>
                      <a:lnTo>
                        <a:pt x="4173" y="138"/>
                      </a:lnTo>
                      <a:lnTo>
                        <a:pt x="4173" y="87"/>
                      </a:lnTo>
                      <a:lnTo>
                        <a:pt x="4173" y="35"/>
                      </a:lnTo>
                      <a:lnTo>
                        <a:pt x="4173" y="6"/>
                      </a:lnTo>
                      <a:lnTo>
                        <a:pt x="4173" y="0"/>
                      </a:lnTo>
                      <a:lnTo>
                        <a:pt x="4173" y="23"/>
                      </a:lnTo>
                      <a:lnTo>
                        <a:pt x="4179" y="69"/>
                      </a:lnTo>
                      <a:lnTo>
                        <a:pt x="4179" y="115"/>
                      </a:lnTo>
                      <a:lnTo>
                        <a:pt x="4179" y="161"/>
                      </a:lnTo>
                      <a:lnTo>
                        <a:pt x="4179" y="201"/>
                      </a:lnTo>
                      <a:lnTo>
                        <a:pt x="4179" y="236"/>
                      </a:lnTo>
                      <a:lnTo>
                        <a:pt x="4179" y="259"/>
                      </a:lnTo>
                      <a:lnTo>
                        <a:pt x="4179" y="270"/>
                      </a:lnTo>
                      <a:lnTo>
                        <a:pt x="4179" y="270"/>
                      </a:lnTo>
                      <a:lnTo>
                        <a:pt x="4179" y="270"/>
                      </a:lnTo>
                      <a:lnTo>
                        <a:pt x="4185" y="270"/>
                      </a:lnTo>
                      <a:lnTo>
                        <a:pt x="4185" y="270"/>
                      </a:lnTo>
                      <a:lnTo>
                        <a:pt x="4185" y="276"/>
                      </a:lnTo>
                      <a:lnTo>
                        <a:pt x="4185" y="276"/>
                      </a:lnTo>
                      <a:lnTo>
                        <a:pt x="4185" y="276"/>
                      </a:lnTo>
                      <a:lnTo>
                        <a:pt x="4185" y="282"/>
                      </a:lnTo>
                      <a:lnTo>
                        <a:pt x="4191" y="282"/>
                      </a:lnTo>
                      <a:lnTo>
                        <a:pt x="4191" y="282"/>
                      </a:lnTo>
                      <a:lnTo>
                        <a:pt x="4191" y="282"/>
                      </a:lnTo>
                      <a:lnTo>
                        <a:pt x="4191" y="288"/>
                      </a:lnTo>
                      <a:lnTo>
                        <a:pt x="4191" y="288"/>
                      </a:lnTo>
                      <a:lnTo>
                        <a:pt x="4191" y="288"/>
                      </a:lnTo>
                      <a:lnTo>
                        <a:pt x="4191" y="288"/>
                      </a:lnTo>
                      <a:lnTo>
                        <a:pt x="4197" y="293"/>
                      </a:lnTo>
                      <a:lnTo>
                        <a:pt x="4197" y="293"/>
                      </a:lnTo>
                      <a:lnTo>
                        <a:pt x="4197" y="293"/>
                      </a:lnTo>
                      <a:lnTo>
                        <a:pt x="4208" y="311"/>
                      </a:lnTo>
                      <a:lnTo>
                        <a:pt x="4208" y="311"/>
                      </a:lnTo>
                      <a:lnTo>
                        <a:pt x="4208" y="311"/>
                      </a:lnTo>
                      <a:lnTo>
                        <a:pt x="4208" y="311"/>
                      </a:lnTo>
                      <a:lnTo>
                        <a:pt x="4208" y="311"/>
                      </a:lnTo>
                      <a:lnTo>
                        <a:pt x="4208" y="311"/>
                      </a:lnTo>
                      <a:lnTo>
                        <a:pt x="4208" y="316"/>
                      </a:lnTo>
                      <a:lnTo>
                        <a:pt x="4220" y="328"/>
                      </a:lnTo>
                      <a:lnTo>
                        <a:pt x="4220" y="328"/>
                      </a:lnTo>
                      <a:lnTo>
                        <a:pt x="4220" y="328"/>
                      </a:lnTo>
                      <a:lnTo>
                        <a:pt x="4220" y="328"/>
                      </a:lnTo>
                      <a:lnTo>
                        <a:pt x="4225" y="334"/>
                      </a:lnTo>
                      <a:lnTo>
                        <a:pt x="4225" y="334"/>
                      </a:lnTo>
                      <a:lnTo>
                        <a:pt x="4225" y="334"/>
                      </a:lnTo>
                      <a:lnTo>
                        <a:pt x="4225" y="334"/>
                      </a:lnTo>
                      <a:lnTo>
                        <a:pt x="4225" y="334"/>
                      </a:lnTo>
                      <a:lnTo>
                        <a:pt x="4225" y="339"/>
                      </a:lnTo>
                      <a:lnTo>
                        <a:pt x="4231" y="339"/>
                      </a:lnTo>
                      <a:lnTo>
                        <a:pt x="4231" y="339"/>
                      </a:lnTo>
                      <a:lnTo>
                        <a:pt x="4231" y="339"/>
                      </a:lnTo>
                      <a:lnTo>
                        <a:pt x="4231" y="339"/>
                      </a:lnTo>
                      <a:lnTo>
                        <a:pt x="4231" y="339"/>
                      </a:lnTo>
                      <a:lnTo>
                        <a:pt x="4243" y="351"/>
                      </a:lnTo>
                      <a:lnTo>
                        <a:pt x="4243" y="351"/>
                      </a:lnTo>
                      <a:lnTo>
                        <a:pt x="4243" y="351"/>
                      </a:lnTo>
                      <a:lnTo>
                        <a:pt x="4243" y="351"/>
                      </a:lnTo>
                      <a:lnTo>
                        <a:pt x="4243" y="357"/>
                      </a:lnTo>
                      <a:lnTo>
                        <a:pt x="4243" y="357"/>
                      </a:lnTo>
                      <a:lnTo>
                        <a:pt x="4249" y="357"/>
                      </a:lnTo>
                      <a:lnTo>
                        <a:pt x="4254" y="362"/>
                      </a:lnTo>
                      <a:lnTo>
                        <a:pt x="4254" y="362"/>
                      </a:lnTo>
                      <a:lnTo>
                        <a:pt x="4260" y="368"/>
                      </a:lnTo>
                      <a:lnTo>
                        <a:pt x="4260" y="368"/>
                      </a:lnTo>
                      <a:lnTo>
                        <a:pt x="4260" y="368"/>
                      </a:lnTo>
                      <a:lnTo>
                        <a:pt x="4260" y="368"/>
                      </a:lnTo>
                      <a:lnTo>
                        <a:pt x="4260" y="368"/>
                      </a:lnTo>
                      <a:lnTo>
                        <a:pt x="4260" y="368"/>
                      </a:lnTo>
                      <a:lnTo>
                        <a:pt x="4260" y="368"/>
                      </a:lnTo>
                      <a:lnTo>
                        <a:pt x="4266" y="368"/>
                      </a:lnTo>
                      <a:lnTo>
                        <a:pt x="4266" y="368"/>
                      </a:lnTo>
                      <a:lnTo>
                        <a:pt x="4266" y="374"/>
                      </a:lnTo>
                      <a:lnTo>
                        <a:pt x="4266" y="374"/>
                      </a:lnTo>
                      <a:lnTo>
                        <a:pt x="4266" y="374"/>
                      </a:lnTo>
                      <a:lnTo>
                        <a:pt x="4266" y="374"/>
                      </a:lnTo>
                      <a:lnTo>
                        <a:pt x="4278" y="379"/>
                      </a:lnTo>
                      <a:lnTo>
                        <a:pt x="4278" y="379"/>
                      </a:lnTo>
                      <a:lnTo>
                        <a:pt x="4278" y="379"/>
                      </a:lnTo>
                      <a:lnTo>
                        <a:pt x="4278" y="379"/>
                      </a:lnTo>
                      <a:lnTo>
                        <a:pt x="4283" y="379"/>
                      </a:lnTo>
                      <a:lnTo>
                        <a:pt x="4283" y="379"/>
                      </a:lnTo>
                      <a:lnTo>
                        <a:pt x="4283" y="379"/>
                      </a:lnTo>
                      <a:lnTo>
                        <a:pt x="4289" y="385"/>
                      </a:lnTo>
                      <a:lnTo>
                        <a:pt x="4295" y="385"/>
                      </a:lnTo>
                      <a:lnTo>
                        <a:pt x="4295" y="385"/>
                      </a:lnTo>
                      <a:lnTo>
                        <a:pt x="4295" y="385"/>
                      </a:lnTo>
                      <a:lnTo>
                        <a:pt x="4295" y="385"/>
                      </a:lnTo>
                      <a:lnTo>
                        <a:pt x="4295" y="385"/>
                      </a:lnTo>
                      <a:lnTo>
                        <a:pt x="4295" y="385"/>
                      </a:lnTo>
                      <a:lnTo>
                        <a:pt x="4301" y="385"/>
                      </a:lnTo>
                      <a:lnTo>
                        <a:pt x="4301" y="385"/>
                      </a:lnTo>
                      <a:lnTo>
                        <a:pt x="4301" y="385"/>
                      </a:lnTo>
                      <a:lnTo>
                        <a:pt x="4301" y="385"/>
                      </a:lnTo>
                      <a:lnTo>
                        <a:pt x="4301" y="385"/>
                      </a:lnTo>
                      <a:lnTo>
                        <a:pt x="4301" y="391"/>
                      </a:lnTo>
                      <a:lnTo>
                        <a:pt x="4301" y="391"/>
                      </a:lnTo>
                      <a:lnTo>
                        <a:pt x="4306" y="391"/>
                      </a:lnTo>
                      <a:lnTo>
                        <a:pt x="4312" y="391"/>
                      </a:lnTo>
                      <a:lnTo>
                        <a:pt x="4312" y="391"/>
                      </a:lnTo>
                      <a:lnTo>
                        <a:pt x="4318" y="391"/>
                      </a:lnTo>
                      <a:lnTo>
                        <a:pt x="4318" y="391"/>
                      </a:lnTo>
                      <a:lnTo>
                        <a:pt x="4318" y="391"/>
                      </a:lnTo>
                      <a:lnTo>
                        <a:pt x="4318" y="391"/>
                      </a:lnTo>
                      <a:lnTo>
                        <a:pt x="4318" y="391"/>
                      </a:lnTo>
                      <a:lnTo>
                        <a:pt x="4330" y="391"/>
                      </a:lnTo>
                      <a:lnTo>
                        <a:pt x="4330" y="391"/>
                      </a:lnTo>
                      <a:lnTo>
                        <a:pt x="4330" y="391"/>
                      </a:lnTo>
                      <a:lnTo>
                        <a:pt x="4330" y="391"/>
                      </a:lnTo>
                      <a:lnTo>
                        <a:pt x="4330" y="391"/>
                      </a:lnTo>
                      <a:lnTo>
                        <a:pt x="4330" y="391"/>
                      </a:lnTo>
                      <a:lnTo>
                        <a:pt x="4335" y="391"/>
                      </a:lnTo>
                      <a:lnTo>
                        <a:pt x="4335" y="391"/>
                      </a:lnTo>
                      <a:lnTo>
                        <a:pt x="4335" y="391"/>
                      </a:lnTo>
                      <a:lnTo>
                        <a:pt x="4335" y="391"/>
                      </a:lnTo>
                      <a:lnTo>
                        <a:pt x="4335" y="391"/>
                      </a:lnTo>
                      <a:lnTo>
                        <a:pt x="4335" y="391"/>
                      </a:lnTo>
                      <a:lnTo>
                        <a:pt x="4341" y="391"/>
                      </a:lnTo>
                      <a:lnTo>
                        <a:pt x="4341" y="385"/>
                      </a:lnTo>
                      <a:lnTo>
                        <a:pt x="4341" y="385"/>
                      </a:lnTo>
                      <a:lnTo>
                        <a:pt x="4341" y="385"/>
                      </a:lnTo>
                      <a:lnTo>
                        <a:pt x="4341" y="385"/>
                      </a:lnTo>
                      <a:lnTo>
                        <a:pt x="4341" y="385"/>
                      </a:lnTo>
                      <a:lnTo>
                        <a:pt x="4341" y="385"/>
                      </a:lnTo>
                      <a:lnTo>
                        <a:pt x="4341" y="385"/>
                      </a:lnTo>
                      <a:lnTo>
                        <a:pt x="4341" y="385"/>
                      </a:lnTo>
                      <a:lnTo>
                        <a:pt x="4347" y="385"/>
                      </a:lnTo>
                      <a:lnTo>
                        <a:pt x="4347" y="385"/>
                      </a:lnTo>
                      <a:lnTo>
                        <a:pt x="4347" y="385"/>
                      </a:lnTo>
                      <a:lnTo>
                        <a:pt x="4347" y="385"/>
                      </a:lnTo>
                      <a:lnTo>
                        <a:pt x="4347" y="385"/>
                      </a:lnTo>
                      <a:lnTo>
                        <a:pt x="4347" y="385"/>
                      </a:lnTo>
                      <a:lnTo>
                        <a:pt x="4347" y="385"/>
                      </a:lnTo>
                      <a:lnTo>
                        <a:pt x="4353" y="385"/>
                      </a:lnTo>
                      <a:lnTo>
                        <a:pt x="4353" y="385"/>
                      </a:lnTo>
                      <a:lnTo>
                        <a:pt x="4353" y="385"/>
                      </a:lnTo>
                      <a:lnTo>
                        <a:pt x="4353" y="391"/>
                      </a:lnTo>
                      <a:lnTo>
                        <a:pt x="4353" y="408"/>
                      </a:lnTo>
                      <a:lnTo>
                        <a:pt x="4353" y="431"/>
                      </a:lnTo>
                      <a:lnTo>
                        <a:pt x="4353" y="460"/>
                      </a:lnTo>
                      <a:lnTo>
                        <a:pt x="4353" y="494"/>
                      </a:lnTo>
                      <a:lnTo>
                        <a:pt x="4353" y="523"/>
                      </a:lnTo>
                      <a:lnTo>
                        <a:pt x="4353" y="552"/>
                      </a:lnTo>
                      <a:lnTo>
                        <a:pt x="4353" y="563"/>
                      </a:lnTo>
                      <a:lnTo>
                        <a:pt x="4359" y="569"/>
                      </a:lnTo>
                      <a:lnTo>
                        <a:pt x="4359" y="563"/>
                      </a:lnTo>
                      <a:lnTo>
                        <a:pt x="4359" y="546"/>
                      </a:lnTo>
                      <a:lnTo>
                        <a:pt x="4359" y="529"/>
                      </a:lnTo>
                      <a:lnTo>
                        <a:pt x="4359" y="512"/>
                      </a:lnTo>
                      <a:lnTo>
                        <a:pt x="4359" y="489"/>
                      </a:lnTo>
                      <a:lnTo>
                        <a:pt x="4359" y="471"/>
                      </a:lnTo>
                      <a:lnTo>
                        <a:pt x="4359" y="466"/>
                      </a:lnTo>
                      <a:lnTo>
                        <a:pt x="4364" y="471"/>
                      </a:lnTo>
                      <a:lnTo>
                        <a:pt x="4364" y="477"/>
                      </a:lnTo>
                      <a:lnTo>
                        <a:pt x="4364" y="489"/>
                      </a:lnTo>
                      <a:lnTo>
                        <a:pt x="4364" y="500"/>
                      </a:lnTo>
                      <a:lnTo>
                        <a:pt x="4364" y="506"/>
                      </a:lnTo>
                      <a:lnTo>
                        <a:pt x="4364" y="517"/>
                      </a:lnTo>
                      <a:lnTo>
                        <a:pt x="4364" y="529"/>
                      </a:lnTo>
                      <a:lnTo>
                        <a:pt x="4370" y="540"/>
                      </a:lnTo>
                      <a:lnTo>
                        <a:pt x="4370" y="552"/>
                      </a:lnTo>
                      <a:lnTo>
                        <a:pt x="4370" y="563"/>
                      </a:lnTo>
                      <a:lnTo>
                        <a:pt x="4370" y="569"/>
                      </a:lnTo>
                      <a:lnTo>
                        <a:pt x="4370" y="580"/>
                      </a:lnTo>
                      <a:lnTo>
                        <a:pt x="4370" y="592"/>
                      </a:lnTo>
                      <a:lnTo>
                        <a:pt x="4370" y="603"/>
                      </a:lnTo>
                      <a:lnTo>
                        <a:pt x="4376" y="609"/>
                      </a:lnTo>
                      <a:lnTo>
                        <a:pt x="4376" y="621"/>
                      </a:lnTo>
                      <a:lnTo>
                        <a:pt x="4376" y="632"/>
                      </a:lnTo>
                      <a:lnTo>
                        <a:pt x="4376" y="638"/>
                      </a:lnTo>
                      <a:lnTo>
                        <a:pt x="4376" y="649"/>
                      </a:lnTo>
                      <a:lnTo>
                        <a:pt x="4387" y="736"/>
                      </a:lnTo>
                      <a:lnTo>
                        <a:pt x="4387" y="747"/>
                      </a:lnTo>
                      <a:lnTo>
                        <a:pt x="4387" y="753"/>
                      </a:lnTo>
                      <a:lnTo>
                        <a:pt x="4387" y="759"/>
                      </a:lnTo>
                      <a:lnTo>
                        <a:pt x="4387" y="764"/>
                      </a:lnTo>
                      <a:lnTo>
                        <a:pt x="4393" y="770"/>
                      </a:lnTo>
                      <a:lnTo>
                        <a:pt x="4393" y="776"/>
                      </a:lnTo>
                      <a:lnTo>
                        <a:pt x="4399" y="845"/>
                      </a:lnTo>
                      <a:lnTo>
                        <a:pt x="4399" y="850"/>
                      </a:lnTo>
                      <a:lnTo>
                        <a:pt x="4405" y="856"/>
                      </a:lnTo>
                      <a:lnTo>
                        <a:pt x="4405" y="862"/>
                      </a:lnTo>
                      <a:lnTo>
                        <a:pt x="4405" y="868"/>
                      </a:lnTo>
                      <a:lnTo>
                        <a:pt x="4405" y="873"/>
                      </a:lnTo>
                      <a:lnTo>
                        <a:pt x="4405" y="879"/>
                      </a:lnTo>
                      <a:lnTo>
                        <a:pt x="4405" y="879"/>
                      </a:lnTo>
                      <a:lnTo>
                        <a:pt x="4411" y="885"/>
                      </a:lnTo>
                      <a:lnTo>
                        <a:pt x="4411" y="891"/>
                      </a:lnTo>
                      <a:lnTo>
                        <a:pt x="4411" y="896"/>
                      </a:lnTo>
                      <a:lnTo>
                        <a:pt x="4411" y="902"/>
                      </a:lnTo>
                      <a:lnTo>
                        <a:pt x="4411" y="902"/>
                      </a:lnTo>
                      <a:lnTo>
                        <a:pt x="4411" y="908"/>
                      </a:lnTo>
                      <a:lnTo>
                        <a:pt x="4411" y="914"/>
                      </a:lnTo>
                      <a:lnTo>
                        <a:pt x="4422" y="948"/>
                      </a:lnTo>
                      <a:lnTo>
                        <a:pt x="4422" y="948"/>
                      </a:lnTo>
                      <a:lnTo>
                        <a:pt x="4422" y="954"/>
                      </a:lnTo>
                      <a:lnTo>
                        <a:pt x="4428" y="954"/>
                      </a:lnTo>
                      <a:lnTo>
                        <a:pt x="4428" y="954"/>
                      </a:lnTo>
                      <a:lnTo>
                        <a:pt x="4428" y="960"/>
                      </a:lnTo>
                      <a:lnTo>
                        <a:pt x="4428" y="960"/>
                      </a:lnTo>
                      <a:lnTo>
                        <a:pt x="4440" y="977"/>
                      </a:lnTo>
                      <a:lnTo>
                        <a:pt x="4440" y="977"/>
                      </a:lnTo>
                      <a:lnTo>
                        <a:pt x="4440" y="977"/>
                      </a:lnTo>
                      <a:lnTo>
                        <a:pt x="4440" y="977"/>
                      </a:lnTo>
                      <a:lnTo>
                        <a:pt x="4440" y="977"/>
                      </a:lnTo>
                      <a:lnTo>
                        <a:pt x="4440" y="977"/>
                      </a:lnTo>
                      <a:lnTo>
                        <a:pt x="4440" y="977"/>
                      </a:lnTo>
                      <a:lnTo>
                        <a:pt x="4445" y="977"/>
                      </a:lnTo>
                      <a:lnTo>
                        <a:pt x="4445" y="977"/>
                      </a:lnTo>
                      <a:lnTo>
                        <a:pt x="4445" y="977"/>
                      </a:lnTo>
                      <a:lnTo>
                        <a:pt x="4445" y="977"/>
                      </a:lnTo>
                      <a:lnTo>
                        <a:pt x="4445" y="971"/>
                      </a:lnTo>
                      <a:lnTo>
                        <a:pt x="4445" y="971"/>
                      </a:lnTo>
                      <a:lnTo>
                        <a:pt x="4451" y="971"/>
                      </a:lnTo>
                      <a:lnTo>
                        <a:pt x="4451" y="971"/>
                      </a:lnTo>
                      <a:lnTo>
                        <a:pt x="4457" y="954"/>
                      </a:lnTo>
                      <a:lnTo>
                        <a:pt x="4457" y="948"/>
                      </a:lnTo>
                      <a:lnTo>
                        <a:pt x="4463" y="948"/>
                      </a:lnTo>
                      <a:lnTo>
                        <a:pt x="4463" y="942"/>
                      </a:lnTo>
                      <a:lnTo>
                        <a:pt x="4463" y="942"/>
                      </a:lnTo>
                      <a:lnTo>
                        <a:pt x="4463" y="942"/>
                      </a:lnTo>
                      <a:lnTo>
                        <a:pt x="4463" y="937"/>
                      </a:lnTo>
                      <a:lnTo>
                        <a:pt x="4474" y="896"/>
                      </a:lnTo>
                      <a:lnTo>
                        <a:pt x="4474" y="891"/>
                      </a:lnTo>
                      <a:lnTo>
                        <a:pt x="4474" y="891"/>
                      </a:lnTo>
                      <a:lnTo>
                        <a:pt x="4474" y="885"/>
                      </a:lnTo>
                      <a:lnTo>
                        <a:pt x="4474" y="879"/>
                      </a:lnTo>
                      <a:lnTo>
                        <a:pt x="4480" y="873"/>
                      </a:lnTo>
                      <a:lnTo>
                        <a:pt x="4480" y="868"/>
                      </a:lnTo>
                      <a:lnTo>
                        <a:pt x="4480" y="862"/>
                      </a:lnTo>
                      <a:lnTo>
                        <a:pt x="4480" y="856"/>
                      </a:lnTo>
                      <a:lnTo>
                        <a:pt x="4480" y="850"/>
                      </a:lnTo>
                      <a:lnTo>
                        <a:pt x="4480" y="845"/>
                      </a:lnTo>
                      <a:lnTo>
                        <a:pt x="4480" y="839"/>
                      </a:lnTo>
                      <a:lnTo>
                        <a:pt x="4486" y="833"/>
                      </a:lnTo>
                      <a:lnTo>
                        <a:pt x="4486" y="827"/>
                      </a:lnTo>
                      <a:lnTo>
                        <a:pt x="4486" y="822"/>
                      </a:lnTo>
                      <a:lnTo>
                        <a:pt x="4497" y="753"/>
                      </a:lnTo>
                      <a:lnTo>
                        <a:pt x="4497" y="741"/>
                      </a:lnTo>
                      <a:lnTo>
                        <a:pt x="4497" y="736"/>
                      </a:lnTo>
                      <a:lnTo>
                        <a:pt x="4497" y="730"/>
                      </a:lnTo>
                      <a:lnTo>
                        <a:pt x="4497" y="724"/>
                      </a:lnTo>
                      <a:lnTo>
                        <a:pt x="4497" y="718"/>
                      </a:lnTo>
                      <a:lnTo>
                        <a:pt x="4497" y="707"/>
                      </a:lnTo>
                      <a:lnTo>
                        <a:pt x="4509" y="615"/>
                      </a:lnTo>
                      <a:lnTo>
                        <a:pt x="4509" y="603"/>
                      </a:lnTo>
                      <a:lnTo>
                        <a:pt x="4509" y="598"/>
                      </a:lnTo>
                      <a:lnTo>
                        <a:pt x="4509" y="586"/>
                      </a:lnTo>
                      <a:lnTo>
                        <a:pt x="4515" y="575"/>
                      </a:lnTo>
                      <a:lnTo>
                        <a:pt x="4515" y="569"/>
                      </a:lnTo>
                      <a:lnTo>
                        <a:pt x="4515" y="558"/>
                      </a:lnTo>
                      <a:lnTo>
                        <a:pt x="4515" y="546"/>
                      </a:lnTo>
                      <a:lnTo>
                        <a:pt x="4515" y="535"/>
                      </a:lnTo>
                      <a:lnTo>
                        <a:pt x="4515" y="523"/>
                      </a:lnTo>
                      <a:lnTo>
                        <a:pt x="4521" y="517"/>
                      </a:lnTo>
                      <a:lnTo>
                        <a:pt x="4521" y="506"/>
                      </a:lnTo>
                      <a:lnTo>
                        <a:pt x="4521" y="494"/>
                      </a:lnTo>
                      <a:lnTo>
                        <a:pt x="4521" y="483"/>
                      </a:lnTo>
                      <a:lnTo>
                        <a:pt x="4521" y="471"/>
                      </a:lnTo>
                      <a:lnTo>
                        <a:pt x="4521" y="471"/>
                      </a:lnTo>
                      <a:lnTo>
                        <a:pt x="4521" y="460"/>
                      </a:lnTo>
                      <a:lnTo>
                        <a:pt x="4521" y="454"/>
                      </a:lnTo>
                      <a:lnTo>
                        <a:pt x="4526" y="443"/>
                      </a:lnTo>
                      <a:lnTo>
                        <a:pt x="4526" y="443"/>
                      </a:lnTo>
                      <a:lnTo>
                        <a:pt x="4526" y="431"/>
                      </a:lnTo>
                      <a:lnTo>
                        <a:pt x="4526" y="420"/>
                      </a:lnTo>
                      <a:lnTo>
                        <a:pt x="4526" y="408"/>
                      </a:lnTo>
                      <a:lnTo>
                        <a:pt x="4526" y="397"/>
                      </a:lnTo>
                      <a:lnTo>
                        <a:pt x="4526" y="385"/>
                      </a:lnTo>
                      <a:lnTo>
                        <a:pt x="4526" y="374"/>
                      </a:lnTo>
                      <a:lnTo>
                        <a:pt x="4532" y="362"/>
                      </a:lnTo>
                      <a:lnTo>
                        <a:pt x="4532" y="351"/>
                      </a:lnTo>
                      <a:lnTo>
                        <a:pt x="4532" y="339"/>
                      </a:lnTo>
                      <a:lnTo>
                        <a:pt x="4532" y="339"/>
                      </a:lnTo>
                      <a:lnTo>
                        <a:pt x="4532" y="334"/>
                      </a:lnTo>
                      <a:lnTo>
                        <a:pt x="4532" y="322"/>
                      </a:lnTo>
                      <a:lnTo>
                        <a:pt x="4532" y="293"/>
                      </a:lnTo>
                      <a:lnTo>
                        <a:pt x="4532" y="253"/>
                      </a:lnTo>
                      <a:lnTo>
                        <a:pt x="4532" y="207"/>
                      </a:lnTo>
                      <a:lnTo>
                        <a:pt x="4532" y="161"/>
                      </a:lnTo>
                      <a:lnTo>
                        <a:pt x="4538" y="110"/>
                      </a:lnTo>
                      <a:lnTo>
                        <a:pt x="4538" y="58"/>
                      </a:lnTo>
                      <a:lnTo>
                        <a:pt x="4538" y="29"/>
                      </a:lnTo>
                      <a:lnTo>
                        <a:pt x="4538" y="23"/>
                      </a:lnTo>
                      <a:lnTo>
                        <a:pt x="4538" y="35"/>
                      </a:lnTo>
                      <a:lnTo>
                        <a:pt x="4538" y="75"/>
                      </a:lnTo>
                      <a:lnTo>
                        <a:pt x="4538" y="115"/>
                      </a:lnTo>
                      <a:lnTo>
                        <a:pt x="4538" y="156"/>
                      </a:lnTo>
                      <a:lnTo>
                        <a:pt x="4544" y="196"/>
                      </a:lnTo>
                      <a:lnTo>
                        <a:pt x="4544" y="224"/>
                      </a:lnTo>
                      <a:lnTo>
                        <a:pt x="4544" y="242"/>
                      </a:lnTo>
                      <a:lnTo>
                        <a:pt x="4544" y="247"/>
                      </a:lnTo>
                      <a:lnTo>
                        <a:pt x="4544" y="242"/>
                      </a:lnTo>
                      <a:lnTo>
                        <a:pt x="4544" y="242"/>
                      </a:lnTo>
                      <a:lnTo>
                        <a:pt x="4544" y="242"/>
                      </a:lnTo>
                      <a:lnTo>
                        <a:pt x="4544" y="236"/>
                      </a:lnTo>
                      <a:lnTo>
                        <a:pt x="4544" y="236"/>
                      </a:lnTo>
                      <a:lnTo>
                        <a:pt x="4550" y="230"/>
                      </a:lnTo>
                      <a:lnTo>
                        <a:pt x="4550" y="23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3" name="Rectangle 458">
                  <a:extLst>
                    <a:ext uri="{FF2B5EF4-FFF2-40B4-BE49-F238E27FC236}">
                      <a16:creationId xmlns:a16="http://schemas.microsoft.com/office/drawing/2014/main" id="{F91CD246-6E79-4782-B3D1-419844B56679}"/>
                    </a:ext>
                  </a:extLst>
                </p:cNvPr>
                <p:cNvSpPr>
                  <a:spLocks noChangeArrowheads="1"/>
                </p:cNvSpPr>
                <p:nvPr/>
              </p:nvSpPr>
              <p:spPr bwMode="auto">
                <a:xfrm>
                  <a:off x="1224" y="3412"/>
                  <a:ext cx="221"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700" b="1">
                      <a:solidFill>
                        <a:srgbClr val="00FF00"/>
                      </a:solidFill>
                      <a:cs typeface="Arial" panose="020B0604020202020204" pitchFamily="34" charset="0"/>
                    </a:rPr>
                    <a:t>BETA_Y</a:t>
                  </a:r>
                  <a:endParaRPr lang="en-US" altLang="en-US">
                    <a:cs typeface="Arial" panose="020B0604020202020204" pitchFamily="34" charset="0"/>
                  </a:endParaRPr>
                </a:p>
              </p:txBody>
            </p:sp>
            <p:sp>
              <p:nvSpPr>
                <p:cNvPr id="354" name="Freeform 459">
                  <a:extLst>
                    <a:ext uri="{FF2B5EF4-FFF2-40B4-BE49-F238E27FC236}">
                      <a16:creationId xmlns:a16="http://schemas.microsoft.com/office/drawing/2014/main" id="{1E403885-A78D-457B-978B-409A8E465B3B}"/>
                    </a:ext>
                  </a:extLst>
                </p:cNvPr>
                <p:cNvSpPr>
                  <a:spLocks/>
                </p:cNvSpPr>
                <p:nvPr/>
              </p:nvSpPr>
              <p:spPr bwMode="auto">
                <a:xfrm>
                  <a:off x="598" y="3400"/>
                  <a:ext cx="4550" cy="0"/>
                </a:xfrm>
                <a:custGeom>
                  <a:avLst/>
                  <a:gdLst>
                    <a:gd name="T0" fmla="*/ 64 w 4550"/>
                    <a:gd name="T1" fmla="*/ 163 w 4550"/>
                    <a:gd name="T2" fmla="*/ 203 w 4550"/>
                    <a:gd name="T3" fmla="*/ 296 w 4550"/>
                    <a:gd name="T4" fmla="*/ 365 w 4550"/>
                    <a:gd name="T5" fmla="*/ 423 w 4550"/>
                    <a:gd name="T6" fmla="*/ 527 w 4550"/>
                    <a:gd name="T7" fmla="*/ 568 w 4550"/>
                    <a:gd name="T8" fmla="*/ 654 w 4550"/>
                    <a:gd name="T9" fmla="*/ 724 w 4550"/>
                    <a:gd name="T10" fmla="*/ 788 w 4550"/>
                    <a:gd name="T11" fmla="*/ 886 w 4550"/>
                    <a:gd name="T12" fmla="*/ 926 w 4550"/>
                    <a:gd name="T13" fmla="*/ 1019 w 4550"/>
                    <a:gd name="T14" fmla="*/ 1089 w 4550"/>
                    <a:gd name="T15" fmla="*/ 1152 w 4550"/>
                    <a:gd name="T16" fmla="*/ 1251 w 4550"/>
                    <a:gd name="T17" fmla="*/ 1291 w 4550"/>
                    <a:gd name="T18" fmla="*/ 1378 w 4550"/>
                    <a:gd name="T19" fmla="*/ 1453 w 4550"/>
                    <a:gd name="T20" fmla="*/ 1511 w 4550"/>
                    <a:gd name="T21" fmla="*/ 1609 w 4550"/>
                    <a:gd name="T22" fmla="*/ 1650 w 4550"/>
                    <a:gd name="T23" fmla="*/ 1743 w 4550"/>
                    <a:gd name="T24" fmla="*/ 1812 w 4550"/>
                    <a:gd name="T25" fmla="*/ 1876 w 4550"/>
                    <a:gd name="T26" fmla="*/ 1974 w 4550"/>
                    <a:gd name="T27" fmla="*/ 2015 w 4550"/>
                    <a:gd name="T28" fmla="*/ 2107 w 4550"/>
                    <a:gd name="T29" fmla="*/ 2177 w 4550"/>
                    <a:gd name="T30" fmla="*/ 2234 w 4550"/>
                    <a:gd name="T31" fmla="*/ 2327 w 4550"/>
                    <a:gd name="T32" fmla="*/ 2373 w 4550"/>
                    <a:gd name="T33" fmla="*/ 2466 w 4550"/>
                    <a:gd name="T34" fmla="*/ 2535 w 4550"/>
                    <a:gd name="T35" fmla="*/ 2599 w 4550"/>
                    <a:gd name="T36" fmla="*/ 2686 w 4550"/>
                    <a:gd name="T37" fmla="*/ 2738 w 4550"/>
                    <a:gd name="T38" fmla="*/ 2831 w 4550"/>
                    <a:gd name="T39" fmla="*/ 2900 w 4550"/>
                    <a:gd name="T40" fmla="*/ 2958 w 4550"/>
                    <a:gd name="T41" fmla="*/ 3051 w 4550"/>
                    <a:gd name="T42" fmla="*/ 3103 w 4550"/>
                    <a:gd name="T43" fmla="*/ 3189 w 4550"/>
                    <a:gd name="T44" fmla="*/ 3265 w 4550"/>
                    <a:gd name="T45" fmla="*/ 3323 w 4550"/>
                    <a:gd name="T46" fmla="*/ 3409 w 4550"/>
                    <a:gd name="T47" fmla="*/ 3461 w 4550"/>
                    <a:gd name="T48" fmla="*/ 3554 w 4550"/>
                    <a:gd name="T49" fmla="*/ 3624 w 4550"/>
                    <a:gd name="T50" fmla="*/ 3681 w 4550"/>
                    <a:gd name="T51" fmla="*/ 3774 w 4550"/>
                    <a:gd name="T52" fmla="*/ 3820 w 4550"/>
                    <a:gd name="T53" fmla="*/ 3901 w 4550"/>
                    <a:gd name="T54" fmla="*/ 3982 w 4550"/>
                    <a:gd name="T55" fmla="*/ 4040 w 4550"/>
                    <a:gd name="T56" fmla="*/ 4133 w 4550"/>
                    <a:gd name="T57" fmla="*/ 4179 w 4550"/>
                    <a:gd name="T58" fmla="*/ 4266 w 4550"/>
                    <a:gd name="T59" fmla="*/ 4341 w 4550"/>
                    <a:gd name="T60" fmla="*/ 4405 w 4550"/>
                    <a:gd name="T61" fmla="*/ 4486 w 4550"/>
                    <a:gd name="T62" fmla="*/ 4544 w 455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55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24" y="0"/>
                      </a:lnTo>
                      <a:lnTo>
                        <a:pt x="29" y="0"/>
                      </a:lnTo>
                      <a:lnTo>
                        <a:pt x="29" y="0"/>
                      </a:lnTo>
                      <a:lnTo>
                        <a:pt x="35" y="0"/>
                      </a:lnTo>
                      <a:lnTo>
                        <a:pt x="41" y="0"/>
                      </a:lnTo>
                      <a:lnTo>
                        <a:pt x="41" y="0"/>
                      </a:lnTo>
                      <a:lnTo>
                        <a:pt x="41" y="0"/>
                      </a:lnTo>
                      <a:lnTo>
                        <a:pt x="41" y="0"/>
                      </a:lnTo>
                      <a:lnTo>
                        <a:pt x="41" y="0"/>
                      </a:lnTo>
                      <a:lnTo>
                        <a:pt x="41" y="0"/>
                      </a:lnTo>
                      <a:lnTo>
                        <a:pt x="53" y="0"/>
                      </a:lnTo>
                      <a:lnTo>
                        <a:pt x="53" y="0"/>
                      </a:lnTo>
                      <a:lnTo>
                        <a:pt x="53" y="0"/>
                      </a:lnTo>
                      <a:lnTo>
                        <a:pt x="53" y="0"/>
                      </a:lnTo>
                      <a:lnTo>
                        <a:pt x="53" y="0"/>
                      </a:lnTo>
                      <a:lnTo>
                        <a:pt x="58" y="0"/>
                      </a:lnTo>
                      <a:lnTo>
                        <a:pt x="58" y="0"/>
                      </a:lnTo>
                      <a:lnTo>
                        <a:pt x="58" y="0"/>
                      </a:lnTo>
                      <a:lnTo>
                        <a:pt x="58" y="0"/>
                      </a:lnTo>
                      <a:lnTo>
                        <a:pt x="58" y="0"/>
                      </a:lnTo>
                      <a:lnTo>
                        <a:pt x="58" y="0"/>
                      </a:lnTo>
                      <a:lnTo>
                        <a:pt x="64" y="0"/>
                      </a:lnTo>
                      <a:lnTo>
                        <a:pt x="64" y="0"/>
                      </a:lnTo>
                      <a:lnTo>
                        <a:pt x="64" y="0"/>
                      </a:lnTo>
                      <a:lnTo>
                        <a:pt x="64" y="0"/>
                      </a:lnTo>
                      <a:lnTo>
                        <a:pt x="76" y="0"/>
                      </a:lnTo>
                      <a:lnTo>
                        <a:pt x="76" y="0"/>
                      </a:lnTo>
                      <a:lnTo>
                        <a:pt x="76" y="0"/>
                      </a:lnTo>
                      <a:lnTo>
                        <a:pt x="76" y="0"/>
                      </a:lnTo>
                      <a:lnTo>
                        <a:pt x="76" y="0"/>
                      </a:lnTo>
                      <a:lnTo>
                        <a:pt x="76" y="0"/>
                      </a:lnTo>
                      <a:lnTo>
                        <a:pt x="76" y="0"/>
                      </a:lnTo>
                      <a:lnTo>
                        <a:pt x="87" y="0"/>
                      </a:lnTo>
                      <a:lnTo>
                        <a:pt x="87" y="0"/>
                      </a:lnTo>
                      <a:lnTo>
                        <a:pt x="87" y="0"/>
                      </a:lnTo>
                      <a:lnTo>
                        <a:pt x="93" y="0"/>
                      </a:lnTo>
                      <a:lnTo>
                        <a:pt x="93" y="0"/>
                      </a:lnTo>
                      <a:lnTo>
                        <a:pt x="93" y="0"/>
                      </a:lnTo>
                      <a:lnTo>
                        <a:pt x="93" y="0"/>
                      </a:lnTo>
                      <a:lnTo>
                        <a:pt x="93" y="0"/>
                      </a:lnTo>
                      <a:lnTo>
                        <a:pt x="93" y="0"/>
                      </a:lnTo>
                      <a:lnTo>
                        <a:pt x="93" y="0"/>
                      </a:lnTo>
                      <a:lnTo>
                        <a:pt x="99" y="0"/>
                      </a:lnTo>
                      <a:lnTo>
                        <a:pt x="99" y="0"/>
                      </a:lnTo>
                      <a:lnTo>
                        <a:pt x="99" y="0"/>
                      </a:lnTo>
                      <a:lnTo>
                        <a:pt x="99" y="0"/>
                      </a:lnTo>
                      <a:lnTo>
                        <a:pt x="99" y="0"/>
                      </a:lnTo>
                      <a:lnTo>
                        <a:pt x="110" y="0"/>
                      </a:lnTo>
                      <a:lnTo>
                        <a:pt x="110" y="0"/>
                      </a:lnTo>
                      <a:lnTo>
                        <a:pt x="110" y="0"/>
                      </a:lnTo>
                      <a:lnTo>
                        <a:pt x="110" y="0"/>
                      </a:lnTo>
                      <a:lnTo>
                        <a:pt x="110" y="0"/>
                      </a:lnTo>
                      <a:lnTo>
                        <a:pt x="116" y="0"/>
                      </a:lnTo>
                      <a:lnTo>
                        <a:pt x="116" y="0"/>
                      </a:lnTo>
                      <a:lnTo>
                        <a:pt x="122" y="0"/>
                      </a:lnTo>
                      <a:lnTo>
                        <a:pt x="122" y="0"/>
                      </a:lnTo>
                      <a:lnTo>
                        <a:pt x="128" y="0"/>
                      </a:lnTo>
                      <a:lnTo>
                        <a:pt x="128" y="0"/>
                      </a:lnTo>
                      <a:lnTo>
                        <a:pt x="128" y="0"/>
                      </a:lnTo>
                      <a:lnTo>
                        <a:pt x="128" y="0"/>
                      </a:lnTo>
                      <a:lnTo>
                        <a:pt x="128" y="0"/>
                      </a:lnTo>
                      <a:lnTo>
                        <a:pt x="128" y="0"/>
                      </a:lnTo>
                      <a:lnTo>
                        <a:pt x="134" y="0"/>
                      </a:lnTo>
                      <a:lnTo>
                        <a:pt x="134" y="0"/>
                      </a:lnTo>
                      <a:lnTo>
                        <a:pt x="134" y="0"/>
                      </a:lnTo>
                      <a:lnTo>
                        <a:pt x="134" y="0"/>
                      </a:lnTo>
                      <a:lnTo>
                        <a:pt x="134" y="0"/>
                      </a:lnTo>
                      <a:lnTo>
                        <a:pt x="134" y="0"/>
                      </a:lnTo>
                      <a:lnTo>
                        <a:pt x="134" y="0"/>
                      </a:lnTo>
                      <a:lnTo>
                        <a:pt x="145" y="0"/>
                      </a:lnTo>
                      <a:lnTo>
                        <a:pt x="145" y="0"/>
                      </a:lnTo>
                      <a:lnTo>
                        <a:pt x="145" y="0"/>
                      </a:lnTo>
                      <a:lnTo>
                        <a:pt x="151" y="0"/>
                      </a:lnTo>
                      <a:lnTo>
                        <a:pt x="151" y="0"/>
                      </a:lnTo>
                      <a:lnTo>
                        <a:pt x="151" y="0"/>
                      </a:lnTo>
                      <a:lnTo>
                        <a:pt x="151" y="0"/>
                      </a:lnTo>
                      <a:lnTo>
                        <a:pt x="163" y="0"/>
                      </a:lnTo>
                      <a:lnTo>
                        <a:pt x="163" y="0"/>
                      </a:lnTo>
                      <a:lnTo>
                        <a:pt x="163" y="0"/>
                      </a:lnTo>
                      <a:lnTo>
                        <a:pt x="163" y="0"/>
                      </a:lnTo>
                      <a:lnTo>
                        <a:pt x="163" y="0"/>
                      </a:lnTo>
                      <a:lnTo>
                        <a:pt x="163" y="0"/>
                      </a:lnTo>
                      <a:lnTo>
                        <a:pt x="163"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86" y="0"/>
                      </a:lnTo>
                      <a:lnTo>
                        <a:pt x="186" y="0"/>
                      </a:lnTo>
                      <a:lnTo>
                        <a:pt x="191" y="0"/>
                      </a:lnTo>
                      <a:lnTo>
                        <a:pt x="191" y="0"/>
                      </a:lnTo>
                      <a:lnTo>
                        <a:pt x="191" y="0"/>
                      </a:lnTo>
                      <a:lnTo>
                        <a:pt x="191" y="0"/>
                      </a:lnTo>
                      <a:lnTo>
                        <a:pt x="191" y="0"/>
                      </a:lnTo>
                      <a:lnTo>
                        <a:pt x="191" y="0"/>
                      </a:lnTo>
                      <a:lnTo>
                        <a:pt x="191" y="0"/>
                      </a:lnTo>
                      <a:lnTo>
                        <a:pt x="191" y="0"/>
                      </a:lnTo>
                      <a:lnTo>
                        <a:pt x="191" y="0"/>
                      </a:lnTo>
                      <a:lnTo>
                        <a:pt x="191" y="0"/>
                      </a:lnTo>
                      <a:lnTo>
                        <a:pt x="197" y="0"/>
                      </a:lnTo>
                      <a:lnTo>
                        <a:pt x="197" y="0"/>
                      </a:lnTo>
                      <a:lnTo>
                        <a:pt x="197" y="0"/>
                      </a:lnTo>
                      <a:lnTo>
                        <a:pt x="197" y="0"/>
                      </a:lnTo>
                      <a:lnTo>
                        <a:pt x="197" y="0"/>
                      </a:lnTo>
                      <a:lnTo>
                        <a:pt x="197" y="0"/>
                      </a:lnTo>
                      <a:lnTo>
                        <a:pt x="203" y="0"/>
                      </a:lnTo>
                      <a:lnTo>
                        <a:pt x="203" y="0"/>
                      </a:lnTo>
                      <a:lnTo>
                        <a:pt x="203" y="0"/>
                      </a:lnTo>
                      <a:lnTo>
                        <a:pt x="203" y="0"/>
                      </a:lnTo>
                      <a:lnTo>
                        <a:pt x="203" y="0"/>
                      </a:lnTo>
                      <a:lnTo>
                        <a:pt x="203" y="0"/>
                      </a:lnTo>
                      <a:lnTo>
                        <a:pt x="203" y="0"/>
                      </a:lnTo>
                      <a:lnTo>
                        <a:pt x="209" y="0"/>
                      </a:lnTo>
                      <a:lnTo>
                        <a:pt x="209" y="0"/>
                      </a:lnTo>
                      <a:lnTo>
                        <a:pt x="209" y="0"/>
                      </a:lnTo>
                      <a:lnTo>
                        <a:pt x="209" y="0"/>
                      </a:lnTo>
                      <a:lnTo>
                        <a:pt x="220" y="0"/>
                      </a:lnTo>
                      <a:lnTo>
                        <a:pt x="220" y="0"/>
                      </a:lnTo>
                      <a:lnTo>
                        <a:pt x="220" y="0"/>
                      </a:lnTo>
                      <a:lnTo>
                        <a:pt x="220" y="0"/>
                      </a:lnTo>
                      <a:lnTo>
                        <a:pt x="220" y="0"/>
                      </a:lnTo>
                      <a:lnTo>
                        <a:pt x="220" y="0"/>
                      </a:lnTo>
                      <a:lnTo>
                        <a:pt x="226" y="0"/>
                      </a:lnTo>
                      <a:lnTo>
                        <a:pt x="232" y="0"/>
                      </a:lnTo>
                      <a:lnTo>
                        <a:pt x="232" y="0"/>
                      </a:lnTo>
                      <a:lnTo>
                        <a:pt x="232" y="0"/>
                      </a:lnTo>
                      <a:lnTo>
                        <a:pt x="238" y="0"/>
                      </a:lnTo>
                      <a:lnTo>
                        <a:pt x="238" y="0"/>
                      </a:lnTo>
                      <a:lnTo>
                        <a:pt x="238" y="0"/>
                      </a:lnTo>
                      <a:lnTo>
                        <a:pt x="238" y="0"/>
                      </a:lnTo>
                      <a:lnTo>
                        <a:pt x="238" y="0"/>
                      </a:lnTo>
                      <a:lnTo>
                        <a:pt x="238" y="0"/>
                      </a:lnTo>
                      <a:lnTo>
                        <a:pt x="244" y="0"/>
                      </a:lnTo>
                      <a:lnTo>
                        <a:pt x="244" y="0"/>
                      </a:lnTo>
                      <a:lnTo>
                        <a:pt x="244" y="0"/>
                      </a:lnTo>
                      <a:lnTo>
                        <a:pt x="244" y="0"/>
                      </a:lnTo>
                      <a:lnTo>
                        <a:pt x="244" y="0"/>
                      </a:lnTo>
                      <a:lnTo>
                        <a:pt x="244" y="0"/>
                      </a:lnTo>
                      <a:lnTo>
                        <a:pt x="255" y="0"/>
                      </a:lnTo>
                      <a:lnTo>
                        <a:pt x="255" y="0"/>
                      </a:lnTo>
                      <a:lnTo>
                        <a:pt x="255" y="0"/>
                      </a:lnTo>
                      <a:lnTo>
                        <a:pt x="255" y="0"/>
                      </a:lnTo>
                      <a:lnTo>
                        <a:pt x="261" y="0"/>
                      </a:lnTo>
                      <a:lnTo>
                        <a:pt x="261" y="0"/>
                      </a:lnTo>
                      <a:lnTo>
                        <a:pt x="261" y="0"/>
                      </a:lnTo>
                      <a:lnTo>
                        <a:pt x="267" y="0"/>
                      </a:lnTo>
                      <a:lnTo>
                        <a:pt x="272" y="0"/>
                      </a:lnTo>
                      <a:lnTo>
                        <a:pt x="272" y="0"/>
                      </a:lnTo>
                      <a:lnTo>
                        <a:pt x="272" y="0"/>
                      </a:lnTo>
                      <a:lnTo>
                        <a:pt x="272" y="0"/>
                      </a:lnTo>
                      <a:lnTo>
                        <a:pt x="272" y="0"/>
                      </a:lnTo>
                      <a:lnTo>
                        <a:pt x="272" y="0"/>
                      </a:lnTo>
                      <a:lnTo>
                        <a:pt x="272" y="0"/>
                      </a:lnTo>
                      <a:lnTo>
                        <a:pt x="278" y="0"/>
                      </a:lnTo>
                      <a:lnTo>
                        <a:pt x="278" y="0"/>
                      </a:lnTo>
                      <a:lnTo>
                        <a:pt x="278" y="0"/>
                      </a:lnTo>
                      <a:lnTo>
                        <a:pt x="278" y="0"/>
                      </a:lnTo>
                      <a:lnTo>
                        <a:pt x="278" y="0"/>
                      </a:lnTo>
                      <a:lnTo>
                        <a:pt x="278" y="0"/>
                      </a:lnTo>
                      <a:lnTo>
                        <a:pt x="284" y="0"/>
                      </a:lnTo>
                      <a:lnTo>
                        <a:pt x="290" y="0"/>
                      </a:lnTo>
                      <a:lnTo>
                        <a:pt x="290" y="0"/>
                      </a:lnTo>
                      <a:lnTo>
                        <a:pt x="290" y="0"/>
                      </a:lnTo>
                      <a:lnTo>
                        <a:pt x="296" y="0"/>
                      </a:lnTo>
                      <a:lnTo>
                        <a:pt x="296" y="0"/>
                      </a:lnTo>
                      <a:lnTo>
                        <a:pt x="296" y="0"/>
                      </a:lnTo>
                      <a:lnTo>
                        <a:pt x="296" y="0"/>
                      </a:lnTo>
                      <a:lnTo>
                        <a:pt x="307" y="0"/>
                      </a:lnTo>
                      <a:lnTo>
                        <a:pt x="307" y="0"/>
                      </a:lnTo>
                      <a:lnTo>
                        <a:pt x="307" y="0"/>
                      </a:lnTo>
                      <a:lnTo>
                        <a:pt x="307" y="0"/>
                      </a:lnTo>
                      <a:lnTo>
                        <a:pt x="307" y="0"/>
                      </a:lnTo>
                      <a:lnTo>
                        <a:pt x="307" y="0"/>
                      </a:lnTo>
                      <a:lnTo>
                        <a:pt x="313" y="0"/>
                      </a:lnTo>
                      <a:lnTo>
                        <a:pt x="313" y="0"/>
                      </a:lnTo>
                      <a:lnTo>
                        <a:pt x="313" y="0"/>
                      </a:lnTo>
                      <a:lnTo>
                        <a:pt x="313" y="0"/>
                      </a:lnTo>
                      <a:lnTo>
                        <a:pt x="313" y="0"/>
                      </a:lnTo>
                      <a:lnTo>
                        <a:pt x="313" y="0"/>
                      </a:lnTo>
                      <a:lnTo>
                        <a:pt x="313" y="0"/>
                      </a:lnTo>
                      <a:lnTo>
                        <a:pt x="319" y="0"/>
                      </a:lnTo>
                      <a:lnTo>
                        <a:pt x="319" y="0"/>
                      </a:lnTo>
                      <a:lnTo>
                        <a:pt x="325" y="0"/>
                      </a:lnTo>
                      <a:lnTo>
                        <a:pt x="330" y="0"/>
                      </a:lnTo>
                      <a:lnTo>
                        <a:pt x="330" y="0"/>
                      </a:lnTo>
                      <a:lnTo>
                        <a:pt x="330" y="0"/>
                      </a:lnTo>
                      <a:lnTo>
                        <a:pt x="330" y="0"/>
                      </a:lnTo>
                      <a:lnTo>
                        <a:pt x="330" y="0"/>
                      </a:lnTo>
                      <a:lnTo>
                        <a:pt x="330"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3" y="0"/>
                      </a:lnTo>
                      <a:lnTo>
                        <a:pt x="353" y="0"/>
                      </a:lnTo>
                      <a:lnTo>
                        <a:pt x="353" y="0"/>
                      </a:lnTo>
                      <a:lnTo>
                        <a:pt x="353" y="0"/>
                      </a:lnTo>
                      <a:lnTo>
                        <a:pt x="353" y="0"/>
                      </a:lnTo>
                      <a:lnTo>
                        <a:pt x="353" y="0"/>
                      </a:lnTo>
                      <a:lnTo>
                        <a:pt x="353" y="0"/>
                      </a:lnTo>
                      <a:lnTo>
                        <a:pt x="353" y="0"/>
                      </a:lnTo>
                      <a:lnTo>
                        <a:pt x="359" y="0"/>
                      </a:lnTo>
                      <a:lnTo>
                        <a:pt x="359" y="0"/>
                      </a:lnTo>
                      <a:lnTo>
                        <a:pt x="359" y="0"/>
                      </a:lnTo>
                      <a:lnTo>
                        <a:pt x="359" y="0"/>
                      </a:lnTo>
                      <a:lnTo>
                        <a:pt x="359" y="0"/>
                      </a:lnTo>
                      <a:lnTo>
                        <a:pt x="359" y="0"/>
                      </a:lnTo>
                      <a:lnTo>
                        <a:pt x="359" y="0"/>
                      </a:lnTo>
                      <a:lnTo>
                        <a:pt x="365" y="0"/>
                      </a:lnTo>
                      <a:lnTo>
                        <a:pt x="365" y="0"/>
                      </a:lnTo>
                      <a:lnTo>
                        <a:pt x="365" y="0"/>
                      </a:lnTo>
                      <a:lnTo>
                        <a:pt x="365" y="0"/>
                      </a:lnTo>
                      <a:lnTo>
                        <a:pt x="365" y="0"/>
                      </a:lnTo>
                      <a:lnTo>
                        <a:pt x="365" y="0"/>
                      </a:lnTo>
                      <a:lnTo>
                        <a:pt x="365" y="0"/>
                      </a:lnTo>
                      <a:lnTo>
                        <a:pt x="365" y="0"/>
                      </a:lnTo>
                      <a:lnTo>
                        <a:pt x="365" y="0"/>
                      </a:lnTo>
                      <a:lnTo>
                        <a:pt x="365" y="0"/>
                      </a:lnTo>
                      <a:lnTo>
                        <a:pt x="371" y="0"/>
                      </a:lnTo>
                      <a:lnTo>
                        <a:pt x="371" y="0"/>
                      </a:lnTo>
                      <a:lnTo>
                        <a:pt x="371" y="0"/>
                      </a:lnTo>
                      <a:lnTo>
                        <a:pt x="371" y="0"/>
                      </a:lnTo>
                      <a:lnTo>
                        <a:pt x="371" y="0"/>
                      </a:lnTo>
                      <a:lnTo>
                        <a:pt x="371" y="0"/>
                      </a:lnTo>
                      <a:lnTo>
                        <a:pt x="371" y="0"/>
                      </a:lnTo>
                      <a:lnTo>
                        <a:pt x="371" y="0"/>
                      </a:lnTo>
                      <a:lnTo>
                        <a:pt x="377" y="0"/>
                      </a:lnTo>
                      <a:lnTo>
                        <a:pt x="377" y="0"/>
                      </a:lnTo>
                      <a:lnTo>
                        <a:pt x="377" y="0"/>
                      </a:lnTo>
                      <a:lnTo>
                        <a:pt x="377" y="0"/>
                      </a:lnTo>
                      <a:lnTo>
                        <a:pt x="377" y="0"/>
                      </a:lnTo>
                      <a:lnTo>
                        <a:pt x="377" y="0"/>
                      </a:lnTo>
                      <a:lnTo>
                        <a:pt x="377" y="0"/>
                      </a:lnTo>
                      <a:lnTo>
                        <a:pt x="377" y="0"/>
                      </a:lnTo>
                      <a:lnTo>
                        <a:pt x="382" y="0"/>
                      </a:lnTo>
                      <a:lnTo>
                        <a:pt x="382" y="0"/>
                      </a:lnTo>
                      <a:lnTo>
                        <a:pt x="382" y="0"/>
                      </a:lnTo>
                      <a:lnTo>
                        <a:pt x="382" y="0"/>
                      </a:lnTo>
                      <a:lnTo>
                        <a:pt x="382" y="0"/>
                      </a:lnTo>
                      <a:lnTo>
                        <a:pt x="382" y="0"/>
                      </a:lnTo>
                      <a:lnTo>
                        <a:pt x="382" y="0"/>
                      </a:lnTo>
                      <a:lnTo>
                        <a:pt x="388" y="0"/>
                      </a:lnTo>
                      <a:lnTo>
                        <a:pt x="388" y="0"/>
                      </a:lnTo>
                      <a:lnTo>
                        <a:pt x="388" y="0"/>
                      </a:lnTo>
                      <a:lnTo>
                        <a:pt x="388" y="0"/>
                      </a:lnTo>
                      <a:lnTo>
                        <a:pt x="388" y="0"/>
                      </a:lnTo>
                      <a:lnTo>
                        <a:pt x="388" y="0"/>
                      </a:lnTo>
                      <a:lnTo>
                        <a:pt x="400" y="0"/>
                      </a:lnTo>
                      <a:lnTo>
                        <a:pt x="400" y="0"/>
                      </a:lnTo>
                      <a:lnTo>
                        <a:pt x="400" y="0"/>
                      </a:lnTo>
                      <a:lnTo>
                        <a:pt x="400" y="0"/>
                      </a:lnTo>
                      <a:lnTo>
                        <a:pt x="406" y="0"/>
                      </a:lnTo>
                      <a:lnTo>
                        <a:pt x="406" y="0"/>
                      </a:lnTo>
                      <a:lnTo>
                        <a:pt x="406" y="0"/>
                      </a:lnTo>
                      <a:lnTo>
                        <a:pt x="411" y="0"/>
                      </a:lnTo>
                      <a:lnTo>
                        <a:pt x="417" y="0"/>
                      </a:lnTo>
                      <a:lnTo>
                        <a:pt x="417" y="0"/>
                      </a:lnTo>
                      <a:lnTo>
                        <a:pt x="417" y="0"/>
                      </a:lnTo>
                      <a:lnTo>
                        <a:pt x="417" y="0"/>
                      </a:lnTo>
                      <a:lnTo>
                        <a:pt x="417" y="0"/>
                      </a:lnTo>
                      <a:lnTo>
                        <a:pt x="417" y="0"/>
                      </a:lnTo>
                      <a:lnTo>
                        <a:pt x="423" y="0"/>
                      </a:lnTo>
                      <a:lnTo>
                        <a:pt x="423" y="0"/>
                      </a:lnTo>
                      <a:lnTo>
                        <a:pt x="423" y="0"/>
                      </a:lnTo>
                      <a:lnTo>
                        <a:pt x="423" y="0"/>
                      </a:lnTo>
                      <a:lnTo>
                        <a:pt x="423" y="0"/>
                      </a:lnTo>
                      <a:lnTo>
                        <a:pt x="423" y="0"/>
                      </a:lnTo>
                      <a:lnTo>
                        <a:pt x="423" y="0"/>
                      </a:lnTo>
                      <a:lnTo>
                        <a:pt x="429" y="0"/>
                      </a:lnTo>
                      <a:lnTo>
                        <a:pt x="435" y="0"/>
                      </a:lnTo>
                      <a:lnTo>
                        <a:pt x="435" y="0"/>
                      </a:lnTo>
                      <a:lnTo>
                        <a:pt x="440" y="0"/>
                      </a:lnTo>
                      <a:lnTo>
                        <a:pt x="440" y="0"/>
                      </a:lnTo>
                      <a:lnTo>
                        <a:pt x="440" y="0"/>
                      </a:lnTo>
                      <a:lnTo>
                        <a:pt x="440" y="0"/>
                      </a:lnTo>
                      <a:lnTo>
                        <a:pt x="440" y="0"/>
                      </a:lnTo>
                      <a:lnTo>
                        <a:pt x="452" y="0"/>
                      </a:lnTo>
                      <a:lnTo>
                        <a:pt x="452" y="0"/>
                      </a:lnTo>
                      <a:lnTo>
                        <a:pt x="452" y="0"/>
                      </a:lnTo>
                      <a:lnTo>
                        <a:pt x="452" y="0"/>
                      </a:lnTo>
                      <a:lnTo>
                        <a:pt x="452" y="0"/>
                      </a:lnTo>
                      <a:lnTo>
                        <a:pt x="458" y="0"/>
                      </a:lnTo>
                      <a:lnTo>
                        <a:pt x="458" y="0"/>
                      </a:lnTo>
                      <a:lnTo>
                        <a:pt x="458" y="0"/>
                      </a:lnTo>
                      <a:lnTo>
                        <a:pt x="458" y="0"/>
                      </a:lnTo>
                      <a:lnTo>
                        <a:pt x="458" y="0"/>
                      </a:lnTo>
                      <a:lnTo>
                        <a:pt x="458" y="0"/>
                      </a:lnTo>
                      <a:lnTo>
                        <a:pt x="458" y="0"/>
                      </a:lnTo>
                      <a:lnTo>
                        <a:pt x="463" y="0"/>
                      </a:lnTo>
                      <a:lnTo>
                        <a:pt x="463" y="0"/>
                      </a:lnTo>
                      <a:lnTo>
                        <a:pt x="463" y="0"/>
                      </a:lnTo>
                      <a:lnTo>
                        <a:pt x="475" y="0"/>
                      </a:lnTo>
                      <a:lnTo>
                        <a:pt x="475" y="0"/>
                      </a:lnTo>
                      <a:lnTo>
                        <a:pt x="475" y="0"/>
                      </a:lnTo>
                      <a:lnTo>
                        <a:pt x="475" y="0"/>
                      </a:lnTo>
                      <a:lnTo>
                        <a:pt x="475" y="0"/>
                      </a:lnTo>
                      <a:lnTo>
                        <a:pt x="475" y="0"/>
                      </a:lnTo>
                      <a:lnTo>
                        <a:pt x="475" y="0"/>
                      </a:lnTo>
                      <a:lnTo>
                        <a:pt x="487" y="0"/>
                      </a:lnTo>
                      <a:lnTo>
                        <a:pt x="487" y="0"/>
                      </a:lnTo>
                      <a:lnTo>
                        <a:pt x="487" y="0"/>
                      </a:lnTo>
                      <a:lnTo>
                        <a:pt x="487"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21" y="0"/>
                      </a:lnTo>
                      <a:lnTo>
                        <a:pt x="521" y="0"/>
                      </a:lnTo>
                      <a:lnTo>
                        <a:pt x="527" y="0"/>
                      </a:lnTo>
                      <a:lnTo>
                        <a:pt x="527" y="0"/>
                      </a:lnTo>
                      <a:lnTo>
                        <a:pt x="527" y="0"/>
                      </a:lnTo>
                      <a:lnTo>
                        <a:pt x="527" y="0"/>
                      </a:lnTo>
                      <a:lnTo>
                        <a:pt x="527" y="0"/>
                      </a:lnTo>
                      <a:lnTo>
                        <a:pt x="527" y="0"/>
                      </a:lnTo>
                      <a:lnTo>
                        <a:pt x="527" y="0"/>
                      </a:lnTo>
                      <a:lnTo>
                        <a:pt x="533" y="0"/>
                      </a:lnTo>
                      <a:lnTo>
                        <a:pt x="533" y="0"/>
                      </a:lnTo>
                      <a:lnTo>
                        <a:pt x="533" y="0"/>
                      </a:lnTo>
                      <a:lnTo>
                        <a:pt x="533" y="0"/>
                      </a:lnTo>
                      <a:lnTo>
                        <a:pt x="533" y="0"/>
                      </a:lnTo>
                      <a:lnTo>
                        <a:pt x="533" y="0"/>
                      </a:lnTo>
                      <a:lnTo>
                        <a:pt x="539" y="0"/>
                      </a:lnTo>
                      <a:lnTo>
                        <a:pt x="539" y="0"/>
                      </a:lnTo>
                      <a:lnTo>
                        <a:pt x="539" y="0"/>
                      </a:lnTo>
                      <a:lnTo>
                        <a:pt x="539" y="0"/>
                      </a:lnTo>
                      <a:lnTo>
                        <a:pt x="539" y="0"/>
                      </a:lnTo>
                      <a:lnTo>
                        <a:pt x="539" y="0"/>
                      </a:lnTo>
                      <a:lnTo>
                        <a:pt x="539" y="0"/>
                      </a:lnTo>
                      <a:lnTo>
                        <a:pt x="539" y="0"/>
                      </a:lnTo>
                      <a:lnTo>
                        <a:pt x="544" y="0"/>
                      </a:lnTo>
                      <a:lnTo>
                        <a:pt x="544" y="0"/>
                      </a:lnTo>
                      <a:lnTo>
                        <a:pt x="544" y="0"/>
                      </a:lnTo>
                      <a:lnTo>
                        <a:pt x="544" y="0"/>
                      </a:lnTo>
                      <a:lnTo>
                        <a:pt x="544" y="0"/>
                      </a:lnTo>
                      <a:lnTo>
                        <a:pt x="544" y="0"/>
                      </a:lnTo>
                      <a:lnTo>
                        <a:pt x="544" y="0"/>
                      </a:lnTo>
                      <a:lnTo>
                        <a:pt x="544" y="0"/>
                      </a:lnTo>
                      <a:lnTo>
                        <a:pt x="544" y="0"/>
                      </a:lnTo>
                      <a:lnTo>
                        <a:pt x="550" y="0"/>
                      </a:lnTo>
                      <a:lnTo>
                        <a:pt x="550" y="0"/>
                      </a:lnTo>
                      <a:lnTo>
                        <a:pt x="550" y="0"/>
                      </a:lnTo>
                      <a:lnTo>
                        <a:pt x="550" y="0"/>
                      </a:lnTo>
                      <a:lnTo>
                        <a:pt x="550" y="0"/>
                      </a:lnTo>
                      <a:lnTo>
                        <a:pt x="550" y="0"/>
                      </a:lnTo>
                      <a:lnTo>
                        <a:pt x="550" y="0"/>
                      </a:lnTo>
                      <a:lnTo>
                        <a:pt x="550" y="0"/>
                      </a:lnTo>
                      <a:lnTo>
                        <a:pt x="550" y="0"/>
                      </a:lnTo>
                      <a:lnTo>
                        <a:pt x="556" y="0"/>
                      </a:lnTo>
                      <a:lnTo>
                        <a:pt x="556" y="0"/>
                      </a:lnTo>
                      <a:lnTo>
                        <a:pt x="556" y="0"/>
                      </a:lnTo>
                      <a:lnTo>
                        <a:pt x="556" y="0"/>
                      </a:lnTo>
                      <a:lnTo>
                        <a:pt x="556" y="0"/>
                      </a:lnTo>
                      <a:lnTo>
                        <a:pt x="556" y="0"/>
                      </a:lnTo>
                      <a:lnTo>
                        <a:pt x="556" y="0"/>
                      </a:lnTo>
                      <a:lnTo>
                        <a:pt x="556" y="0"/>
                      </a:lnTo>
                      <a:lnTo>
                        <a:pt x="562" y="0"/>
                      </a:lnTo>
                      <a:lnTo>
                        <a:pt x="562" y="0"/>
                      </a:lnTo>
                      <a:lnTo>
                        <a:pt x="562" y="0"/>
                      </a:lnTo>
                      <a:lnTo>
                        <a:pt x="562" y="0"/>
                      </a:lnTo>
                      <a:lnTo>
                        <a:pt x="562" y="0"/>
                      </a:lnTo>
                      <a:lnTo>
                        <a:pt x="562" y="0"/>
                      </a:lnTo>
                      <a:lnTo>
                        <a:pt x="562" y="0"/>
                      </a:lnTo>
                      <a:lnTo>
                        <a:pt x="568" y="0"/>
                      </a:lnTo>
                      <a:lnTo>
                        <a:pt x="568" y="0"/>
                      </a:lnTo>
                      <a:lnTo>
                        <a:pt x="568" y="0"/>
                      </a:lnTo>
                      <a:lnTo>
                        <a:pt x="568" y="0"/>
                      </a:lnTo>
                      <a:lnTo>
                        <a:pt x="568" y="0"/>
                      </a:lnTo>
                      <a:lnTo>
                        <a:pt x="568" y="0"/>
                      </a:lnTo>
                      <a:lnTo>
                        <a:pt x="573" y="0"/>
                      </a:lnTo>
                      <a:lnTo>
                        <a:pt x="573" y="0"/>
                      </a:lnTo>
                      <a:lnTo>
                        <a:pt x="579" y="0"/>
                      </a:lnTo>
                      <a:lnTo>
                        <a:pt x="579" y="0"/>
                      </a:lnTo>
                      <a:lnTo>
                        <a:pt x="585" y="0"/>
                      </a:lnTo>
                      <a:lnTo>
                        <a:pt x="585" y="0"/>
                      </a:lnTo>
                      <a:lnTo>
                        <a:pt x="585" y="0"/>
                      </a:lnTo>
                      <a:lnTo>
                        <a:pt x="585" y="0"/>
                      </a:lnTo>
                      <a:lnTo>
                        <a:pt x="585" y="0"/>
                      </a:lnTo>
                      <a:lnTo>
                        <a:pt x="597" y="0"/>
                      </a:lnTo>
                      <a:lnTo>
                        <a:pt x="597" y="0"/>
                      </a:lnTo>
                      <a:lnTo>
                        <a:pt x="597" y="0"/>
                      </a:lnTo>
                      <a:lnTo>
                        <a:pt x="597" y="0"/>
                      </a:lnTo>
                      <a:lnTo>
                        <a:pt x="597" y="0"/>
                      </a:lnTo>
                      <a:lnTo>
                        <a:pt x="602" y="0"/>
                      </a:lnTo>
                      <a:lnTo>
                        <a:pt x="602" y="0"/>
                      </a:lnTo>
                      <a:lnTo>
                        <a:pt x="602" y="0"/>
                      </a:lnTo>
                      <a:lnTo>
                        <a:pt x="602" y="0"/>
                      </a:lnTo>
                      <a:lnTo>
                        <a:pt x="602" y="0"/>
                      </a:lnTo>
                      <a:lnTo>
                        <a:pt x="602" y="0"/>
                      </a:lnTo>
                      <a:lnTo>
                        <a:pt x="608" y="0"/>
                      </a:lnTo>
                      <a:lnTo>
                        <a:pt x="608" y="0"/>
                      </a:lnTo>
                      <a:lnTo>
                        <a:pt x="608" y="0"/>
                      </a:lnTo>
                      <a:lnTo>
                        <a:pt x="608" y="0"/>
                      </a:lnTo>
                      <a:lnTo>
                        <a:pt x="620" y="0"/>
                      </a:lnTo>
                      <a:lnTo>
                        <a:pt x="620" y="0"/>
                      </a:lnTo>
                      <a:lnTo>
                        <a:pt x="620" y="0"/>
                      </a:lnTo>
                      <a:lnTo>
                        <a:pt x="620" y="0"/>
                      </a:lnTo>
                      <a:lnTo>
                        <a:pt x="620" y="0"/>
                      </a:lnTo>
                      <a:lnTo>
                        <a:pt x="620" y="0"/>
                      </a:lnTo>
                      <a:lnTo>
                        <a:pt x="620" y="0"/>
                      </a:lnTo>
                      <a:lnTo>
                        <a:pt x="631" y="0"/>
                      </a:lnTo>
                      <a:lnTo>
                        <a:pt x="631" y="0"/>
                      </a:lnTo>
                      <a:lnTo>
                        <a:pt x="631" y="0"/>
                      </a:lnTo>
                      <a:lnTo>
                        <a:pt x="637" y="0"/>
                      </a:lnTo>
                      <a:lnTo>
                        <a:pt x="637" y="0"/>
                      </a:lnTo>
                      <a:lnTo>
                        <a:pt x="637" y="0"/>
                      </a:lnTo>
                      <a:lnTo>
                        <a:pt x="637" y="0"/>
                      </a:lnTo>
                      <a:lnTo>
                        <a:pt x="637" y="0"/>
                      </a:lnTo>
                      <a:lnTo>
                        <a:pt x="637" y="0"/>
                      </a:lnTo>
                      <a:lnTo>
                        <a:pt x="637" y="0"/>
                      </a:lnTo>
                      <a:lnTo>
                        <a:pt x="643" y="0"/>
                      </a:lnTo>
                      <a:lnTo>
                        <a:pt x="643" y="0"/>
                      </a:lnTo>
                      <a:lnTo>
                        <a:pt x="643" y="0"/>
                      </a:lnTo>
                      <a:lnTo>
                        <a:pt x="643" y="0"/>
                      </a:lnTo>
                      <a:lnTo>
                        <a:pt x="643" y="0"/>
                      </a:lnTo>
                      <a:lnTo>
                        <a:pt x="654" y="0"/>
                      </a:lnTo>
                      <a:lnTo>
                        <a:pt x="654" y="0"/>
                      </a:lnTo>
                      <a:lnTo>
                        <a:pt x="654" y="0"/>
                      </a:lnTo>
                      <a:lnTo>
                        <a:pt x="654" y="0"/>
                      </a:lnTo>
                      <a:lnTo>
                        <a:pt x="654" y="0"/>
                      </a:lnTo>
                      <a:lnTo>
                        <a:pt x="660" y="0"/>
                      </a:lnTo>
                      <a:lnTo>
                        <a:pt x="660"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9" y="0"/>
                      </a:lnTo>
                      <a:lnTo>
                        <a:pt x="689" y="0"/>
                      </a:lnTo>
                      <a:lnTo>
                        <a:pt x="689" y="0"/>
                      </a:lnTo>
                      <a:lnTo>
                        <a:pt x="689" y="0"/>
                      </a:lnTo>
                      <a:lnTo>
                        <a:pt x="695" y="0"/>
                      </a:lnTo>
                      <a:lnTo>
                        <a:pt x="695" y="0"/>
                      </a:lnTo>
                      <a:lnTo>
                        <a:pt x="695" y="0"/>
                      </a:lnTo>
                      <a:lnTo>
                        <a:pt x="707" y="0"/>
                      </a:lnTo>
                      <a:lnTo>
                        <a:pt x="707" y="0"/>
                      </a:lnTo>
                      <a:lnTo>
                        <a:pt x="707" y="0"/>
                      </a:lnTo>
                      <a:lnTo>
                        <a:pt x="707" y="0"/>
                      </a:lnTo>
                      <a:lnTo>
                        <a:pt x="707" y="0"/>
                      </a:lnTo>
                      <a:lnTo>
                        <a:pt x="707" y="0"/>
                      </a:lnTo>
                      <a:lnTo>
                        <a:pt x="707" y="0"/>
                      </a:lnTo>
                      <a:lnTo>
                        <a:pt x="712" y="0"/>
                      </a:lnTo>
                      <a:lnTo>
                        <a:pt x="712" y="0"/>
                      </a:lnTo>
                      <a:lnTo>
                        <a:pt x="712" y="0"/>
                      </a:lnTo>
                      <a:lnTo>
                        <a:pt x="712" y="0"/>
                      </a:lnTo>
                      <a:lnTo>
                        <a:pt x="712" y="0"/>
                      </a:lnTo>
                      <a:lnTo>
                        <a:pt x="712" y="0"/>
                      </a:lnTo>
                      <a:lnTo>
                        <a:pt x="712" y="0"/>
                      </a:lnTo>
                      <a:lnTo>
                        <a:pt x="718" y="0"/>
                      </a:lnTo>
                      <a:lnTo>
                        <a:pt x="718" y="0"/>
                      </a:lnTo>
                      <a:lnTo>
                        <a:pt x="718" y="0"/>
                      </a:lnTo>
                      <a:lnTo>
                        <a:pt x="718" y="0"/>
                      </a:lnTo>
                      <a:lnTo>
                        <a:pt x="718" y="0"/>
                      </a:lnTo>
                      <a:lnTo>
                        <a:pt x="718" y="0"/>
                      </a:lnTo>
                      <a:lnTo>
                        <a:pt x="718" y="0"/>
                      </a:lnTo>
                      <a:lnTo>
                        <a:pt x="718" y="0"/>
                      </a:lnTo>
                      <a:lnTo>
                        <a:pt x="718" y="0"/>
                      </a:lnTo>
                      <a:lnTo>
                        <a:pt x="724" y="0"/>
                      </a:lnTo>
                      <a:lnTo>
                        <a:pt x="724" y="0"/>
                      </a:lnTo>
                      <a:lnTo>
                        <a:pt x="724" y="0"/>
                      </a:lnTo>
                      <a:lnTo>
                        <a:pt x="724" y="0"/>
                      </a:lnTo>
                      <a:lnTo>
                        <a:pt x="724" y="0"/>
                      </a:lnTo>
                      <a:lnTo>
                        <a:pt x="724" y="0"/>
                      </a:lnTo>
                      <a:lnTo>
                        <a:pt x="724" y="0"/>
                      </a:lnTo>
                      <a:lnTo>
                        <a:pt x="724" y="0"/>
                      </a:lnTo>
                      <a:lnTo>
                        <a:pt x="724" y="0"/>
                      </a:lnTo>
                      <a:lnTo>
                        <a:pt x="730" y="0"/>
                      </a:lnTo>
                      <a:lnTo>
                        <a:pt x="730" y="0"/>
                      </a:lnTo>
                      <a:lnTo>
                        <a:pt x="730" y="0"/>
                      </a:lnTo>
                      <a:lnTo>
                        <a:pt x="730" y="0"/>
                      </a:lnTo>
                      <a:lnTo>
                        <a:pt x="730" y="0"/>
                      </a:lnTo>
                      <a:lnTo>
                        <a:pt x="730" y="0"/>
                      </a:lnTo>
                      <a:lnTo>
                        <a:pt x="730" y="0"/>
                      </a:lnTo>
                      <a:lnTo>
                        <a:pt x="730" y="0"/>
                      </a:lnTo>
                      <a:lnTo>
                        <a:pt x="735" y="0"/>
                      </a:lnTo>
                      <a:lnTo>
                        <a:pt x="735" y="0"/>
                      </a:lnTo>
                      <a:lnTo>
                        <a:pt x="735" y="0"/>
                      </a:lnTo>
                      <a:lnTo>
                        <a:pt x="735" y="0"/>
                      </a:lnTo>
                      <a:lnTo>
                        <a:pt x="735" y="0"/>
                      </a:lnTo>
                      <a:lnTo>
                        <a:pt x="735" y="0"/>
                      </a:lnTo>
                      <a:lnTo>
                        <a:pt x="735" y="0"/>
                      </a:lnTo>
                      <a:lnTo>
                        <a:pt x="735" y="0"/>
                      </a:lnTo>
                      <a:lnTo>
                        <a:pt x="735" y="0"/>
                      </a:lnTo>
                      <a:lnTo>
                        <a:pt x="741" y="0"/>
                      </a:lnTo>
                      <a:lnTo>
                        <a:pt x="741" y="0"/>
                      </a:lnTo>
                      <a:lnTo>
                        <a:pt x="741" y="0"/>
                      </a:lnTo>
                      <a:lnTo>
                        <a:pt x="741" y="0"/>
                      </a:lnTo>
                      <a:lnTo>
                        <a:pt x="741" y="0"/>
                      </a:lnTo>
                      <a:lnTo>
                        <a:pt x="741" y="0"/>
                      </a:lnTo>
                      <a:lnTo>
                        <a:pt x="741" y="0"/>
                      </a:lnTo>
                      <a:lnTo>
                        <a:pt x="747" y="0"/>
                      </a:lnTo>
                      <a:lnTo>
                        <a:pt x="747" y="0"/>
                      </a:lnTo>
                      <a:lnTo>
                        <a:pt x="747" y="0"/>
                      </a:lnTo>
                      <a:lnTo>
                        <a:pt x="747" y="0"/>
                      </a:lnTo>
                      <a:lnTo>
                        <a:pt x="747" y="0"/>
                      </a:lnTo>
                      <a:lnTo>
                        <a:pt x="747" y="0"/>
                      </a:lnTo>
                      <a:lnTo>
                        <a:pt x="753" y="0"/>
                      </a:lnTo>
                      <a:lnTo>
                        <a:pt x="753" y="0"/>
                      </a:lnTo>
                      <a:lnTo>
                        <a:pt x="753" y="0"/>
                      </a:lnTo>
                      <a:lnTo>
                        <a:pt x="753" y="0"/>
                      </a:lnTo>
                      <a:lnTo>
                        <a:pt x="764" y="0"/>
                      </a:lnTo>
                      <a:lnTo>
                        <a:pt x="764" y="0"/>
                      </a:lnTo>
                      <a:lnTo>
                        <a:pt x="764" y="0"/>
                      </a:lnTo>
                      <a:lnTo>
                        <a:pt x="764" y="0"/>
                      </a:lnTo>
                      <a:lnTo>
                        <a:pt x="764" y="0"/>
                      </a:lnTo>
                      <a:lnTo>
                        <a:pt x="764" y="0"/>
                      </a:lnTo>
                      <a:lnTo>
                        <a:pt x="764" y="0"/>
                      </a:lnTo>
                      <a:lnTo>
                        <a:pt x="776" y="0"/>
                      </a:lnTo>
                      <a:lnTo>
                        <a:pt x="776" y="0"/>
                      </a:lnTo>
                      <a:lnTo>
                        <a:pt x="776" y="0"/>
                      </a:lnTo>
                      <a:lnTo>
                        <a:pt x="782" y="0"/>
                      </a:lnTo>
                      <a:lnTo>
                        <a:pt x="782" y="0"/>
                      </a:lnTo>
                      <a:lnTo>
                        <a:pt x="782" y="0"/>
                      </a:lnTo>
                      <a:lnTo>
                        <a:pt x="782" y="0"/>
                      </a:lnTo>
                      <a:lnTo>
                        <a:pt x="782" y="0"/>
                      </a:lnTo>
                      <a:lnTo>
                        <a:pt x="782" y="0"/>
                      </a:lnTo>
                      <a:lnTo>
                        <a:pt x="788" y="0"/>
                      </a:lnTo>
                      <a:lnTo>
                        <a:pt x="788" y="0"/>
                      </a:lnTo>
                      <a:lnTo>
                        <a:pt x="788" y="0"/>
                      </a:lnTo>
                      <a:lnTo>
                        <a:pt x="788" y="0"/>
                      </a:lnTo>
                      <a:lnTo>
                        <a:pt x="788" y="0"/>
                      </a:lnTo>
                      <a:lnTo>
                        <a:pt x="788" y="0"/>
                      </a:lnTo>
                      <a:lnTo>
                        <a:pt x="799" y="0"/>
                      </a:lnTo>
                      <a:lnTo>
                        <a:pt x="799" y="0"/>
                      </a:lnTo>
                      <a:lnTo>
                        <a:pt x="799" y="0"/>
                      </a:lnTo>
                      <a:lnTo>
                        <a:pt x="799" y="0"/>
                      </a:lnTo>
                      <a:lnTo>
                        <a:pt x="799" y="0"/>
                      </a:lnTo>
                      <a:lnTo>
                        <a:pt x="805" y="0"/>
                      </a:lnTo>
                      <a:lnTo>
                        <a:pt x="805" y="0"/>
                      </a:lnTo>
                      <a:lnTo>
                        <a:pt x="811" y="0"/>
                      </a:lnTo>
                      <a:lnTo>
                        <a:pt x="817" y="0"/>
                      </a:lnTo>
                      <a:lnTo>
                        <a:pt x="817" y="0"/>
                      </a:lnTo>
                      <a:lnTo>
                        <a:pt x="817" y="0"/>
                      </a:lnTo>
                      <a:lnTo>
                        <a:pt x="817" y="0"/>
                      </a:lnTo>
                      <a:lnTo>
                        <a:pt x="817" y="0"/>
                      </a:lnTo>
                      <a:lnTo>
                        <a:pt x="817" y="0"/>
                      </a:lnTo>
                      <a:lnTo>
                        <a:pt x="817" y="0"/>
                      </a:lnTo>
                      <a:lnTo>
                        <a:pt x="822" y="0"/>
                      </a:lnTo>
                      <a:lnTo>
                        <a:pt x="822" y="0"/>
                      </a:lnTo>
                      <a:lnTo>
                        <a:pt x="822" y="0"/>
                      </a:lnTo>
                      <a:lnTo>
                        <a:pt x="822" y="0"/>
                      </a:lnTo>
                      <a:lnTo>
                        <a:pt x="822" y="0"/>
                      </a:lnTo>
                      <a:lnTo>
                        <a:pt x="822" y="0"/>
                      </a:lnTo>
                      <a:lnTo>
                        <a:pt x="828" y="0"/>
                      </a:lnTo>
                      <a:lnTo>
                        <a:pt x="834" y="0"/>
                      </a:lnTo>
                      <a:lnTo>
                        <a:pt x="834" y="0"/>
                      </a:lnTo>
                      <a:lnTo>
                        <a:pt x="834" y="0"/>
                      </a:lnTo>
                      <a:lnTo>
                        <a:pt x="840" y="0"/>
                      </a:lnTo>
                      <a:lnTo>
                        <a:pt x="840" y="0"/>
                      </a:lnTo>
                      <a:lnTo>
                        <a:pt x="840" y="0"/>
                      </a:lnTo>
                      <a:lnTo>
                        <a:pt x="840" y="0"/>
                      </a:lnTo>
                      <a:lnTo>
                        <a:pt x="851" y="0"/>
                      </a:lnTo>
                      <a:lnTo>
                        <a:pt x="851" y="0"/>
                      </a:lnTo>
                      <a:lnTo>
                        <a:pt x="851" y="0"/>
                      </a:lnTo>
                      <a:lnTo>
                        <a:pt x="851" y="0"/>
                      </a:lnTo>
                      <a:lnTo>
                        <a:pt x="851" y="0"/>
                      </a:lnTo>
                      <a:lnTo>
                        <a:pt x="851" y="0"/>
                      </a:lnTo>
                      <a:lnTo>
                        <a:pt x="857" y="0"/>
                      </a:lnTo>
                      <a:lnTo>
                        <a:pt x="857" y="0"/>
                      </a:lnTo>
                      <a:lnTo>
                        <a:pt x="857" y="0"/>
                      </a:lnTo>
                      <a:lnTo>
                        <a:pt x="857" y="0"/>
                      </a:lnTo>
                      <a:lnTo>
                        <a:pt x="857" y="0"/>
                      </a:lnTo>
                      <a:lnTo>
                        <a:pt x="857" y="0"/>
                      </a:lnTo>
                      <a:lnTo>
                        <a:pt x="857" y="0"/>
                      </a:lnTo>
                      <a:lnTo>
                        <a:pt x="863" y="0"/>
                      </a:lnTo>
                      <a:lnTo>
                        <a:pt x="863" y="0"/>
                      </a:lnTo>
                      <a:lnTo>
                        <a:pt x="869" y="0"/>
                      </a:lnTo>
                      <a:lnTo>
                        <a:pt x="874" y="0"/>
                      </a:lnTo>
                      <a:lnTo>
                        <a:pt x="874" y="0"/>
                      </a:lnTo>
                      <a:lnTo>
                        <a:pt x="874" y="0"/>
                      </a:lnTo>
                      <a:lnTo>
                        <a:pt x="874" y="0"/>
                      </a:lnTo>
                      <a:lnTo>
                        <a:pt x="874" y="0"/>
                      </a:lnTo>
                      <a:lnTo>
                        <a:pt x="874" y="0"/>
                      </a:lnTo>
                      <a:lnTo>
                        <a:pt x="886" y="0"/>
                      </a:lnTo>
                      <a:lnTo>
                        <a:pt x="886" y="0"/>
                      </a:lnTo>
                      <a:lnTo>
                        <a:pt x="886" y="0"/>
                      </a:lnTo>
                      <a:lnTo>
                        <a:pt x="886" y="0"/>
                      </a:lnTo>
                      <a:lnTo>
                        <a:pt x="886" y="0"/>
                      </a:lnTo>
                      <a:lnTo>
                        <a:pt x="892" y="0"/>
                      </a:lnTo>
                      <a:lnTo>
                        <a:pt x="892" y="0"/>
                      </a:lnTo>
                      <a:lnTo>
                        <a:pt x="892" y="0"/>
                      </a:lnTo>
                      <a:lnTo>
                        <a:pt x="892" y="0"/>
                      </a:lnTo>
                      <a:lnTo>
                        <a:pt x="892" y="0"/>
                      </a:lnTo>
                      <a:lnTo>
                        <a:pt x="892" y="0"/>
                      </a:lnTo>
                      <a:lnTo>
                        <a:pt x="898" y="0"/>
                      </a:lnTo>
                      <a:lnTo>
                        <a:pt x="898" y="0"/>
                      </a:lnTo>
                      <a:lnTo>
                        <a:pt x="898" y="0"/>
                      </a:lnTo>
                      <a:lnTo>
                        <a:pt x="898" y="0"/>
                      </a:lnTo>
                      <a:lnTo>
                        <a:pt x="898" y="0"/>
                      </a:lnTo>
                      <a:lnTo>
                        <a:pt x="898" y="0"/>
                      </a:lnTo>
                      <a:lnTo>
                        <a:pt x="898" y="0"/>
                      </a:lnTo>
                      <a:lnTo>
                        <a:pt x="903" y="0"/>
                      </a:lnTo>
                      <a:lnTo>
                        <a:pt x="903" y="0"/>
                      </a:lnTo>
                      <a:lnTo>
                        <a:pt x="903" y="0"/>
                      </a:lnTo>
                      <a:lnTo>
                        <a:pt x="903" y="0"/>
                      </a:lnTo>
                      <a:lnTo>
                        <a:pt x="903" y="0"/>
                      </a:lnTo>
                      <a:lnTo>
                        <a:pt x="903" y="0"/>
                      </a:lnTo>
                      <a:lnTo>
                        <a:pt x="903" y="0"/>
                      </a:lnTo>
                      <a:lnTo>
                        <a:pt x="903" y="0"/>
                      </a:lnTo>
                      <a:lnTo>
                        <a:pt x="909" y="0"/>
                      </a:lnTo>
                      <a:lnTo>
                        <a:pt x="909" y="0"/>
                      </a:lnTo>
                      <a:lnTo>
                        <a:pt x="909" y="0"/>
                      </a:lnTo>
                      <a:lnTo>
                        <a:pt x="909" y="0"/>
                      </a:lnTo>
                      <a:lnTo>
                        <a:pt x="909" y="0"/>
                      </a:lnTo>
                      <a:lnTo>
                        <a:pt x="909" y="0"/>
                      </a:lnTo>
                      <a:lnTo>
                        <a:pt x="909" y="0"/>
                      </a:lnTo>
                      <a:lnTo>
                        <a:pt x="909" y="0"/>
                      </a:lnTo>
                      <a:lnTo>
                        <a:pt x="909" y="0"/>
                      </a:lnTo>
                      <a:lnTo>
                        <a:pt x="909" y="0"/>
                      </a:lnTo>
                      <a:lnTo>
                        <a:pt x="915" y="0"/>
                      </a:lnTo>
                      <a:lnTo>
                        <a:pt x="915" y="0"/>
                      </a:lnTo>
                      <a:lnTo>
                        <a:pt x="915" y="0"/>
                      </a:lnTo>
                      <a:lnTo>
                        <a:pt x="915" y="0"/>
                      </a:lnTo>
                      <a:lnTo>
                        <a:pt x="915" y="0"/>
                      </a:lnTo>
                      <a:lnTo>
                        <a:pt x="915" y="0"/>
                      </a:lnTo>
                      <a:lnTo>
                        <a:pt x="915" y="0"/>
                      </a:lnTo>
                      <a:lnTo>
                        <a:pt x="915" y="0"/>
                      </a:lnTo>
                      <a:lnTo>
                        <a:pt x="921" y="0"/>
                      </a:lnTo>
                      <a:lnTo>
                        <a:pt x="921" y="0"/>
                      </a:lnTo>
                      <a:lnTo>
                        <a:pt x="921" y="0"/>
                      </a:lnTo>
                      <a:lnTo>
                        <a:pt x="921" y="0"/>
                      </a:lnTo>
                      <a:lnTo>
                        <a:pt x="921" y="0"/>
                      </a:lnTo>
                      <a:lnTo>
                        <a:pt x="921" y="0"/>
                      </a:lnTo>
                      <a:lnTo>
                        <a:pt x="921" y="0"/>
                      </a:lnTo>
                      <a:lnTo>
                        <a:pt x="921" y="0"/>
                      </a:lnTo>
                      <a:lnTo>
                        <a:pt x="926" y="0"/>
                      </a:lnTo>
                      <a:lnTo>
                        <a:pt x="926" y="0"/>
                      </a:lnTo>
                      <a:lnTo>
                        <a:pt x="926" y="0"/>
                      </a:lnTo>
                      <a:lnTo>
                        <a:pt x="926" y="0"/>
                      </a:lnTo>
                      <a:lnTo>
                        <a:pt x="926" y="0"/>
                      </a:lnTo>
                      <a:lnTo>
                        <a:pt x="926" y="0"/>
                      </a:lnTo>
                      <a:lnTo>
                        <a:pt x="932" y="0"/>
                      </a:lnTo>
                      <a:lnTo>
                        <a:pt x="932" y="0"/>
                      </a:lnTo>
                      <a:lnTo>
                        <a:pt x="932" y="0"/>
                      </a:lnTo>
                      <a:lnTo>
                        <a:pt x="932" y="0"/>
                      </a:lnTo>
                      <a:lnTo>
                        <a:pt x="932" y="0"/>
                      </a:lnTo>
                      <a:lnTo>
                        <a:pt x="932" y="0"/>
                      </a:lnTo>
                      <a:lnTo>
                        <a:pt x="944" y="0"/>
                      </a:lnTo>
                      <a:lnTo>
                        <a:pt x="944" y="0"/>
                      </a:lnTo>
                      <a:lnTo>
                        <a:pt x="944" y="0"/>
                      </a:lnTo>
                      <a:lnTo>
                        <a:pt x="944" y="0"/>
                      </a:lnTo>
                      <a:lnTo>
                        <a:pt x="950" y="0"/>
                      </a:lnTo>
                      <a:lnTo>
                        <a:pt x="950" y="0"/>
                      </a:lnTo>
                      <a:lnTo>
                        <a:pt x="950" y="0"/>
                      </a:lnTo>
                      <a:lnTo>
                        <a:pt x="955" y="0"/>
                      </a:lnTo>
                      <a:lnTo>
                        <a:pt x="961" y="0"/>
                      </a:lnTo>
                      <a:lnTo>
                        <a:pt x="961" y="0"/>
                      </a:lnTo>
                      <a:lnTo>
                        <a:pt x="961" y="0"/>
                      </a:lnTo>
                      <a:lnTo>
                        <a:pt x="961" y="0"/>
                      </a:lnTo>
                      <a:lnTo>
                        <a:pt x="961" y="0"/>
                      </a:lnTo>
                      <a:lnTo>
                        <a:pt x="961" y="0"/>
                      </a:lnTo>
                      <a:lnTo>
                        <a:pt x="967" y="0"/>
                      </a:lnTo>
                      <a:lnTo>
                        <a:pt x="967" y="0"/>
                      </a:lnTo>
                      <a:lnTo>
                        <a:pt x="967" y="0"/>
                      </a:lnTo>
                      <a:lnTo>
                        <a:pt x="967" y="0"/>
                      </a:lnTo>
                      <a:lnTo>
                        <a:pt x="967" y="0"/>
                      </a:lnTo>
                      <a:lnTo>
                        <a:pt x="967" y="0"/>
                      </a:lnTo>
                      <a:lnTo>
                        <a:pt x="967" y="0"/>
                      </a:lnTo>
                      <a:lnTo>
                        <a:pt x="973" y="0"/>
                      </a:lnTo>
                      <a:lnTo>
                        <a:pt x="979" y="0"/>
                      </a:lnTo>
                      <a:lnTo>
                        <a:pt x="979" y="0"/>
                      </a:lnTo>
                      <a:lnTo>
                        <a:pt x="979" y="0"/>
                      </a:lnTo>
                      <a:lnTo>
                        <a:pt x="984" y="0"/>
                      </a:lnTo>
                      <a:lnTo>
                        <a:pt x="984" y="0"/>
                      </a:lnTo>
                      <a:lnTo>
                        <a:pt x="984" y="0"/>
                      </a:lnTo>
                      <a:lnTo>
                        <a:pt x="984"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13" y="0"/>
                      </a:lnTo>
                      <a:lnTo>
                        <a:pt x="1019" y="0"/>
                      </a:lnTo>
                      <a:lnTo>
                        <a:pt x="1019" y="0"/>
                      </a:lnTo>
                      <a:lnTo>
                        <a:pt x="1019" y="0"/>
                      </a:lnTo>
                      <a:lnTo>
                        <a:pt x="1019" y="0"/>
                      </a:lnTo>
                      <a:lnTo>
                        <a:pt x="1019" y="0"/>
                      </a:lnTo>
                      <a:lnTo>
                        <a:pt x="1019" y="0"/>
                      </a:lnTo>
                      <a:lnTo>
                        <a:pt x="1031" y="0"/>
                      </a:lnTo>
                      <a:lnTo>
                        <a:pt x="1031" y="0"/>
                      </a:lnTo>
                      <a:lnTo>
                        <a:pt x="1031" y="0"/>
                      </a:lnTo>
                      <a:lnTo>
                        <a:pt x="1031" y="0"/>
                      </a:lnTo>
                      <a:lnTo>
                        <a:pt x="1036" y="0"/>
                      </a:lnTo>
                      <a:lnTo>
                        <a:pt x="1036" y="0"/>
                      </a:lnTo>
                      <a:lnTo>
                        <a:pt x="1036" y="0"/>
                      </a:lnTo>
                      <a:lnTo>
                        <a:pt x="1036" y="0"/>
                      </a:lnTo>
                      <a:lnTo>
                        <a:pt x="1036" y="0"/>
                      </a:lnTo>
                      <a:lnTo>
                        <a:pt x="1036" y="0"/>
                      </a:lnTo>
                      <a:lnTo>
                        <a:pt x="1036" y="0"/>
                      </a:lnTo>
                      <a:lnTo>
                        <a:pt x="1042" y="0"/>
                      </a:lnTo>
                      <a:lnTo>
                        <a:pt x="1042" y="0"/>
                      </a:lnTo>
                      <a:lnTo>
                        <a:pt x="1042" y="0"/>
                      </a:lnTo>
                      <a:lnTo>
                        <a:pt x="1042" y="0"/>
                      </a:lnTo>
                      <a:lnTo>
                        <a:pt x="1054" y="0"/>
                      </a:lnTo>
                      <a:lnTo>
                        <a:pt x="1054" y="0"/>
                      </a:lnTo>
                      <a:lnTo>
                        <a:pt x="1054" y="0"/>
                      </a:lnTo>
                      <a:lnTo>
                        <a:pt x="1054" y="0"/>
                      </a:lnTo>
                      <a:lnTo>
                        <a:pt x="1054" y="0"/>
                      </a:lnTo>
                      <a:lnTo>
                        <a:pt x="1054" y="0"/>
                      </a:lnTo>
                      <a:lnTo>
                        <a:pt x="1054" y="0"/>
                      </a:lnTo>
                      <a:lnTo>
                        <a:pt x="1065" y="0"/>
                      </a:lnTo>
                      <a:lnTo>
                        <a:pt x="1065" y="0"/>
                      </a:lnTo>
                      <a:lnTo>
                        <a:pt x="1065" y="0"/>
                      </a:lnTo>
                      <a:lnTo>
                        <a:pt x="1071" y="0"/>
                      </a:lnTo>
                      <a:lnTo>
                        <a:pt x="1071" y="0"/>
                      </a:lnTo>
                      <a:lnTo>
                        <a:pt x="1071" y="0"/>
                      </a:lnTo>
                      <a:lnTo>
                        <a:pt x="1071" y="0"/>
                      </a:lnTo>
                      <a:lnTo>
                        <a:pt x="1071" y="0"/>
                      </a:lnTo>
                      <a:lnTo>
                        <a:pt x="1071" y="0"/>
                      </a:lnTo>
                      <a:lnTo>
                        <a:pt x="1071" y="0"/>
                      </a:lnTo>
                      <a:lnTo>
                        <a:pt x="1077" y="0"/>
                      </a:lnTo>
                      <a:lnTo>
                        <a:pt x="1077" y="0"/>
                      </a:lnTo>
                      <a:lnTo>
                        <a:pt x="1077" y="0"/>
                      </a:lnTo>
                      <a:lnTo>
                        <a:pt x="1077" y="0"/>
                      </a:lnTo>
                      <a:lnTo>
                        <a:pt x="1077" y="0"/>
                      </a:lnTo>
                      <a:lnTo>
                        <a:pt x="1077" y="0"/>
                      </a:lnTo>
                      <a:lnTo>
                        <a:pt x="1077" y="0"/>
                      </a:lnTo>
                      <a:lnTo>
                        <a:pt x="1083" y="0"/>
                      </a:lnTo>
                      <a:lnTo>
                        <a:pt x="1083" y="0"/>
                      </a:lnTo>
                      <a:lnTo>
                        <a:pt x="1083" y="0"/>
                      </a:lnTo>
                      <a:lnTo>
                        <a:pt x="1083" y="0"/>
                      </a:lnTo>
                      <a:lnTo>
                        <a:pt x="1083" y="0"/>
                      </a:lnTo>
                      <a:lnTo>
                        <a:pt x="1083" y="0"/>
                      </a:lnTo>
                      <a:lnTo>
                        <a:pt x="1083" y="0"/>
                      </a:lnTo>
                      <a:lnTo>
                        <a:pt x="1089" y="0"/>
                      </a:lnTo>
                      <a:lnTo>
                        <a:pt x="1089" y="0"/>
                      </a:lnTo>
                      <a:lnTo>
                        <a:pt x="1089" y="0"/>
                      </a:lnTo>
                      <a:lnTo>
                        <a:pt x="1089" y="0"/>
                      </a:lnTo>
                      <a:lnTo>
                        <a:pt x="1089" y="0"/>
                      </a:lnTo>
                      <a:lnTo>
                        <a:pt x="1089" y="0"/>
                      </a:lnTo>
                      <a:lnTo>
                        <a:pt x="1089" y="0"/>
                      </a:lnTo>
                      <a:lnTo>
                        <a:pt x="1089" y="0"/>
                      </a:lnTo>
                      <a:lnTo>
                        <a:pt x="1089" y="0"/>
                      </a:lnTo>
                      <a:lnTo>
                        <a:pt x="1089" y="0"/>
                      </a:lnTo>
                      <a:lnTo>
                        <a:pt x="1094" y="0"/>
                      </a:lnTo>
                      <a:lnTo>
                        <a:pt x="1094" y="0"/>
                      </a:lnTo>
                      <a:lnTo>
                        <a:pt x="1094" y="0"/>
                      </a:lnTo>
                      <a:lnTo>
                        <a:pt x="1094" y="0"/>
                      </a:lnTo>
                      <a:lnTo>
                        <a:pt x="1094" y="0"/>
                      </a:lnTo>
                      <a:lnTo>
                        <a:pt x="1094" y="0"/>
                      </a:lnTo>
                      <a:lnTo>
                        <a:pt x="1094" y="0"/>
                      </a:lnTo>
                      <a:lnTo>
                        <a:pt x="1094" y="0"/>
                      </a:lnTo>
                      <a:lnTo>
                        <a:pt x="1100" y="0"/>
                      </a:lnTo>
                      <a:lnTo>
                        <a:pt x="1100" y="0"/>
                      </a:lnTo>
                      <a:lnTo>
                        <a:pt x="1100" y="0"/>
                      </a:lnTo>
                      <a:lnTo>
                        <a:pt x="1100" y="0"/>
                      </a:lnTo>
                      <a:lnTo>
                        <a:pt x="1100" y="0"/>
                      </a:lnTo>
                      <a:lnTo>
                        <a:pt x="1100" y="0"/>
                      </a:lnTo>
                      <a:lnTo>
                        <a:pt x="1100" y="0"/>
                      </a:lnTo>
                      <a:lnTo>
                        <a:pt x="1100" y="0"/>
                      </a:lnTo>
                      <a:lnTo>
                        <a:pt x="1100" y="0"/>
                      </a:lnTo>
                      <a:lnTo>
                        <a:pt x="1106" y="0"/>
                      </a:lnTo>
                      <a:lnTo>
                        <a:pt x="1106" y="0"/>
                      </a:lnTo>
                      <a:lnTo>
                        <a:pt x="1106" y="0"/>
                      </a:lnTo>
                      <a:lnTo>
                        <a:pt x="1106" y="0"/>
                      </a:lnTo>
                      <a:lnTo>
                        <a:pt x="1106" y="0"/>
                      </a:lnTo>
                      <a:lnTo>
                        <a:pt x="1106" y="0"/>
                      </a:lnTo>
                      <a:lnTo>
                        <a:pt x="1112" y="0"/>
                      </a:lnTo>
                      <a:lnTo>
                        <a:pt x="1112" y="0"/>
                      </a:lnTo>
                      <a:lnTo>
                        <a:pt x="1112" y="0"/>
                      </a:lnTo>
                      <a:lnTo>
                        <a:pt x="1112" y="0"/>
                      </a:lnTo>
                      <a:lnTo>
                        <a:pt x="1112" y="0"/>
                      </a:lnTo>
                      <a:lnTo>
                        <a:pt x="1112" y="0"/>
                      </a:lnTo>
                      <a:lnTo>
                        <a:pt x="1117" y="0"/>
                      </a:lnTo>
                      <a:lnTo>
                        <a:pt x="1117" y="0"/>
                      </a:lnTo>
                      <a:lnTo>
                        <a:pt x="1123" y="0"/>
                      </a:lnTo>
                      <a:lnTo>
                        <a:pt x="1123" y="0"/>
                      </a:lnTo>
                      <a:lnTo>
                        <a:pt x="1129" y="0"/>
                      </a:lnTo>
                      <a:lnTo>
                        <a:pt x="1129" y="0"/>
                      </a:lnTo>
                      <a:lnTo>
                        <a:pt x="1129" y="0"/>
                      </a:lnTo>
                      <a:lnTo>
                        <a:pt x="1129" y="0"/>
                      </a:lnTo>
                      <a:lnTo>
                        <a:pt x="1129" y="0"/>
                      </a:lnTo>
                      <a:lnTo>
                        <a:pt x="1141" y="0"/>
                      </a:lnTo>
                      <a:lnTo>
                        <a:pt x="1141" y="0"/>
                      </a:lnTo>
                      <a:lnTo>
                        <a:pt x="1141" y="0"/>
                      </a:lnTo>
                      <a:lnTo>
                        <a:pt x="1141" y="0"/>
                      </a:lnTo>
                      <a:lnTo>
                        <a:pt x="1141" y="0"/>
                      </a:lnTo>
                      <a:lnTo>
                        <a:pt x="1146" y="0"/>
                      </a:lnTo>
                      <a:lnTo>
                        <a:pt x="1146" y="0"/>
                      </a:lnTo>
                      <a:lnTo>
                        <a:pt x="1146" y="0"/>
                      </a:lnTo>
                      <a:lnTo>
                        <a:pt x="1146" y="0"/>
                      </a:lnTo>
                      <a:lnTo>
                        <a:pt x="1146" y="0"/>
                      </a:lnTo>
                      <a:lnTo>
                        <a:pt x="1146" y="0"/>
                      </a:lnTo>
                      <a:lnTo>
                        <a:pt x="1146" y="0"/>
                      </a:lnTo>
                      <a:lnTo>
                        <a:pt x="1152" y="0"/>
                      </a:lnTo>
                      <a:lnTo>
                        <a:pt x="1152" y="0"/>
                      </a:lnTo>
                      <a:lnTo>
                        <a:pt x="1152" y="0"/>
                      </a:lnTo>
                      <a:lnTo>
                        <a:pt x="1164" y="0"/>
                      </a:lnTo>
                      <a:lnTo>
                        <a:pt x="1164" y="0"/>
                      </a:lnTo>
                      <a:lnTo>
                        <a:pt x="1164" y="0"/>
                      </a:lnTo>
                      <a:lnTo>
                        <a:pt x="1164" y="0"/>
                      </a:lnTo>
                      <a:lnTo>
                        <a:pt x="1164" y="0"/>
                      </a:lnTo>
                      <a:lnTo>
                        <a:pt x="1164" y="0"/>
                      </a:lnTo>
                      <a:lnTo>
                        <a:pt x="1164" y="0"/>
                      </a:lnTo>
                      <a:lnTo>
                        <a:pt x="1175" y="0"/>
                      </a:lnTo>
                      <a:lnTo>
                        <a:pt x="1175" y="0"/>
                      </a:lnTo>
                      <a:lnTo>
                        <a:pt x="1175" y="0"/>
                      </a:lnTo>
                      <a:lnTo>
                        <a:pt x="1175" y="0"/>
                      </a:lnTo>
                      <a:lnTo>
                        <a:pt x="1181" y="0"/>
                      </a:lnTo>
                      <a:lnTo>
                        <a:pt x="1181" y="0"/>
                      </a:lnTo>
                      <a:lnTo>
                        <a:pt x="1181" y="0"/>
                      </a:lnTo>
                      <a:lnTo>
                        <a:pt x="1181" y="0"/>
                      </a:lnTo>
                      <a:lnTo>
                        <a:pt x="1181" y="0"/>
                      </a:lnTo>
                      <a:lnTo>
                        <a:pt x="1181" y="0"/>
                      </a:lnTo>
                      <a:lnTo>
                        <a:pt x="1187" y="0"/>
                      </a:lnTo>
                      <a:lnTo>
                        <a:pt x="1187" y="0"/>
                      </a:lnTo>
                      <a:lnTo>
                        <a:pt x="1187" y="0"/>
                      </a:lnTo>
                      <a:lnTo>
                        <a:pt x="1187" y="0"/>
                      </a:lnTo>
                      <a:lnTo>
                        <a:pt x="1187" y="0"/>
                      </a:lnTo>
                      <a:lnTo>
                        <a:pt x="1198" y="0"/>
                      </a:lnTo>
                      <a:lnTo>
                        <a:pt x="1198" y="0"/>
                      </a:lnTo>
                      <a:lnTo>
                        <a:pt x="1198" y="0"/>
                      </a:lnTo>
                      <a:lnTo>
                        <a:pt x="1198" y="0"/>
                      </a:lnTo>
                      <a:lnTo>
                        <a:pt x="1198" y="0"/>
                      </a:lnTo>
                      <a:lnTo>
                        <a:pt x="1198" y="0"/>
                      </a:lnTo>
                      <a:lnTo>
                        <a:pt x="1204" y="0"/>
                      </a:lnTo>
                      <a:lnTo>
                        <a:pt x="1210" y="0"/>
                      </a:lnTo>
                      <a:lnTo>
                        <a:pt x="1210" y="0"/>
                      </a:lnTo>
                      <a:lnTo>
                        <a:pt x="1216" y="0"/>
                      </a:lnTo>
                      <a:lnTo>
                        <a:pt x="1216" y="0"/>
                      </a:lnTo>
                      <a:lnTo>
                        <a:pt x="1216" y="0"/>
                      </a:lnTo>
                      <a:lnTo>
                        <a:pt x="1216" y="0"/>
                      </a:lnTo>
                      <a:lnTo>
                        <a:pt x="1216" y="0"/>
                      </a:lnTo>
                      <a:lnTo>
                        <a:pt x="1216" y="0"/>
                      </a:lnTo>
                      <a:lnTo>
                        <a:pt x="1216" y="0"/>
                      </a:lnTo>
                      <a:lnTo>
                        <a:pt x="1222" y="0"/>
                      </a:lnTo>
                      <a:lnTo>
                        <a:pt x="1222" y="0"/>
                      </a:lnTo>
                      <a:lnTo>
                        <a:pt x="1222" y="0"/>
                      </a:lnTo>
                      <a:lnTo>
                        <a:pt x="1222" y="0"/>
                      </a:lnTo>
                      <a:lnTo>
                        <a:pt x="1222" y="0"/>
                      </a:lnTo>
                      <a:lnTo>
                        <a:pt x="1222" y="0"/>
                      </a:lnTo>
                      <a:lnTo>
                        <a:pt x="1233" y="0"/>
                      </a:lnTo>
                      <a:lnTo>
                        <a:pt x="1233" y="0"/>
                      </a:lnTo>
                      <a:lnTo>
                        <a:pt x="1233" y="0"/>
                      </a:lnTo>
                      <a:lnTo>
                        <a:pt x="1233" y="0"/>
                      </a:lnTo>
                      <a:lnTo>
                        <a:pt x="1239" y="0"/>
                      </a:lnTo>
                      <a:lnTo>
                        <a:pt x="1239" y="0"/>
                      </a:lnTo>
                      <a:lnTo>
                        <a:pt x="1239" y="0"/>
                      </a:lnTo>
                      <a:lnTo>
                        <a:pt x="1245" y="0"/>
                      </a:lnTo>
                      <a:lnTo>
                        <a:pt x="1251" y="0"/>
                      </a:lnTo>
                      <a:lnTo>
                        <a:pt x="1251" y="0"/>
                      </a:lnTo>
                      <a:lnTo>
                        <a:pt x="1251" y="0"/>
                      </a:lnTo>
                      <a:lnTo>
                        <a:pt x="1251" y="0"/>
                      </a:lnTo>
                      <a:lnTo>
                        <a:pt x="1251" y="0"/>
                      </a:lnTo>
                      <a:lnTo>
                        <a:pt x="1251" y="0"/>
                      </a:lnTo>
                      <a:lnTo>
                        <a:pt x="1256" y="0"/>
                      </a:lnTo>
                      <a:lnTo>
                        <a:pt x="1256" y="0"/>
                      </a:lnTo>
                      <a:lnTo>
                        <a:pt x="1256" y="0"/>
                      </a:lnTo>
                      <a:lnTo>
                        <a:pt x="1256" y="0"/>
                      </a:lnTo>
                      <a:lnTo>
                        <a:pt x="1256" y="0"/>
                      </a:lnTo>
                      <a:lnTo>
                        <a:pt x="1256" y="0"/>
                      </a:lnTo>
                      <a:lnTo>
                        <a:pt x="1256" y="0"/>
                      </a:lnTo>
                      <a:lnTo>
                        <a:pt x="1262" y="0"/>
                      </a:lnTo>
                      <a:lnTo>
                        <a:pt x="1262" y="0"/>
                      </a:lnTo>
                      <a:lnTo>
                        <a:pt x="1262" y="0"/>
                      </a:lnTo>
                      <a:lnTo>
                        <a:pt x="1262" y="0"/>
                      </a:lnTo>
                      <a:lnTo>
                        <a:pt x="1262" y="0"/>
                      </a:lnTo>
                      <a:lnTo>
                        <a:pt x="1262" y="0"/>
                      </a:lnTo>
                      <a:lnTo>
                        <a:pt x="1268" y="0"/>
                      </a:lnTo>
                      <a:lnTo>
                        <a:pt x="1268" y="0"/>
                      </a:lnTo>
                      <a:lnTo>
                        <a:pt x="1268" y="0"/>
                      </a:lnTo>
                      <a:lnTo>
                        <a:pt x="1268" y="0"/>
                      </a:lnTo>
                      <a:lnTo>
                        <a:pt x="1268" y="0"/>
                      </a:lnTo>
                      <a:lnTo>
                        <a:pt x="1268" y="0"/>
                      </a:lnTo>
                      <a:lnTo>
                        <a:pt x="1268" y="0"/>
                      </a:lnTo>
                      <a:lnTo>
                        <a:pt x="1268" y="0"/>
                      </a:lnTo>
                      <a:lnTo>
                        <a:pt x="1268" y="0"/>
                      </a:lnTo>
                      <a:lnTo>
                        <a:pt x="1268" y="0"/>
                      </a:lnTo>
                      <a:lnTo>
                        <a:pt x="1274" y="0"/>
                      </a:lnTo>
                      <a:lnTo>
                        <a:pt x="1274" y="0"/>
                      </a:lnTo>
                      <a:lnTo>
                        <a:pt x="1274" y="0"/>
                      </a:lnTo>
                      <a:lnTo>
                        <a:pt x="1274" y="0"/>
                      </a:lnTo>
                      <a:lnTo>
                        <a:pt x="1274" y="0"/>
                      </a:lnTo>
                      <a:lnTo>
                        <a:pt x="1274" y="0"/>
                      </a:lnTo>
                      <a:lnTo>
                        <a:pt x="1274" y="0"/>
                      </a:lnTo>
                      <a:lnTo>
                        <a:pt x="1274" y="0"/>
                      </a:lnTo>
                      <a:lnTo>
                        <a:pt x="1274" y="0"/>
                      </a:lnTo>
                      <a:lnTo>
                        <a:pt x="1280" y="0"/>
                      </a:lnTo>
                      <a:lnTo>
                        <a:pt x="1280" y="0"/>
                      </a:lnTo>
                      <a:lnTo>
                        <a:pt x="1280" y="0"/>
                      </a:lnTo>
                      <a:lnTo>
                        <a:pt x="1280" y="0"/>
                      </a:lnTo>
                      <a:lnTo>
                        <a:pt x="1280" y="0"/>
                      </a:lnTo>
                      <a:lnTo>
                        <a:pt x="1280" y="0"/>
                      </a:lnTo>
                      <a:lnTo>
                        <a:pt x="1280" y="0"/>
                      </a:lnTo>
                      <a:lnTo>
                        <a:pt x="1280" y="0"/>
                      </a:lnTo>
                      <a:lnTo>
                        <a:pt x="1280" y="0"/>
                      </a:lnTo>
                      <a:lnTo>
                        <a:pt x="1285" y="0"/>
                      </a:lnTo>
                      <a:lnTo>
                        <a:pt x="1285" y="0"/>
                      </a:lnTo>
                      <a:lnTo>
                        <a:pt x="1285" y="0"/>
                      </a:lnTo>
                      <a:lnTo>
                        <a:pt x="1285" y="0"/>
                      </a:lnTo>
                      <a:lnTo>
                        <a:pt x="1285" y="0"/>
                      </a:lnTo>
                      <a:lnTo>
                        <a:pt x="1285" y="0"/>
                      </a:lnTo>
                      <a:lnTo>
                        <a:pt x="1291" y="0"/>
                      </a:lnTo>
                      <a:lnTo>
                        <a:pt x="1291" y="0"/>
                      </a:lnTo>
                      <a:lnTo>
                        <a:pt x="1291" y="0"/>
                      </a:lnTo>
                      <a:lnTo>
                        <a:pt x="1291" y="0"/>
                      </a:lnTo>
                      <a:lnTo>
                        <a:pt x="1291" y="0"/>
                      </a:lnTo>
                      <a:lnTo>
                        <a:pt x="1291" y="0"/>
                      </a:lnTo>
                      <a:lnTo>
                        <a:pt x="1297" y="0"/>
                      </a:lnTo>
                      <a:lnTo>
                        <a:pt x="1297" y="0"/>
                      </a:lnTo>
                      <a:lnTo>
                        <a:pt x="1297" y="0"/>
                      </a:lnTo>
                      <a:lnTo>
                        <a:pt x="1297" y="0"/>
                      </a:lnTo>
                      <a:lnTo>
                        <a:pt x="1308" y="0"/>
                      </a:lnTo>
                      <a:lnTo>
                        <a:pt x="1308" y="0"/>
                      </a:lnTo>
                      <a:lnTo>
                        <a:pt x="1308" y="0"/>
                      </a:lnTo>
                      <a:lnTo>
                        <a:pt x="1308" y="0"/>
                      </a:lnTo>
                      <a:lnTo>
                        <a:pt x="1308" y="0"/>
                      </a:lnTo>
                      <a:lnTo>
                        <a:pt x="1308" y="0"/>
                      </a:lnTo>
                      <a:lnTo>
                        <a:pt x="1308" y="0"/>
                      </a:lnTo>
                      <a:lnTo>
                        <a:pt x="1320" y="0"/>
                      </a:lnTo>
                      <a:lnTo>
                        <a:pt x="1320" y="0"/>
                      </a:lnTo>
                      <a:lnTo>
                        <a:pt x="1320" y="0"/>
                      </a:lnTo>
                      <a:lnTo>
                        <a:pt x="1326"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43" y="0"/>
                      </a:lnTo>
                      <a:lnTo>
                        <a:pt x="1343" y="0"/>
                      </a:lnTo>
                      <a:lnTo>
                        <a:pt x="1343" y="0"/>
                      </a:lnTo>
                      <a:lnTo>
                        <a:pt x="1343" y="0"/>
                      </a:lnTo>
                      <a:lnTo>
                        <a:pt x="1343" y="0"/>
                      </a:lnTo>
                      <a:lnTo>
                        <a:pt x="1349" y="0"/>
                      </a:lnTo>
                      <a:lnTo>
                        <a:pt x="1349" y="0"/>
                      </a:lnTo>
                      <a:lnTo>
                        <a:pt x="1355" y="0"/>
                      </a:lnTo>
                      <a:lnTo>
                        <a:pt x="1355" y="0"/>
                      </a:lnTo>
                      <a:lnTo>
                        <a:pt x="1361" y="0"/>
                      </a:lnTo>
                      <a:lnTo>
                        <a:pt x="1361" y="0"/>
                      </a:lnTo>
                      <a:lnTo>
                        <a:pt x="1361" y="0"/>
                      </a:lnTo>
                      <a:lnTo>
                        <a:pt x="1361" y="0"/>
                      </a:lnTo>
                      <a:lnTo>
                        <a:pt x="1361" y="0"/>
                      </a:lnTo>
                      <a:lnTo>
                        <a:pt x="1361" y="0"/>
                      </a:lnTo>
                      <a:lnTo>
                        <a:pt x="1366" y="0"/>
                      </a:lnTo>
                      <a:lnTo>
                        <a:pt x="1366" y="0"/>
                      </a:lnTo>
                      <a:lnTo>
                        <a:pt x="1366" y="0"/>
                      </a:lnTo>
                      <a:lnTo>
                        <a:pt x="1366" y="0"/>
                      </a:lnTo>
                      <a:lnTo>
                        <a:pt x="1366" y="0"/>
                      </a:lnTo>
                      <a:lnTo>
                        <a:pt x="1366" y="0"/>
                      </a:lnTo>
                      <a:lnTo>
                        <a:pt x="1366" y="0"/>
                      </a:lnTo>
                      <a:lnTo>
                        <a:pt x="1378" y="0"/>
                      </a:lnTo>
                      <a:lnTo>
                        <a:pt x="1378" y="0"/>
                      </a:lnTo>
                      <a:lnTo>
                        <a:pt x="1378" y="0"/>
                      </a:lnTo>
                      <a:lnTo>
                        <a:pt x="1378" y="0"/>
                      </a:lnTo>
                      <a:lnTo>
                        <a:pt x="1384" y="0"/>
                      </a:lnTo>
                      <a:lnTo>
                        <a:pt x="1384" y="0"/>
                      </a:lnTo>
                      <a:lnTo>
                        <a:pt x="1384" y="0"/>
                      </a:lnTo>
                      <a:lnTo>
                        <a:pt x="1395" y="0"/>
                      </a:lnTo>
                      <a:lnTo>
                        <a:pt x="1395" y="0"/>
                      </a:lnTo>
                      <a:lnTo>
                        <a:pt x="1395" y="0"/>
                      </a:lnTo>
                      <a:lnTo>
                        <a:pt x="1395" y="0"/>
                      </a:lnTo>
                      <a:lnTo>
                        <a:pt x="1395" y="0"/>
                      </a:lnTo>
                      <a:lnTo>
                        <a:pt x="1395" y="0"/>
                      </a:lnTo>
                      <a:lnTo>
                        <a:pt x="1395" y="0"/>
                      </a:lnTo>
                      <a:lnTo>
                        <a:pt x="1401" y="0"/>
                      </a:lnTo>
                      <a:lnTo>
                        <a:pt x="1401" y="0"/>
                      </a:lnTo>
                      <a:lnTo>
                        <a:pt x="1401" y="0"/>
                      </a:lnTo>
                      <a:lnTo>
                        <a:pt x="1401" y="0"/>
                      </a:lnTo>
                      <a:lnTo>
                        <a:pt x="1401" y="0"/>
                      </a:lnTo>
                      <a:lnTo>
                        <a:pt x="1401" y="0"/>
                      </a:lnTo>
                      <a:lnTo>
                        <a:pt x="1407" y="0"/>
                      </a:lnTo>
                      <a:lnTo>
                        <a:pt x="1407" y="0"/>
                      </a:lnTo>
                      <a:lnTo>
                        <a:pt x="1413" y="0"/>
                      </a:lnTo>
                      <a:lnTo>
                        <a:pt x="1413" y="0"/>
                      </a:lnTo>
                      <a:lnTo>
                        <a:pt x="1418" y="0"/>
                      </a:lnTo>
                      <a:lnTo>
                        <a:pt x="1418" y="0"/>
                      </a:lnTo>
                      <a:lnTo>
                        <a:pt x="1418" y="0"/>
                      </a:lnTo>
                      <a:lnTo>
                        <a:pt x="1418" y="0"/>
                      </a:lnTo>
                      <a:lnTo>
                        <a:pt x="1418" y="0"/>
                      </a:lnTo>
                      <a:lnTo>
                        <a:pt x="1430" y="0"/>
                      </a:lnTo>
                      <a:lnTo>
                        <a:pt x="1430" y="0"/>
                      </a:lnTo>
                      <a:lnTo>
                        <a:pt x="1430" y="0"/>
                      </a:lnTo>
                      <a:lnTo>
                        <a:pt x="1430" y="0"/>
                      </a:lnTo>
                      <a:lnTo>
                        <a:pt x="1430" y="0"/>
                      </a:lnTo>
                      <a:lnTo>
                        <a:pt x="1436" y="0"/>
                      </a:lnTo>
                      <a:lnTo>
                        <a:pt x="1436" y="0"/>
                      </a:lnTo>
                      <a:lnTo>
                        <a:pt x="1436" y="0"/>
                      </a:lnTo>
                      <a:lnTo>
                        <a:pt x="1436" y="0"/>
                      </a:lnTo>
                      <a:lnTo>
                        <a:pt x="1436" y="0"/>
                      </a:lnTo>
                      <a:lnTo>
                        <a:pt x="1436" y="0"/>
                      </a:lnTo>
                      <a:lnTo>
                        <a:pt x="1436" y="0"/>
                      </a:lnTo>
                      <a:lnTo>
                        <a:pt x="1442" y="0"/>
                      </a:lnTo>
                      <a:lnTo>
                        <a:pt x="1442" y="0"/>
                      </a:lnTo>
                      <a:lnTo>
                        <a:pt x="1442" y="0"/>
                      </a:lnTo>
                      <a:lnTo>
                        <a:pt x="1442" y="0"/>
                      </a:lnTo>
                      <a:lnTo>
                        <a:pt x="1442" y="0"/>
                      </a:lnTo>
                      <a:lnTo>
                        <a:pt x="1442" y="0"/>
                      </a:lnTo>
                      <a:lnTo>
                        <a:pt x="1442" y="0"/>
                      </a:lnTo>
                      <a:lnTo>
                        <a:pt x="1442" y="0"/>
                      </a:lnTo>
                      <a:lnTo>
                        <a:pt x="1442" y="0"/>
                      </a:lnTo>
                      <a:lnTo>
                        <a:pt x="1447" y="0"/>
                      </a:lnTo>
                      <a:lnTo>
                        <a:pt x="1447" y="0"/>
                      </a:lnTo>
                      <a:lnTo>
                        <a:pt x="1447" y="0"/>
                      </a:lnTo>
                      <a:lnTo>
                        <a:pt x="1447" y="0"/>
                      </a:lnTo>
                      <a:lnTo>
                        <a:pt x="1447" y="0"/>
                      </a:lnTo>
                      <a:lnTo>
                        <a:pt x="1447" y="0"/>
                      </a:lnTo>
                      <a:lnTo>
                        <a:pt x="1447" y="0"/>
                      </a:lnTo>
                      <a:lnTo>
                        <a:pt x="1453" y="0"/>
                      </a:lnTo>
                      <a:lnTo>
                        <a:pt x="1453" y="0"/>
                      </a:lnTo>
                      <a:lnTo>
                        <a:pt x="1453" y="0"/>
                      </a:lnTo>
                      <a:lnTo>
                        <a:pt x="1453" y="0"/>
                      </a:lnTo>
                      <a:lnTo>
                        <a:pt x="1453" y="0"/>
                      </a:lnTo>
                      <a:lnTo>
                        <a:pt x="1453" y="0"/>
                      </a:lnTo>
                      <a:lnTo>
                        <a:pt x="1453" y="0"/>
                      </a:lnTo>
                      <a:lnTo>
                        <a:pt x="1453" y="0"/>
                      </a:lnTo>
                      <a:lnTo>
                        <a:pt x="1453" y="0"/>
                      </a:lnTo>
                      <a:lnTo>
                        <a:pt x="1453" y="0"/>
                      </a:lnTo>
                      <a:lnTo>
                        <a:pt x="1459" y="0"/>
                      </a:lnTo>
                      <a:lnTo>
                        <a:pt x="1459" y="0"/>
                      </a:lnTo>
                      <a:lnTo>
                        <a:pt x="1459" y="0"/>
                      </a:lnTo>
                      <a:lnTo>
                        <a:pt x="1459" y="0"/>
                      </a:lnTo>
                      <a:lnTo>
                        <a:pt x="1459" y="0"/>
                      </a:lnTo>
                      <a:lnTo>
                        <a:pt x="1459" y="0"/>
                      </a:lnTo>
                      <a:lnTo>
                        <a:pt x="1459" y="0"/>
                      </a:lnTo>
                      <a:lnTo>
                        <a:pt x="1459" y="0"/>
                      </a:lnTo>
                      <a:lnTo>
                        <a:pt x="1459" y="0"/>
                      </a:lnTo>
                      <a:lnTo>
                        <a:pt x="1465" y="0"/>
                      </a:lnTo>
                      <a:lnTo>
                        <a:pt x="1465" y="0"/>
                      </a:lnTo>
                      <a:lnTo>
                        <a:pt x="1465" y="0"/>
                      </a:lnTo>
                      <a:lnTo>
                        <a:pt x="1465" y="0"/>
                      </a:lnTo>
                      <a:lnTo>
                        <a:pt x="1465" y="0"/>
                      </a:lnTo>
                      <a:lnTo>
                        <a:pt x="1465" y="0"/>
                      </a:lnTo>
                      <a:lnTo>
                        <a:pt x="1465" y="0"/>
                      </a:lnTo>
                      <a:lnTo>
                        <a:pt x="1471" y="0"/>
                      </a:lnTo>
                      <a:lnTo>
                        <a:pt x="1471" y="0"/>
                      </a:lnTo>
                      <a:lnTo>
                        <a:pt x="1471" y="0"/>
                      </a:lnTo>
                      <a:lnTo>
                        <a:pt x="1471" y="0"/>
                      </a:lnTo>
                      <a:lnTo>
                        <a:pt x="1471" y="0"/>
                      </a:lnTo>
                      <a:lnTo>
                        <a:pt x="1471" y="0"/>
                      </a:lnTo>
                      <a:lnTo>
                        <a:pt x="1476" y="0"/>
                      </a:lnTo>
                      <a:lnTo>
                        <a:pt x="1476" y="0"/>
                      </a:lnTo>
                      <a:lnTo>
                        <a:pt x="1476" y="0"/>
                      </a:lnTo>
                      <a:lnTo>
                        <a:pt x="1476" y="0"/>
                      </a:lnTo>
                      <a:lnTo>
                        <a:pt x="1476" y="0"/>
                      </a:lnTo>
                      <a:lnTo>
                        <a:pt x="1476" y="0"/>
                      </a:lnTo>
                      <a:lnTo>
                        <a:pt x="1488" y="0"/>
                      </a:lnTo>
                      <a:lnTo>
                        <a:pt x="1488" y="0"/>
                      </a:lnTo>
                      <a:lnTo>
                        <a:pt x="1488" y="0"/>
                      </a:lnTo>
                      <a:lnTo>
                        <a:pt x="1488" y="0"/>
                      </a:lnTo>
                      <a:lnTo>
                        <a:pt x="1488" y="0"/>
                      </a:lnTo>
                      <a:lnTo>
                        <a:pt x="1494" y="0"/>
                      </a:lnTo>
                      <a:lnTo>
                        <a:pt x="1494" y="0"/>
                      </a:lnTo>
                      <a:lnTo>
                        <a:pt x="1499" y="0"/>
                      </a:lnTo>
                      <a:lnTo>
                        <a:pt x="1505" y="0"/>
                      </a:lnTo>
                      <a:lnTo>
                        <a:pt x="1505" y="0"/>
                      </a:lnTo>
                      <a:lnTo>
                        <a:pt x="1505" y="0"/>
                      </a:lnTo>
                      <a:lnTo>
                        <a:pt x="1505" y="0"/>
                      </a:lnTo>
                      <a:lnTo>
                        <a:pt x="1505" y="0"/>
                      </a:lnTo>
                      <a:lnTo>
                        <a:pt x="1505" y="0"/>
                      </a:lnTo>
                      <a:lnTo>
                        <a:pt x="1505" y="0"/>
                      </a:lnTo>
                      <a:lnTo>
                        <a:pt x="1511" y="0"/>
                      </a:lnTo>
                      <a:lnTo>
                        <a:pt x="1511" y="0"/>
                      </a:lnTo>
                      <a:lnTo>
                        <a:pt x="1511" y="0"/>
                      </a:lnTo>
                      <a:lnTo>
                        <a:pt x="1511" y="0"/>
                      </a:lnTo>
                      <a:lnTo>
                        <a:pt x="1511" y="0"/>
                      </a:lnTo>
                      <a:lnTo>
                        <a:pt x="1511" y="0"/>
                      </a:lnTo>
                      <a:lnTo>
                        <a:pt x="1517" y="0"/>
                      </a:lnTo>
                      <a:lnTo>
                        <a:pt x="1523" y="0"/>
                      </a:lnTo>
                      <a:lnTo>
                        <a:pt x="1523" y="0"/>
                      </a:lnTo>
                      <a:lnTo>
                        <a:pt x="1523" y="0"/>
                      </a:lnTo>
                      <a:lnTo>
                        <a:pt x="1528" y="0"/>
                      </a:lnTo>
                      <a:lnTo>
                        <a:pt x="1528" y="0"/>
                      </a:lnTo>
                      <a:lnTo>
                        <a:pt x="1528" y="0"/>
                      </a:lnTo>
                      <a:lnTo>
                        <a:pt x="1528" y="0"/>
                      </a:lnTo>
                      <a:lnTo>
                        <a:pt x="1540" y="0"/>
                      </a:lnTo>
                      <a:lnTo>
                        <a:pt x="1540" y="0"/>
                      </a:lnTo>
                      <a:lnTo>
                        <a:pt x="1540" y="0"/>
                      </a:lnTo>
                      <a:lnTo>
                        <a:pt x="1540" y="0"/>
                      </a:lnTo>
                      <a:lnTo>
                        <a:pt x="1540" y="0"/>
                      </a:lnTo>
                      <a:lnTo>
                        <a:pt x="1540" y="0"/>
                      </a:lnTo>
                      <a:lnTo>
                        <a:pt x="1546" y="0"/>
                      </a:lnTo>
                      <a:lnTo>
                        <a:pt x="1546" y="0"/>
                      </a:lnTo>
                      <a:lnTo>
                        <a:pt x="1546" y="0"/>
                      </a:lnTo>
                      <a:lnTo>
                        <a:pt x="1546" y="0"/>
                      </a:lnTo>
                      <a:lnTo>
                        <a:pt x="1546" y="0"/>
                      </a:lnTo>
                      <a:lnTo>
                        <a:pt x="1546" y="0"/>
                      </a:lnTo>
                      <a:lnTo>
                        <a:pt x="1546" y="0"/>
                      </a:lnTo>
                      <a:lnTo>
                        <a:pt x="1552" y="0"/>
                      </a:lnTo>
                      <a:lnTo>
                        <a:pt x="1552" y="0"/>
                      </a:lnTo>
                      <a:lnTo>
                        <a:pt x="1557" y="0"/>
                      </a:lnTo>
                      <a:lnTo>
                        <a:pt x="1563" y="0"/>
                      </a:lnTo>
                      <a:lnTo>
                        <a:pt x="1563" y="0"/>
                      </a:lnTo>
                      <a:lnTo>
                        <a:pt x="1563" y="0"/>
                      </a:lnTo>
                      <a:lnTo>
                        <a:pt x="1563" y="0"/>
                      </a:lnTo>
                      <a:lnTo>
                        <a:pt x="1563" y="0"/>
                      </a:lnTo>
                      <a:lnTo>
                        <a:pt x="1563" y="0"/>
                      </a:lnTo>
                      <a:lnTo>
                        <a:pt x="1575" y="0"/>
                      </a:lnTo>
                      <a:lnTo>
                        <a:pt x="1575" y="0"/>
                      </a:lnTo>
                      <a:lnTo>
                        <a:pt x="1575" y="0"/>
                      </a:lnTo>
                      <a:lnTo>
                        <a:pt x="1575" y="0"/>
                      </a:lnTo>
                      <a:lnTo>
                        <a:pt x="1575" y="0"/>
                      </a:lnTo>
                      <a:lnTo>
                        <a:pt x="1580" y="0"/>
                      </a:lnTo>
                      <a:lnTo>
                        <a:pt x="1580" y="0"/>
                      </a:lnTo>
                      <a:lnTo>
                        <a:pt x="1580" y="0"/>
                      </a:lnTo>
                      <a:lnTo>
                        <a:pt x="1580" y="0"/>
                      </a:lnTo>
                      <a:lnTo>
                        <a:pt x="1580" y="0"/>
                      </a:lnTo>
                      <a:lnTo>
                        <a:pt x="1580" y="0"/>
                      </a:lnTo>
                      <a:lnTo>
                        <a:pt x="1586" y="0"/>
                      </a:lnTo>
                      <a:lnTo>
                        <a:pt x="1586" y="0"/>
                      </a:lnTo>
                      <a:lnTo>
                        <a:pt x="1586" y="0"/>
                      </a:lnTo>
                      <a:lnTo>
                        <a:pt x="1586" y="0"/>
                      </a:lnTo>
                      <a:lnTo>
                        <a:pt x="1598" y="0"/>
                      </a:lnTo>
                      <a:lnTo>
                        <a:pt x="1598" y="0"/>
                      </a:lnTo>
                      <a:lnTo>
                        <a:pt x="1598" y="0"/>
                      </a:lnTo>
                      <a:lnTo>
                        <a:pt x="1598" y="0"/>
                      </a:lnTo>
                      <a:lnTo>
                        <a:pt x="1598" y="0"/>
                      </a:lnTo>
                      <a:lnTo>
                        <a:pt x="1598" y="0"/>
                      </a:lnTo>
                      <a:lnTo>
                        <a:pt x="1598" y="0"/>
                      </a:lnTo>
                      <a:lnTo>
                        <a:pt x="1609" y="0"/>
                      </a:lnTo>
                      <a:lnTo>
                        <a:pt x="1609" y="0"/>
                      </a:lnTo>
                      <a:lnTo>
                        <a:pt x="1609" y="0"/>
                      </a:lnTo>
                      <a:lnTo>
                        <a:pt x="1615" y="0"/>
                      </a:lnTo>
                      <a:lnTo>
                        <a:pt x="1615" y="0"/>
                      </a:lnTo>
                      <a:lnTo>
                        <a:pt x="1615" y="0"/>
                      </a:lnTo>
                      <a:lnTo>
                        <a:pt x="1615" y="0"/>
                      </a:lnTo>
                      <a:lnTo>
                        <a:pt x="1615" y="0"/>
                      </a:lnTo>
                      <a:lnTo>
                        <a:pt x="1615" y="0"/>
                      </a:lnTo>
                      <a:lnTo>
                        <a:pt x="1615" y="0"/>
                      </a:lnTo>
                      <a:lnTo>
                        <a:pt x="1621" y="0"/>
                      </a:lnTo>
                      <a:lnTo>
                        <a:pt x="1621" y="0"/>
                      </a:lnTo>
                      <a:lnTo>
                        <a:pt x="1621" y="0"/>
                      </a:lnTo>
                      <a:lnTo>
                        <a:pt x="1621" y="0"/>
                      </a:lnTo>
                      <a:lnTo>
                        <a:pt x="1621" y="0"/>
                      </a:lnTo>
                      <a:lnTo>
                        <a:pt x="1621" y="0"/>
                      </a:lnTo>
                      <a:lnTo>
                        <a:pt x="1627" y="0"/>
                      </a:lnTo>
                      <a:lnTo>
                        <a:pt x="1627" y="0"/>
                      </a:lnTo>
                      <a:lnTo>
                        <a:pt x="1627" y="0"/>
                      </a:lnTo>
                      <a:lnTo>
                        <a:pt x="1627" y="0"/>
                      </a:lnTo>
                      <a:lnTo>
                        <a:pt x="1627" y="0"/>
                      </a:lnTo>
                      <a:lnTo>
                        <a:pt x="1627" y="0"/>
                      </a:lnTo>
                      <a:lnTo>
                        <a:pt x="1627" y="0"/>
                      </a:lnTo>
                      <a:lnTo>
                        <a:pt x="1627" y="0"/>
                      </a:lnTo>
                      <a:lnTo>
                        <a:pt x="1633" y="0"/>
                      </a:lnTo>
                      <a:lnTo>
                        <a:pt x="1633" y="0"/>
                      </a:lnTo>
                      <a:lnTo>
                        <a:pt x="1633" y="0"/>
                      </a:lnTo>
                      <a:lnTo>
                        <a:pt x="1633" y="0"/>
                      </a:lnTo>
                      <a:lnTo>
                        <a:pt x="1633" y="0"/>
                      </a:lnTo>
                      <a:lnTo>
                        <a:pt x="1633" y="0"/>
                      </a:lnTo>
                      <a:lnTo>
                        <a:pt x="1633" y="0"/>
                      </a:lnTo>
                      <a:lnTo>
                        <a:pt x="1633" y="0"/>
                      </a:lnTo>
                      <a:lnTo>
                        <a:pt x="1633" y="0"/>
                      </a:lnTo>
                      <a:lnTo>
                        <a:pt x="1633"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56" y="0"/>
                      </a:lnTo>
                      <a:lnTo>
                        <a:pt x="1662" y="0"/>
                      </a:lnTo>
                      <a:lnTo>
                        <a:pt x="1667" y="0"/>
                      </a:lnTo>
                      <a:lnTo>
                        <a:pt x="1667" y="0"/>
                      </a:lnTo>
                      <a:lnTo>
                        <a:pt x="1667" y="0"/>
                      </a:lnTo>
                      <a:lnTo>
                        <a:pt x="1673" y="0"/>
                      </a:lnTo>
                      <a:lnTo>
                        <a:pt x="1673" y="0"/>
                      </a:lnTo>
                      <a:lnTo>
                        <a:pt x="1673" y="0"/>
                      </a:lnTo>
                      <a:lnTo>
                        <a:pt x="1673" y="0"/>
                      </a:lnTo>
                      <a:lnTo>
                        <a:pt x="1685" y="0"/>
                      </a:lnTo>
                      <a:lnTo>
                        <a:pt x="1685" y="0"/>
                      </a:lnTo>
                      <a:lnTo>
                        <a:pt x="1685" y="0"/>
                      </a:lnTo>
                      <a:lnTo>
                        <a:pt x="1685" y="0"/>
                      </a:lnTo>
                      <a:lnTo>
                        <a:pt x="1685" y="0"/>
                      </a:lnTo>
                      <a:lnTo>
                        <a:pt x="1685" y="0"/>
                      </a:lnTo>
                      <a:lnTo>
                        <a:pt x="1690" y="0"/>
                      </a:lnTo>
                      <a:lnTo>
                        <a:pt x="1690" y="0"/>
                      </a:lnTo>
                      <a:lnTo>
                        <a:pt x="1690" y="0"/>
                      </a:lnTo>
                      <a:lnTo>
                        <a:pt x="1690" y="0"/>
                      </a:lnTo>
                      <a:lnTo>
                        <a:pt x="1690" y="0"/>
                      </a:lnTo>
                      <a:lnTo>
                        <a:pt x="1690" y="0"/>
                      </a:lnTo>
                      <a:lnTo>
                        <a:pt x="1696" y="0"/>
                      </a:lnTo>
                      <a:lnTo>
                        <a:pt x="1696" y="0"/>
                      </a:lnTo>
                      <a:lnTo>
                        <a:pt x="1696" y="0"/>
                      </a:lnTo>
                      <a:lnTo>
                        <a:pt x="1702" y="0"/>
                      </a:lnTo>
                      <a:lnTo>
                        <a:pt x="1708" y="0"/>
                      </a:lnTo>
                      <a:lnTo>
                        <a:pt x="1708" y="0"/>
                      </a:lnTo>
                      <a:lnTo>
                        <a:pt x="1708" y="0"/>
                      </a:lnTo>
                      <a:lnTo>
                        <a:pt x="1708" y="0"/>
                      </a:lnTo>
                      <a:lnTo>
                        <a:pt x="1708" y="0"/>
                      </a:lnTo>
                      <a:lnTo>
                        <a:pt x="1708" y="0"/>
                      </a:lnTo>
                      <a:lnTo>
                        <a:pt x="1719" y="0"/>
                      </a:lnTo>
                      <a:lnTo>
                        <a:pt x="1719" y="0"/>
                      </a:lnTo>
                      <a:lnTo>
                        <a:pt x="1719" y="0"/>
                      </a:lnTo>
                      <a:lnTo>
                        <a:pt x="1719" y="0"/>
                      </a:lnTo>
                      <a:lnTo>
                        <a:pt x="1725" y="0"/>
                      </a:lnTo>
                      <a:lnTo>
                        <a:pt x="1725" y="0"/>
                      </a:lnTo>
                      <a:lnTo>
                        <a:pt x="1725" y="0"/>
                      </a:lnTo>
                      <a:lnTo>
                        <a:pt x="1725" y="0"/>
                      </a:lnTo>
                      <a:lnTo>
                        <a:pt x="1725" y="0"/>
                      </a:lnTo>
                      <a:lnTo>
                        <a:pt x="1725" y="0"/>
                      </a:lnTo>
                      <a:lnTo>
                        <a:pt x="1725" y="0"/>
                      </a:lnTo>
                      <a:lnTo>
                        <a:pt x="1731" y="0"/>
                      </a:lnTo>
                      <a:lnTo>
                        <a:pt x="1731" y="0"/>
                      </a:lnTo>
                      <a:lnTo>
                        <a:pt x="1731" y="0"/>
                      </a:lnTo>
                      <a:lnTo>
                        <a:pt x="1731" y="0"/>
                      </a:lnTo>
                      <a:lnTo>
                        <a:pt x="1743" y="0"/>
                      </a:lnTo>
                      <a:lnTo>
                        <a:pt x="1743" y="0"/>
                      </a:lnTo>
                      <a:lnTo>
                        <a:pt x="1743" y="0"/>
                      </a:lnTo>
                      <a:lnTo>
                        <a:pt x="1743" y="0"/>
                      </a:lnTo>
                      <a:lnTo>
                        <a:pt x="1743" y="0"/>
                      </a:lnTo>
                      <a:lnTo>
                        <a:pt x="1743" y="0"/>
                      </a:lnTo>
                      <a:lnTo>
                        <a:pt x="1748" y="0"/>
                      </a:lnTo>
                      <a:lnTo>
                        <a:pt x="1754" y="0"/>
                      </a:lnTo>
                      <a:lnTo>
                        <a:pt x="1754" y="0"/>
                      </a:lnTo>
                      <a:lnTo>
                        <a:pt x="1754" y="0"/>
                      </a:lnTo>
                      <a:lnTo>
                        <a:pt x="1760" y="0"/>
                      </a:lnTo>
                      <a:lnTo>
                        <a:pt x="1760" y="0"/>
                      </a:lnTo>
                      <a:lnTo>
                        <a:pt x="1760" y="0"/>
                      </a:lnTo>
                      <a:lnTo>
                        <a:pt x="1760" y="0"/>
                      </a:lnTo>
                      <a:lnTo>
                        <a:pt x="1760" y="0"/>
                      </a:lnTo>
                      <a:lnTo>
                        <a:pt x="1760" y="0"/>
                      </a:lnTo>
                      <a:lnTo>
                        <a:pt x="1766" y="0"/>
                      </a:lnTo>
                      <a:lnTo>
                        <a:pt x="1766" y="0"/>
                      </a:lnTo>
                      <a:lnTo>
                        <a:pt x="1766" y="0"/>
                      </a:lnTo>
                      <a:lnTo>
                        <a:pt x="1766" y="0"/>
                      </a:lnTo>
                      <a:lnTo>
                        <a:pt x="1766" y="0"/>
                      </a:lnTo>
                      <a:lnTo>
                        <a:pt x="1766" y="0"/>
                      </a:lnTo>
                      <a:lnTo>
                        <a:pt x="1777" y="0"/>
                      </a:lnTo>
                      <a:lnTo>
                        <a:pt x="1777" y="0"/>
                      </a:lnTo>
                      <a:lnTo>
                        <a:pt x="1777" y="0"/>
                      </a:lnTo>
                      <a:lnTo>
                        <a:pt x="1777" y="0"/>
                      </a:lnTo>
                      <a:lnTo>
                        <a:pt x="1777" y="0"/>
                      </a:lnTo>
                      <a:lnTo>
                        <a:pt x="1783" y="0"/>
                      </a:lnTo>
                      <a:lnTo>
                        <a:pt x="1783" y="0"/>
                      </a:lnTo>
                      <a:lnTo>
                        <a:pt x="1789" y="0"/>
                      </a:lnTo>
                      <a:lnTo>
                        <a:pt x="1795" y="0"/>
                      </a:lnTo>
                      <a:lnTo>
                        <a:pt x="1795" y="0"/>
                      </a:lnTo>
                      <a:lnTo>
                        <a:pt x="1795" y="0"/>
                      </a:lnTo>
                      <a:lnTo>
                        <a:pt x="1795" y="0"/>
                      </a:lnTo>
                      <a:lnTo>
                        <a:pt x="1795" y="0"/>
                      </a:lnTo>
                      <a:lnTo>
                        <a:pt x="1795" y="0"/>
                      </a:lnTo>
                      <a:lnTo>
                        <a:pt x="1795" y="0"/>
                      </a:lnTo>
                      <a:lnTo>
                        <a:pt x="1800" y="0"/>
                      </a:lnTo>
                      <a:lnTo>
                        <a:pt x="1800" y="0"/>
                      </a:lnTo>
                      <a:lnTo>
                        <a:pt x="1800" y="0"/>
                      </a:lnTo>
                      <a:lnTo>
                        <a:pt x="1800" y="0"/>
                      </a:lnTo>
                      <a:lnTo>
                        <a:pt x="1800" y="0"/>
                      </a:lnTo>
                      <a:lnTo>
                        <a:pt x="1800" y="0"/>
                      </a:lnTo>
                      <a:lnTo>
                        <a:pt x="1800" y="0"/>
                      </a:lnTo>
                      <a:lnTo>
                        <a:pt x="1806" y="0"/>
                      </a:lnTo>
                      <a:lnTo>
                        <a:pt x="1806"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9" y="0"/>
                      </a:lnTo>
                      <a:lnTo>
                        <a:pt x="1829" y="0"/>
                      </a:lnTo>
                      <a:lnTo>
                        <a:pt x="1829" y="0"/>
                      </a:lnTo>
                      <a:lnTo>
                        <a:pt x="1829" y="0"/>
                      </a:lnTo>
                      <a:lnTo>
                        <a:pt x="1829" y="0"/>
                      </a:lnTo>
                      <a:lnTo>
                        <a:pt x="1829" y="0"/>
                      </a:lnTo>
                      <a:lnTo>
                        <a:pt x="1835" y="0"/>
                      </a:lnTo>
                      <a:lnTo>
                        <a:pt x="1835" y="0"/>
                      </a:lnTo>
                      <a:lnTo>
                        <a:pt x="1835" y="0"/>
                      </a:lnTo>
                      <a:lnTo>
                        <a:pt x="1835" y="0"/>
                      </a:lnTo>
                      <a:lnTo>
                        <a:pt x="1835" y="0"/>
                      </a:lnTo>
                      <a:lnTo>
                        <a:pt x="1835" y="0"/>
                      </a:lnTo>
                      <a:lnTo>
                        <a:pt x="1835" y="0"/>
                      </a:lnTo>
                      <a:lnTo>
                        <a:pt x="1841" y="0"/>
                      </a:lnTo>
                      <a:lnTo>
                        <a:pt x="1841" y="0"/>
                      </a:lnTo>
                      <a:lnTo>
                        <a:pt x="1841" y="0"/>
                      </a:lnTo>
                      <a:lnTo>
                        <a:pt x="1853" y="0"/>
                      </a:lnTo>
                      <a:lnTo>
                        <a:pt x="1853" y="0"/>
                      </a:lnTo>
                      <a:lnTo>
                        <a:pt x="1853" y="0"/>
                      </a:lnTo>
                      <a:lnTo>
                        <a:pt x="1853" y="0"/>
                      </a:lnTo>
                      <a:lnTo>
                        <a:pt x="1853" y="0"/>
                      </a:lnTo>
                      <a:lnTo>
                        <a:pt x="1853" y="0"/>
                      </a:lnTo>
                      <a:lnTo>
                        <a:pt x="1853" y="0"/>
                      </a:lnTo>
                      <a:lnTo>
                        <a:pt x="1864" y="0"/>
                      </a:lnTo>
                      <a:lnTo>
                        <a:pt x="1864" y="0"/>
                      </a:lnTo>
                      <a:lnTo>
                        <a:pt x="1864" y="0"/>
                      </a:lnTo>
                      <a:lnTo>
                        <a:pt x="1864" y="0"/>
                      </a:lnTo>
                      <a:lnTo>
                        <a:pt x="1870" y="0"/>
                      </a:lnTo>
                      <a:lnTo>
                        <a:pt x="1870" y="0"/>
                      </a:lnTo>
                      <a:lnTo>
                        <a:pt x="1870" y="0"/>
                      </a:lnTo>
                      <a:lnTo>
                        <a:pt x="1870" y="0"/>
                      </a:lnTo>
                      <a:lnTo>
                        <a:pt x="1870" y="0"/>
                      </a:lnTo>
                      <a:lnTo>
                        <a:pt x="1870" y="0"/>
                      </a:lnTo>
                      <a:lnTo>
                        <a:pt x="1876" y="0"/>
                      </a:lnTo>
                      <a:lnTo>
                        <a:pt x="1876" y="0"/>
                      </a:lnTo>
                      <a:lnTo>
                        <a:pt x="1876" y="0"/>
                      </a:lnTo>
                      <a:lnTo>
                        <a:pt x="1876" y="0"/>
                      </a:lnTo>
                      <a:lnTo>
                        <a:pt x="1876" y="0"/>
                      </a:lnTo>
                      <a:lnTo>
                        <a:pt x="1887" y="0"/>
                      </a:lnTo>
                      <a:lnTo>
                        <a:pt x="1887" y="0"/>
                      </a:lnTo>
                      <a:lnTo>
                        <a:pt x="1887" y="0"/>
                      </a:lnTo>
                      <a:lnTo>
                        <a:pt x="1887" y="0"/>
                      </a:lnTo>
                      <a:lnTo>
                        <a:pt x="1887" y="0"/>
                      </a:lnTo>
                      <a:lnTo>
                        <a:pt x="1887" y="0"/>
                      </a:lnTo>
                      <a:lnTo>
                        <a:pt x="1893" y="0"/>
                      </a:lnTo>
                      <a:lnTo>
                        <a:pt x="1899" y="0"/>
                      </a:lnTo>
                      <a:lnTo>
                        <a:pt x="1899" y="0"/>
                      </a:lnTo>
                      <a:lnTo>
                        <a:pt x="1905" y="0"/>
                      </a:lnTo>
                      <a:lnTo>
                        <a:pt x="1905" y="0"/>
                      </a:lnTo>
                      <a:lnTo>
                        <a:pt x="1905" y="0"/>
                      </a:lnTo>
                      <a:lnTo>
                        <a:pt x="1905" y="0"/>
                      </a:lnTo>
                      <a:lnTo>
                        <a:pt x="1905" y="0"/>
                      </a:lnTo>
                      <a:lnTo>
                        <a:pt x="1905" y="0"/>
                      </a:lnTo>
                      <a:lnTo>
                        <a:pt x="1905" y="0"/>
                      </a:lnTo>
                      <a:lnTo>
                        <a:pt x="1910" y="0"/>
                      </a:lnTo>
                      <a:lnTo>
                        <a:pt x="1910" y="0"/>
                      </a:lnTo>
                      <a:lnTo>
                        <a:pt x="1910" y="0"/>
                      </a:lnTo>
                      <a:lnTo>
                        <a:pt x="1910" y="0"/>
                      </a:lnTo>
                      <a:lnTo>
                        <a:pt x="1910" y="0"/>
                      </a:lnTo>
                      <a:lnTo>
                        <a:pt x="1910" y="0"/>
                      </a:lnTo>
                      <a:lnTo>
                        <a:pt x="1922" y="0"/>
                      </a:lnTo>
                      <a:lnTo>
                        <a:pt x="1922" y="0"/>
                      </a:lnTo>
                      <a:lnTo>
                        <a:pt x="1922" y="0"/>
                      </a:lnTo>
                      <a:lnTo>
                        <a:pt x="1922" y="0"/>
                      </a:lnTo>
                      <a:lnTo>
                        <a:pt x="1928" y="0"/>
                      </a:lnTo>
                      <a:lnTo>
                        <a:pt x="1928" y="0"/>
                      </a:lnTo>
                      <a:lnTo>
                        <a:pt x="1928" y="0"/>
                      </a:lnTo>
                      <a:lnTo>
                        <a:pt x="1934" y="0"/>
                      </a:lnTo>
                      <a:lnTo>
                        <a:pt x="1939" y="0"/>
                      </a:lnTo>
                      <a:lnTo>
                        <a:pt x="1939" y="0"/>
                      </a:lnTo>
                      <a:lnTo>
                        <a:pt x="1939" y="0"/>
                      </a:lnTo>
                      <a:lnTo>
                        <a:pt x="1939" y="0"/>
                      </a:lnTo>
                      <a:lnTo>
                        <a:pt x="1939" y="0"/>
                      </a:lnTo>
                      <a:lnTo>
                        <a:pt x="1939" y="0"/>
                      </a:lnTo>
                      <a:lnTo>
                        <a:pt x="1945" y="0"/>
                      </a:lnTo>
                      <a:lnTo>
                        <a:pt x="1945" y="0"/>
                      </a:lnTo>
                      <a:lnTo>
                        <a:pt x="1945" y="0"/>
                      </a:lnTo>
                      <a:lnTo>
                        <a:pt x="1945" y="0"/>
                      </a:lnTo>
                      <a:lnTo>
                        <a:pt x="1945" y="0"/>
                      </a:lnTo>
                      <a:lnTo>
                        <a:pt x="1945" y="0"/>
                      </a:lnTo>
                      <a:lnTo>
                        <a:pt x="1945" y="0"/>
                      </a:lnTo>
                      <a:lnTo>
                        <a:pt x="1951" y="0"/>
                      </a:lnTo>
                      <a:lnTo>
                        <a:pt x="1957" y="0"/>
                      </a:lnTo>
                      <a:lnTo>
                        <a:pt x="1957" y="0"/>
                      </a:lnTo>
                      <a:lnTo>
                        <a:pt x="1957" y="0"/>
                      </a:lnTo>
                      <a:lnTo>
                        <a:pt x="1962" y="0"/>
                      </a:lnTo>
                      <a:lnTo>
                        <a:pt x="1962" y="0"/>
                      </a:lnTo>
                      <a:lnTo>
                        <a:pt x="1962" y="0"/>
                      </a:lnTo>
                      <a:lnTo>
                        <a:pt x="1962"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86" y="0"/>
                      </a:lnTo>
                      <a:lnTo>
                        <a:pt x="1991" y="0"/>
                      </a:lnTo>
                      <a:lnTo>
                        <a:pt x="1991" y="0"/>
                      </a:lnTo>
                      <a:lnTo>
                        <a:pt x="1991" y="0"/>
                      </a:lnTo>
                      <a:lnTo>
                        <a:pt x="1991" y="0"/>
                      </a:lnTo>
                      <a:lnTo>
                        <a:pt x="1991" y="0"/>
                      </a:lnTo>
                      <a:lnTo>
                        <a:pt x="1991" y="0"/>
                      </a:lnTo>
                      <a:lnTo>
                        <a:pt x="1991" y="0"/>
                      </a:lnTo>
                      <a:lnTo>
                        <a:pt x="1991" y="0"/>
                      </a:lnTo>
                      <a:lnTo>
                        <a:pt x="1991" y="0"/>
                      </a:lnTo>
                      <a:lnTo>
                        <a:pt x="1997" y="0"/>
                      </a:lnTo>
                      <a:lnTo>
                        <a:pt x="1997" y="0"/>
                      </a:lnTo>
                      <a:lnTo>
                        <a:pt x="1997" y="0"/>
                      </a:lnTo>
                      <a:lnTo>
                        <a:pt x="1997" y="0"/>
                      </a:lnTo>
                      <a:lnTo>
                        <a:pt x="1997" y="0"/>
                      </a:lnTo>
                      <a:lnTo>
                        <a:pt x="1997" y="0"/>
                      </a:lnTo>
                      <a:lnTo>
                        <a:pt x="1997" y="0"/>
                      </a:lnTo>
                      <a:lnTo>
                        <a:pt x="1997" y="0"/>
                      </a:lnTo>
                      <a:lnTo>
                        <a:pt x="1997" y="0"/>
                      </a:lnTo>
                      <a:lnTo>
                        <a:pt x="2003" y="0"/>
                      </a:lnTo>
                      <a:lnTo>
                        <a:pt x="2003" y="0"/>
                      </a:lnTo>
                      <a:lnTo>
                        <a:pt x="2003" y="0"/>
                      </a:lnTo>
                      <a:lnTo>
                        <a:pt x="2003" y="0"/>
                      </a:lnTo>
                      <a:lnTo>
                        <a:pt x="2003" y="0"/>
                      </a:lnTo>
                      <a:lnTo>
                        <a:pt x="2003" y="0"/>
                      </a:lnTo>
                      <a:lnTo>
                        <a:pt x="2003" y="0"/>
                      </a:lnTo>
                      <a:lnTo>
                        <a:pt x="2003" y="0"/>
                      </a:lnTo>
                      <a:lnTo>
                        <a:pt x="2009" y="0"/>
                      </a:lnTo>
                      <a:lnTo>
                        <a:pt x="2009" y="0"/>
                      </a:lnTo>
                      <a:lnTo>
                        <a:pt x="2009" y="0"/>
                      </a:lnTo>
                      <a:lnTo>
                        <a:pt x="2009" y="0"/>
                      </a:lnTo>
                      <a:lnTo>
                        <a:pt x="2009" y="0"/>
                      </a:lnTo>
                      <a:lnTo>
                        <a:pt x="2009" y="0"/>
                      </a:lnTo>
                      <a:lnTo>
                        <a:pt x="2009" y="0"/>
                      </a:lnTo>
                      <a:lnTo>
                        <a:pt x="2015" y="0"/>
                      </a:lnTo>
                      <a:lnTo>
                        <a:pt x="2015" y="0"/>
                      </a:lnTo>
                      <a:lnTo>
                        <a:pt x="2015" y="0"/>
                      </a:lnTo>
                      <a:lnTo>
                        <a:pt x="2015" y="0"/>
                      </a:lnTo>
                      <a:lnTo>
                        <a:pt x="2015" y="0"/>
                      </a:lnTo>
                      <a:lnTo>
                        <a:pt x="2015" y="0"/>
                      </a:lnTo>
                      <a:lnTo>
                        <a:pt x="2015" y="0"/>
                      </a:lnTo>
                      <a:lnTo>
                        <a:pt x="2020" y="0"/>
                      </a:lnTo>
                      <a:lnTo>
                        <a:pt x="2020" y="0"/>
                      </a:lnTo>
                      <a:lnTo>
                        <a:pt x="2020" y="0"/>
                      </a:lnTo>
                      <a:lnTo>
                        <a:pt x="2020" y="0"/>
                      </a:lnTo>
                      <a:lnTo>
                        <a:pt x="2020" y="0"/>
                      </a:lnTo>
                      <a:lnTo>
                        <a:pt x="2032" y="0"/>
                      </a:lnTo>
                      <a:lnTo>
                        <a:pt x="2032" y="0"/>
                      </a:lnTo>
                      <a:lnTo>
                        <a:pt x="2032" y="0"/>
                      </a:lnTo>
                      <a:lnTo>
                        <a:pt x="2032" y="0"/>
                      </a:lnTo>
                      <a:lnTo>
                        <a:pt x="2032" y="0"/>
                      </a:lnTo>
                      <a:lnTo>
                        <a:pt x="2038" y="0"/>
                      </a:lnTo>
                      <a:lnTo>
                        <a:pt x="2038" y="0"/>
                      </a:lnTo>
                      <a:lnTo>
                        <a:pt x="2043" y="0"/>
                      </a:lnTo>
                      <a:lnTo>
                        <a:pt x="2043" y="0"/>
                      </a:lnTo>
                      <a:lnTo>
                        <a:pt x="2049" y="0"/>
                      </a:lnTo>
                      <a:lnTo>
                        <a:pt x="2049" y="0"/>
                      </a:lnTo>
                      <a:lnTo>
                        <a:pt x="2049" y="0"/>
                      </a:lnTo>
                      <a:lnTo>
                        <a:pt x="2049" y="0"/>
                      </a:lnTo>
                      <a:lnTo>
                        <a:pt x="2049" y="0"/>
                      </a:lnTo>
                      <a:lnTo>
                        <a:pt x="2049" y="0"/>
                      </a:lnTo>
                      <a:lnTo>
                        <a:pt x="2055" y="0"/>
                      </a:lnTo>
                      <a:lnTo>
                        <a:pt x="2055" y="0"/>
                      </a:lnTo>
                      <a:lnTo>
                        <a:pt x="2055" y="0"/>
                      </a:lnTo>
                      <a:lnTo>
                        <a:pt x="2055" y="0"/>
                      </a:lnTo>
                      <a:lnTo>
                        <a:pt x="2055" y="0"/>
                      </a:lnTo>
                      <a:lnTo>
                        <a:pt x="2055" y="0"/>
                      </a:lnTo>
                      <a:lnTo>
                        <a:pt x="2055" y="0"/>
                      </a:lnTo>
                      <a:lnTo>
                        <a:pt x="2067" y="0"/>
                      </a:lnTo>
                      <a:lnTo>
                        <a:pt x="2067" y="0"/>
                      </a:lnTo>
                      <a:lnTo>
                        <a:pt x="2067" y="0"/>
                      </a:lnTo>
                      <a:lnTo>
                        <a:pt x="2067" y="0"/>
                      </a:lnTo>
                      <a:lnTo>
                        <a:pt x="2072" y="0"/>
                      </a:lnTo>
                      <a:lnTo>
                        <a:pt x="2072" y="0"/>
                      </a:lnTo>
                      <a:lnTo>
                        <a:pt x="2072" y="0"/>
                      </a:lnTo>
                      <a:lnTo>
                        <a:pt x="2084" y="0"/>
                      </a:lnTo>
                      <a:lnTo>
                        <a:pt x="2084" y="0"/>
                      </a:lnTo>
                      <a:lnTo>
                        <a:pt x="2084" y="0"/>
                      </a:lnTo>
                      <a:lnTo>
                        <a:pt x="2084" y="0"/>
                      </a:lnTo>
                      <a:lnTo>
                        <a:pt x="2084" y="0"/>
                      </a:lnTo>
                      <a:lnTo>
                        <a:pt x="2084" y="0"/>
                      </a:lnTo>
                      <a:lnTo>
                        <a:pt x="2084" y="0"/>
                      </a:lnTo>
                      <a:lnTo>
                        <a:pt x="2090" y="0"/>
                      </a:lnTo>
                      <a:lnTo>
                        <a:pt x="2090" y="0"/>
                      </a:lnTo>
                      <a:lnTo>
                        <a:pt x="2090" y="0"/>
                      </a:lnTo>
                      <a:lnTo>
                        <a:pt x="2090" y="0"/>
                      </a:lnTo>
                      <a:lnTo>
                        <a:pt x="2090" y="0"/>
                      </a:lnTo>
                      <a:lnTo>
                        <a:pt x="2090" y="0"/>
                      </a:lnTo>
                      <a:lnTo>
                        <a:pt x="2096" y="0"/>
                      </a:lnTo>
                      <a:lnTo>
                        <a:pt x="2096" y="0"/>
                      </a:lnTo>
                      <a:lnTo>
                        <a:pt x="2101" y="0"/>
                      </a:lnTo>
                      <a:lnTo>
                        <a:pt x="2101" y="0"/>
                      </a:lnTo>
                      <a:lnTo>
                        <a:pt x="2107" y="0"/>
                      </a:lnTo>
                      <a:lnTo>
                        <a:pt x="2107" y="0"/>
                      </a:lnTo>
                      <a:lnTo>
                        <a:pt x="2107" y="0"/>
                      </a:lnTo>
                      <a:lnTo>
                        <a:pt x="2107" y="0"/>
                      </a:lnTo>
                      <a:lnTo>
                        <a:pt x="2107" y="0"/>
                      </a:lnTo>
                      <a:lnTo>
                        <a:pt x="2119" y="0"/>
                      </a:lnTo>
                      <a:lnTo>
                        <a:pt x="2119" y="0"/>
                      </a:lnTo>
                      <a:lnTo>
                        <a:pt x="2119" y="0"/>
                      </a:lnTo>
                      <a:lnTo>
                        <a:pt x="2119" y="0"/>
                      </a:lnTo>
                      <a:lnTo>
                        <a:pt x="2119" y="0"/>
                      </a:lnTo>
                      <a:lnTo>
                        <a:pt x="2125" y="0"/>
                      </a:lnTo>
                      <a:lnTo>
                        <a:pt x="2125" y="0"/>
                      </a:lnTo>
                      <a:lnTo>
                        <a:pt x="2125" y="0"/>
                      </a:lnTo>
                      <a:lnTo>
                        <a:pt x="2125" y="0"/>
                      </a:lnTo>
                      <a:lnTo>
                        <a:pt x="2125" y="0"/>
                      </a:lnTo>
                      <a:lnTo>
                        <a:pt x="2125" y="0"/>
                      </a:lnTo>
                      <a:lnTo>
                        <a:pt x="2125" y="0"/>
                      </a:lnTo>
                      <a:lnTo>
                        <a:pt x="2130" y="0"/>
                      </a:lnTo>
                      <a:lnTo>
                        <a:pt x="2130" y="0"/>
                      </a:lnTo>
                      <a:lnTo>
                        <a:pt x="2130" y="0"/>
                      </a:lnTo>
                      <a:lnTo>
                        <a:pt x="2142" y="0"/>
                      </a:lnTo>
                      <a:lnTo>
                        <a:pt x="2142" y="0"/>
                      </a:lnTo>
                      <a:lnTo>
                        <a:pt x="2142" y="0"/>
                      </a:lnTo>
                      <a:lnTo>
                        <a:pt x="2142" y="0"/>
                      </a:lnTo>
                      <a:lnTo>
                        <a:pt x="2142" y="0"/>
                      </a:lnTo>
                      <a:lnTo>
                        <a:pt x="2142" y="0"/>
                      </a:lnTo>
                      <a:lnTo>
                        <a:pt x="2142" y="0"/>
                      </a:lnTo>
                      <a:lnTo>
                        <a:pt x="2153" y="0"/>
                      </a:lnTo>
                      <a:lnTo>
                        <a:pt x="2153" y="0"/>
                      </a:lnTo>
                      <a:lnTo>
                        <a:pt x="2153" y="0"/>
                      </a:lnTo>
                      <a:lnTo>
                        <a:pt x="2153" y="0"/>
                      </a:lnTo>
                      <a:lnTo>
                        <a:pt x="2159" y="0"/>
                      </a:lnTo>
                      <a:lnTo>
                        <a:pt x="2159" y="0"/>
                      </a:lnTo>
                      <a:lnTo>
                        <a:pt x="2159" y="0"/>
                      </a:lnTo>
                      <a:lnTo>
                        <a:pt x="2159" y="0"/>
                      </a:lnTo>
                      <a:lnTo>
                        <a:pt x="2159" y="0"/>
                      </a:lnTo>
                      <a:lnTo>
                        <a:pt x="2159" y="0"/>
                      </a:lnTo>
                      <a:lnTo>
                        <a:pt x="2165" y="0"/>
                      </a:lnTo>
                      <a:lnTo>
                        <a:pt x="2165" y="0"/>
                      </a:lnTo>
                      <a:lnTo>
                        <a:pt x="2165" y="0"/>
                      </a:lnTo>
                      <a:lnTo>
                        <a:pt x="2165" y="0"/>
                      </a:lnTo>
                      <a:lnTo>
                        <a:pt x="2165" y="0"/>
                      </a:lnTo>
                      <a:lnTo>
                        <a:pt x="2165" y="0"/>
                      </a:lnTo>
                      <a:lnTo>
                        <a:pt x="2165" y="0"/>
                      </a:lnTo>
                      <a:lnTo>
                        <a:pt x="2165" y="0"/>
                      </a:lnTo>
                      <a:lnTo>
                        <a:pt x="2171" y="0"/>
                      </a:lnTo>
                      <a:lnTo>
                        <a:pt x="2171" y="0"/>
                      </a:lnTo>
                      <a:lnTo>
                        <a:pt x="2171" y="0"/>
                      </a:lnTo>
                      <a:lnTo>
                        <a:pt x="2171" y="0"/>
                      </a:lnTo>
                      <a:lnTo>
                        <a:pt x="2171" y="0"/>
                      </a:lnTo>
                      <a:lnTo>
                        <a:pt x="2171" y="0"/>
                      </a:lnTo>
                      <a:lnTo>
                        <a:pt x="2171" y="0"/>
                      </a:lnTo>
                      <a:lnTo>
                        <a:pt x="2171" y="0"/>
                      </a:lnTo>
                      <a:lnTo>
                        <a:pt x="2177" y="0"/>
                      </a:lnTo>
                      <a:lnTo>
                        <a:pt x="2177" y="0"/>
                      </a:lnTo>
                      <a:lnTo>
                        <a:pt x="2177" y="0"/>
                      </a:lnTo>
                      <a:lnTo>
                        <a:pt x="2177" y="0"/>
                      </a:lnTo>
                      <a:lnTo>
                        <a:pt x="2177" y="0"/>
                      </a:lnTo>
                      <a:lnTo>
                        <a:pt x="2177" y="0"/>
                      </a:lnTo>
                      <a:lnTo>
                        <a:pt x="2177" y="0"/>
                      </a:lnTo>
                      <a:lnTo>
                        <a:pt x="2177" y="0"/>
                      </a:lnTo>
                      <a:lnTo>
                        <a:pt x="2177" y="0"/>
                      </a:lnTo>
                      <a:lnTo>
                        <a:pt x="2177" y="0"/>
                      </a:lnTo>
                      <a:lnTo>
                        <a:pt x="2182" y="0"/>
                      </a:lnTo>
                      <a:lnTo>
                        <a:pt x="2182" y="0"/>
                      </a:lnTo>
                      <a:lnTo>
                        <a:pt x="2182" y="0"/>
                      </a:lnTo>
                      <a:lnTo>
                        <a:pt x="2182" y="0"/>
                      </a:lnTo>
                      <a:lnTo>
                        <a:pt x="2182" y="0"/>
                      </a:lnTo>
                      <a:lnTo>
                        <a:pt x="2182" y="0"/>
                      </a:lnTo>
                      <a:lnTo>
                        <a:pt x="2182" y="0"/>
                      </a:lnTo>
                      <a:lnTo>
                        <a:pt x="2182" y="0"/>
                      </a:lnTo>
                      <a:lnTo>
                        <a:pt x="2182" y="0"/>
                      </a:lnTo>
                      <a:lnTo>
                        <a:pt x="2188" y="0"/>
                      </a:lnTo>
                      <a:lnTo>
                        <a:pt x="2188" y="0"/>
                      </a:lnTo>
                      <a:lnTo>
                        <a:pt x="2188" y="0"/>
                      </a:lnTo>
                      <a:lnTo>
                        <a:pt x="2188" y="0"/>
                      </a:lnTo>
                      <a:lnTo>
                        <a:pt x="2188" y="0"/>
                      </a:lnTo>
                      <a:lnTo>
                        <a:pt x="2188" y="0"/>
                      </a:lnTo>
                      <a:lnTo>
                        <a:pt x="2188" y="0"/>
                      </a:lnTo>
                      <a:lnTo>
                        <a:pt x="2194" y="0"/>
                      </a:lnTo>
                      <a:lnTo>
                        <a:pt x="2194" y="0"/>
                      </a:lnTo>
                      <a:lnTo>
                        <a:pt x="2194" y="0"/>
                      </a:lnTo>
                      <a:lnTo>
                        <a:pt x="2194" y="0"/>
                      </a:lnTo>
                      <a:lnTo>
                        <a:pt x="2194" y="0"/>
                      </a:lnTo>
                      <a:lnTo>
                        <a:pt x="2194" y="0"/>
                      </a:lnTo>
                      <a:lnTo>
                        <a:pt x="2194" y="0"/>
                      </a:lnTo>
                      <a:lnTo>
                        <a:pt x="2200" y="0"/>
                      </a:lnTo>
                      <a:lnTo>
                        <a:pt x="2200" y="0"/>
                      </a:lnTo>
                      <a:lnTo>
                        <a:pt x="2200" y="0"/>
                      </a:lnTo>
                      <a:lnTo>
                        <a:pt x="2200" y="0"/>
                      </a:lnTo>
                      <a:lnTo>
                        <a:pt x="2200" y="0"/>
                      </a:lnTo>
                      <a:lnTo>
                        <a:pt x="2200" y="0"/>
                      </a:lnTo>
                      <a:lnTo>
                        <a:pt x="2206" y="0"/>
                      </a:lnTo>
                      <a:lnTo>
                        <a:pt x="2211" y="0"/>
                      </a:lnTo>
                      <a:lnTo>
                        <a:pt x="2211" y="0"/>
                      </a:lnTo>
                      <a:lnTo>
                        <a:pt x="2211" y="0"/>
                      </a:lnTo>
                      <a:lnTo>
                        <a:pt x="2217" y="0"/>
                      </a:lnTo>
                      <a:lnTo>
                        <a:pt x="2217" y="0"/>
                      </a:lnTo>
                      <a:lnTo>
                        <a:pt x="2217" y="0"/>
                      </a:lnTo>
                      <a:lnTo>
                        <a:pt x="2217" y="0"/>
                      </a:lnTo>
                      <a:lnTo>
                        <a:pt x="2229" y="0"/>
                      </a:lnTo>
                      <a:lnTo>
                        <a:pt x="2229" y="0"/>
                      </a:lnTo>
                      <a:lnTo>
                        <a:pt x="2229" y="0"/>
                      </a:lnTo>
                      <a:lnTo>
                        <a:pt x="2229" y="0"/>
                      </a:lnTo>
                      <a:lnTo>
                        <a:pt x="2229" y="0"/>
                      </a:lnTo>
                      <a:lnTo>
                        <a:pt x="2229" y="0"/>
                      </a:lnTo>
                      <a:lnTo>
                        <a:pt x="2234" y="0"/>
                      </a:lnTo>
                      <a:lnTo>
                        <a:pt x="2234" y="0"/>
                      </a:lnTo>
                      <a:lnTo>
                        <a:pt x="2234" y="0"/>
                      </a:lnTo>
                      <a:lnTo>
                        <a:pt x="2234" y="0"/>
                      </a:lnTo>
                      <a:lnTo>
                        <a:pt x="2234" y="0"/>
                      </a:lnTo>
                      <a:lnTo>
                        <a:pt x="2234" y="0"/>
                      </a:lnTo>
                      <a:lnTo>
                        <a:pt x="2234" y="0"/>
                      </a:lnTo>
                      <a:lnTo>
                        <a:pt x="2240" y="0"/>
                      </a:lnTo>
                      <a:lnTo>
                        <a:pt x="2240" y="0"/>
                      </a:lnTo>
                      <a:lnTo>
                        <a:pt x="2246" y="0"/>
                      </a:lnTo>
                      <a:lnTo>
                        <a:pt x="2252" y="0"/>
                      </a:lnTo>
                      <a:lnTo>
                        <a:pt x="2252" y="0"/>
                      </a:lnTo>
                      <a:lnTo>
                        <a:pt x="2252" y="0"/>
                      </a:lnTo>
                      <a:lnTo>
                        <a:pt x="2252" y="0"/>
                      </a:lnTo>
                      <a:lnTo>
                        <a:pt x="2252" y="0"/>
                      </a:lnTo>
                      <a:lnTo>
                        <a:pt x="2252" y="0"/>
                      </a:lnTo>
                      <a:lnTo>
                        <a:pt x="2263" y="0"/>
                      </a:lnTo>
                      <a:lnTo>
                        <a:pt x="2263" y="0"/>
                      </a:lnTo>
                      <a:lnTo>
                        <a:pt x="2263" y="0"/>
                      </a:lnTo>
                      <a:lnTo>
                        <a:pt x="2263" y="0"/>
                      </a:lnTo>
                      <a:lnTo>
                        <a:pt x="2263" y="0"/>
                      </a:lnTo>
                      <a:lnTo>
                        <a:pt x="2269" y="0"/>
                      </a:lnTo>
                      <a:lnTo>
                        <a:pt x="2269" y="0"/>
                      </a:lnTo>
                      <a:lnTo>
                        <a:pt x="2269" y="0"/>
                      </a:lnTo>
                      <a:lnTo>
                        <a:pt x="2269" y="0"/>
                      </a:lnTo>
                      <a:lnTo>
                        <a:pt x="2269" y="0"/>
                      </a:lnTo>
                      <a:lnTo>
                        <a:pt x="2269" y="0"/>
                      </a:lnTo>
                      <a:lnTo>
                        <a:pt x="2275" y="0"/>
                      </a:lnTo>
                      <a:lnTo>
                        <a:pt x="2275" y="0"/>
                      </a:lnTo>
                      <a:lnTo>
                        <a:pt x="2275" y="0"/>
                      </a:lnTo>
                      <a:lnTo>
                        <a:pt x="2275" y="0"/>
                      </a:lnTo>
                      <a:lnTo>
                        <a:pt x="2287" y="0"/>
                      </a:lnTo>
                      <a:lnTo>
                        <a:pt x="2287" y="0"/>
                      </a:lnTo>
                      <a:lnTo>
                        <a:pt x="2287" y="0"/>
                      </a:lnTo>
                      <a:lnTo>
                        <a:pt x="2287" y="0"/>
                      </a:lnTo>
                      <a:lnTo>
                        <a:pt x="2287" y="0"/>
                      </a:lnTo>
                      <a:lnTo>
                        <a:pt x="2287" y="0"/>
                      </a:lnTo>
                      <a:lnTo>
                        <a:pt x="2287" y="0"/>
                      </a:lnTo>
                      <a:lnTo>
                        <a:pt x="2298" y="0"/>
                      </a:lnTo>
                      <a:lnTo>
                        <a:pt x="2298" y="0"/>
                      </a:lnTo>
                      <a:lnTo>
                        <a:pt x="2298" y="0"/>
                      </a:lnTo>
                      <a:lnTo>
                        <a:pt x="2304"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21" y="0"/>
                      </a:lnTo>
                      <a:lnTo>
                        <a:pt x="2321" y="0"/>
                      </a:lnTo>
                      <a:lnTo>
                        <a:pt x="2321" y="0"/>
                      </a:lnTo>
                      <a:lnTo>
                        <a:pt x="2321" y="0"/>
                      </a:lnTo>
                      <a:lnTo>
                        <a:pt x="2321" y="0"/>
                      </a:lnTo>
                      <a:lnTo>
                        <a:pt x="2327" y="0"/>
                      </a:lnTo>
                      <a:lnTo>
                        <a:pt x="2327" y="0"/>
                      </a:lnTo>
                      <a:lnTo>
                        <a:pt x="2333" y="0"/>
                      </a:lnTo>
                      <a:lnTo>
                        <a:pt x="2333" y="0"/>
                      </a:lnTo>
                      <a:lnTo>
                        <a:pt x="2339" y="0"/>
                      </a:lnTo>
                      <a:lnTo>
                        <a:pt x="2339" y="0"/>
                      </a:lnTo>
                      <a:lnTo>
                        <a:pt x="2339" y="0"/>
                      </a:lnTo>
                      <a:lnTo>
                        <a:pt x="2339" y="0"/>
                      </a:lnTo>
                      <a:lnTo>
                        <a:pt x="2339" y="0"/>
                      </a:lnTo>
                      <a:lnTo>
                        <a:pt x="2339" y="0"/>
                      </a:lnTo>
                      <a:lnTo>
                        <a:pt x="2344" y="0"/>
                      </a:lnTo>
                      <a:lnTo>
                        <a:pt x="2344" y="0"/>
                      </a:lnTo>
                      <a:lnTo>
                        <a:pt x="2344" y="0"/>
                      </a:lnTo>
                      <a:lnTo>
                        <a:pt x="2344" y="0"/>
                      </a:lnTo>
                      <a:lnTo>
                        <a:pt x="2344" y="0"/>
                      </a:lnTo>
                      <a:lnTo>
                        <a:pt x="2344" y="0"/>
                      </a:lnTo>
                      <a:lnTo>
                        <a:pt x="2344" y="0"/>
                      </a:lnTo>
                      <a:lnTo>
                        <a:pt x="2350" y="0"/>
                      </a:lnTo>
                      <a:lnTo>
                        <a:pt x="2350" y="0"/>
                      </a:lnTo>
                      <a:lnTo>
                        <a:pt x="2350" y="0"/>
                      </a:lnTo>
                      <a:lnTo>
                        <a:pt x="2350" y="0"/>
                      </a:lnTo>
                      <a:lnTo>
                        <a:pt x="2350" y="0"/>
                      </a:lnTo>
                      <a:lnTo>
                        <a:pt x="2350" y="0"/>
                      </a:lnTo>
                      <a:lnTo>
                        <a:pt x="2356" y="0"/>
                      </a:lnTo>
                      <a:lnTo>
                        <a:pt x="2356" y="0"/>
                      </a:lnTo>
                      <a:lnTo>
                        <a:pt x="2356" y="0"/>
                      </a:lnTo>
                      <a:lnTo>
                        <a:pt x="2356" y="0"/>
                      </a:lnTo>
                      <a:lnTo>
                        <a:pt x="2356" y="0"/>
                      </a:lnTo>
                      <a:lnTo>
                        <a:pt x="2356" y="0"/>
                      </a:lnTo>
                      <a:lnTo>
                        <a:pt x="2356" y="0"/>
                      </a:lnTo>
                      <a:lnTo>
                        <a:pt x="2356" y="0"/>
                      </a:lnTo>
                      <a:lnTo>
                        <a:pt x="2356" y="0"/>
                      </a:lnTo>
                      <a:lnTo>
                        <a:pt x="2356" y="0"/>
                      </a:lnTo>
                      <a:lnTo>
                        <a:pt x="2362" y="0"/>
                      </a:lnTo>
                      <a:lnTo>
                        <a:pt x="2362" y="0"/>
                      </a:lnTo>
                      <a:lnTo>
                        <a:pt x="2362" y="0"/>
                      </a:lnTo>
                      <a:lnTo>
                        <a:pt x="2362" y="0"/>
                      </a:lnTo>
                      <a:lnTo>
                        <a:pt x="2362" y="0"/>
                      </a:lnTo>
                      <a:lnTo>
                        <a:pt x="2362" y="0"/>
                      </a:lnTo>
                      <a:lnTo>
                        <a:pt x="2362" y="0"/>
                      </a:lnTo>
                      <a:lnTo>
                        <a:pt x="2362" y="0"/>
                      </a:lnTo>
                      <a:lnTo>
                        <a:pt x="2362" y="0"/>
                      </a:lnTo>
                      <a:lnTo>
                        <a:pt x="2368" y="0"/>
                      </a:lnTo>
                      <a:lnTo>
                        <a:pt x="2368" y="0"/>
                      </a:lnTo>
                      <a:lnTo>
                        <a:pt x="2368" y="0"/>
                      </a:lnTo>
                      <a:lnTo>
                        <a:pt x="2368" y="0"/>
                      </a:lnTo>
                      <a:lnTo>
                        <a:pt x="2368" y="0"/>
                      </a:lnTo>
                      <a:lnTo>
                        <a:pt x="2368" y="0"/>
                      </a:lnTo>
                      <a:lnTo>
                        <a:pt x="2368" y="0"/>
                      </a:lnTo>
                      <a:lnTo>
                        <a:pt x="2368" y="0"/>
                      </a:lnTo>
                      <a:lnTo>
                        <a:pt x="2373" y="0"/>
                      </a:lnTo>
                      <a:lnTo>
                        <a:pt x="2373" y="0"/>
                      </a:lnTo>
                      <a:lnTo>
                        <a:pt x="2373" y="0"/>
                      </a:lnTo>
                      <a:lnTo>
                        <a:pt x="2373" y="0"/>
                      </a:lnTo>
                      <a:lnTo>
                        <a:pt x="2373" y="0"/>
                      </a:lnTo>
                      <a:lnTo>
                        <a:pt x="2373" y="0"/>
                      </a:lnTo>
                      <a:lnTo>
                        <a:pt x="2373" y="0"/>
                      </a:lnTo>
                      <a:lnTo>
                        <a:pt x="2379" y="0"/>
                      </a:lnTo>
                      <a:lnTo>
                        <a:pt x="2379" y="0"/>
                      </a:lnTo>
                      <a:lnTo>
                        <a:pt x="2379" y="0"/>
                      </a:lnTo>
                      <a:lnTo>
                        <a:pt x="2379" y="0"/>
                      </a:lnTo>
                      <a:lnTo>
                        <a:pt x="2379" y="0"/>
                      </a:lnTo>
                      <a:lnTo>
                        <a:pt x="2379" y="0"/>
                      </a:lnTo>
                      <a:lnTo>
                        <a:pt x="2385" y="0"/>
                      </a:lnTo>
                      <a:lnTo>
                        <a:pt x="2385" y="0"/>
                      </a:lnTo>
                      <a:lnTo>
                        <a:pt x="2385" y="0"/>
                      </a:lnTo>
                      <a:lnTo>
                        <a:pt x="2391" y="0"/>
                      </a:lnTo>
                      <a:lnTo>
                        <a:pt x="2397" y="0"/>
                      </a:lnTo>
                      <a:lnTo>
                        <a:pt x="2397" y="0"/>
                      </a:lnTo>
                      <a:lnTo>
                        <a:pt x="2397" y="0"/>
                      </a:lnTo>
                      <a:lnTo>
                        <a:pt x="2397" y="0"/>
                      </a:lnTo>
                      <a:lnTo>
                        <a:pt x="2397" y="0"/>
                      </a:lnTo>
                      <a:lnTo>
                        <a:pt x="2397" y="0"/>
                      </a:lnTo>
                      <a:lnTo>
                        <a:pt x="2408" y="0"/>
                      </a:lnTo>
                      <a:lnTo>
                        <a:pt x="2408" y="0"/>
                      </a:lnTo>
                      <a:lnTo>
                        <a:pt x="2408" y="0"/>
                      </a:lnTo>
                      <a:lnTo>
                        <a:pt x="2408" y="0"/>
                      </a:lnTo>
                      <a:lnTo>
                        <a:pt x="2414" y="0"/>
                      </a:lnTo>
                      <a:lnTo>
                        <a:pt x="2414" y="0"/>
                      </a:lnTo>
                      <a:lnTo>
                        <a:pt x="2414" y="0"/>
                      </a:lnTo>
                      <a:lnTo>
                        <a:pt x="2414" y="0"/>
                      </a:lnTo>
                      <a:lnTo>
                        <a:pt x="2414" y="0"/>
                      </a:lnTo>
                      <a:lnTo>
                        <a:pt x="2414" y="0"/>
                      </a:lnTo>
                      <a:lnTo>
                        <a:pt x="2414" y="0"/>
                      </a:lnTo>
                      <a:lnTo>
                        <a:pt x="2420" y="0"/>
                      </a:lnTo>
                      <a:lnTo>
                        <a:pt x="2420" y="0"/>
                      </a:lnTo>
                      <a:lnTo>
                        <a:pt x="2420" y="0"/>
                      </a:lnTo>
                      <a:lnTo>
                        <a:pt x="2420" y="0"/>
                      </a:lnTo>
                      <a:lnTo>
                        <a:pt x="2431" y="0"/>
                      </a:lnTo>
                      <a:lnTo>
                        <a:pt x="2431" y="0"/>
                      </a:lnTo>
                      <a:lnTo>
                        <a:pt x="2431" y="0"/>
                      </a:lnTo>
                      <a:lnTo>
                        <a:pt x="2431" y="0"/>
                      </a:lnTo>
                      <a:lnTo>
                        <a:pt x="2431" y="0"/>
                      </a:lnTo>
                      <a:lnTo>
                        <a:pt x="2431" y="0"/>
                      </a:lnTo>
                      <a:lnTo>
                        <a:pt x="2437" y="0"/>
                      </a:lnTo>
                      <a:lnTo>
                        <a:pt x="2443" y="0"/>
                      </a:lnTo>
                      <a:lnTo>
                        <a:pt x="2443" y="0"/>
                      </a:lnTo>
                      <a:lnTo>
                        <a:pt x="2443" y="0"/>
                      </a:lnTo>
                      <a:lnTo>
                        <a:pt x="2449" y="0"/>
                      </a:lnTo>
                      <a:lnTo>
                        <a:pt x="2449" y="0"/>
                      </a:lnTo>
                      <a:lnTo>
                        <a:pt x="2449" y="0"/>
                      </a:lnTo>
                      <a:lnTo>
                        <a:pt x="2449" y="0"/>
                      </a:lnTo>
                      <a:lnTo>
                        <a:pt x="2449" y="0"/>
                      </a:lnTo>
                      <a:lnTo>
                        <a:pt x="2449" y="0"/>
                      </a:lnTo>
                      <a:lnTo>
                        <a:pt x="2454" y="0"/>
                      </a:lnTo>
                      <a:lnTo>
                        <a:pt x="2454" y="0"/>
                      </a:lnTo>
                      <a:lnTo>
                        <a:pt x="2454" y="0"/>
                      </a:lnTo>
                      <a:lnTo>
                        <a:pt x="2454" y="0"/>
                      </a:lnTo>
                      <a:lnTo>
                        <a:pt x="2454" y="0"/>
                      </a:lnTo>
                      <a:lnTo>
                        <a:pt x="2454" y="0"/>
                      </a:lnTo>
                      <a:lnTo>
                        <a:pt x="2466" y="0"/>
                      </a:lnTo>
                      <a:lnTo>
                        <a:pt x="2466" y="0"/>
                      </a:lnTo>
                      <a:lnTo>
                        <a:pt x="2466" y="0"/>
                      </a:lnTo>
                      <a:lnTo>
                        <a:pt x="2466" y="0"/>
                      </a:lnTo>
                      <a:lnTo>
                        <a:pt x="2466" y="0"/>
                      </a:lnTo>
                      <a:lnTo>
                        <a:pt x="2472" y="0"/>
                      </a:lnTo>
                      <a:lnTo>
                        <a:pt x="2472" y="0"/>
                      </a:lnTo>
                      <a:lnTo>
                        <a:pt x="2478" y="0"/>
                      </a:lnTo>
                      <a:lnTo>
                        <a:pt x="2483" y="0"/>
                      </a:lnTo>
                      <a:lnTo>
                        <a:pt x="2483" y="0"/>
                      </a:lnTo>
                      <a:lnTo>
                        <a:pt x="2483" y="0"/>
                      </a:lnTo>
                      <a:lnTo>
                        <a:pt x="2483" y="0"/>
                      </a:lnTo>
                      <a:lnTo>
                        <a:pt x="2483" y="0"/>
                      </a:lnTo>
                      <a:lnTo>
                        <a:pt x="2483" y="0"/>
                      </a:lnTo>
                      <a:lnTo>
                        <a:pt x="2483" y="0"/>
                      </a:lnTo>
                      <a:lnTo>
                        <a:pt x="2489" y="0"/>
                      </a:lnTo>
                      <a:lnTo>
                        <a:pt x="2489" y="0"/>
                      </a:lnTo>
                      <a:lnTo>
                        <a:pt x="2489" y="0"/>
                      </a:lnTo>
                      <a:lnTo>
                        <a:pt x="2489" y="0"/>
                      </a:lnTo>
                      <a:lnTo>
                        <a:pt x="2489" y="0"/>
                      </a:lnTo>
                      <a:lnTo>
                        <a:pt x="2489" y="0"/>
                      </a:lnTo>
                      <a:lnTo>
                        <a:pt x="2495" y="0"/>
                      </a:lnTo>
                      <a:lnTo>
                        <a:pt x="2501" y="0"/>
                      </a:lnTo>
                      <a:lnTo>
                        <a:pt x="2501" y="0"/>
                      </a:lnTo>
                      <a:lnTo>
                        <a:pt x="2501" y="0"/>
                      </a:lnTo>
                      <a:lnTo>
                        <a:pt x="2507" y="0"/>
                      </a:lnTo>
                      <a:lnTo>
                        <a:pt x="2507" y="0"/>
                      </a:lnTo>
                      <a:lnTo>
                        <a:pt x="2507" y="0"/>
                      </a:lnTo>
                      <a:lnTo>
                        <a:pt x="2507" y="0"/>
                      </a:lnTo>
                      <a:lnTo>
                        <a:pt x="2518" y="0"/>
                      </a:lnTo>
                      <a:lnTo>
                        <a:pt x="2518" y="0"/>
                      </a:lnTo>
                      <a:lnTo>
                        <a:pt x="2518" y="0"/>
                      </a:lnTo>
                      <a:lnTo>
                        <a:pt x="2518" y="0"/>
                      </a:lnTo>
                      <a:lnTo>
                        <a:pt x="2518" y="0"/>
                      </a:lnTo>
                      <a:lnTo>
                        <a:pt x="2518" y="0"/>
                      </a:lnTo>
                      <a:lnTo>
                        <a:pt x="2518" y="0"/>
                      </a:lnTo>
                      <a:lnTo>
                        <a:pt x="2524" y="0"/>
                      </a:lnTo>
                      <a:lnTo>
                        <a:pt x="2524" y="0"/>
                      </a:lnTo>
                      <a:lnTo>
                        <a:pt x="2524" y="0"/>
                      </a:lnTo>
                      <a:lnTo>
                        <a:pt x="2524" y="0"/>
                      </a:lnTo>
                      <a:lnTo>
                        <a:pt x="2524" y="0"/>
                      </a:lnTo>
                      <a:lnTo>
                        <a:pt x="2524" y="0"/>
                      </a:lnTo>
                      <a:lnTo>
                        <a:pt x="2530" y="0"/>
                      </a:lnTo>
                      <a:lnTo>
                        <a:pt x="2530" y="0"/>
                      </a:lnTo>
                      <a:lnTo>
                        <a:pt x="2530" y="0"/>
                      </a:lnTo>
                      <a:lnTo>
                        <a:pt x="2530" y="0"/>
                      </a:lnTo>
                      <a:lnTo>
                        <a:pt x="2530" y="0"/>
                      </a:lnTo>
                      <a:lnTo>
                        <a:pt x="2530" y="0"/>
                      </a:lnTo>
                      <a:lnTo>
                        <a:pt x="2530" y="0"/>
                      </a:lnTo>
                      <a:lnTo>
                        <a:pt x="2530" y="0"/>
                      </a:lnTo>
                      <a:lnTo>
                        <a:pt x="2535" y="0"/>
                      </a:lnTo>
                      <a:lnTo>
                        <a:pt x="2535" y="0"/>
                      </a:lnTo>
                      <a:lnTo>
                        <a:pt x="2535" y="0"/>
                      </a:lnTo>
                      <a:lnTo>
                        <a:pt x="2535" y="0"/>
                      </a:lnTo>
                      <a:lnTo>
                        <a:pt x="2535" y="0"/>
                      </a:lnTo>
                      <a:lnTo>
                        <a:pt x="2535" y="0"/>
                      </a:lnTo>
                      <a:lnTo>
                        <a:pt x="2535" y="0"/>
                      </a:lnTo>
                      <a:lnTo>
                        <a:pt x="2535" y="0"/>
                      </a:lnTo>
                      <a:lnTo>
                        <a:pt x="2535" y="0"/>
                      </a:lnTo>
                      <a:lnTo>
                        <a:pt x="2541" y="0"/>
                      </a:lnTo>
                      <a:lnTo>
                        <a:pt x="2541" y="0"/>
                      </a:lnTo>
                      <a:lnTo>
                        <a:pt x="2541" y="0"/>
                      </a:lnTo>
                      <a:lnTo>
                        <a:pt x="2541" y="0"/>
                      </a:lnTo>
                      <a:lnTo>
                        <a:pt x="2541" y="0"/>
                      </a:lnTo>
                      <a:lnTo>
                        <a:pt x="2541" y="0"/>
                      </a:lnTo>
                      <a:lnTo>
                        <a:pt x="2541" y="0"/>
                      </a:lnTo>
                      <a:lnTo>
                        <a:pt x="2541" y="0"/>
                      </a:lnTo>
                      <a:lnTo>
                        <a:pt x="2547" y="0"/>
                      </a:lnTo>
                      <a:lnTo>
                        <a:pt x="2547" y="0"/>
                      </a:lnTo>
                      <a:lnTo>
                        <a:pt x="2547" y="0"/>
                      </a:lnTo>
                      <a:lnTo>
                        <a:pt x="2547" y="0"/>
                      </a:lnTo>
                      <a:lnTo>
                        <a:pt x="2547" y="0"/>
                      </a:lnTo>
                      <a:lnTo>
                        <a:pt x="2547" y="0"/>
                      </a:lnTo>
                      <a:lnTo>
                        <a:pt x="2547" y="0"/>
                      </a:lnTo>
                      <a:lnTo>
                        <a:pt x="2547" y="0"/>
                      </a:lnTo>
                      <a:lnTo>
                        <a:pt x="2547" y="0"/>
                      </a:lnTo>
                      <a:lnTo>
                        <a:pt x="2553" y="0"/>
                      </a:lnTo>
                      <a:lnTo>
                        <a:pt x="2553" y="0"/>
                      </a:lnTo>
                      <a:lnTo>
                        <a:pt x="2553" y="0"/>
                      </a:lnTo>
                      <a:lnTo>
                        <a:pt x="2553" y="0"/>
                      </a:lnTo>
                      <a:lnTo>
                        <a:pt x="2553" y="0"/>
                      </a:lnTo>
                      <a:lnTo>
                        <a:pt x="2553" y="0"/>
                      </a:lnTo>
                      <a:lnTo>
                        <a:pt x="2553" y="0"/>
                      </a:lnTo>
                      <a:lnTo>
                        <a:pt x="2559" y="0"/>
                      </a:lnTo>
                      <a:lnTo>
                        <a:pt x="2559" y="0"/>
                      </a:lnTo>
                      <a:lnTo>
                        <a:pt x="2559" y="0"/>
                      </a:lnTo>
                      <a:lnTo>
                        <a:pt x="2559" y="0"/>
                      </a:lnTo>
                      <a:lnTo>
                        <a:pt x="2559" y="0"/>
                      </a:lnTo>
                      <a:lnTo>
                        <a:pt x="2559" y="0"/>
                      </a:lnTo>
                      <a:lnTo>
                        <a:pt x="2564" y="0"/>
                      </a:lnTo>
                      <a:lnTo>
                        <a:pt x="2564" y="0"/>
                      </a:lnTo>
                      <a:lnTo>
                        <a:pt x="2564" y="0"/>
                      </a:lnTo>
                      <a:lnTo>
                        <a:pt x="2564" y="0"/>
                      </a:lnTo>
                      <a:lnTo>
                        <a:pt x="2564" y="0"/>
                      </a:lnTo>
                      <a:lnTo>
                        <a:pt x="2576" y="0"/>
                      </a:lnTo>
                      <a:lnTo>
                        <a:pt x="2576" y="0"/>
                      </a:lnTo>
                      <a:lnTo>
                        <a:pt x="2576" y="0"/>
                      </a:lnTo>
                      <a:lnTo>
                        <a:pt x="2576" y="0"/>
                      </a:lnTo>
                      <a:lnTo>
                        <a:pt x="2576" y="0"/>
                      </a:lnTo>
                      <a:lnTo>
                        <a:pt x="2576" y="0"/>
                      </a:lnTo>
                      <a:lnTo>
                        <a:pt x="2582" y="0"/>
                      </a:lnTo>
                      <a:lnTo>
                        <a:pt x="2588" y="0"/>
                      </a:lnTo>
                      <a:lnTo>
                        <a:pt x="2588" y="0"/>
                      </a:lnTo>
                      <a:lnTo>
                        <a:pt x="2593" y="0"/>
                      </a:lnTo>
                      <a:lnTo>
                        <a:pt x="2593" y="0"/>
                      </a:lnTo>
                      <a:lnTo>
                        <a:pt x="2593" y="0"/>
                      </a:lnTo>
                      <a:lnTo>
                        <a:pt x="2593" y="0"/>
                      </a:lnTo>
                      <a:lnTo>
                        <a:pt x="2593" y="0"/>
                      </a:lnTo>
                      <a:lnTo>
                        <a:pt x="2593" y="0"/>
                      </a:lnTo>
                      <a:lnTo>
                        <a:pt x="2593" y="0"/>
                      </a:lnTo>
                      <a:lnTo>
                        <a:pt x="2599" y="0"/>
                      </a:lnTo>
                      <a:lnTo>
                        <a:pt x="2599" y="0"/>
                      </a:lnTo>
                      <a:lnTo>
                        <a:pt x="2599" y="0"/>
                      </a:lnTo>
                      <a:lnTo>
                        <a:pt x="2599" y="0"/>
                      </a:lnTo>
                      <a:lnTo>
                        <a:pt x="2599" y="0"/>
                      </a:lnTo>
                      <a:lnTo>
                        <a:pt x="2599" y="0"/>
                      </a:lnTo>
                      <a:lnTo>
                        <a:pt x="2611" y="0"/>
                      </a:lnTo>
                      <a:lnTo>
                        <a:pt x="2611" y="0"/>
                      </a:lnTo>
                      <a:lnTo>
                        <a:pt x="2611" y="0"/>
                      </a:lnTo>
                      <a:lnTo>
                        <a:pt x="2611" y="0"/>
                      </a:lnTo>
                      <a:lnTo>
                        <a:pt x="2616" y="0"/>
                      </a:lnTo>
                      <a:lnTo>
                        <a:pt x="2616" y="0"/>
                      </a:lnTo>
                      <a:lnTo>
                        <a:pt x="2616"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40" y="0"/>
                      </a:lnTo>
                      <a:lnTo>
                        <a:pt x="2645" y="0"/>
                      </a:lnTo>
                      <a:lnTo>
                        <a:pt x="2645" y="0"/>
                      </a:lnTo>
                      <a:lnTo>
                        <a:pt x="2651" y="0"/>
                      </a:lnTo>
                      <a:lnTo>
                        <a:pt x="2651" y="0"/>
                      </a:lnTo>
                      <a:lnTo>
                        <a:pt x="2651" y="0"/>
                      </a:lnTo>
                      <a:lnTo>
                        <a:pt x="2651" y="0"/>
                      </a:lnTo>
                      <a:lnTo>
                        <a:pt x="2651" y="0"/>
                      </a:lnTo>
                      <a:lnTo>
                        <a:pt x="2663" y="0"/>
                      </a:lnTo>
                      <a:lnTo>
                        <a:pt x="2663" y="0"/>
                      </a:lnTo>
                      <a:lnTo>
                        <a:pt x="2663" y="0"/>
                      </a:lnTo>
                      <a:lnTo>
                        <a:pt x="2663" y="0"/>
                      </a:lnTo>
                      <a:lnTo>
                        <a:pt x="2663" y="0"/>
                      </a:lnTo>
                      <a:lnTo>
                        <a:pt x="2663" y="0"/>
                      </a:lnTo>
                      <a:lnTo>
                        <a:pt x="2669" y="0"/>
                      </a:lnTo>
                      <a:lnTo>
                        <a:pt x="2669" y="0"/>
                      </a:lnTo>
                      <a:lnTo>
                        <a:pt x="2669" y="0"/>
                      </a:lnTo>
                      <a:lnTo>
                        <a:pt x="2669" y="0"/>
                      </a:lnTo>
                      <a:lnTo>
                        <a:pt x="2669" y="0"/>
                      </a:lnTo>
                      <a:lnTo>
                        <a:pt x="2669" y="0"/>
                      </a:lnTo>
                      <a:lnTo>
                        <a:pt x="2674" y="0"/>
                      </a:lnTo>
                      <a:lnTo>
                        <a:pt x="2674" y="0"/>
                      </a:lnTo>
                      <a:lnTo>
                        <a:pt x="2674" y="0"/>
                      </a:lnTo>
                      <a:lnTo>
                        <a:pt x="2680" y="0"/>
                      </a:lnTo>
                      <a:lnTo>
                        <a:pt x="2686" y="0"/>
                      </a:lnTo>
                      <a:lnTo>
                        <a:pt x="2686" y="0"/>
                      </a:lnTo>
                      <a:lnTo>
                        <a:pt x="2686" y="0"/>
                      </a:lnTo>
                      <a:lnTo>
                        <a:pt x="2686" y="0"/>
                      </a:lnTo>
                      <a:lnTo>
                        <a:pt x="2686" y="0"/>
                      </a:lnTo>
                      <a:lnTo>
                        <a:pt x="2686" y="0"/>
                      </a:lnTo>
                      <a:lnTo>
                        <a:pt x="2697" y="0"/>
                      </a:lnTo>
                      <a:lnTo>
                        <a:pt x="2697" y="0"/>
                      </a:lnTo>
                      <a:lnTo>
                        <a:pt x="2697" y="0"/>
                      </a:lnTo>
                      <a:lnTo>
                        <a:pt x="2697" y="0"/>
                      </a:lnTo>
                      <a:lnTo>
                        <a:pt x="2703" y="0"/>
                      </a:lnTo>
                      <a:lnTo>
                        <a:pt x="2703" y="0"/>
                      </a:lnTo>
                      <a:lnTo>
                        <a:pt x="2703" y="0"/>
                      </a:lnTo>
                      <a:lnTo>
                        <a:pt x="2703" y="0"/>
                      </a:lnTo>
                      <a:lnTo>
                        <a:pt x="2703" y="0"/>
                      </a:lnTo>
                      <a:lnTo>
                        <a:pt x="2703" y="0"/>
                      </a:lnTo>
                      <a:lnTo>
                        <a:pt x="2703" y="0"/>
                      </a:lnTo>
                      <a:lnTo>
                        <a:pt x="2709" y="0"/>
                      </a:lnTo>
                      <a:lnTo>
                        <a:pt x="2709" y="0"/>
                      </a:lnTo>
                      <a:lnTo>
                        <a:pt x="2709" y="0"/>
                      </a:lnTo>
                      <a:lnTo>
                        <a:pt x="2709" y="0"/>
                      </a:lnTo>
                      <a:lnTo>
                        <a:pt x="2709" y="0"/>
                      </a:lnTo>
                      <a:lnTo>
                        <a:pt x="2709" y="0"/>
                      </a:lnTo>
                      <a:lnTo>
                        <a:pt x="2715" y="0"/>
                      </a:lnTo>
                      <a:lnTo>
                        <a:pt x="2715" y="0"/>
                      </a:lnTo>
                      <a:lnTo>
                        <a:pt x="2715" y="0"/>
                      </a:lnTo>
                      <a:lnTo>
                        <a:pt x="2715" y="0"/>
                      </a:lnTo>
                      <a:lnTo>
                        <a:pt x="2715" y="0"/>
                      </a:lnTo>
                      <a:lnTo>
                        <a:pt x="2715" y="0"/>
                      </a:lnTo>
                      <a:lnTo>
                        <a:pt x="2715" y="0"/>
                      </a:lnTo>
                      <a:lnTo>
                        <a:pt x="2715" y="0"/>
                      </a:lnTo>
                      <a:lnTo>
                        <a:pt x="2721" y="0"/>
                      </a:lnTo>
                      <a:lnTo>
                        <a:pt x="2721" y="0"/>
                      </a:lnTo>
                      <a:lnTo>
                        <a:pt x="2721" y="0"/>
                      </a:lnTo>
                      <a:lnTo>
                        <a:pt x="2721" y="0"/>
                      </a:lnTo>
                      <a:lnTo>
                        <a:pt x="2721" y="0"/>
                      </a:lnTo>
                      <a:lnTo>
                        <a:pt x="2721" y="0"/>
                      </a:lnTo>
                      <a:lnTo>
                        <a:pt x="2721" y="0"/>
                      </a:lnTo>
                      <a:lnTo>
                        <a:pt x="2721" y="0"/>
                      </a:lnTo>
                      <a:lnTo>
                        <a:pt x="2721" y="0"/>
                      </a:lnTo>
                      <a:lnTo>
                        <a:pt x="2721" y="0"/>
                      </a:lnTo>
                      <a:lnTo>
                        <a:pt x="2726" y="0"/>
                      </a:lnTo>
                      <a:lnTo>
                        <a:pt x="2726" y="0"/>
                      </a:lnTo>
                      <a:lnTo>
                        <a:pt x="2726" y="0"/>
                      </a:lnTo>
                      <a:lnTo>
                        <a:pt x="2726" y="0"/>
                      </a:lnTo>
                      <a:lnTo>
                        <a:pt x="2726" y="0"/>
                      </a:lnTo>
                      <a:lnTo>
                        <a:pt x="2726" y="0"/>
                      </a:lnTo>
                      <a:lnTo>
                        <a:pt x="2726" y="0"/>
                      </a:lnTo>
                      <a:lnTo>
                        <a:pt x="2726" y="0"/>
                      </a:lnTo>
                      <a:lnTo>
                        <a:pt x="2732" y="0"/>
                      </a:lnTo>
                      <a:lnTo>
                        <a:pt x="2732" y="0"/>
                      </a:lnTo>
                      <a:lnTo>
                        <a:pt x="2732" y="0"/>
                      </a:lnTo>
                      <a:lnTo>
                        <a:pt x="2732" y="0"/>
                      </a:lnTo>
                      <a:lnTo>
                        <a:pt x="2732" y="0"/>
                      </a:lnTo>
                      <a:lnTo>
                        <a:pt x="2732" y="0"/>
                      </a:lnTo>
                      <a:lnTo>
                        <a:pt x="2732" y="0"/>
                      </a:lnTo>
                      <a:lnTo>
                        <a:pt x="2732" y="0"/>
                      </a:lnTo>
                      <a:lnTo>
                        <a:pt x="2738" y="0"/>
                      </a:lnTo>
                      <a:lnTo>
                        <a:pt x="2738" y="0"/>
                      </a:lnTo>
                      <a:lnTo>
                        <a:pt x="2738" y="0"/>
                      </a:lnTo>
                      <a:lnTo>
                        <a:pt x="2738" y="0"/>
                      </a:lnTo>
                      <a:lnTo>
                        <a:pt x="2738" y="0"/>
                      </a:lnTo>
                      <a:lnTo>
                        <a:pt x="2738" y="0"/>
                      </a:lnTo>
                      <a:lnTo>
                        <a:pt x="2744" y="0"/>
                      </a:lnTo>
                      <a:lnTo>
                        <a:pt x="2744" y="0"/>
                      </a:lnTo>
                      <a:lnTo>
                        <a:pt x="2744" y="0"/>
                      </a:lnTo>
                      <a:lnTo>
                        <a:pt x="2744" y="0"/>
                      </a:lnTo>
                      <a:lnTo>
                        <a:pt x="2744" y="0"/>
                      </a:lnTo>
                      <a:lnTo>
                        <a:pt x="2744" y="0"/>
                      </a:lnTo>
                      <a:lnTo>
                        <a:pt x="2744" y="0"/>
                      </a:lnTo>
                      <a:lnTo>
                        <a:pt x="2755" y="0"/>
                      </a:lnTo>
                      <a:lnTo>
                        <a:pt x="2755" y="0"/>
                      </a:lnTo>
                      <a:lnTo>
                        <a:pt x="2755" y="0"/>
                      </a:lnTo>
                      <a:lnTo>
                        <a:pt x="2755" y="0"/>
                      </a:lnTo>
                      <a:lnTo>
                        <a:pt x="2761" y="0"/>
                      </a:lnTo>
                      <a:lnTo>
                        <a:pt x="2761" y="0"/>
                      </a:lnTo>
                      <a:lnTo>
                        <a:pt x="2761" y="0"/>
                      </a:lnTo>
                      <a:lnTo>
                        <a:pt x="2773" y="0"/>
                      </a:lnTo>
                      <a:lnTo>
                        <a:pt x="2773" y="0"/>
                      </a:lnTo>
                      <a:lnTo>
                        <a:pt x="2773" y="0"/>
                      </a:lnTo>
                      <a:lnTo>
                        <a:pt x="2773" y="0"/>
                      </a:lnTo>
                      <a:lnTo>
                        <a:pt x="2773" y="0"/>
                      </a:lnTo>
                      <a:lnTo>
                        <a:pt x="2773" y="0"/>
                      </a:lnTo>
                      <a:lnTo>
                        <a:pt x="2773" y="0"/>
                      </a:lnTo>
                      <a:lnTo>
                        <a:pt x="2779" y="0"/>
                      </a:lnTo>
                      <a:lnTo>
                        <a:pt x="2779" y="0"/>
                      </a:lnTo>
                      <a:lnTo>
                        <a:pt x="2779" y="0"/>
                      </a:lnTo>
                      <a:lnTo>
                        <a:pt x="2779" y="0"/>
                      </a:lnTo>
                      <a:lnTo>
                        <a:pt x="2779" y="0"/>
                      </a:lnTo>
                      <a:lnTo>
                        <a:pt x="2779" y="0"/>
                      </a:lnTo>
                      <a:lnTo>
                        <a:pt x="2784" y="0"/>
                      </a:lnTo>
                      <a:lnTo>
                        <a:pt x="2784" y="0"/>
                      </a:lnTo>
                      <a:lnTo>
                        <a:pt x="2790" y="0"/>
                      </a:lnTo>
                      <a:lnTo>
                        <a:pt x="2790" y="0"/>
                      </a:lnTo>
                      <a:lnTo>
                        <a:pt x="2796" y="0"/>
                      </a:lnTo>
                      <a:lnTo>
                        <a:pt x="2796" y="0"/>
                      </a:lnTo>
                      <a:lnTo>
                        <a:pt x="2796" y="0"/>
                      </a:lnTo>
                      <a:lnTo>
                        <a:pt x="2796" y="0"/>
                      </a:lnTo>
                      <a:lnTo>
                        <a:pt x="2796" y="0"/>
                      </a:lnTo>
                      <a:lnTo>
                        <a:pt x="2807" y="0"/>
                      </a:lnTo>
                      <a:lnTo>
                        <a:pt x="2807" y="0"/>
                      </a:lnTo>
                      <a:lnTo>
                        <a:pt x="2807" y="0"/>
                      </a:lnTo>
                      <a:lnTo>
                        <a:pt x="2807" y="0"/>
                      </a:lnTo>
                      <a:lnTo>
                        <a:pt x="2807" y="0"/>
                      </a:lnTo>
                      <a:lnTo>
                        <a:pt x="2813" y="0"/>
                      </a:lnTo>
                      <a:lnTo>
                        <a:pt x="2813" y="0"/>
                      </a:lnTo>
                      <a:lnTo>
                        <a:pt x="2813" y="0"/>
                      </a:lnTo>
                      <a:lnTo>
                        <a:pt x="2813" y="0"/>
                      </a:lnTo>
                      <a:lnTo>
                        <a:pt x="2813" y="0"/>
                      </a:lnTo>
                      <a:lnTo>
                        <a:pt x="2813" y="0"/>
                      </a:lnTo>
                      <a:lnTo>
                        <a:pt x="2813" y="0"/>
                      </a:lnTo>
                      <a:lnTo>
                        <a:pt x="2819" y="0"/>
                      </a:lnTo>
                      <a:lnTo>
                        <a:pt x="2819" y="0"/>
                      </a:lnTo>
                      <a:lnTo>
                        <a:pt x="2819" y="0"/>
                      </a:lnTo>
                      <a:lnTo>
                        <a:pt x="2831" y="0"/>
                      </a:lnTo>
                      <a:lnTo>
                        <a:pt x="2831" y="0"/>
                      </a:lnTo>
                      <a:lnTo>
                        <a:pt x="2831" y="0"/>
                      </a:lnTo>
                      <a:lnTo>
                        <a:pt x="2831" y="0"/>
                      </a:lnTo>
                      <a:lnTo>
                        <a:pt x="2831" y="0"/>
                      </a:lnTo>
                      <a:lnTo>
                        <a:pt x="2831" y="0"/>
                      </a:lnTo>
                      <a:lnTo>
                        <a:pt x="2831" y="0"/>
                      </a:lnTo>
                      <a:lnTo>
                        <a:pt x="2842" y="0"/>
                      </a:lnTo>
                      <a:lnTo>
                        <a:pt x="2842" y="0"/>
                      </a:lnTo>
                      <a:lnTo>
                        <a:pt x="2842" y="0"/>
                      </a:lnTo>
                      <a:lnTo>
                        <a:pt x="2842" y="0"/>
                      </a:lnTo>
                      <a:lnTo>
                        <a:pt x="2848" y="0"/>
                      </a:lnTo>
                      <a:lnTo>
                        <a:pt x="2848" y="0"/>
                      </a:lnTo>
                      <a:lnTo>
                        <a:pt x="2848" y="0"/>
                      </a:lnTo>
                      <a:lnTo>
                        <a:pt x="2848" y="0"/>
                      </a:lnTo>
                      <a:lnTo>
                        <a:pt x="2848" y="0"/>
                      </a:lnTo>
                      <a:lnTo>
                        <a:pt x="2848" y="0"/>
                      </a:lnTo>
                      <a:lnTo>
                        <a:pt x="2854" y="0"/>
                      </a:lnTo>
                      <a:lnTo>
                        <a:pt x="2854" y="0"/>
                      </a:lnTo>
                      <a:lnTo>
                        <a:pt x="2854" y="0"/>
                      </a:lnTo>
                      <a:lnTo>
                        <a:pt x="2854" y="0"/>
                      </a:lnTo>
                      <a:lnTo>
                        <a:pt x="2854" y="0"/>
                      </a:lnTo>
                      <a:lnTo>
                        <a:pt x="2865" y="0"/>
                      </a:lnTo>
                      <a:lnTo>
                        <a:pt x="2865" y="0"/>
                      </a:lnTo>
                      <a:lnTo>
                        <a:pt x="2865" y="0"/>
                      </a:lnTo>
                      <a:lnTo>
                        <a:pt x="2865" y="0"/>
                      </a:lnTo>
                      <a:lnTo>
                        <a:pt x="2865" y="0"/>
                      </a:lnTo>
                      <a:lnTo>
                        <a:pt x="2865" y="0"/>
                      </a:lnTo>
                      <a:lnTo>
                        <a:pt x="2871" y="0"/>
                      </a:lnTo>
                      <a:lnTo>
                        <a:pt x="2877" y="0"/>
                      </a:lnTo>
                      <a:lnTo>
                        <a:pt x="2877" y="0"/>
                      </a:lnTo>
                      <a:lnTo>
                        <a:pt x="2883" y="0"/>
                      </a:lnTo>
                      <a:lnTo>
                        <a:pt x="2883" y="0"/>
                      </a:lnTo>
                      <a:lnTo>
                        <a:pt x="2883" y="0"/>
                      </a:lnTo>
                      <a:lnTo>
                        <a:pt x="2883" y="0"/>
                      </a:lnTo>
                      <a:lnTo>
                        <a:pt x="2883" y="0"/>
                      </a:lnTo>
                      <a:lnTo>
                        <a:pt x="2883" y="0"/>
                      </a:lnTo>
                      <a:lnTo>
                        <a:pt x="2883" y="0"/>
                      </a:lnTo>
                      <a:lnTo>
                        <a:pt x="2888" y="0"/>
                      </a:lnTo>
                      <a:lnTo>
                        <a:pt x="2888" y="0"/>
                      </a:lnTo>
                      <a:lnTo>
                        <a:pt x="2888" y="0"/>
                      </a:lnTo>
                      <a:lnTo>
                        <a:pt x="2888" y="0"/>
                      </a:lnTo>
                      <a:lnTo>
                        <a:pt x="2888" y="0"/>
                      </a:lnTo>
                      <a:lnTo>
                        <a:pt x="2888" y="0"/>
                      </a:lnTo>
                      <a:lnTo>
                        <a:pt x="2888" y="0"/>
                      </a:lnTo>
                      <a:lnTo>
                        <a:pt x="2888" y="0"/>
                      </a:lnTo>
                      <a:lnTo>
                        <a:pt x="2894" y="0"/>
                      </a:lnTo>
                      <a:lnTo>
                        <a:pt x="2894" y="0"/>
                      </a:lnTo>
                      <a:lnTo>
                        <a:pt x="2894" y="0"/>
                      </a:lnTo>
                      <a:lnTo>
                        <a:pt x="2894" y="0"/>
                      </a:lnTo>
                      <a:lnTo>
                        <a:pt x="2894" y="0"/>
                      </a:lnTo>
                      <a:lnTo>
                        <a:pt x="2894" y="0"/>
                      </a:lnTo>
                      <a:lnTo>
                        <a:pt x="2894" y="0"/>
                      </a:lnTo>
                      <a:lnTo>
                        <a:pt x="2894" y="0"/>
                      </a:lnTo>
                      <a:lnTo>
                        <a:pt x="2900" y="0"/>
                      </a:lnTo>
                      <a:lnTo>
                        <a:pt x="2900" y="0"/>
                      </a:lnTo>
                      <a:lnTo>
                        <a:pt x="2900" y="0"/>
                      </a:lnTo>
                      <a:lnTo>
                        <a:pt x="2900" y="0"/>
                      </a:lnTo>
                      <a:lnTo>
                        <a:pt x="2900" y="0"/>
                      </a:lnTo>
                      <a:lnTo>
                        <a:pt x="2900" y="0"/>
                      </a:lnTo>
                      <a:lnTo>
                        <a:pt x="2900" y="0"/>
                      </a:lnTo>
                      <a:lnTo>
                        <a:pt x="2900" y="0"/>
                      </a:lnTo>
                      <a:lnTo>
                        <a:pt x="2900" y="0"/>
                      </a:lnTo>
                      <a:lnTo>
                        <a:pt x="2906" y="0"/>
                      </a:lnTo>
                      <a:lnTo>
                        <a:pt x="2906" y="0"/>
                      </a:lnTo>
                      <a:lnTo>
                        <a:pt x="2906" y="0"/>
                      </a:lnTo>
                      <a:lnTo>
                        <a:pt x="2906" y="0"/>
                      </a:lnTo>
                      <a:lnTo>
                        <a:pt x="2906" y="0"/>
                      </a:lnTo>
                      <a:lnTo>
                        <a:pt x="2906" y="0"/>
                      </a:lnTo>
                      <a:lnTo>
                        <a:pt x="2906" y="0"/>
                      </a:lnTo>
                      <a:lnTo>
                        <a:pt x="2906" y="0"/>
                      </a:lnTo>
                      <a:lnTo>
                        <a:pt x="2912" y="0"/>
                      </a:lnTo>
                      <a:lnTo>
                        <a:pt x="2912" y="0"/>
                      </a:lnTo>
                      <a:lnTo>
                        <a:pt x="2912" y="0"/>
                      </a:lnTo>
                      <a:lnTo>
                        <a:pt x="2912" y="0"/>
                      </a:lnTo>
                      <a:lnTo>
                        <a:pt x="2912" y="0"/>
                      </a:lnTo>
                      <a:lnTo>
                        <a:pt x="2912" y="0"/>
                      </a:lnTo>
                      <a:lnTo>
                        <a:pt x="2912" y="0"/>
                      </a:lnTo>
                      <a:lnTo>
                        <a:pt x="2912" y="0"/>
                      </a:lnTo>
                      <a:lnTo>
                        <a:pt x="2912" y="0"/>
                      </a:lnTo>
                      <a:lnTo>
                        <a:pt x="2917" y="0"/>
                      </a:lnTo>
                      <a:lnTo>
                        <a:pt x="2917" y="0"/>
                      </a:lnTo>
                      <a:lnTo>
                        <a:pt x="2917" y="0"/>
                      </a:lnTo>
                      <a:lnTo>
                        <a:pt x="2917" y="0"/>
                      </a:lnTo>
                      <a:lnTo>
                        <a:pt x="2917" y="0"/>
                      </a:lnTo>
                      <a:lnTo>
                        <a:pt x="2917" y="0"/>
                      </a:lnTo>
                      <a:lnTo>
                        <a:pt x="2923" y="0"/>
                      </a:lnTo>
                      <a:lnTo>
                        <a:pt x="2923" y="0"/>
                      </a:lnTo>
                      <a:lnTo>
                        <a:pt x="2923" y="0"/>
                      </a:lnTo>
                      <a:lnTo>
                        <a:pt x="2923" y="0"/>
                      </a:lnTo>
                      <a:lnTo>
                        <a:pt x="2923" y="0"/>
                      </a:lnTo>
                      <a:lnTo>
                        <a:pt x="2923" y="0"/>
                      </a:lnTo>
                      <a:lnTo>
                        <a:pt x="2923" y="0"/>
                      </a:lnTo>
                      <a:lnTo>
                        <a:pt x="2929" y="0"/>
                      </a:lnTo>
                      <a:lnTo>
                        <a:pt x="2929" y="0"/>
                      </a:lnTo>
                      <a:lnTo>
                        <a:pt x="2935" y="0"/>
                      </a:lnTo>
                      <a:lnTo>
                        <a:pt x="2941" y="0"/>
                      </a:lnTo>
                      <a:lnTo>
                        <a:pt x="2941" y="0"/>
                      </a:lnTo>
                      <a:lnTo>
                        <a:pt x="2941" y="0"/>
                      </a:lnTo>
                      <a:lnTo>
                        <a:pt x="2941" y="0"/>
                      </a:lnTo>
                      <a:lnTo>
                        <a:pt x="2941" y="0"/>
                      </a:lnTo>
                      <a:lnTo>
                        <a:pt x="2941"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75" y="0"/>
                      </a:lnTo>
                      <a:lnTo>
                        <a:pt x="2975" y="0"/>
                      </a:lnTo>
                      <a:lnTo>
                        <a:pt x="2975" y="0"/>
                      </a:lnTo>
                      <a:lnTo>
                        <a:pt x="2975" y="0"/>
                      </a:lnTo>
                      <a:lnTo>
                        <a:pt x="2975" y="0"/>
                      </a:lnTo>
                      <a:lnTo>
                        <a:pt x="2975" y="0"/>
                      </a:lnTo>
                      <a:lnTo>
                        <a:pt x="2975" y="0"/>
                      </a:lnTo>
                      <a:lnTo>
                        <a:pt x="2987" y="0"/>
                      </a:lnTo>
                      <a:lnTo>
                        <a:pt x="2987" y="0"/>
                      </a:lnTo>
                      <a:lnTo>
                        <a:pt x="2987" y="0"/>
                      </a:lnTo>
                      <a:lnTo>
                        <a:pt x="2993" y="0"/>
                      </a:lnTo>
                      <a:lnTo>
                        <a:pt x="2993" y="0"/>
                      </a:lnTo>
                      <a:lnTo>
                        <a:pt x="2993" y="0"/>
                      </a:lnTo>
                      <a:lnTo>
                        <a:pt x="2993" y="0"/>
                      </a:lnTo>
                      <a:lnTo>
                        <a:pt x="2993" y="0"/>
                      </a:lnTo>
                      <a:lnTo>
                        <a:pt x="2993" y="0"/>
                      </a:lnTo>
                      <a:lnTo>
                        <a:pt x="2993" y="0"/>
                      </a:lnTo>
                      <a:lnTo>
                        <a:pt x="2998" y="0"/>
                      </a:lnTo>
                      <a:lnTo>
                        <a:pt x="2998" y="0"/>
                      </a:lnTo>
                      <a:lnTo>
                        <a:pt x="2998" y="0"/>
                      </a:lnTo>
                      <a:lnTo>
                        <a:pt x="2998" y="0"/>
                      </a:lnTo>
                      <a:lnTo>
                        <a:pt x="2998" y="0"/>
                      </a:lnTo>
                      <a:lnTo>
                        <a:pt x="3010" y="0"/>
                      </a:lnTo>
                      <a:lnTo>
                        <a:pt x="3010" y="0"/>
                      </a:lnTo>
                      <a:lnTo>
                        <a:pt x="3010" y="0"/>
                      </a:lnTo>
                      <a:lnTo>
                        <a:pt x="3010" y="0"/>
                      </a:lnTo>
                      <a:lnTo>
                        <a:pt x="3010" y="0"/>
                      </a:lnTo>
                      <a:lnTo>
                        <a:pt x="3016" y="0"/>
                      </a:lnTo>
                      <a:lnTo>
                        <a:pt x="3016" y="0"/>
                      </a:lnTo>
                      <a:lnTo>
                        <a:pt x="3022" y="0"/>
                      </a:lnTo>
                      <a:lnTo>
                        <a:pt x="3022" y="0"/>
                      </a:lnTo>
                      <a:lnTo>
                        <a:pt x="3027" y="0"/>
                      </a:lnTo>
                      <a:lnTo>
                        <a:pt x="3027" y="0"/>
                      </a:lnTo>
                      <a:lnTo>
                        <a:pt x="3027" y="0"/>
                      </a:lnTo>
                      <a:lnTo>
                        <a:pt x="3027" y="0"/>
                      </a:lnTo>
                      <a:lnTo>
                        <a:pt x="3027" y="0"/>
                      </a:lnTo>
                      <a:lnTo>
                        <a:pt x="3027" y="0"/>
                      </a:lnTo>
                      <a:lnTo>
                        <a:pt x="3033" y="0"/>
                      </a:lnTo>
                      <a:lnTo>
                        <a:pt x="3033" y="0"/>
                      </a:lnTo>
                      <a:lnTo>
                        <a:pt x="3033" y="0"/>
                      </a:lnTo>
                      <a:lnTo>
                        <a:pt x="3033" y="0"/>
                      </a:lnTo>
                      <a:lnTo>
                        <a:pt x="3033" y="0"/>
                      </a:lnTo>
                      <a:lnTo>
                        <a:pt x="3033" y="0"/>
                      </a:lnTo>
                      <a:lnTo>
                        <a:pt x="3033" y="0"/>
                      </a:lnTo>
                      <a:lnTo>
                        <a:pt x="3045" y="0"/>
                      </a:lnTo>
                      <a:lnTo>
                        <a:pt x="3045" y="0"/>
                      </a:lnTo>
                      <a:lnTo>
                        <a:pt x="3045" y="0"/>
                      </a:lnTo>
                      <a:lnTo>
                        <a:pt x="3045" y="0"/>
                      </a:lnTo>
                      <a:lnTo>
                        <a:pt x="3051" y="0"/>
                      </a:lnTo>
                      <a:lnTo>
                        <a:pt x="3051" y="0"/>
                      </a:lnTo>
                      <a:lnTo>
                        <a:pt x="3051" y="0"/>
                      </a:lnTo>
                      <a:lnTo>
                        <a:pt x="3062" y="0"/>
                      </a:lnTo>
                      <a:lnTo>
                        <a:pt x="3062" y="0"/>
                      </a:lnTo>
                      <a:lnTo>
                        <a:pt x="3062" y="0"/>
                      </a:lnTo>
                      <a:lnTo>
                        <a:pt x="3062" y="0"/>
                      </a:lnTo>
                      <a:lnTo>
                        <a:pt x="3062" y="0"/>
                      </a:lnTo>
                      <a:lnTo>
                        <a:pt x="3062" y="0"/>
                      </a:lnTo>
                      <a:lnTo>
                        <a:pt x="3062" y="0"/>
                      </a:lnTo>
                      <a:lnTo>
                        <a:pt x="3068" y="0"/>
                      </a:lnTo>
                      <a:lnTo>
                        <a:pt x="3068" y="0"/>
                      </a:lnTo>
                      <a:lnTo>
                        <a:pt x="3068" y="0"/>
                      </a:lnTo>
                      <a:lnTo>
                        <a:pt x="3068" y="0"/>
                      </a:lnTo>
                      <a:lnTo>
                        <a:pt x="3068" y="0"/>
                      </a:lnTo>
                      <a:lnTo>
                        <a:pt x="3068" y="0"/>
                      </a:lnTo>
                      <a:lnTo>
                        <a:pt x="3074" y="0"/>
                      </a:lnTo>
                      <a:lnTo>
                        <a:pt x="3074" y="0"/>
                      </a:lnTo>
                      <a:lnTo>
                        <a:pt x="3074" y="0"/>
                      </a:lnTo>
                      <a:lnTo>
                        <a:pt x="3074" y="0"/>
                      </a:lnTo>
                      <a:lnTo>
                        <a:pt x="3074" y="0"/>
                      </a:lnTo>
                      <a:lnTo>
                        <a:pt x="3074" y="0"/>
                      </a:lnTo>
                      <a:lnTo>
                        <a:pt x="3074" y="0"/>
                      </a:lnTo>
                      <a:lnTo>
                        <a:pt x="3079" y="0"/>
                      </a:lnTo>
                      <a:lnTo>
                        <a:pt x="3079" y="0"/>
                      </a:lnTo>
                      <a:lnTo>
                        <a:pt x="3079" y="0"/>
                      </a:lnTo>
                      <a:lnTo>
                        <a:pt x="3079" y="0"/>
                      </a:lnTo>
                      <a:lnTo>
                        <a:pt x="3079" y="0"/>
                      </a:lnTo>
                      <a:lnTo>
                        <a:pt x="3079" y="0"/>
                      </a:lnTo>
                      <a:lnTo>
                        <a:pt x="3079" y="0"/>
                      </a:lnTo>
                      <a:lnTo>
                        <a:pt x="3079" y="0"/>
                      </a:lnTo>
                      <a:lnTo>
                        <a:pt x="3079" y="0"/>
                      </a:lnTo>
                      <a:lnTo>
                        <a:pt x="3085" y="0"/>
                      </a:lnTo>
                      <a:lnTo>
                        <a:pt x="3085" y="0"/>
                      </a:lnTo>
                      <a:lnTo>
                        <a:pt x="3085" y="0"/>
                      </a:lnTo>
                      <a:lnTo>
                        <a:pt x="3085" y="0"/>
                      </a:lnTo>
                      <a:lnTo>
                        <a:pt x="3085" y="0"/>
                      </a:lnTo>
                      <a:lnTo>
                        <a:pt x="3085" y="0"/>
                      </a:lnTo>
                      <a:lnTo>
                        <a:pt x="3085" y="0"/>
                      </a:lnTo>
                      <a:lnTo>
                        <a:pt x="3085" y="0"/>
                      </a:lnTo>
                      <a:lnTo>
                        <a:pt x="3085" y="0"/>
                      </a:lnTo>
                      <a:lnTo>
                        <a:pt x="3091" y="0"/>
                      </a:lnTo>
                      <a:lnTo>
                        <a:pt x="3091" y="0"/>
                      </a:lnTo>
                      <a:lnTo>
                        <a:pt x="3091" y="0"/>
                      </a:lnTo>
                      <a:lnTo>
                        <a:pt x="3091" y="0"/>
                      </a:lnTo>
                      <a:lnTo>
                        <a:pt x="3091" y="0"/>
                      </a:lnTo>
                      <a:lnTo>
                        <a:pt x="3091" y="0"/>
                      </a:lnTo>
                      <a:lnTo>
                        <a:pt x="3091" y="0"/>
                      </a:lnTo>
                      <a:lnTo>
                        <a:pt x="3091" y="0"/>
                      </a:lnTo>
                      <a:lnTo>
                        <a:pt x="3091" y="0"/>
                      </a:lnTo>
                      <a:lnTo>
                        <a:pt x="3097" y="0"/>
                      </a:lnTo>
                      <a:lnTo>
                        <a:pt x="3097" y="0"/>
                      </a:lnTo>
                      <a:lnTo>
                        <a:pt x="3097" y="0"/>
                      </a:lnTo>
                      <a:lnTo>
                        <a:pt x="3097" y="0"/>
                      </a:lnTo>
                      <a:lnTo>
                        <a:pt x="3097" y="0"/>
                      </a:lnTo>
                      <a:lnTo>
                        <a:pt x="3097" y="0"/>
                      </a:lnTo>
                      <a:lnTo>
                        <a:pt x="3103" y="0"/>
                      </a:lnTo>
                      <a:lnTo>
                        <a:pt x="3103" y="0"/>
                      </a:lnTo>
                      <a:lnTo>
                        <a:pt x="3103" y="0"/>
                      </a:lnTo>
                      <a:lnTo>
                        <a:pt x="3103" y="0"/>
                      </a:lnTo>
                      <a:lnTo>
                        <a:pt x="3103" y="0"/>
                      </a:lnTo>
                      <a:lnTo>
                        <a:pt x="3103" y="0"/>
                      </a:lnTo>
                      <a:lnTo>
                        <a:pt x="3103" y="0"/>
                      </a:lnTo>
                      <a:lnTo>
                        <a:pt x="3108" y="0"/>
                      </a:lnTo>
                      <a:lnTo>
                        <a:pt x="3108" y="0"/>
                      </a:lnTo>
                      <a:lnTo>
                        <a:pt x="3108" y="0"/>
                      </a:lnTo>
                      <a:lnTo>
                        <a:pt x="3108" y="0"/>
                      </a:lnTo>
                      <a:lnTo>
                        <a:pt x="3120" y="0"/>
                      </a:lnTo>
                      <a:lnTo>
                        <a:pt x="3120" y="0"/>
                      </a:lnTo>
                      <a:lnTo>
                        <a:pt x="3120" y="0"/>
                      </a:lnTo>
                      <a:lnTo>
                        <a:pt x="3120" y="0"/>
                      </a:lnTo>
                      <a:lnTo>
                        <a:pt x="3120" y="0"/>
                      </a:lnTo>
                      <a:lnTo>
                        <a:pt x="3120" y="0"/>
                      </a:lnTo>
                      <a:lnTo>
                        <a:pt x="3126" y="0"/>
                      </a:lnTo>
                      <a:lnTo>
                        <a:pt x="3132" y="0"/>
                      </a:lnTo>
                      <a:lnTo>
                        <a:pt x="3132" y="0"/>
                      </a:lnTo>
                      <a:lnTo>
                        <a:pt x="3132" y="0"/>
                      </a:lnTo>
                      <a:lnTo>
                        <a:pt x="3137" y="0"/>
                      </a:lnTo>
                      <a:lnTo>
                        <a:pt x="3137" y="0"/>
                      </a:lnTo>
                      <a:lnTo>
                        <a:pt x="3137" y="0"/>
                      </a:lnTo>
                      <a:lnTo>
                        <a:pt x="3137" y="0"/>
                      </a:lnTo>
                      <a:lnTo>
                        <a:pt x="3137" y="0"/>
                      </a:lnTo>
                      <a:lnTo>
                        <a:pt x="3137" y="0"/>
                      </a:lnTo>
                      <a:lnTo>
                        <a:pt x="3143" y="0"/>
                      </a:lnTo>
                      <a:lnTo>
                        <a:pt x="3143" y="0"/>
                      </a:lnTo>
                      <a:lnTo>
                        <a:pt x="3143" y="0"/>
                      </a:lnTo>
                      <a:lnTo>
                        <a:pt x="3143" y="0"/>
                      </a:lnTo>
                      <a:lnTo>
                        <a:pt x="3143" y="0"/>
                      </a:lnTo>
                      <a:lnTo>
                        <a:pt x="3143" y="0"/>
                      </a:lnTo>
                      <a:lnTo>
                        <a:pt x="3155" y="0"/>
                      </a:lnTo>
                      <a:lnTo>
                        <a:pt x="3155" y="0"/>
                      </a:lnTo>
                      <a:lnTo>
                        <a:pt x="3155" y="0"/>
                      </a:lnTo>
                      <a:lnTo>
                        <a:pt x="3155" y="0"/>
                      </a:lnTo>
                      <a:lnTo>
                        <a:pt x="3155" y="0"/>
                      </a:lnTo>
                      <a:lnTo>
                        <a:pt x="3161" y="0"/>
                      </a:lnTo>
                      <a:lnTo>
                        <a:pt x="3161" y="0"/>
                      </a:lnTo>
                      <a:lnTo>
                        <a:pt x="3166" y="0"/>
                      </a:lnTo>
                      <a:lnTo>
                        <a:pt x="3172" y="0"/>
                      </a:lnTo>
                      <a:lnTo>
                        <a:pt x="3172" y="0"/>
                      </a:lnTo>
                      <a:lnTo>
                        <a:pt x="3172" y="0"/>
                      </a:lnTo>
                      <a:lnTo>
                        <a:pt x="3172" y="0"/>
                      </a:lnTo>
                      <a:lnTo>
                        <a:pt x="3172" y="0"/>
                      </a:lnTo>
                      <a:lnTo>
                        <a:pt x="3172" y="0"/>
                      </a:lnTo>
                      <a:lnTo>
                        <a:pt x="3172" y="0"/>
                      </a:lnTo>
                      <a:lnTo>
                        <a:pt x="3178" y="0"/>
                      </a:lnTo>
                      <a:lnTo>
                        <a:pt x="3178" y="0"/>
                      </a:lnTo>
                      <a:lnTo>
                        <a:pt x="3178" y="0"/>
                      </a:lnTo>
                      <a:lnTo>
                        <a:pt x="3178" y="0"/>
                      </a:lnTo>
                      <a:lnTo>
                        <a:pt x="3178" y="0"/>
                      </a:lnTo>
                      <a:lnTo>
                        <a:pt x="3178" y="0"/>
                      </a:lnTo>
                      <a:lnTo>
                        <a:pt x="3184" y="0"/>
                      </a:lnTo>
                      <a:lnTo>
                        <a:pt x="3189" y="0"/>
                      </a:lnTo>
                      <a:lnTo>
                        <a:pt x="3189" y="0"/>
                      </a:lnTo>
                      <a:lnTo>
                        <a:pt x="3189" y="0"/>
                      </a:lnTo>
                      <a:lnTo>
                        <a:pt x="3195" y="0"/>
                      </a:lnTo>
                      <a:lnTo>
                        <a:pt x="3195" y="0"/>
                      </a:lnTo>
                      <a:lnTo>
                        <a:pt x="3195" y="0"/>
                      </a:lnTo>
                      <a:lnTo>
                        <a:pt x="3195" y="0"/>
                      </a:lnTo>
                      <a:lnTo>
                        <a:pt x="3207" y="0"/>
                      </a:lnTo>
                      <a:lnTo>
                        <a:pt x="3207" y="0"/>
                      </a:lnTo>
                      <a:lnTo>
                        <a:pt x="3207" y="0"/>
                      </a:lnTo>
                      <a:lnTo>
                        <a:pt x="3207" y="0"/>
                      </a:lnTo>
                      <a:lnTo>
                        <a:pt x="3207" y="0"/>
                      </a:lnTo>
                      <a:lnTo>
                        <a:pt x="3207" y="0"/>
                      </a:lnTo>
                      <a:lnTo>
                        <a:pt x="3213" y="0"/>
                      </a:lnTo>
                      <a:lnTo>
                        <a:pt x="3213" y="0"/>
                      </a:lnTo>
                      <a:lnTo>
                        <a:pt x="3213" y="0"/>
                      </a:lnTo>
                      <a:lnTo>
                        <a:pt x="3213" y="0"/>
                      </a:lnTo>
                      <a:lnTo>
                        <a:pt x="3213" y="0"/>
                      </a:lnTo>
                      <a:lnTo>
                        <a:pt x="3213" y="0"/>
                      </a:lnTo>
                      <a:lnTo>
                        <a:pt x="3213" y="0"/>
                      </a:lnTo>
                      <a:lnTo>
                        <a:pt x="3218" y="0"/>
                      </a:lnTo>
                      <a:lnTo>
                        <a:pt x="3218" y="0"/>
                      </a:lnTo>
                      <a:lnTo>
                        <a:pt x="3224" y="0"/>
                      </a:lnTo>
                      <a:lnTo>
                        <a:pt x="3230" y="0"/>
                      </a:lnTo>
                      <a:lnTo>
                        <a:pt x="3230" y="0"/>
                      </a:lnTo>
                      <a:lnTo>
                        <a:pt x="3230" y="0"/>
                      </a:lnTo>
                      <a:lnTo>
                        <a:pt x="3230" y="0"/>
                      </a:lnTo>
                      <a:lnTo>
                        <a:pt x="3230" y="0"/>
                      </a:lnTo>
                      <a:lnTo>
                        <a:pt x="3230" y="0"/>
                      </a:lnTo>
                      <a:lnTo>
                        <a:pt x="3242" y="0"/>
                      </a:lnTo>
                      <a:lnTo>
                        <a:pt x="3242" y="0"/>
                      </a:lnTo>
                      <a:lnTo>
                        <a:pt x="3242" y="0"/>
                      </a:lnTo>
                      <a:lnTo>
                        <a:pt x="3242" y="0"/>
                      </a:lnTo>
                      <a:lnTo>
                        <a:pt x="3242" y="0"/>
                      </a:lnTo>
                      <a:lnTo>
                        <a:pt x="3247" y="0"/>
                      </a:lnTo>
                      <a:lnTo>
                        <a:pt x="3247" y="0"/>
                      </a:lnTo>
                      <a:lnTo>
                        <a:pt x="3247" y="0"/>
                      </a:lnTo>
                      <a:lnTo>
                        <a:pt x="3247" y="0"/>
                      </a:lnTo>
                      <a:lnTo>
                        <a:pt x="3247" y="0"/>
                      </a:lnTo>
                      <a:lnTo>
                        <a:pt x="3247" y="0"/>
                      </a:lnTo>
                      <a:lnTo>
                        <a:pt x="3247" y="0"/>
                      </a:lnTo>
                      <a:lnTo>
                        <a:pt x="3253" y="0"/>
                      </a:lnTo>
                      <a:lnTo>
                        <a:pt x="3253" y="0"/>
                      </a:lnTo>
                      <a:lnTo>
                        <a:pt x="3253" y="0"/>
                      </a:lnTo>
                      <a:lnTo>
                        <a:pt x="3253" y="0"/>
                      </a:lnTo>
                      <a:lnTo>
                        <a:pt x="3253" y="0"/>
                      </a:lnTo>
                      <a:lnTo>
                        <a:pt x="3253" y="0"/>
                      </a:lnTo>
                      <a:lnTo>
                        <a:pt x="3253" y="0"/>
                      </a:lnTo>
                      <a:lnTo>
                        <a:pt x="3259" y="0"/>
                      </a:lnTo>
                      <a:lnTo>
                        <a:pt x="3259" y="0"/>
                      </a:lnTo>
                      <a:lnTo>
                        <a:pt x="3259" y="0"/>
                      </a:lnTo>
                      <a:lnTo>
                        <a:pt x="3259" y="0"/>
                      </a:lnTo>
                      <a:lnTo>
                        <a:pt x="3259" y="0"/>
                      </a:lnTo>
                      <a:lnTo>
                        <a:pt x="3259" y="0"/>
                      </a:lnTo>
                      <a:lnTo>
                        <a:pt x="3259" y="0"/>
                      </a:lnTo>
                      <a:lnTo>
                        <a:pt x="3265" y="0"/>
                      </a:lnTo>
                      <a:lnTo>
                        <a:pt x="3265" y="0"/>
                      </a:lnTo>
                      <a:lnTo>
                        <a:pt x="3265" y="0"/>
                      </a:lnTo>
                      <a:lnTo>
                        <a:pt x="3265" y="0"/>
                      </a:lnTo>
                      <a:lnTo>
                        <a:pt x="3265" y="0"/>
                      </a:lnTo>
                      <a:lnTo>
                        <a:pt x="3265" y="0"/>
                      </a:lnTo>
                      <a:lnTo>
                        <a:pt x="3265" y="0"/>
                      </a:lnTo>
                      <a:lnTo>
                        <a:pt x="3265" y="0"/>
                      </a:lnTo>
                      <a:lnTo>
                        <a:pt x="3265" y="0"/>
                      </a:lnTo>
                      <a:lnTo>
                        <a:pt x="3265"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9" y="0"/>
                      </a:lnTo>
                      <a:lnTo>
                        <a:pt x="3299" y="0"/>
                      </a:lnTo>
                      <a:lnTo>
                        <a:pt x="3299" y="0"/>
                      </a:lnTo>
                      <a:lnTo>
                        <a:pt x="3299" y="0"/>
                      </a:lnTo>
                      <a:lnTo>
                        <a:pt x="3305" y="0"/>
                      </a:lnTo>
                      <a:lnTo>
                        <a:pt x="3305" y="0"/>
                      </a:lnTo>
                      <a:lnTo>
                        <a:pt x="3305" y="0"/>
                      </a:lnTo>
                      <a:lnTo>
                        <a:pt x="3311" y="0"/>
                      </a:lnTo>
                      <a:lnTo>
                        <a:pt x="3317" y="0"/>
                      </a:lnTo>
                      <a:lnTo>
                        <a:pt x="3317" y="0"/>
                      </a:lnTo>
                      <a:lnTo>
                        <a:pt x="3317" y="0"/>
                      </a:lnTo>
                      <a:lnTo>
                        <a:pt x="3317" y="0"/>
                      </a:lnTo>
                      <a:lnTo>
                        <a:pt x="3317" y="0"/>
                      </a:lnTo>
                      <a:lnTo>
                        <a:pt x="3317" y="0"/>
                      </a:lnTo>
                      <a:lnTo>
                        <a:pt x="3323" y="0"/>
                      </a:lnTo>
                      <a:lnTo>
                        <a:pt x="3323" y="0"/>
                      </a:lnTo>
                      <a:lnTo>
                        <a:pt x="3323" y="0"/>
                      </a:lnTo>
                      <a:lnTo>
                        <a:pt x="3323" y="0"/>
                      </a:lnTo>
                      <a:lnTo>
                        <a:pt x="3323" y="0"/>
                      </a:lnTo>
                      <a:lnTo>
                        <a:pt x="3323" y="0"/>
                      </a:lnTo>
                      <a:lnTo>
                        <a:pt x="3323" y="0"/>
                      </a:lnTo>
                      <a:lnTo>
                        <a:pt x="3328" y="0"/>
                      </a:lnTo>
                      <a:lnTo>
                        <a:pt x="3334" y="0"/>
                      </a:lnTo>
                      <a:lnTo>
                        <a:pt x="3334" y="0"/>
                      </a:lnTo>
                      <a:lnTo>
                        <a:pt x="3340" y="0"/>
                      </a:lnTo>
                      <a:lnTo>
                        <a:pt x="3340" y="0"/>
                      </a:lnTo>
                      <a:lnTo>
                        <a:pt x="3340" y="0"/>
                      </a:lnTo>
                      <a:lnTo>
                        <a:pt x="3340" y="0"/>
                      </a:lnTo>
                      <a:lnTo>
                        <a:pt x="3340" y="0"/>
                      </a:lnTo>
                      <a:lnTo>
                        <a:pt x="3352" y="0"/>
                      </a:lnTo>
                      <a:lnTo>
                        <a:pt x="3352" y="0"/>
                      </a:lnTo>
                      <a:lnTo>
                        <a:pt x="3352" y="0"/>
                      </a:lnTo>
                      <a:lnTo>
                        <a:pt x="3352" y="0"/>
                      </a:lnTo>
                      <a:lnTo>
                        <a:pt x="3352" y="0"/>
                      </a:lnTo>
                      <a:lnTo>
                        <a:pt x="3352" y="0"/>
                      </a:lnTo>
                      <a:lnTo>
                        <a:pt x="3357" y="0"/>
                      </a:lnTo>
                      <a:lnTo>
                        <a:pt x="3357" y="0"/>
                      </a:lnTo>
                      <a:lnTo>
                        <a:pt x="3357" y="0"/>
                      </a:lnTo>
                      <a:lnTo>
                        <a:pt x="3357" y="0"/>
                      </a:lnTo>
                      <a:lnTo>
                        <a:pt x="3357" y="0"/>
                      </a:lnTo>
                      <a:lnTo>
                        <a:pt x="3357" y="0"/>
                      </a:lnTo>
                      <a:lnTo>
                        <a:pt x="3363" y="0"/>
                      </a:lnTo>
                      <a:lnTo>
                        <a:pt x="3363" y="0"/>
                      </a:lnTo>
                      <a:lnTo>
                        <a:pt x="3363" y="0"/>
                      </a:lnTo>
                      <a:lnTo>
                        <a:pt x="3369" y="0"/>
                      </a:lnTo>
                      <a:lnTo>
                        <a:pt x="3375" y="0"/>
                      </a:lnTo>
                      <a:lnTo>
                        <a:pt x="3375" y="0"/>
                      </a:lnTo>
                      <a:lnTo>
                        <a:pt x="3375" y="0"/>
                      </a:lnTo>
                      <a:lnTo>
                        <a:pt x="3375" y="0"/>
                      </a:lnTo>
                      <a:lnTo>
                        <a:pt x="3375" y="0"/>
                      </a:lnTo>
                      <a:lnTo>
                        <a:pt x="3375" y="0"/>
                      </a:lnTo>
                      <a:lnTo>
                        <a:pt x="3386" y="0"/>
                      </a:lnTo>
                      <a:lnTo>
                        <a:pt x="3386" y="0"/>
                      </a:lnTo>
                      <a:lnTo>
                        <a:pt x="3386" y="0"/>
                      </a:lnTo>
                      <a:lnTo>
                        <a:pt x="3386" y="0"/>
                      </a:lnTo>
                      <a:lnTo>
                        <a:pt x="3392" y="0"/>
                      </a:lnTo>
                      <a:lnTo>
                        <a:pt x="3392" y="0"/>
                      </a:lnTo>
                      <a:lnTo>
                        <a:pt x="3392" y="0"/>
                      </a:lnTo>
                      <a:lnTo>
                        <a:pt x="3392" y="0"/>
                      </a:lnTo>
                      <a:lnTo>
                        <a:pt x="3392" y="0"/>
                      </a:lnTo>
                      <a:lnTo>
                        <a:pt x="3392" y="0"/>
                      </a:lnTo>
                      <a:lnTo>
                        <a:pt x="3392" y="0"/>
                      </a:lnTo>
                      <a:lnTo>
                        <a:pt x="3398" y="0"/>
                      </a:lnTo>
                      <a:lnTo>
                        <a:pt x="3398" y="0"/>
                      </a:lnTo>
                      <a:lnTo>
                        <a:pt x="3398" y="0"/>
                      </a:lnTo>
                      <a:lnTo>
                        <a:pt x="3398" y="0"/>
                      </a:lnTo>
                      <a:lnTo>
                        <a:pt x="3409" y="0"/>
                      </a:lnTo>
                      <a:lnTo>
                        <a:pt x="3409" y="0"/>
                      </a:lnTo>
                      <a:lnTo>
                        <a:pt x="3409" y="0"/>
                      </a:lnTo>
                      <a:lnTo>
                        <a:pt x="3409" y="0"/>
                      </a:lnTo>
                      <a:lnTo>
                        <a:pt x="3409" y="0"/>
                      </a:lnTo>
                      <a:lnTo>
                        <a:pt x="3409" y="0"/>
                      </a:lnTo>
                      <a:lnTo>
                        <a:pt x="3415" y="0"/>
                      </a:lnTo>
                      <a:lnTo>
                        <a:pt x="3421" y="0"/>
                      </a:lnTo>
                      <a:lnTo>
                        <a:pt x="3421" y="0"/>
                      </a:lnTo>
                      <a:lnTo>
                        <a:pt x="3421" y="0"/>
                      </a:lnTo>
                      <a:lnTo>
                        <a:pt x="3427" y="0"/>
                      </a:lnTo>
                      <a:lnTo>
                        <a:pt x="3427" y="0"/>
                      </a:lnTo>
                      <a:lnTo>
                        <a:pt x="3427" y="0"/>
                      </a:lnTo>
                      <a:lnTo>
                        <a:pt x="3427" y="0"/>
                      </a:lnTo>
                      <a:lnTo>
                        <a:pt x="3427" y="0"/>
                      </a:lnTo>
                      <a:lnTo>
                        <a:pt x="3427" y="0"/>
                      </a:lnTo>
                      <a:lnTo>
                        <a:pt x="3433" y="0"/>
                      </a:lnTo>
                      <a:lnTo>
                        <a:pt x="3433" y="0"/>
                      </a:lnTo>
                      <a:lnTo>
                        <a:pt x="3433" y="0"/>
                      </a:lnTo>
                      <a:lnTo>
                        <a:pt x="3433" y="0"/>
                      </a:lnTo>
                      <a:lnTo>
                        <a:pt x="3433" y="0"/>
                      </a:lnTo>
                      <a:lnTo>
                        <a:pt x="3433" y="0"/>
                      </a:lnTo>
                      <a:lnTo>
                        <a:pt x="3433" y="0"/>
                      </a:lnTo>
                      <a:lnTo>
                        <a:pt x="3438"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1" y="0"/>
                      </a:lnTo>
                      <a:lnTo>
                        <a:pt x="3461" y="0"/>
                      </a:lnTo>
                      <a:lnTo>
                        <a:pt x="3461" y="0"/>
                      </a:lnTo>
                      <a:lnTo>
                        <a:pt x="3461" y="0"/>
                      </a:lnTo>
                      <a:lnTo>
                        <a:pt x="3461" y="0"/>
                      </a:lnTo>
                      <a:lnTo>
                        <a:pt x="3461" y="0"/>
                      </a:lnTo>
                      <a:lnTo>
                        <a:pt x="3461" y="0"/>
                      </a:lnTo>
                      <a:lnTo>
                        <a:pt x="3467" y="0"/>
                      </a:lnTo>
                      <a:lnTo>
                        <a:pt x="3467" y="0"/>
                      </a:lnTo>
                      <a:lnTo>
                        <a:pt x="3467" y="0"/>
                      </a:lnTo>
                      <a:lnTo>
                        <a:pt x="3467" y="0"/>
                      </a:lnTo>
                      <a:lnTo>
                        <a:pt x="3467" y="0"/>
                      </a:lnTo>
                      <a:lnTo>
                        <a:pt x="3467" y="0"/>
                      </a:lnTo>
                      <a:lnTo>
                        <a:pt x="3473" y="0"/>
                      </a:lnTo>
                      <a:lnTo>
                        <a:pt x="3473" y="0"/>
                      </a:lnTo>
                      <a:lnTo>
                        <a:pt x="3479" y="0"/>
                      </a:lnTo>
                      <a:lnTo>
                        <a:pt x="3479" y="0"/>
                      </a:lnTo>
                      <a:lnTo>
                        <a:pt x="3485" y="0"/>
                      </a:lnTo>
                      <a:lnTo>
                        <a:pt x="3485" y="0"/>
                      </a:lnTo>
                      <a:lnTo>
                        <a:pt x="3485" y="0"/>
                      </a:lnTo>
                      <a:lnTo>
                        <a:pt x="3485" y="0"/>
                      </a:lnTo>
                      <a:lnTo>
                        <a:pt x="3485" y="0"/>
                      </a:lnTo>
                      <a:lnTo>
                        <a:pt x="3496" y="0"/>
                      </a:lnTo>
                      <a:lnTo>
                        <a:pt x="3496" y="0"/>
                      </a:lnTo>
                      <a:lnTo>
                        <a:pt x="3496" y="0"/>
                      </a:lnTo>
                      <a:lnTo>
                        <a:pt x="3496" y="0"/>
                      </a:lnTo>
                      <a:lnTo>
                        <a:pt x="3496" y="0"/>
                      </a:lnTo>
                      <a:lnTo>
                        <a:pt x="3502" y="0"/>
                      </a:lnTo>
                      <a:lnTo>
                        <a:pt x="3502" y="0"/>
                      </a:lnTo>
                      <a:lnTo>
                        <a:pt x="3502" y="0"/>
                      </a:lnTo>
                      <a:lnTo>
                        <a:pt x="3502" y="0"/>
                      </a:lnTo>
                      <a:lnTo>
                        <a:pt x="3502" y="0"/>
                      </a:lnTo>
                      <a:lnTo>
                        <a:pt x="3502" y="0"/>
                      </a:lnTo>
                      <a:lnTo>
                        <a:pt x="3502" y="0"/>
                      </a:lnTo>
                      <a:lnTo>
                        <a:pt x="3508" y="0"/>
                      </a:lnTo>
                      <a:lnTo>
                        <a:pt x="3508" y="0"/>
                      </a:lnTo>
                      <a:lnTo>
                        <a:pt x="3508" y="0"/>
                      </a:lnTo>
                      <a:lnTo>
                        <a:pt x="3519" y="0"/>
                      </a:lnTo>
                      <a:lnTo>
                        <a:pt x="3519" y="0"/>
                      </a:lnTo>
                      <a:lnTo>
                        <a:pt x="3519" y="0"/>
                      </a:lnTo>
                      <a:lnTo>
                        <a:pt x="3519" y="0"/>
                      </a:lnTo>
                      <a:lnTo>
                        <a:pt x="3519" y="0"/>
                      </a:lnTo>
                      <a:lnTo>
                        <a:pt x="3519" y="0"/>
                      </a:lnTo>
                      <a:lnTo>
                        <a:pt x="3519" y="0"/>
                      </a:lnTo>
                      <a:lnTo>
                        <a:pt x="3531" y="0"/>
                      </a:lnTo>
                      <a:lnTo>
                        <a:pt x="3531" y="0"/>
                      </a:lnTo>
                      <a:lnTo>
                        <a:pt x="3531" y="0"/>
                      </a:lnTo>
                      <a:lnTo>
                        <a:pt x="3531" y="0"/>
                      </a:lnTo>
                      <a:lnTo>
                        <a:pt x="3537" y="0"/>
                      </a:lnTo>
                      <a:lnTo>
                        <a:pt x="3537" y="0"/>
                      </a:lnTo>
                      <a:lnTo>
                        <a:pt x="3537" y="0"/>
                      </a:lnTo>
                      <a:lnTo>
                        <a:pt x="3537" y="0"/>
                      </a:lnTo>
                      <a:lnTo>
                        <a:pt x="3537" y="0"/>
                      </a:lnTo>
                      <a:lnTo>
                        <a:pt x="3537" y="0"/>
                      </a:lnTo>
                      <a:lnTo>
                        <a:pt x="3542" y="0"/>
                      </a:lnTo>
                      <a:lnTo>
                        <a:pt x="3542" y="0"/>
                      </a:lnTo>
                      <a:lnTo>
                        <a:pt x="3542" y="0"/>
                      </a:lnTo>
                      <a:lnTo>
                        <a:pt x="3542" y="0"/>
                      </a:lnTo>
                      <a:lnTo>
                        <a:pt x="3542" y="0"/>
                      </a:lnTo>
                      <a:lnTo>
                        <a:pt x="3554" y="0"/>
                      </a:lnTo>
                      <a:lnTo>
                        <a:pt x="3554" y="0"/>
                      </a:lnTo>
                      <a:lnTo>
                        <a:pt x="3554" y="0"/>
                      </a:lnTo>
                      <a:lnTo>
                        <a:pt x="3554" y="0"/>
                      </a:lnTo>
                      <a:lnTo>
                        <a:pt x="3554" y="0"/>
                      </a:lnTo>
                      <a:lnTo>
                        <a:pt x="3554" y="0"/>
                      </a:lnTo>
                      <a:lnTo>
                        <a:pt x="3560" y="0"/>
                      </a:lnTo>
                      <a:lnTo>
                        <a:pt x="3566" y="0"/>
                      </a:lnTo>
                      <a:lnTo>
                        <a:pt x="3566" y="0"/>
                      </a:lnTo>
                      <a:lnTo>
                        <a:pt x="3571" y="0"/>
                      </a:lnTo>
                      <a:lnTo>
                        <a:pt x="3571" y="0"/>
                      </a:lnTo>
                      <a:lnTo>
                        <a:pt x="3571" y="0"/>
                      </a:lnTo>
                      <a:lnTo>
                        <a:pt x="3571" y="0"/>
                      </a:lnTo>
                      <a:lnTo>
                        <a:pt x="3571" y="0"/>
                      </a:lnTo>
                      <a:lnTo>
                        <a:pt x="3571" y="0"/>
                      </a:lnTo>
                      <a:lnTo>
                        <a:pt x="3571" y="0"/>
                      </a:lnTo>
                      <a:lnTo>
                        <a:pt x="3577" y="0"/>
                      </a:lnTo>
                      <a:lnTo>
                        <a:pt x="3577" y="0"/>
                      </a:lnTo>
                      <a:lnTo>
                        <a:pt x="3577" y="0"/>
                      </a:lnTo>
                      <a:lnTo>
                        <a:pt x="3577" y="0"/>
                      </a:lnTo>
                      <a:lnTo>
                        <a:pt x="3577" y="0"/>
                      </a:lnTo>
                      <a:lnTo>
                        <a:pt x="3577" y="0"/>
                      </a:lnTo>
                      <a:lnTo>
                        <a:pt x="3589" y="0"/>
                      </a:lnTo>
                      <a:lnTo>
                        <a:pt x="3589" y="0"/>
                      </a:lnTo>
                      <a:lnTo>
                        <a:pt x="3589" y="0"/>
                      </a:lnTo>
                      <a:lnTo>
                        <a:pt x="3589" y="0"/>
                      </a:lnTo>
                      <a:lnTo>
                        <a:pt x="3595" y="0"/>
                      </a:lnTo>
                      <a:lnTo>
                        <a:pt x="3595" y="0"/>
                      </a:lnTo>
                      <a:lnTo>
                        <a:pt x="3595"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24" y="0"/>
                      </a:lnTo>
                      <a:lnTo>
                        <a:pt x="3624" y="0"/>
                      </a:lnTo>
                      <a:lnTo>
                        <a:pt x="3624" y="0"/>
                      </a:lnTo>
                      <a:lnTo>
                        <a:pt x="3629" y="0"/>
                      </a:lnTo>
                      <a:lnTo>
                        <a:pt x="3629" y="0"/>
                      </a:lnTo>
                      <a:lnTo>
                        <a:pt x="3629" y="0"/>
                      </a:lnTo>
                      <a:lnTo>
                        <a:pt x="3629" y="0"/>
                      </a:lnTo>
                      <a:lnTo>
                        <a:pt x="3629" y="0"/>
                      </a:lnTo>
                      <a:lnTo>
                        <a:pt x="3629" y="0"/>
                      </a:lnTo>
                      <a:lnTo>
                        <a:pt x="3629" y="0"/>
                      </a:lnTo>
                      <a:lnTo>
                        <a:pt x="3629" y="0"/>
                      </a:lnTo>
                      <a:lnTo>
                        <a:pt x="3635" y="0"/>
                      </a:lnTo>
                      <a:lnTo>
                        <a:pt x="3635" y="0"/>
                      </a:lnTo>
                      <a:lnTo>
                        <a:pt x="3635" y="0"/>
                      </a:lnTo>
                      <a:lnTo>
                        <a:pt x="3635" y="0"/>
                      </a:lnTo>
                      <a:lnTo>
                        <a:pt x="3635" y="0"/>
                      </a:lnTo>
                      <a:lnTo>
                        <a:pt x="3635" y="0"/>
                      </a:lnTo>
                      <a:lnTo>
                        <a:pt x="3635" y="0"/>
                      </a:lnTo>
                      <a:lnTo>
                        <a:pt x="3635" y="0"/>
                      </a:lnTo>
                      <a:lnTo>
                        <a:pt x="3635" y="0"/>
                      </a:lnTo>
                      <a:lnTo>
                        <a:pt x="3641" y="0"/>
                      </a:lnTo>
                      <a:lnTo>
                        <a:pt x="3641" y="0"/>
                      </a:lnTo>
                      <a:lnTo>
                        <a:pt x="3641" y="0"/>
                      </a:lnTo>
                      <a:lnTo>
                        <a:pt x="3641" y="0"/>
                      </a:lnTo>
                      <a:lnTo>
                        <a:pt x="3641" y="0"/>
                      </a:lnTo>
                      <a:lnTo>
                        <a:pt x="3641" y="0"/>
                      </a:lnTo>
                      <a:lnTo>
                        <a:pt x="3641" y="0"/>
                      </a:lnTo>
                      <a:lnTo>
                        <a:pt x="3647" y="0"/>
                      </a:lnTo>
                      <a:lnTo>
                        <a:pt x="3647" y="0"/>
                      </a:lnTo>
                      <a:lnTo>
                        <a:pt x="3647" y="0"/>
                      </a:lnTo>
                      <a:lnTo>
                        <a:pt x="3647" y="0"/>
                      </a:lnTo>
                      <a:lnTo>
                        <a:pt x="3647" y="0"/>
                      </a:lnTo>
                      <a:lnTo>
                        <a:pt x="3647" y="0"/>
                      </a:lnTo>
                      <a:lnTo>
                        <a:pt x="3652" y="0"/>
                      </a:lnTo>
                      <a:lnTo>
                        <a:pt x="3652" y="0"/>
                      </a:lnTo>
                      <a:lnTo>
                        <a:pt x="3652" y="0"/>
                      </a:lnTo>
                      <a:lnTo>
                        <a:pt x="3652" y="0"/>
                      </a:lnTo>
                      <a:lnTo>
                        <a:pt x="3664" y="0"/>
                      </a:lnTo>
                      <a:lnTo>
                        <a:pt x="3664" y="0"/>
                      </a:lnTo>
                      <a:lnTo>
                        <a:pt x="3664" y="0"/>
                      </a:lnTo>
                      <a:lnTo>
                        <a:pt x="3664" y="0"/>
                      </a:lnTo>
                      <a:lnTo>
                        <a:pt x="3664" y="0"/>
                      </a:lnTo>
                      <a:lnTo>
                        <a:pt x="3664" y="0"/>
                      </a:lnTo>
                      <a:lnTo>
                        <a:pt x="3664" y="0"/>
                      </a:lnTo>
                      <a:lnTo>
                        <a:pt x="3676" y="0"/>
                      </a:lnTo>
                      <a:lnTo>
                        <a:pt x="3676" y="0"/>
                      </a:lnTo>
                      <a:lnTo>
                        <a:pt x="3676" y="0"/>
                      </a:lnTo>
                      <a:lnTo>
                        <a:pt x="3681" y="0"/>
                      </a:lnTo>
                      <a:lnTo>
                        <a:pt x="3681" y="0"/>
                      </a:lnTo>
                      <a:lnTo>
                        <a:pt x="3681" y="0"/>
                      </a:lnTo>
                      <a:lnTo>
                        <a:pt x="3681" y="0"/>
                      </a:lnTo>
                      <a:lnTo>
                        <a:pt x="3681" y="0"/>
                      </a:lnTo>
                      <a:lnTo>
                        <a:pt x="3681" y="0"/>
                      </a:lnTo>
                      <a:lnTo>
                        <a:pt x="3681" y="0"/>
                      </a:lnTo>
                      <a:lnTo>
                        <a:pt x="3687" y="0"/>
                      </a:lnTo>
                      <a:lnTo>
                        <a:pt x="3687" y="0"/>
                      </a:lnTo>
                      <a:lnTo>
                        <a:pt x="3687" y="0"/>
                      </a:lnTo>
                      <a:lnTo>
                        <a:pt x="3687" y="0"/>
                      </a:lnTo>
                      <a:lnTo>
                        <a:pt x="3687" y="0"/>
                      </a:lnTo>
                      <a:lnTo>
                        <a:pt x="3699" y="0"/>
                      </a:lnTo>
                      <a:lnTo>
                        <a:pt x="3699" y="0"/>
                      </a:lnTo>
                      <a:lnTo>
                        <a:pt x="3699" y="0"/>
                      </a:lnTo>
                      <a:lnTo>
                        <a:pt x="3699" y="0"/>
                      </a:lnTo>
                      <a:lnTo>
                        <a:pt x="3699" y="0"/>
                      </a:lnTo>
                      <a:lnTo>
                        <a:pt x="3705" y="0"/>
                      </a:lnTo>
                      <a:lnTo>
                        <a:pt x="3705" y="0"/>
                      </a:lnTo>
                      <a:lnTo>
                        <a:pt x="3710" y="0"/>
                      </a:lnTo>
                      <a:lnTo>
                        <a:pt x="3710" y="0"/>
                      </a:lnTo>
                      <a:lnTo>
                        <a:pt x="3716" y="0"/>
                      </a:lnTo>
                      <a:lnTo>
                        <a:pt x="3716" y="0"/>
                      </a:lnTo>
                      <a:lnTo>
                        <a:pt x="3716" y="0"/>
                      </a:lnTo>
                      <a:lnTo>
                        <a:pt x="3716" y="0"/>
                      </a:lnTo>
                      <a:lnTo>
                        <a:pt x="3716" y="0"/>
                      </a:lnTo>
                      <a:lnTo>
                        <a:pt x="3716" y="0"/>
                      </a:lnTo>
                      <a:lnTo>
                        <a:pt x="3722" y="0"/>
                      </a:lnTo>
                      <a:lnTo>
                        <a:pt x="3722" y="0"/>
                      </a:lnTo>
                      <a:lnTo>
                        <a:pt x="3722" y="0"/>
                      </a:lnTo>
                      <a:lnTo>
                        <a:pt x="3722" y="0"/>
                      </a:lnTo>
                      <a:lnTo>
                        <a:pt x="3722" y="0"/>
                      </a:lnTo>
                      <a:lnTo>
                        <a:pt x="3722" y="0"/>
                      </a:lnTo>
                      <a:lnTo>
                        <a:pt x="3722" y="0"/>
                      </a:lnTo>
                      <a:lnTo>
                        <a:pt x="3733" y="0"/>
                      </a:lnTo>
                      <a:lnTo>
                        <a:pt x="3733" y="0"/>
                      </a:lnTo>
                      <a:lnTo>
                        <a:pt x="3733" y="0"/>
                      </a:lnTo>
                      <a:lnTo>
                        <a:pt x="3739" y="0"/>
                      </a:lnTo>
                      <a:lnTo>
                        <a:pt x="3739" y="0"/>
                      </a:lnTo>
                      <a:lnTo>
                        <a:pt x="3739" y="0"/>
                      </a:lnTo>
                      <a:lnTo>
                        <a:pt x="3739" y="0"/>
                      </a:lnTo>
                      <a:lnTo>
                        <a:pt x="3751" y="0"/>
                      </a:lnTo>
                      <a:lnTo>
                        <a:pt x="3751" y="0"/>
                      </a:lnTo>
                      <a:lnTo>
                        <a:pt x="3751" y="0"/>
                      </a:lnTo>
                      <a:lnTo>
                        <a:pt x="3751" y="0"/>
                      </a:lnTo>
                      <a:lnTo>
                        <a:pt x="3751" y="0"/>
                      </a:lnTo>
                      <a:lnTo>
                        <a:pt x="3751" y="0"/>
                      </a:lnTo>
                      <a:lnTo>
                        <a:pt x="3751" y="0"/>
                      </a:lnTo>
                      <a:lnTo>
                        <a:pt x="3757" y="0"/>
                      </a:lnTo>
                      <a:lnTo>
                        <a:pt x="3757" y="0"/>
                      </a:lnTo>
                      <a:lnTo>
                        <a:pt x="3757" y="0"/>
                      </a:lnTo>
                      <a:lnTo>
                        <a:pt x="3757" y="0"/>
                      </a:lnTo>
                      <a:lnTo>
                        <a:pt x="3757" y="0"/>
                      </a:lnTo>
                      <a:lnTo>
                        <a:pt x="3757" y="0"/>
                      </a:lnTo>
                      <a:lnTo>
                        <a:pt x="3762" y="0"/>
                      </a:lnTo>
                      <a:lnTo>
                        <a:pt x="3762" y="0"/>
                      </a:lnTo>
                      <a:lnTo>
                        <a:pt x="3768" y="0"/>
                      </a:lnTo>
                      <a:lnTo>
                        <a:pt x="3768" y="0"/>
                      </a:lnTo>
                      <a:lnTo>
                        <a:pt x="3774" y="0"/>
                      </a:lnTo>
                      <a:lnTo>
                        <a:pt x="3774" y="0"/>
                      </a:lnTo>
                      <a:lnTo>
                        <a:pt x="3774" y="0"/>
                      </a:lnTo>
                      <a:lnTo>
                        <a:pt x="3774" y="0"/>
                      </a:lnTo>
                      <a:lnTo>
                        <a:pt x="3774" y="0"/>
                      </a:lnTo>
                      <a:lnTo>
                        <a:pt x="3786" y="0"/>
                      </a:lnTo>
                      <a:lnTo>
                        <a:pt x="3786" y="0"/>
                      </a:lnTo>
                      <a:lnTo>
                        <a:pt x="3786" y="0"/>
                      </a:lnTo>
                      <a:lnTo>
                        <a:pt x="3786" y="0"/>
                      </a:lnTo>
                      <a:lnTo>
                        <a:pt x="3786" y="0"/>
                      </a:lnTo>
                      <a:lnTo>
                        <a:pt x="3791" y="0"/>
                      </a:lnTo>
                      <a:lnTo>
                        <a:pt x="3791" y="0"/>
                      </a:lnTo>
                      <a:lnTo>
                        <a:pt x="3791" y="0"/>
                      </a:lnTo>
                      <a:lnTo>
                        <a:pt x="3791" y="0"/>
                      </a:lnTo>
                      <a:lnTo>
                        <a:pt x="3791" y="0"/>
                      </a:lnTo>
                      <a:lnTo>
                        <a:pt x="3791" y="0"/>
                      </a:lnTo>
                      <a:lnTo>
                        <a:pt x="3791" y="0"/>
                      </a:lnTo>
                      <a:lnTo>
                        <a:pt x="3797" y="0"/>
                      </a:lnTo>
                      <a:lnTo>
                        <a:pt x="3797" y="0"/>
                      </a:lnTo>
                      <a:lnTo>
                        <a:pt x="3797" y="0"/>
                      </a:lnTo>
                      <a:lnTo>
                        <a:pt x="3797" y="0"/>
                      </a:lnTo>
                      <a:lnTo>
                        <a:pt x="3797" y="0"/>
                      </a:lnTo>
                      <a:lnTo>
                        <a:pt x="3797" y="0"/>
                      </a:lnTo>
                      <a:lnTo>
                        <a:pt x="3797" y="0"/>
                      </a:lnTo>
                      <a:lnTo>
                        <a:pt x="3797" y="0"/>
                      </a:lnTo>
                      <a:lnTo>
                        <a:pt x="3797" y="0"/>
                      </a:lnTo>
                      <a:lnTo>
                        <a:pt x="3803" y="0"/>
                      </a:lnTo>
                      <a:lnTo>
                        <a:pt x="3803" y="0"/>
                      </a:lnTo>
                      <a:lnTo>
                        <a:pt x="3803" y="0"/>
                      </a:lnTo>
                      <a:lnTo>
                        <a:pt x="3803" y="0"/>
                      </a:lnTo>
                      <a:lnTo>
                        <a:pt x="3803" y="0"/>
                      </a:lnTo>
                      <a:lnTo>
                        <a:pt x="3803" y="0"/>
                      </a:lnTo>
                      <a:lnTo>
                        <a:pt x="3803" y="0"/>
                      </a:lnTo>
                      <a:lnTo>
                        <a:pt x="3809" y="0"/>
                      </a:lnTo>
                      <a:lnTo>
                        <a:pt x="3809" y="0"/>
                      </a:lnTo>
                      <a:lnTo>
                        <a:pt x="3809" y="0"/>
                      </a:lnTo>
                      <a:lnTo>
                        <a:pt x="3809" y="0"/>
                      </a:lnTo>
                      <a:lnTo>
                        <a:pt x="3809" y="0"/>
                      </a:lnTo>
                      <a:lnTo>
                        <a:pt x="3809" y="0"/>
                      </a:lnTo>
                      <a:lnTo>
                        <a:pt x="3809" y="0"/>
                      </a:lnTo>
                      <a:lnTo>
                        <a:pt x="3809" y="0"/>
                      </a:lnTo>
                      <a:lnTo>
                        <a:pt x="3809" y="0"/>
                      </a:lnTo>
                      <a:lnTo>
                        <a:pt x="3809" y="0"/>
                      </a:lnTo>
                      <a:lnTo>
                        <a:pt x="3815" y="0"/>
                      </a:lnTo>
                      <a:lnTo>
                        <a:pt x="3815" y="0"/>
                      </a:lnTo>
                      <a:lnTo>
                        <a:pt x="3815" y="0"/>
                      </a:lnTo>
                      <a:lnTo>
                        <a:pt x="3815" y="0"/>
                      </a:lnTo>
                      <a:lnTo>
                        <a:pt x="3815" y="0"/>
                      </a:lnTo>
                      <a:lnTo>
                        <a:pt x="3815" y="0"/>
                      </a:lnTo>
                      <a:lnTo>
                        <a:pt x="3815" y="0"/>
                      </a:lnTo>
                      <a:lnTo>
                        <a:pt x="3815" y="0"/>
                      </a:lnTo>
                      <a:lnTo>
                        <a:pt x="3820" y="0"/>
                      </a:lnTo>
                      <a:lnTo>
                        <a:pt x="3820" y="0"/>
                      </a:lnTo>
                      <a:lnTo>
                        <a:pt x="3820" y="0"/>
                      </a:lnTo>
                      <a:lnTo>
                        <a:pt x="3820" y="0"/>
                      </a:lnTo>
                      <a:lnTo>
                        <a:pt x="3820" y="0"/>
                      </a:lnTo>
                      <a:lnTo>
                        <a:pt x="3820" y="0"/>
                      </a:lnTo>
                      <a:lnTo>
                        <a:pt x="3820" y="0"/>
                      </a:lnTo>
                      <a:lnTo>
                        <a:pt x="3820" y="0"/>
                      </a:lnTo>
                      <a:lnTo>
                        <a:pt x="3826" y="0"/>
                      </a:lnTo>
                      <a:lnTo>
                        <a:pt x="3826" y="0"/>
                      </a:lnTo>
                      <a:lnTo>
                        <a:pt x="3826" y="0"/>
                      </a:lnTo>
                      <a:lnTo>
                        <a:pt x="3826" y="0"/>
                      </a:lnTo>
                      <a:lnTo>
                        <a:pt x="3826" y="0"/>
                      </a:lnTo>
                      <a:lnTo>
                        <a:pt x="3826" y="0"/>
                      </a:lnTo>
                      <a:lnTo>
                        <a:pt x="3832" y="0"/>
                      </a:lnTo>
                      <a:lnTo>
                        <a:pt x="3832" y="0"/>
                      </a:lnTo>
                      <a:lnTo>
                        <a:pt x="3832" y="0"/>
                      </a:lnTo>
                      <a:lnTo>
                        <a:pt x="3832" y="0"/>
                      </a:lnTo>
                      <a:lnTo>
                        <a:pt x="3832" y="0"/>
                      </a:lnTo>
                      <a:lnTo>
                        <a:pt x="3832" y="0"/>
                      </a:lnTo>
                      <a:lnTo>
                        <a:pt x="3843" y="0"/>
                      </a:lnTo>
                      <a:lnTo>
                        <a:pt x="3843" y="0"/>
                      </a:lnTo>
                      <a:lnTo>
                        <a:pt x="3843" y="0"/>
                      </a:lnTo>
                      <a:lnTo>
                        <a:pt x="3843" y="0"/>
                      </a:lnTo>
                      <a:lnTo>
                        <a:pt x="3843" y="0"/>
                      </a:lnTo>
                      <a:lnTo>
                        <a:pt x="3849" y="0"/>
                      </a:lnTo>
                      <a:lnTo>
                        <a:pt x="3849" y="0"/>
                      </a:lnTo>
                      <a:lnTo>
                        <a:pt x="3855" y="0"/>
                      </a:lnTo>
                      <a:lnTo>
                        <a:pt x="3861" y="0"/>
                      </a:lnTo>
                      <a:lnTo>
                        <a:pt x="3861" y="0"/>
                      </a:lnTo>
                      <a:lnTo>
                        <a:pt x="3861" y="0"/>
                      </a:lnTo>
                      <a:lnTo>
                        <a:pt x="3861" y="0"/>
                      </a:lnTo>
                      <a:lnTo>
                        <a:pt x="3861" y="0"/>
                      </a:lnTo>
                      <a:lnTo>
                        <a:pt x="3861" y="0"/>
                      </a:lnTo>
                      <a:lnTo>
                        <a:pt x="3861" y="0"/>
                      </a:lnTo>
                      <a:lnTo>
                        <a:pt x="3867" y="0"/>
                      </a:lnTo>
                      <a:lnTo>
                        <a:pt x="3867" y="0"/>
                      </a:lnTo>
                      <a:lnTo>
                        <a:pt x="3867" y="0"/>
                      </a:lnTo>
                      <a:lnTo>
                        <a:pt x="3867" y="0"/>
                      </a:lnTo>
                      <a:lnTo>
                        <a:pt x="3867" y="0"/>
                      </a:lnTo>
                      <a:lnTo>
                        <a:pt x="3867" y="0"/>
                      </a:lnTo>
                      <a:lnTo>
                        <a:pt x="3872" y="0"/>
                      </a:lnTo>
                      <a:lnTo>
                        <a:pt x="3878" y="0"/>
                      </a:lnTo>
                      <a:lnTo>
                        <a:pt x="3878" y="0"/>
                      </a:lnTo>
                      <a:lnTo>
                        <a:pt x="3878" y="0"/>
                      </a:lnTo>
                      <a:lnTo>
                        <a:pt x="3884" y="0"/>
                      </a:lnTo>
                      <a:lnTo>
                        <a:pt x="3884" y="0"/>
                      </a:lnTo>
                      <a:lnTo>
                        <a:pt x="3884" y="0"/>
                      </a:lnTo>
                      <a:lnTo>
                        <a:pt x="3884" y="0"/>
                      </a:lnTo>
                      <a:lnTo>
                        <a:pt x="3896" y="0"/>
                      </a:lnTo>
                      <a:lnTo>
                        <a:pt x="3896" y="0"/>
                      </a:lnTo>
                      <a:lnTo>
                        <a:pt x="3896" y="0"/>
                      </a:lnTo>
                      <a:lnTo>
                        <a:pt x="3896" y="0"/>
                      </a:lnTo>
                      <a:lnTo>
                        <a:pt x="3896" y="0"/>
                      </a:lnTo>
                      <a:lnTo>
                        <a:pt x="3896" y="0"/>
                      </a:lnTo>
                      <a:lnTo>
                        <a:pt x="3901" y="0"/>
                      </a:lnTo>
                      <a:lnTo>
                        <a:pt x="3901" y="0"/>
                      </a:lnTo>
                      <a:lnTo>
                        <a:pt x="3901" y="0"/>
                      </a:lnTo>
                      <a:lnTo>
                        <a:pt x="3901" y="0"/>
                      </a:lnTo>
                      <a:lnTo>
                        <a:pt x="3901" y="0"/>
                      </a:lnTo>
                      <a:lnTo>
                        <a:pt x="3901" y="0"/>
                      </a:lnTo>
                      <a:lnTo>
                        <a:pt x="3901" y="0"/>
                      </a:lnTo>
                      <a:lnTo>
                        <a:pt x="3907" y="0"/>
                      </a:lnTo>
                      <a:lnTo>
                        <a:pt x="3907" y="0"/>
                      </a:lnTo>
                      <a:lnTo>
                        <a:pt x="3913" y="0"/>
                      </a:lnTo>
                      <a:lnTo>
                        <a:pt x="3919" y="0"/>
                      </a:lnTo>
                      <a:lnTo>
                        <a:pt x="3919" y="0"/>
                      </a:lnTo>
                      <a:lnTo>
                        <a:pt x="3919" y="0"/>
                      </a:lnTo>
                      <a:lnTo>
                        <a:pt x="3919" y="0"/>
                      </a:lnTo>
                      <a:lnTo>
                        <a:pt x="3919" y="0"/>
                      </a:lnTo>
                      <a:lnTo>
                        <a:pt x="3919" y="0"/>
                      </a:lnTo>
                      <a:lnTo>
                        <a:pt x="3930" y="0"/>
                      </a:lnTo>
                      <a:lnTo>
                        <a:pt x="3930" y="0"/>
                      </a:lnTo>
                      <a:lnTo>
                        <a:pt x="3930" y="0"/>
                      </a:lnTo>
                      <a:lnTo>
                        <a:pt x="3930" y="0"/>
                      </a:lnTo>
                      <a:lnTo>
                        <a:pt x="3930" y="0"/>
                      </a:lnTo>
                      <a:lnTo>
                        <a:pt x="3936" y="0"/>
                      </a:lnTo>
                      <a:lnTo>
                        <a:pt x="3936" y="0"/>
                      </a:lnTo>
                      <a:lnTo>
                        <a:pt x="3936" y="0"/>
                      </a:lnTo>
                      <a:lnTo>
                        <a:pt x="3936" y="0"/>
                      </a:lnTo>
                      <a:lnTo>
                        <a:pt x="3936" y="0"/>
                      </a:lnTo>
                      <a:lnTo>
                        <a:pt x="3936" y="0"/>
                      </a:lnTo>
                      <a:lnTo>
                        <a:pt x="3942" y="0"/>
                      </a:lnTo>
                      <a:lnTo>
                        <a:pt x="3942" y="0"/>
                      </a:lnTo>
                      <a:lnTo>
                        <a:pt x="3942" y="0"/>
                      </a:lnTo>
                      <a:lnTo>
                        <a:pt x="3942" y="0"/>
                      </a:lnTo>
                      <a:lnTo>
                        <a:pt x="3953" y="0"/>
                      </a:lnTo>
                      <a:lnTo>
                        <a:pt x="3953" y="0"/>
                      </a:lnTo>
                      <a:lnTo>
                        <a:pt x="3953" y="0"/>
                      </a:lnTo>
                      <a:lnTo>
                        <a:pt x="3953" y="0"/>
                      </a:lnTo>
                      <a:lnTo>
                        <a:pt x="3953" y="0"/>
                      </a:lnTo>
                      <a:lnTo>
                        <a:pt x="3953" y="0"/>
                      </a:lnTo>
                      <a:lnTo>
                        <a:pt x="3953" y="0"/>
                      </a:lnTo>
                      <a:lnTo>
                        <a:pt x="3965" y="0"/>
                      </a:lnTo>
                      <a:lnTo>
                        <a:pt x="3965" y="0"/>
                      </a:lnTo>
                      <a:lnTo>
                        <a:pt x="3965" y="0"/>
                      </a:lnTo>
                      <a:lnTo>
                        <a:pt x="3971" y="0"/>
                      </a:lnTo>
                      <a:lnTo>
                        <a:pt x="3971" y="0"/>
                      </a:lnTo>
                      <a:lnTo>
                        <a:pt x="3971" y="0"/>
                      </a:lnTo>
                      <a:lnTo>
                        <a:pt x="3971" y="0"/>
                      </a:lnTo>
                      <a:lnTo>
                        <a:pt x="3971" y="0"/>
                      </a:lnTo>
                      <a:lnTo>
                        <a:pt x="3971" y="0"/>
                      </a:lnTo>
                      <a:lnTo>
                        <a:pt x="3971" y="0"/>
                      </a:lnTo>
                      <a:lnTo>
                        <a:pt x="3977" y="0"/>
                      </a:lnTo>
                      <a:lnTo>
                        <a:pt x="3977" y="0"/>
                      </a:lnTo>
                      <a:lnTo>
                        <a:pt x="3977" y="0"/>
                      </a:lnTo>
                      <a:lnTo>
                        <a:pt x="3977" y="0"/>
                      </a:lnTo>
                      <a:lnTo>
                        <a:pt x="3977" y="0"/>
                      </a:lnTo>
                      <a:lnTo>
                        <a:pt x="3977" y="0"/>
                      </a:lnTo>
                      <a:lnTo>
                        <a:pt x="3977" y="0"/>
                      </a:lnTo>
                      <a:lnTo>
                        <a:pt x="3977" y="0"/>
                      </a:lnTo>
                      <a:lnTo>
                        <a:pt x="3982" y="0"/>
                      </a:lnTo>
                      <a:lnTo>
                        <a:pt x="3982" y="0"/>
                      </a:lnTo>
                      <a:lnTo>
                        <a:pt x="3982" y="0"/>
                      </a:lnTo>
                      <a:lnTo>
                        <a:pt x="3982" y="0"/>
                      </a:lnTo>
                      <a:lnTo>
                        <a:pt x="3982" y="0"/>
                      </a:lnTo>
                      <a:lnTo>
                        <a:pt x="3982" y="0"/>
                      </a:lnTo>
                      <a:lnTo>
                        <a:pt x="3982" y="0"/>
                      </a:lnTo>
                      <a:lnTo>
                        <a:pt x="3982" y="0"/>
                      </a:lnTo>
                      <a:lnTo>
                        <a:pt x="3988" y="0"/>
                      </a:lnTo>
                      <a:lnTo>
                        <a:pt x="3988" y="0"/>
                      </a:lnTo>
                      <a:lnTo>
                        <a:pt x="3988" y="0"/>
                      </a:lnTo>
                      <a:lnTo>
                        <a:pt x="3988" y="0"/>
                      </a:lnTo>
                      <a:lnTo>
                        <a:pt x="3988" y="0"/>
                      </a:lnTo>
                      <a:lnTo>
                        <a:pt x="3988" y="0"/>
                      </a:lnTo>
                      <a:lnTo>
                        <a:pt x="3988" y="0"/>
                      </a:lnTo>
                      <a:lnTo>
                        <a:pt x="3988" y="0"/>
                      </a:lnTo>
                      <a:lnTo>
                        <a:pt x="3988" y="0"/>
                      </a:lnTo>
                      <a:lnTo>
                        <a:pt x="3994" y="0"/>
                      </a:lnTo>
                      <a:lnTo>
                        <a:pt x="3994" y="0"/>
                      </a:lnTo>
                      <a:lnTo>
                        <a:pt x="3994" y="0"/>
                      </a:lnTo>
                      <a:lnTo>
                        <a:pt x="3994" y="0"/>
                      </a:lnTo>
                      <a:lnTo>
                        <a:pt x="3994" y="0"/>
                      </a:lnTo>
                      <a:lnTo>
                        <a:pt x="3994" y="0"/>
                      </a:lnTo>
                      <a:lnTo>
                        <a:pt x="3994" y="0"/>
                      </a:lnTo>
                      <a:lnTo>
                        <a:pt x="3994" y="0"/>
                      </a:lnTo>
                      <a:lnTo>
                        <a:pt x="3994" y="0"/>
                      </a:lnTo>
                      <a:lnTo>
                        <a:pt x="4000" y="0"/>
                      </a:lnTo>
                      <a:lnTo>
                        <a:pt x="4000" y="0"/>
                      </a:lnTo>
                      <a:lnTo>
                        <a:pt x="4000" y="0"/>
                      </a:lnTo>
                      <a:lnTo>
                        <a:pt x="4000" y="0"/>
                      </a:lnTo>
                      <a:lnTo>
                        <a:pt x="4000" y="0"/>
                      </a:lnTo>
                      <a:lnTo>
                        <a:pt x="4000" y="0"/>
                      </a:lnTo>
                      <a:lnTo>
                        <a:pt x="4000" y="0"/>
                      </a:lnTo>
                      <a:lnTo>
                        <a:pt x="4000" y="0"/>
                      </a:lnTo>
                      <a:lnTo>
                        <a:pt x="4006" y="0"/>
                      </a:lnTo>
                      <a:lnTo>
                        <a:pt x="4006" y="0"/>
                      </a:lnTo>
                      <a:lnTo>
                        <a:pt x="4006" y="0"/>
                      </a:lnTo>
                      <a:lnTo>
                        <a:pt x="4006" y="0"/>
                      </a:lnTo>
                      <a:lnTo>
                        <a:pt x="4006" y="0"/>
                      </a:lnTo>
                      <a:lnTo>
                        <a:pt x="4006" y="0"/>
                      </a:lnTo>
                      <a:lnTo>
                        <a:pt x="4011" y="0"/>
                      </a:lnTo>
                      <a:lnTo>
                        <a:pt x="4011" y="0"/>
                      </a:lnTo>
                      <a:lnTo>
                        <a:pt x="4011" y="0"/>
                      </a:lnTo>
                      <a:lnTo>
                        <a:pt x="4011" y="0"/>
                      </a:lnTo>
                      <a:lnTo>
                        <a:pt x="4011" y="0"/>
                      </a:lnTo>
                      <a:lnTo>
                        <a:pt x="4011" y="0"/>
                      </a:lnTo>
                      <a:lnTo>
                        <a:pt x="4011" y="0"/>
                      </a:lnTo>
                      <a:lnTo>
                        <a:pt x="4017" y="0"/>
                      </a:lnTo>
                      <a:lnTo>
                        <a:pt x="4023" y="0"/>
                      </a:lnTo>
                      <a:lnTo>
                        <a:pt x="4023" y="0"/>
                      </a:lnTo>
                      <a:lnTo>
                        <a:pt x="4029" y="0"/>
                      </a:lnTo>
                      <a:lnTo>
                        <a:pt x="4029" y="0"/>
                      </a:lnTo>
                      <a:lnTo>
                        <a:pt x="4029" y="0"/>
                      </a:lnTo>
                      <a:lnTo>
                        <a:pt x="4029" y="0"/>
                      </a:lnTo>
                      <a:lnTo>
                        <a:pt x="4029" y="0"/>
                      </a:lnTo>
                      <a:lnTo>
                        <a:pt x="4040" y="0"/>
                      </a:lnTo>
                      <a:lnTo>
                        <a:pt x="4040" y="0"/>
                      </a:lnTo>
                      <a:lnTo>
                        <a:pt x="4040" y="0"/>
                      </a:lnTo>
                      <a:lnTo>
                        <a:pt x="4040" y="0"/>
                      </a:lnTo>
                      <a:lnTo>
                        <a:pt x="4040" y="0"/>
                      </a:lnTo>
                      <a:lnTo>
                        <a:pt x="4040" y="0"/>
                      </a:lnTo>
                      <a:lnTo>
                        <a:pt x="4046" y="0"/>
                      </a:lnTo>
                      <a:lnTo>
                        <a:pt x="4046" y="0"/>
                      </a:lnTo>
                      <a:lnTo>
                        <a:pt x="4046" y="0"/>
                      </a:lnTo>
                      <a:lnTo>
                        <a:pt x="4046" y="0"/>
                      </a:lnTo>
                      <a:lnTo>
                        <a:pt x="4046" y="0"/>
                      </a:lnTo>
                      <a:lnTo>
                        <a:pt x="4046" y="0"/>
                      </a:lnTo>
                      <a:lnTo>
                        <a:pt x="4052" y="0"/>
                      </a:lnTo>
                      <a:lnTo>
                        <a:pt x="4052" y="0"/>
                      </a:lnTo>
                      <a:lnTo>
                        <a:pt x="4052" y="0"/>
                      </a:lnTo>
                      <a:lnTo>
                        <a:pt x="4058" y="0"/>
                      </a:lnTo>
                      <a:lnTo>
                        <a:pt x="4063" y="0"/>
                      </a:lnTo>
                      <a:lnTo>
                        <a:pt x="4063" y="0"/>
                      </a:lnTo>
                      <a:lnTo>
                        <a:pt x="4063" y="0"/>
                      </a:lnTo>
                      <a:lnTo>
                        <a:pt x="4063" y="0"/>
                      </a:lnTo>
                      <a:lnTo>
                        <a:pt x="4063" y="0"/>
                      </a:lnTo>
                      <a:lnTo>
                        <a:pt x="4063" y="0"/>
                      </a:lnTo>
                      <a:lnTo>
                        <a:pt x="4075" y="0"/>
                      </a:lnTo>
                      <a:lnTo>
                        <a:pt x="4075" y="0"/>
                      </a:lnTo>
                      <a:lnTo>
                        <a:pt x="4075" y="0"/>
                      </a:lnTo>
                      <a:lnTo>
                        <a:pt x="4075" y="0"/>
                      </a:lnTo>
                      <a:lnTo>
                        <a:pt x="4081" y="0"/>
                      </a:lnTo>
                      <a:lnTo>
                        <a:pt x="4081" y="0"/>
                      </a:lnTo>
                      <a:lnTo>
                        <a:pt x="4081" y="0"/>
                      </a:lnTo>
                      <a:lnTo>
                        <a:pt x="4081" y="0"/>
                      </a:lnTo>
                      <a:lnTo>
                        <a:pt x="4081" y="0"/>
                      </a:lnTo>
                      <a:lnTo>
                        <a:pt x="4081" y="0"/>
                      </a:lnTo>
                      <a:lnTo>
                        <a:pt x="4081" y="0"/>
                      </a:lnTo>
                      <a:lnTo>
                        <a:pt x="4087" y="0"/>
                      </a:lnTo>
                      <a:lnTo>
                        <a:pt x="4087" y="0"/>
                      </a:lnTo>
                      <a:lnTo>
                        <a:pt x="4087" y="0"/>
                      </a:lnTo>
                      <a:lnTo>
                        <a:pt x="4087" y="0"/>
                      </a:lnTo>
                      <a:lnTo>
                        <a:pt x="4098" y="0"/>
                      </a:lnTo>
                      <a:lnTo>
                        <a:pt x="4098" y="0"/>
                      </a:lnTo>
                      <a:lnTo>
                        <a:pt x="4098" y="0"/>
                      </a:lnTo>
                      <a:lnTo>
                        <a:pt x="4098" y="0"/>
                      </a:lnTo>
                      <a:lnTo>
                        <a:pt x="4098" y="0"/>
                      </a:lnTo>
                      <a:lnTo>
                        <a:pt x="4098" y="0"/>
                      </a:lnTo>
                      <a:lnTo>
                        <a:pt x="4104" y="0"/>
                      </a:lnTo>
                      <a:lnTo>
                        <a:pt x="4110" y="0"/>
                      </a:lnTo>
                      <a:lnTo>
                        <a:pt x="4110" y="0"/>
                      </a:lnTo>
                      <a:lnTo>
                        <a:pt x="4110" y="0"/>
                      </a:lnTo>
                      <a:lnTo>
                        <a:pt x="4115" y="0"/>
                      </a:lnTo>
                      <a:lnTo>
                        <a:pt x="4115" y="0"/>
                      </a:lnTo>
                      <a:lnTo>
                        <a:pt x="4115" y="0"/>
                      </a:lnTo>
                      <a:lnTo>
                        <a:pt x="4115" y="0"/>
                      </a:lnTo>
                      <a:lnTo>
                        <a:pt x="4115" y="0"/>
                      </a:lnTo>
                      <a:lnTo>
                        <a:pt x="4115" y="0"/>
                      </a:lnTo>
                      <a:lnTo>
                        <a:pt x="4121" y="0"/>
                      </a:lnTo>
                      <a:lnTo>
                        <a:pt x="4121" y="0"/>
                      </a:lnTo>
                      <a:lnTo>
                        <a:pt x="4121" y="0"/>
                      </a:lnTo>
                      <a:lnTo>
                        <a:pt x="4121" y="0"/>
                      </a:lnTo>
                      <a:lnTo>
                        <a:pt x="4121" y="0"/>
                      </a:lnTo>
                      <a:lnTo>
                        <a:pt x="4121" y="0"/>
                      </a:lnTo>
                      <a:lnTo>
                        <a:pt x="4133" y="0"/>
                      </a:lnTo>
                      <a:lnTo>
                        <a:pt x="4133" y="0"/>
                      </a:lnTo>
                      <a:lnTo>
                        <a:pt x="4133" y="0"/>
                      </a:lnTo>
                      <a:lnTo>
                        <a:pt x="4133" y="0"/>
                      </a:lnTo>
                      <a:lnTo>
                        <a:pt x="4133" y="0"/>
                      </a:lnTo>
                      <a:lnTo>
                        <a:pt x="4139" y="0"/>
                      </a:lnTo>
                      <a:lnTo>
                        <a:pt x="4139" y="0"/>
                      </a:lnTo>
                      <a:lnTo>
                        <a:pt x="4144" y="0"/>
                      </a:lnTo>
                      <a:lnTo>
                        <a:pt x="4150" y="0"/>
                      </a:lnTo>
                      <a:lnTo>
                        <a:pt x="4150" y="0"/>
                      </a:lnTo>
                      <a:lnTo>
                        <a:pt x="4150" y="0"/>
                      </a:lnTo>
                      <a:lnTo>
                        <a:pt x="4150" y="0"/>
                      </a:lnTo>
                      <a:lnTo>
                        <a:pt x="4150" y="0"/>
                      </a:lnTo>
                      <a:lnTo>
                        <a:pt x="4150" y="0"/>
                      </a:lnTo>
                      <a:lnTo>
                        <a:pt x="4150" y="0"/>
                      </a:lnTo>
                      <a:lnTo>
                        <a:pt x="4156" y="0"/>
                      </a:lnTo>
                      <a:lnTo>
                        <a:pt x="4156" y="0"/>
                      </a:lnTo>
                      <a:lnTo>
                        <a:pt x="4156" y="0"/>
                      </a:lnTo>
                      <a:lnTo>
                        <a:pt x="4156" y="0"/>
                      </a:lnTo>
                      <a:lnTo>
                        <a:pt x="4156" y="0"/>
                      </a:lnTo>
                      <a:lnTo>
                        <a:pt x="4156" y="0"/>
                      </a:lnTo>
                      <a:lnTo>
                        <a:pt x="4162" y="0"/>
                      </a:lnTo>
                      <a:lnTo>
                        <a:pt x="4162" y="0"/>
                      </a:lnTo>
                      <a:lnTo>
                        <a:pt x="4162" y="0"/>
                      </a:lnTo>
                      <a:lnTo>
                        <a:pt x="4162" y="0"/>
                      </a:lnTo>
                      <a:lnTo>
                        <a:pt x="4162" y="0"/>
                      </a:lnTo>
                      <a:lnTo>
                        <a:pt x="4162" y="0"/>
                      </a:lnTo>
                      <a:lnTo>
                        <a:pt x="4162" y="0"/>
                      </a:lnTo>
                      <a:lnTo>
                        <a:pt x="4162" y="0"/>
                      </a:lnTo>
                      <a:lnTo>
                        <a:pt x="4162" y="0"/>
                      </a:lnTo>
                      <a:lnTo>
                        <a:pt x="4162" y="0"/>
                      </a:lnTo>
                      <a:lnTo>
                        <a:pt x="4168" y="0"/>
                      </a:lnTo>
                      <a:lnTo>
                        <a:pt x="4168" y="0"/>
                      </a:lnTo>
                      <a:lnTo>
                        <a:pt x="4168" y="0"/>
                      </a:lnTo>
                      <a:lnTo>
                        <a:pt x="4168" y="0"/>
                      </a:lnTo>
                      <a:lnTo>
                        <a:pt x="4168" y="0"/>
                      </a:lnTo>
                      <a:lnTo>
                        <a:pt x="4168" y="0"/>
                      </a:lnTo>
                      <a:lnTo>
                        <a:pt x="4168" y="0"/>
                      </a:lnTo>
                      <a:lnTo>
                        <a:pt x="4168" y="0"/>
                      </a:lnTo>
                      <a:lnTo>
                        <a:pt x="4168" y="0"/>
                      </a:lnTo>
                      <a:lnTo>
                        <a:pt x="4173" y="0"/>
                      </a:lnTo>
                      <a:lnTo>
                        <a:pt x="4173" y="0"/>
                      </a:lnTo>
                      <a:lnTo>
                        <a:pt x="4173" y="0"/>
                      </a:lnTo>
                      <a:lnTo>
                        <a:pt x="4173" y="0"/>
                      </a:lnTo>
                      <a:lnTo>
                        <a:pt x="4173" y="0"/>
                      </a:lnTo>
                      <a:lnTo>
                        <a:pt x="4173" y="0"/>
                      </a:lnTo>
                      <a:lnTo>
                        <a:pt x="4173" y="0"/>
                      </a:lnTo>
                      <a:lnTo>
                        <a:pt x="4173" y="0"/>
                      </a:lnTo>
                      <a:lnTo>
                        <a:pt x="4179" y="0"/>
                      </a:lnTo>
                      <a:lnTo>
                        <a:pt x="4179" y="0"/>
                      </a:lnTo>
                      <a:lnTo>
                        <a:pt x="4179" y="0"/>
                      </a:lnTo>
                      <a:lnTo>
                        <a:pt x="4179" y="0"/>
                      </a:lnTo>
                      <a:lnTo>
                        <a:pt x="4179" y="0"/>
                      </a:lnTo>
                      <a:lnTo>
                        <a:pt x="4179" y="0"/>
                      </a:lnTo>
                      <a:lnTo>
                        <a:pt x="4179" y="0"/>
                      </a:lnTo>
                      <a:lnTo>
                        <a:pt x="4179" y="0"/>
                      </a:lnTo>
                      <a:lnTo>
                        <a:pt x="4179" y="0"/>
                      </a:lnTo>
                      <a:lnTo>
                        <a:pt x="4185" y="0"/>
                      </a:lnTo>
                      <a:lnTo>
                        <a:pt x="4185" y="0"/>
                      </a:lnTo>
                      <a:lnTo>
                        <a:pt x="4185" y="0"/>
                      </a:lnTo>
                      <a:lnTo>
                        <a:pt x="4185" y="0"/>
                      </a:lnTo>
                      <a:lnTo>
                        <a:pt x="4185" y="0"/>
                      </a:lnTo>
                      <a:lnTo>
                        <a:pt x="4185" y="0"/>
                      </a:lnTo>
                      <a:lnTo>
                        <a:pt x="4191" y="0"/>
                      </a:lnTo>
                      <a:lnTo>
                        <a:pt x="4191" y="0"/>
                      </a:lnTo>
                      <a:lnTo>
                        <a:pt x="4191" y="0"/>
                      </a:lnTo>
                      <a:lnTo>
                        <a:pt x="4191" y="0"/>
                      </a:lnTo>
                      <a:lnTo>
                        <a:pt x="4191" y="0"/>
                      </a:lnTo>
                      <a:lnTo>
                        <a:pt x="4191" y="0"/>
                      </a:lnTo>
                      <a:lnTo>
                        <a:pt x="4191" y="0"/>
                      </a:lnTo>
                      <a:lnTo>
                        <a:pt x="4197" y="0"/>
                      </a:lnTo>
                      <a:lnTo>
                        <a:pt x="4197" y="0"/>
                      </a:lnTo>
                      <a:lnTo>
                        <a:pt x="4197" y="0"/>
                      </a:lnTo>
                      <a:lnTo>
                        <a:pt x="4208" y="0"/>
                      </a:lnTo>
                      <a:lnTo>
                        <a:pt x="4208" y="0"/>
                      </a:lnTo>
                      <a:lnTo>
                        <a:pt x="4208" y="0"/>
                      </a:lnTo>
                      <a:lnTo>
                        <a:pt x="4208" y="0"/>
                      </a:lnTo>
                      <a:lnTo>
                        <a:pt x="4208" y="0"/>
                      </a:lnTo>
                      <a:lnTo>
                        <a:pt x="4208" y="0"/>
                      </a:lnTo>
                      <a:lnTo>
                        <a:pt x="4208" y="0"/>
                      </a:lnTo>
                      <a:lnTo>
                        <a:pt x="4220" y="0"/>
                      </a:lnTo>
                      <a:lnTo>
                        <a:pt x="4220" y="0"/>
                      </a:lnTo>
                      <a:lnTo>
                        <a:pt x="4220" y="0"/>
                      </a:lnTo>
                      <a:lnTo>
                        <a:pt x="4220" y="0"/>
                      </a:lnTo>
                      <a:lnTo>
                        <a:pt x="4225" y="0"/>
                      </a:lnTo>
                      <a:lnTo>
                        <a:pt x="4225" y="0"/>
                      </a:lnTo>
                      <a:lnTo>
                        <a:pt x="4225" y="0"/>
                      </a:lnTo>
                      <a:lnTo>
                        <a:pt x="4225" y="0"/>
                      </a:lnTo>
                      <a:lnTo>
                        <a:pt x="4225" y="0"/>
                      </a:lnTo>
                      <a:lnTo>
                        <a:pt x="4225" y="0"/>
                      </a:lnTo>
                      <a:lnTo>
                        <a:pt x="4231" y="0"/>
                      </a:lnTo>
                      <a:lnTo>
                        <a:pt x="4231" y="0"/>
                      </a:lnTo>
                      <a:lnTo>
                        <a:pt x="4231" y="0"/>
                      </a:lnTo>
                      <a:lnTo>
                        <a:pt x="4231" y="0"/>
                      </a:lnTo>
                      <a:lnTo>
                        <a:pt x="4231" y="0"/>
                      </a:lnTo>
                      <a:lnTo>
                        <a:pt x="4243" y="0"/>
                      </a:lnTo>
                      <a:lnTo>
                        <a:pt x="4243" y="0"/>
                      </a:lnTo>
                      <a:lnTo>
                        <a:pt x="4243" y="0"/>
                      </a:lnTo>
                      <a:lnTo>
                        <a:pt x="4243" y="0"/>
                      </a:lnTo>
                      <a:lnTo>
                        <a:pt x="4243" y="0"/>
                      </a:lnTo>
                      <a:lnTo>
                        <a:pt x="4243" y="0"/>
                      </a:lnTo>
                      <a:lnTo>
                        <a:pt x="4249"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78" y="0"/>
                      </a:lnTo>
                      <a:lnTo>
                        <a:pt x="4278" y="0"/>
                      </a:lnTo>
                      <a:lnTo>
                        <a:pt x="4278" y="0"/>
                      </a:lnTo>
                      <a:lnTo>
                        <a:pt x="4278" y="0"/>
                      </a:lnTo>
                      <a:lnTo>
                        <a:pt x="4283" y="0"/>
                      </a:lnTo>
                      <a:lnTo>
                        <a:pt x="4283" y="0"/>
                      </a:lnTo>
                      <a:lnTo>
                        <a:pt x="4283" y="0"/>
                      </a:lnTo>
                      <a:lnTo>
                        <a:pt x="4289" y="0"/>
                      </a:lnTo>
                      <a:lnTo>
                        <a:pt x="4295" y="0"/>
                      </a:lnTo>
                      <a:lnTo>
                        <a:pt x="4295" y="0"/>
                      </a:lnTo>
                      <a:lnTo>
                        <a:pt x="4295" y="0"/>
                      </a:lnTo>
                      <a:lnTo>
                        <a:pt x="4295" y="0"/>
                      </a:lnTo>
                      <a:lnTo>
                        <a:pt x="4295" y="0"/>
                      </a:lnTo>
                      <a:lnTo>
                        <a:pt x="4295" y="0"/>
                      </a:lnTo>
                      <a:lnTo>
                        <a:pt x="4301" y="0"/>
                      </a:lnTo>
                      <a:lnTo>
                        <a:pt x="4301" y="0"/>
                      </a:lnTo>
                      <a:lnTo>
                        <a:pt x="4301" y="0"/>
                      </a:lnTo>
                      <a:lnTo>
                        <a:pt x="4301" y="0"/>
                      </a:lnTo>
                      <a:lnTo>
                        <a:pt x="4301" y="0"/>
                      </a:lnTo>
                      <a:lnTo>
                        <a:pt x="4301" y="0"/>
                      </a:lnTo>
                      <a:lnTo>
                        <a:pt x="4301" y="0"/>
                      </a:lnTo>
                      <a:lnTo>
                        <a:pt x="4306" y="0"/>
                      </a:lnTo>
                      <a:lnTo>
                        <a:pt x="4312" y="0"/>
                      </a:lnTo>
                      <a:lnTo>
                        <a:pt x="4312" y="0"/>
                      </a:lnTo>
                      <a:lnTo>
                        <a:pt x="4318" y="0"/>
                      </a:lnTo>
                      <a:lnTo>
                        <a:pt x="4318" y="0"/>
                      </a:lnTo>
                      <a:lnTo>
                        <a:pt x="4318" y="0"/>
                      </a:lnTo>
                      <a:lnTo>
                        <a:pt x="4318" y="0"/>
                      </a:lnTo>
                      <a:lnTo>
                        <a:pt x="4318" y="0"/>
                      </a:lnTo>
                      <a:lnTo>
                        <a:pt x="4330" y="0"/>
                      </a:lnTo>
                      <a:lnTo>
                        <a:pt x="4330" y="0"/>
                      </a:lnTo>
                      <a:lnTo>
                        <a:pt x="4330" y="0"/>
                      </a:lnTo>
                      <a:lnTo>
                        <a:pt x="4330" y="0"/>
                      </a:lnTo>
                      <a:lnTo>
                        <a:pt x="4330" y="0"/>
                      </a:lnTo>
                      <a:lnTo>
                        <a:pt x="4330" y="0"/>
                      </a:lnTo>
                      <a:lnTo>
                        <a:pt x="4335" y="0"/>
                      </a:lnTo>
                      <a:lnTo>
                        <a:pt x="4335" y="0"/>
                      </a:lnTo>
                      <a:lnTo>
                        <a:pt x="4335" y="0"/>
                      </a:lnTo>
                      <a:lnTo>
                        <a:pt x="4335" y="0"/>
                      </a:lnTo>
                      <a:lnTo>
                        <a:pt x="4335" y="0"/>
                      </a:lnTo>
                      <a:lnTo>
                        <a:pt x="4335" y="0"/>
                      </a:lnTo>
                      <a:lnTo>
                        <a:pt x="4341" y="0"/>
                      </a:lnTo>
                      <a:lnTo>
                        <a:pt x="4341" y="0"/>
                      </a:lnTo>
                      <a:lnTo>
                        <a:pt x="4341" y="0"/>
                      </a:lnTo>
                      <a:lnTo>
                        <a:pt x="4341" y="0"/>
                      </a:lnTo>
                      <a:lnTo>
                        <a:pt x="4341" y="0"/>
                      </a:lnTo>
                      <a:lnTo>
                        <a:pt x="4341" y="0"/>
                      </a:lnTo>
                      <a:lnTo>
                        <a:pt x="4341" y="0"/>
                      </a:lnTo>
                      <a:lnTo>
                        <a:pt x="4341" y="0"/>
                      </a:lnTo>
                      <a:lnTo>
                        <a:pt x="4341" y="0"/>
                      </a:lnTo>
                      <a:lnTo>
                        <a:pt x="4347" y="0"/>
                      </a:lnTo>
                      <a:lnTo>
                        <a:pt x="4347" y="0"/>
                      </a:lnTo>
                      <a:lnTo>
                        <a:pt x="4347" y="0"/>
                      </a:lnTo>
                      <a:lnTo>
                        <a:pt x="4347" y="0"/>
                      </a:lnTo>
                      <a:lnTo>
                        <a:pt x="4347" y="0"/>
                      </a:lnTo>
                      <a:lnTo>
                        <a:pt x="4347" y="0"/>
                      </a:lnTo>
                      <a:lnTo>
                        <a:pt x="4347" y="0"/>
                      </a:lnTo>
                      <a:lnTo>
                        <a:pt x="4353" y="0"/>
                      </a:lnTo>
                      <a:lnTo>
                        <a:pt x="4353" y="0"/>
                      </a:lnTo>
                      <a:lnTo>
                        <a:pt x="4353" y="0"/>
                      </a:lnTo>
                      <a:lnTo>
                        <a:pt x="4353" y="0"/>
                      </a:lnTo>
                      <a:lnTo>
                        <a:pt x="4353" y="0"/>
                      </a:lnTo>
                      <a:lnTo>
                        <a:pt x="4353" y="0"/>
                      </a:lnTo>
                      <a:lnTo>
                        <a:pt x="4353" y="0"/>
                      </a:lnTo>
                      <a:lnTo>
                        <a:pt x="4353" y="0"/>
                      </a:lnTo>
                      <a:lnTo>
                        <a:pt x="4353" y="0"/>
                      </a:lnTo>
                      <a:lnTo>
                        <a:pt x="4353" y="0"/>
                      </a:lnTo>
                      <a:lnTo>
                        <a:pt x="4353" y="0"/>
                      </a:lnTo>
                      <a:lnTo>
                        <a:pt x="4359" y="0"/>
                      </a:lnTo>
                      <a:lnTo>
                        <a:pt x="4359" y="0"/>
                      </a:lnTo>
                      <a:lnTo>
                        <a:pt x="4359" y="0"/>
                      </a:lnTo>
                      <a:lnTo>
                        <a:pt x="4359" y="0"/>
                      </a:lnTo>
                      <a:lnTo>
                        <a:pt x="4359" y="0"/>
                      </a:lnTo>
                      <a:lnTo>
                        <a:pt x="4359" y="0"/>
                      </a:lnTo>
                      <a:lnTo>
                        <a:pt x="4359" y="0"/>
                      </a:lnTo>
                      <a:lnTo>
                        <a:pt x="4359" y="0"/>
                      </a:lnTo>
                      <a:lnTo>
                        <a:pt x="4364" y="0"/>
                      </a:lnTo>
                      <a:lnTo>
                        <a:pt x="4364" y="0"/>
                      </a:lnTo>
                      <a:lnTo>
                        <a:pt x="4364" y="0"/>
                      </a:lnTo>
                      <a:lnTo>
                        <a:pt x="4364" y="0"/>
                      </a:lnTo>
                      <a:lnTo>
                        <a:pt x="4364" y="0"/>
                      </a:lnTo>
                      <a:lnTo>
                        <a:pt x="4364" y="0"/>
                      </a:lnTo>
                      <a:lnTo>
                        <a:pt x="4364" y="0"/>
                      </a:lnTo>
                      <a:lnTo>
                        <a:pt x="4370" y="0"/>
                      </a:lnTo>
                      <a:lnTo>
                        <a:pt x="4370" y="0"/>
                      </a:lnTo>
                      <a:lnTo>
                        <a:pt x="4370" y="0"/>
                      </a:lnTo>
                      <a:lnTo>
                        <a:pt x="4370" y="0"/>
                      </a:lnTo>
                      <a:lnTo>
                        <a:pt x="4370" y="0"/>
                      </a:lnTo>
                      <a:lnTo>
                        <a:pt x="4370" y="0"/>
                      </a:lnTo>
                      <a:lnTo>
                        <a:pt x="4370" y="0"/>
                      </a:lnTo>
                      <a:lnTo>
                        <a:pt x="4376" y="0"/>
                      </a:lnTo>
                      <a:lnTo>
                        <a:pt x="4376" y="0"/>
                      </a:lnTo>
                      <a:lnTo>
                        <a:pt x="4376" y="0"/>
                      </a:lnTo>
                      <a:lnTo>
                        <a:pt x="4376" y="0"/>
                      </a:lnTo>
                      <a:lnTo>
                        <a:pt x="4376" y="0"/>
                      </a:lnTo>
                      <a:lnTo>
                        <a:pt x="4387" y="0"/>
                      </a:lnTo>
                      <a:lnTo>
                        <a:pt x="4387" y="0"/>
                      </a:lnTo>
                      <a:lnTo>
                        <a:pt x="4387" y="0"/>
                      </a:lnTo>
                      <a:lnTo>
                        <a:pt x="4387" y="0"/>
                      </a:lnTo>
                      <a:lnTo>
                        <a:pt x="4387" y="0"/>
                      </a:lnTo>
                      <a:lnTo>
                        <a:pt x="4393" y="0"/>
                      </a:lnTo>
                      <a:lnTo>
                        <a:pt x="4393" y="0"/>
                      </a:lnTo>
                      <a:lnTo>
                        <a:pt x="4399" y="0"/>
                      </a:lnTo>
                      <a:lnTo>
                        <a:pt x="4399" y="0"/>
                      </a:lnTo>
                      <a:lnTo>
                        <a:pt x="4405" y="0"/>
                      </a:lnTo>
                      <a:lnTo>
                        <a:pt x="4405" y="0"/>
                      </a:lnTo>
                      <a:lnTo>
                        <a:pt x="4405" y="0"/>
                      </a:lnTo>
                      <a:lnTo>
                        <a:pt x="4405" y="0"/>
                      </a:lnTo>
                      <a:lnTo>
                        <a:pt x="4405" y="0"/>
                      </a:lnTo>
                      <a:lnTo>
                        <a:pt x="4405" y="0"/>
                      </a:lnTo>
                      <a:lnTo>
                        <a:pt x="4411" y="0"/>
                      </a:lnTo>
                      <a:lnTo>
                        <a:pt x="4411" y="0"/>
                      </a:lnTo>
                      <a:lnTo>
                        <a:pt x="4411" y="0"/>
                      </a:lnTo>
                      <a:lnTo>
                        <a:pt x="4411" y="0"/>
                      </a:lnTo>
                      <a:lnTo>
                        <a:pt x="4411" y="0"/>
                      </a:lnTo>
                      <a:lnTo>
                        <a:pt x="4411" y="0"/>
                      </a:lnTo>
                      <a:lnTo>
                        <a:pt x="4411" y="0"/>
                      </a:lnTo>
                      <a:lnTo>
                        <a:pt x="4422" y="0"/>
                      </a:lnTo>
                      <a:lnTo>
                        <a:pt x="4422" y="0"/>
                      </a:lnTo>
                      <a:lnTo>
                        <a:pt x="4422" y="0"/>
                      </a:lnTo>
                      <a:lnTo>
                        <a:pt x="4428" y="0"/>
                      </a:lnTo>
                      <a:lnTo>
                        <a:pt x="4428" y="0"/>
                      </a:lnTo>
                      <a:lnTo>
                        <a:pt x="4428" y="0"/>
                      </a:lnTo>
                      <a:lnTo>
                        <a:pt x="4428" y="0"/>
                      </a:lnTo>
                      <a:lnTo>
                        <a:pt x="4440" y="0"/>
                      </a:lnTo>
                      <a:lnTo>
                        <a:pt x="4440" y="0"/>
                      </a:lnTo>
                      <a:lnTo>
                        <a:pt x="4440" y="0"/>
                      </a:lnTo>
                      <a:lnTo>
                        <a:pt x="4440" y="0"/>
                      </a:lnTo>
                      <a:lnTo>
                        <a:pt x="4440" y="0"/>
                      </a:lnTo>
                      <a:lnTo>
                        <a:pt x="4440" y="0"/>
                      </a:lnTo>
                      <a:lnTo>
                        <a:pt x="4440" y="0"/>
                      </a:lnTo>
                      <a:lnTo>
                        <a:pt x="4445" y="0"/>
                      </a:lnTo>
                      <a:lnTo>
                        <a:pt x="4445" y="0"/>
                      </a:lnTo>
                      <a:lnTo>
                        <a:pt x="4445" y="0"/>
                      </a:lnTo>
                      <a:lnTo>
                        <a:pt x="4445" y="0"/>
                      </a:lnTo>
                      <a:lnTo>
                        <a:pt x="4445" y="0"/>
                      </a:lnTo>
                      <a:lnTo>
                        <a:pt x="4445" y="0"/>
                      </a:lnTo>
                      <a:lnTo>
                        <a:pt x="4451" y="0"/>
                      </a:lnTo>
                      <a:lnTo>
                        <a:pt x="4451" y="0"/>
                      </a:lnTo>
                      <a:lnTo>
                        <a:pt x="4457" y="0"/>
                      </a:lnTo>
                      <a:lnTo>
                        <a:pt x="4457" y="0"/>
                      </a:lnTo>
                      <a:lnTo>
                        <a:pt x="4463" y="0"/>
                      </a:lnTo>
                      <a:lnTo>
                        <a:pt x="4463" y="0"/>
                      </a:lnTo>
                      <a:lnTo>
                        <a:pt x="4463" y="0"/>
                      </a:lnTo>
                      <a:lnTo>
                        <a:pt x="4463" y="0"/>
                      </a:lnTo>
                      <a:lnTo>
                        <a:pt x="4463" y="0"/>
                      </a:lnTo>
                      <a:lnTo>
                        <a:pt x="4474" y="0"/>
                      </a:lnTo>
                      <a:lnTo>
                        <a:pt x="4474" y="0"/>
                      </a:lnTo>
                      <a:lnTo>
                        <a:pt x="4474" y="0"/>
                      </a:lnTo>
                      <a:lnTo>
                        <a:pt x="4474" y="0"/>
                      </a:lnTo>
                      <a:lnTo>
                        <a:pt x="4474" y="0"/>
                      </a:lnTo>
                      <a:lnTo>
                        <a:pt x="4480" y="0"/>
                      </a:lnTo>
                      <a:lnTo>
                        <a:pt x="4480" y="0"/>
                      </a:lnTo>
                      <a:lnTo>
                        <a:pt x="4480" y="0"/>
                      </a:lnTo>
                      <a:lnTo>
                        <a:pt x="4480" y="0"/>
                      </a:lnTo>
                      <a:lnTo>
                        <a:pt x="4480" y="0"/>
                      </a:lnTo>
                      <a:lnTo>
                        <a:pt x="4480" y="0"/>
                      </a:lnTo>
                      <a:lnTo>
                        <a:pt x="4480" y="0"/>
                      </a:lnTo>
                      <a:lnTo>
                        <a:pt x="4486" y="0"/>
                      </a:lnTo>
                      <a:lnTo>
                        <a:pt x="4486" y="0"/>
                      </a:lnTo>
                      <a:lnTo>
                        <a:pt x="4486" y="0"/>
                      </a:lnTo>
                      <a:lnTo>
                        <a:pt x="4497" y="0"/>
                      </a:lnTo>
                      <a:lnTo>
                        <a:pt x="4497" y="0"/>
                      </a:lnTo>
                      <a:lnTo>
                        <a:pt x="4497" y="0"/>
                      </a:lnTo>
                      <a:lnTo>
                        <a:pt x="4497" y="0"/>
                      </a:lnTo>
                      <a:lnTo>
                        <a:pt x="4497" y="0"/>
                      </a:lnTo>
                      <a:lnTo>
                        <a:pt x="4497" y="0"/>
                      </a:lnTo>
                      <a:lnTo>
                        <a:pt x="4497" y="0"/>
                      </a:lnTo>
                      <a:lnTo>
                        <a:pt x="4509" y="0"/>
                      </a:lnTo>
                      <a:lnTo>
                        <a:pt x="4509" y="0"/>
                      </a:lnTo>
                      <a:lnTo>
                        <a:pt x="4509" y="0"/>
                      </a:lnTo>
                      <a:lnTo>
                        <a:pt x="4509" y="0"/>
                      </a:lnTo>
                      <a:lnTo>
                        <a:pt x="4515" y="0"/>
                      </a:lnTo>
                      <a:lnTo>
                        <a:pt x="4515" y="0"/>
                      </a:lnTo>
                      <a:lnTo>
                        <a:pt x="4515" y="0"/>
                      </a:lnTo>
                      <a:lnTo>
                        <a:pt x="4515" y="0"/>
                      </a:lnTo>
                      <a:lnTo>
                        <a:pt x="4515" y="0"/>
                      </a:lnTo>
                      <a:lnTo>
                        <a:pt x="4515" y="0"/>
                      </a:lnTo>
                      <a:lnTo>
                        <a:pt x="4521" y="0"/>
                      </a:lnTo>
                      <a:lnTo>
                        <a:pt x="4521" y="0"/>
                      </a:lnTo>
                      <a:lnTo>
                        <a:pt x="4521" y="0"/>
                      </a:lnTo>
                      <a:lnTo>
                        <a:pt x="4521" y="0"/>
                      </a:lnTo>
                      <a:lnTo>
                        <a:pt x="4521" y="0"/>
                      </a:lnTo>
                      <a:lnTo>
                        <a:pt x="4521" y="0"/>
                      </a:lnTo>
                      <a:lnTo>
                        <a:pt x="4521" y="0"/>
                      </a:lnTo>
                      <a:lnTo>
                        <a:pt x="4521" y="0"/>
                      </a:lnTo>
                      <a:lnTo>
                        <a:pt x="4526" y="0"/>
                      </a:lnTo>
                      <a:lnTo>
                        <a:pt x="4526" y="0"/>
                      </a:lnTo>
                      <a:lnTo>
                        <a:pt x="4526" y="0"/>
                      </a:lnTo>
                      <a:lnTo>
                        <a:pt x="4526" y="0"/>
                      </a:lnTo>
                      <a:lnTo>
                        <a:pt x="4526" y="0"/>
                      </a:lnTo>
                      <a:lnTo>
                        <a:pt x="4526" y="0"/>
                      </a:lnTo>
                      <a:lnTo>
                        <a:pt x="4526" y="0"/>
                      </a:lnTo>
                      <a:lnTo>
                        <a:pt x="4526" y="0"/>
                      </a:lnTo>
                      <a:lnTo>
                        <a:pt x="4532" y="0"/>
                      </a:lnTo>
                      <a:lnTo>
                        <a:pt x="4532" y="0"/>
                      </a:lnTo>
                      <a:lnTo>
                        <a:pt x="4532" y="0"/>
                      </a:lnTo>
                      <a:lnTo>
                        <a:pt x="4532" y="0"/>
                      </a:lnTo>
                      <a:lnTo>
                        <a:pt x="4532" y="0"/>
                      </a:lnTo>
                      <a:lnTo>
                        <a:pt x="4532" y="0"/>
                      </a:lnTo>
                      <a:lnTo>
                        <a:pt x="4532" y="0"/>
                      </a:lnTo>
                      <a:lnTo>
                        <a:pt x="4532" y="0"/>
                      </a:lnTo>
                      <a:lnTo>
                        <a:pt x="4532" y="0"/>
                      </a:lnTo>
                      <a:lnTo>
                        <a:pt x="4532" y="0"/>
                      </a:lnTo>
                      <a:lnTo>
                        <a:pt x="4538" y="0"/>
                      </a:lnTo>
                      <a:lnTo>
                        <a:pt x="4538" y="0"/>
                      </a:lnTo>
                      <a:lnTo>
                        <a:pt x="4538" y="0"/>
                      </a:lnTo>
                      <a:lnTo>
                        <a:pt x="4538" y="0"/>
                      </a:lnTo>
                      <a:lnTo>
                        <a:pt x="4538" y="0"/>
                      </a:lnTo>
                      <a:lnTo>
                        <a:pt x="4538" y="0"/>
                      </a:lnTo>
                      <a:lnTo>
                        <a:pt x="4538" y="0"/>
                      </a:lnTo>
                      <a:lnTo>
                        <a:pt x="4538" y="0"/>
                      </a:lnTo>
                      <a:lnTo>
                        <a:pt x="4544" y="0"/>
                      </a:lnTo>
                      <a:lnTo>
                        <a:pt x="4544" y="0"/>
                      </a:lnTo>
                      <a:lnTo>
                        <a:pt x="4544" y="0"/>
                      </a:lnTo>
                      <a:lnTo>
                        <a:pt x="4544" y="0"/>
                      </a:lnTo>
                      <a:lnTo>
                        <a:pt x="4544" y="0"/>
                      </a:lnTo>
                      <a:lnTo>
                        <a:pt x="4544" y="0"/>
                      </a:lnTo>
                      <a:lnTo>
                        <a:pt x="4544" y="0"/>
                      </a:lnTo>
                      <a:lnTo>
                        <a:pt x="4544" y="0"/>
                      </a:lnTo>
                      <a:lnTo>
                        <a:pt x="4544" y="0"/>
                      </a:lnTo>
                      <a:lnTo>
                        <a:pt x="4550" y="0"/>
                      </a:lnTo>
                      <a:lnTo>
                        <a:pt x="455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5" name="Freeform 461">
                  <a:extLst>
                    <a:ext uri="{FF2B5EF4-FFF2-40B4-BE49-F238E27FC236}">
                      <a16:creationId xmlns:a16="http://schemas.microsoft.com/office/drawing/2014/main" id="{D21A3B02-CABC-4485-822B-819FDBA543CE}"/>
                    </a:ext>
                  </a:extLst>
                </p:cNvPr>
                <p:cNvSpPr>
                  <a:spLocks/>
                </p:cNvSpPr>
                <p:nvPr/>
              </p:nvSpPr>
              <p:spPr bwMode="auto">
                <a:xfrm>
                  <a:off x="598" y="3400"/>
                  <a:ext cx="4550" cy="0"/>
                </a:xfrm>
                <a:custGeom>
                  <a:avLst/>
                  <a:gdLst>
                    <a:gd name="T0" fmla="*/ 64 w 4550"/>
                    <a:gd name="T1" fmla="*/ 163 w 4550"/>
                    <a:gd name="T2" fmla="*/ 203 w 4550"/>
                    <a:gd name="T3" fmla="*/ 296 w 4550"/>
                    <a:gd name="T4" fmla="*/ 365 w 4550"/>
                    <a:gd name="T5" fmla="*/ 423 w 4550"/>
                    <a:gd name="T6" fmla="*/ 527 w 4550"/>
                    <a:gd name="T7" fmla="*/ 568 w 4550"/>
                    <a:gd name="T8" fmla="*/ 654 w 4550"/>
                    <a:gd name="T9" fmla="*/ 724 w 4550"/>
                    <a:gd name="T10" fmla="*/ 788 w 4550"/>
                    <a:gd name="T11" fmla="*/ 886 w 4550"/>
                    <a:gd name="T12" fmla="*/ 926 w 4550"/>
                    <a:gd name="T13" fmla="*/ 1019 w 4550"/>
                    <a:gd name="T14" fmla="*/ 1089 w 4550"/>
                    <a:gd name="T15" fmla="*/ 1152 w 4550"/>
                    <a:gd name="T16" fmla="*/ 1251 w 4550"/>
                    <a:gd name="T17" fmla="*/ 1291 w 4550"/>
                    <a:gd name="T18" fmla="*/ 1378 w 4550"/>
                    <a:gd name="T19" fmla="*/ 1453 w 4550"/>
                    <a:gd name="T20" fmla="*/ 1511 w 4550"/>
                    <a:gd name="T21" fmla="*/ 1609 w 4550"/>
                    <a:gd name="T22" fmla="*/ 1650 w 4550"/>
                    <a:gd name="T23" fmla="*/ 1743 w 4550"/>
                    <a:gd name="T24" fmla="*/ 1812 w 4550"/>
                    <a:gd name="T25" fmla="*/ 1876 w 4550"/>
                    <a:gd name="T26" fmla="*/ 1974 w 4550"/>
                    <a:gd name="T27" fmla="*/ 2015 w 4550"/>
                    <a:gd name="T28" fmla="*/ 2107 w 4550"/>
                    <a:gd name="T29" fmla="*/ 2177 w 4550"/>
                    <a:gd name="T30" fmla="*/ 2234 w 4550"/>
                    <a:gd name="T31" fmla="*/ 2327 w 4550"/>
                    <a:gd name="T32" fmla="*/ 2373 w 4550"/>
                    <a:gd name="T33" fmla="*/ 2466 w 4550"/>
                    <a:gd name="T34" fmla="*/ 2535 w 4550"/>
                    <a:gd name="T35" fmla="*/ 2599 w 4550"/>
                    <a:gd name="T36" fmla="*/ 2686 w 4550"/>
                    <a:gd name="T37" fmla="*/ 2738 w 4550"/>
                    <a:gd name="T38" fmla="*/ 2831 w 4550"/>
                    <a:gd name="T39" fmla="*/ 2900 w 4550"/>
                    <a:gd name="T40" fmla="*/ 2958 w 4550"/>
                    <a:gd name="T41" fmla="*/ 3051 w 4550"/>
                    <a:gd name="T42" fmla="*/ 3103 w 4550"/>
                    <a:gd name="T43" fmla="*/ 3189 w 4550"/>
                    <a:gd name="T44" fmla="*/ 3265 w 4550"/>
                    <a:gd name="T45" fmla="*/ 3323 w 4550"/>
                    <a:gd name="T46" fmla="*/ 3409 w 4550"/>
                    <a:gd name="T47" fmla="*/ 3461 w 4550"/>
                    <a:gd name="T48" fmla="*/ 3554 w 4550"/>
                    <a:gd name="T49" fmla="*/ 3624 w 4550"/>
                    <a:gd name="T50" fmla="*/ 3681 w 4550"/>
                    <a:gd name="T51" fmla="*/ 3774 w 4550"/>
                    <a:gd name="T52" fmla="*/ 3820 w 4550"/>
                    <a:gd name="T53" fmla="*/ 3901 w 4550"/>
                    <a:gd name="T54" fmla="*/ 3982 w 4550"/>
                    <a:gd name="T55" fmla="*/ 4040 w 4550"/>
                    <a:gd name="T56" fmla="*/ 4133 w 4550"/>
                    <a:gd name="T57" fmla="*/ 4179 w 4550"/>
                    <a:gd name="T58" fmla="*/ 4266 w 4550"/>
                    <a:gd name="T59" fmla="*/ 4341 w 4550"/>
                    <a:gd name="T60" fmla="*/ 4405 w 4550"/>
                    <a:gd name="T61" fmla="*/ 4486 w 4550"/>
                    <a:gd name="T62" fmla="*/ 4544 w 455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55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24" y="0"/>
                      </a:lnTo>
                      <a:lnTo>
                        <a:pt x="29" y="0"/>
                      </a:lnTo>
                      <a:lnTo>
                        <a:pt x="29" y="0"/>
                      </a:lnTo>
                      <a:lnTo>
                        <a:pt x="35" y="0"/>
                      </a:lnTo>
                      <a:lnTo>
                        <a:pt x="41" y="0"/>
                      </a:lnTo>
                      <a:lnTo>
                        <a:pt x="41" y="0"/>
                      </a:lnTo>
                      <a:lnTo>
                        <a:pt x="41" y="0"/>
                      </a:lnTo>
                      <a:lnTo>
                        <a:pt x="41" y="0"/>
                      </a:lnTo>
                      <a:lnTo>
                        <a:pt x="41" y="0"/>
                      </a:lnTo>
                      <a:lnTo>
                        <a:pt x="41" y="0"/>
                      </a:lnTo>
                      <a:lnTo>
                        <a:pt x="53" y="0"/>
                      </a:lnTo>
                      <a:lnTo>
                        <a:pt x="53" y="0"/>
                      </a:lnTo>
                      <a:lnTo>
                        <a:pt x="53" y="0"/>
                      </a:lnTo>
                      <a:lnTo>
                        <a:pt x="53" y="0"/>
                      </a:lnTo>
                      <a:lnTo>
                        <a:pt x="53" y="0"/>
                      </a:lnTo>
                      <a:lnTo>
                        <a:pt x="58" y="0"/>
                      </a:lnTo>
                      <a:lnTo>
                        <a:pt x="58" y="0"/>
                      </a:lnTo>
                      <a:lnTo>
                        <a:pt x="58" y="0"/>
                      </a:lnTo>
                      <a:lnTo>
                        <a:pt x="58" y="0"/>
                      </a:lnTo>
                      <a:lnTo>
                        <a:pt x="58" y="0"/>
                      </a:lnTo>
                      <a:lnTo>
                        <a:pt x="58" y="0"/>
                      </a:lnTo>
                      <a:lnTo>
                        <a:pt x="64" y="0"/>
                      </a:lnTo>
                      <a:lnTo>
                        <a:pt x="64" y="0"/>
                      </a:lnTo>
                      <a:lnTo>
                        <a:pt x="64" y="0"/>
                      </a:lnTo>
                      <a:lnTo>
                        <a:pt x="64" y="0"/>
                      </a:lnTo>
                      <a:lnTo>
                        <a:pt x="76" y="0"/>
                      </a:lnTo>
                      <a:lnTo>
                        <a:pt x="76" y="0"/>
                      </a:lnTo>
                      <a:lnTo>
                        <a:pt x="76" y="0"/>
                      </a:lnTo>
                      <a:lnTo>
                        <a:pt x="76" y="0"/>
                      </a:lnTo>
                      <a:lnTo>
                        <a:pt x="76" y="0"/>
                      </a:lnTo>
                      <a:lnTo>
                        <a:pt x="76" y="0"/>
                      </a:lnTo>
                      <a:lnTo>
                        <a:pt x="76" y="0"/>
                      </a:lnTo>
                      <a:lnTo>
                        <a:pt x="87" y="0"/>
                      </a:lnTo>
                      <a:lnTo>
                        <a:pt x="87" y="0"/>
                      </a:lnTo>
                      <a:lnTo>
                        <a:pt x="87" y="0"/>
                      </a:lnTo>
                      <a:lnTo>
                        <a:pt x="93" y="0"/>
                      </a:lnTo>
                      <a:lnTo>
                        <a:pt x="93" y="0"/>
                      </a:lnTo>
                      <a:lnTo>
                        <a:pt x="93" y="0"/>
                      </a:lnTo>
                      <a:lnTo>
                        <a:pt x="93" y="0"/>
                      </a:lnTo>
                      <a:lnTo>
                        <a:pt x="93" y="0"/>
                      </a:lnTo>
                      <a:lnTo>
                        <a:pt x="93" y="0"/>
                      </a:lnTo>
                      <a:lnTo>
                        <a:pt x="93" y="0"/>
                      </a:lnTo>
                      <a:lnTo>
                        <a:pt x="99" y="0"/>
                      </a:lnTo>
                      <a:lnTo>
                        <a:pt x="99" y="0"/>
                      </a:lnTo>
                      <a:lnTo>
                        <a:pt x="99" y="0"/>
                      </a:lnTo>
                      <a:lnTo>
                        <a:pt x="99" y="0"/>
                      </a:lnTo>
                      <a:lnTo>
                        <a:pt x="99" y="0"/>
                      </a:lnTo>
                      <a:lnTo>
                        <a:pt x="110" y="0"/>
                      </a:lnTo>
                      <a:lnTo>
                        <a:pt x="110" y="0"/>
                      </a:lnTo>
                      <a:lnTo>
                        <a:pt x="110" y="0"/>
                      </a:lnTo>
                      <a:lnTo>
                        <a:pt x="110" y="0"/>
                      </a:lnTo>
                      <a:lnTo>
                        <a:pt x="110" y="0"/>
                      </a:lnTo>
                      <a:lnTo>
                        <a:pt x="116" y="0"/>
                      </a:lnTo>
                      <a:lnTo>
                        <a:pt x="116" y="0"/>
                      </a:lnTo>
                      <a:lnTo>
                        <a:pt x="122" y="0"/>
                      </a:lnTo>
                      <a:lnTo>
                        <a:pt x="122" y="0"/>
                      </a:lnTo>
                      <a:lnTo>
                        <a:pt x="128" y="0"/>
                      </a:lnTo>
                      <a:lnTo>
                        <a:pt x="128" y="0"/>
                      </a:lnTo>
                      <a:lnTo>
                        <a:pt x="128" y="0"/>
                      </a:lnTo>
                      <a:lnTo>
                        <a:pt x="128" y="0"/>
                      </a:lnTo>
                      <a:lnTo>
                        <a:pt x="128" y="0"/>
                      </a:lnTo>
                      <a:lnTo>
                        <a:pt x="128" y="0"/>
                      </a:lnTo>
                      <a:lnTo>
                        <a:pt x="134" y="0"/>
                      </a:lnTo>
                      <a:lnTo>
                        <a:pt x="134" y="0"/>
                      </a:lnTo>
                      <a:lnTo>
                        <a:pt x="134" y="0"/>
                      </a:lnTo>
                      <a:lnTo>
                        <a:pt x="134" y="0"/>
                      </a:lnTo>
                      <a:lnTo>
                        <a:pt x="134" y="0"/>
                      </a:lnTo>
                      <a:lnTo>
                        <a:pt x="134" y="0"/>
                      </a:lnTo>
                      <a:lnTo>
                        <a:pt x="134" y="0"/>
                      </a:lnTo>
                      <a:lnTo>
                        <a:pt x="145" y="0"/>
                      </a:lnTo>
                      <a:lnTo>
                        <a:pt x="145" y="0"/>
                      </a:lnTo>
                      <a:lnTo>
                        <a:pt x="145" y="0"/>
                      </a:lnTo>
                      <a:lnTo>
                        <a:pt x="151" y="0"/>
                      </a:lnTo>
                      <a:lnTo>
                        <a:pt x="151" y="0"/>
                      </a:lnTo>
                      <a:lnTo>
                        <a:pt x="151" y="0"/>
                      </a:lnTo>
                      <a:lnTo>
                        <a:pt x="151" y="0"/>
                      </a:lnTo>
                      <a:lnTo>
                        <a:pt x="163" y="0"/>
                      </a:lnTo>
                      <a:lnTo>
                        <a:pt x="163" y="0"/>
                      </a:lnTo>
                      <a:lnTo>
                        <a:pt x="163" y="0"/>
                      </a:lnTo>
                      <a:lnTo>
                        <a:pt x="163" y="0"/>
                      </a:lnTo>
                      <a:lnTo>
                        <a:pt x="163" y="0"/>
                      </a:lnTo>
                      <a:lnTo>
                        <a:pt x="163" y="0"/>
                      </a:lnTo>
                      <a:lnTo>
                        <a:pt x="163"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86" y="0"/>
                      </a:lnTo>
                      <a:lnTo>
                        <a:pt x="186" y="0"/>
                      </a:lnTo>
                      <a:lnTo>
                        <a:pt x="191" y="0"/>
                      </a:lnTo>
                      <a:lnTo>
                        <a:pt x="191" y="0"/>
                      </a:lnTo>
                      <a:lnTo>
                        <a:pt x="191" y="0"/>
                      </a:lnTo>
                      <a:lnTo>
                        <a:pt x="191" y="0"/>
                      </a:lnTo>
                      <a:lnTo>
                        <a:pt x="191" y="0"/>
                      </a:lnTo>
                      <a:lnTo>
                        <a:pt x="191" y="0"/>
                      </a:lnTo>
                      <a:lnTo>
                        <a:pt x="191" y="0"/>
                      </a:lnTo>
                      <a:lnTo>
                        <a:pt x="191" y="0"/>
                      </a:lnTo>
                      <a:lnTo>
                        <a:pt x="191" y="0"/>
                      </a:lnTo>
                      <a:lnTo>
                        <a:pt x="191" y="0"/>
                      </a:lnTo>
                      <a:lnTo>
                        <a:pt x="197" y="0"/>
                      </a:lnTo>
                      <a:lnTo>
                        <a:pt x="197" y="0"/>
                      </a:lnTo>
                      <a:lnTo>
                        <a:pt x="197" y="0"/>
                      </a:lnTo>
                      <a:lnTo>
                        <a:pt x="197" y="0"/>
                      </a:lnTo>
                      <a:lnTo>
                        <a:pt x="197" y="0"/>
                      </a:lnTo>
                      <a:lnTo>
                        <a:pt x="197" y="0"/>
                      </a:lnTo>
                      <a:lnTo>
                        <a:pt x="203" y="0"/>
                      </a:lnTo>
                      <a:lnTo>
                        <a:pt x="203" y="0"/>
                      </a:lnTo>
                      <a:lnTo>
                        <a:pt x="203" y="0"/>
                      </a:lnTo>
                      <a:lnTo>
                        <a:pt x="203" y="0"/>
                      </a:lnTo>
                      <a:lnTo>
                        <a:pt x="203" y="0"/>
                      </a:lnTo>
                      <a:lnTo>
                        <a:pt x="203" y="0"/>
                      </a:lnTo>
                      <a:lnTo>
                        <a:pt x="203" y="0"/>
                      </a:lnTo>
                      <a:lnTo>
                        <a:pt x="209" y="0"/>
                      </a:lnTo>
                      <a:lnTo>
                        <a:pt x="209" y="0"/>
                      </a:lnTo>
                      <a:lnTo>
                        <a:pt x="209" y="0"/>
                      </a:lnTo>
                      <a:lnTo>
                        <a:pt x="209" y="0"/>
                      </a:lnTo>
                      <a:lnTo>
                        <a:pt x="220" y="0"/>
                      </a:lnTo>
                      <a:lnTo>
                        <a:pt x="220" y="0"/>
                      </a:lnTo>
                      <a:lnTo>
                        <a:pt x="220" y="0"/>
                      </a:lnTo>
                      <a:lnTo>
                        <a:pt x="220" y="0"/>
                      </a:lnTo>
                      <a:lnTo>
                        <a:pt x="220" y="0"/>
                      </a:lnTo>
                      <a:lnTo>
                        <a:pt x="220" y="0"/>
                      </a:lnTo>
                      <a:lnTo>
                        <a:pt x="226" y="0"/>
                      </a:lnTo>
                      <a:lnTo>
                        <a:pt x="232" y="0"/>
                      </a:lnTo>
                      <a:lnTo>
                        <a:pt x="232" y="0"/>
                      </a:lnTo>
                      <a:lnTo>
                        <a:pt x="232" y="0"/>
                      </a:lnTo>
                      <a:lnTo>
                        <a:pt x="238" y="0"/>
                      </a:lnTo>
                      <a:lnTo>
                        <a:pt x="238" y="0"/>
                      </a:lnTo>
                      <a:lnTo>
                        <a:pt x="238" y="0"/>
                      </a:lnTo>
                      <a:lnTo>
                        <a:pt x="238" y="0"/>
                      </a:lnTo>
                      <a:lnTo>
                        <a:pt x="238" y="0"/>
                      </a:lnTo>
                      <a:lnTo>
                        <a:pt x="238" y="0"/>
                      </a:lnTo>
                      <a:lnTo>
                        <a:pt x="244" y="0"/>
                      </a:lnTo>
                      <a:lnTo>
                        <a:pt x="244" y="0"/>
                      </a:lnTo>
                      <a:lnTo>
                        <a:pt x="244" y="0"/>
                      </a:lnTo>
                      <a:lnTo>
                        <a:pt x="244" y="0"/>
                      </a:lnTo>
                      <a:lnTo>
                        <a:pt x="244" y="0"/>
                      </a:lnTo>
                      <a:lnTo>
                        <a:pt x="244" y="0"/>
                      </a:lnTo>
                      <a:lnTo>
                        <a:pt x="255" y="0"/>
                      </a:lnTo>
                      <a:lnTo>
                        <a:pt x="255" y="0"/>
                      </a:lnTo>
                      <a:lnTo>
                        <a:pt x="255" y="0"/>
                      </a:lnTo>
                      <a:lnTo>
                        <a:pt x="255" y="0"/>
                      </a:lnTo>
                      <a:lnTo>
                        <a:pt x="261" y="0"/>
                      </a:lnTo>
                      <a:lnTo>
                        <a:pt x="261" y="0"/>
                      </a:lnTo>
                      <a:lnTo>
                        <a:pt x="261" y="0"/>
                      </a:lnTo>
                      <a:lnTo>
                        <a:pt x="267" y="0"/>
                      </a:lnTo>
                      <a:lnTo>
                        <a:pt x="272" y="0"/>
                      </a:lnTo>
                      <a:lnTo>
                        <a:pt x="272" y="0"/>
                      </a:lnTo>
                      <a:lnTo>
                        <a:pt x="272" y="0"/>
                      </a:lnTo>
                      <a:lnTo>
                        <a:pt x="272" y="0"/>
                      </a:lnTo>
                      <a:lnTo>
                        <a:pt x="272" y="0"/>
                      </a:lnTo>
                      <a:lnTo>
                        <a:pt x="272" y="0"/>
                      </a:lnTo>
                      <a:lnTo>
                        <a:pt x="272" y="0"/>
                      </a:lnTo>
                      <a:lnTo>
                        <a:pt x="278" y="0"/>
                      </a:lnTo>
                      <a:lnTo>
                        <a:pt x="278" y="0"/>
                      </a:lnTo>
                      <a:lnTo>
                        <a:pt x="278" y="0"/>
                      </a:lnTo>
                      <a:lnTo>
                        <a:pt x="278" y="0"/>
                      </a:lnTo>
                      <a:lnTo>
                        <a:pt x="278" y="0"/>
                      </a:lnTo>
                      <a:lnTo>
                        <a:pt x="278" y="0"/>
                      </a:lnTo>
                      <a:lnTo>
                        <a:pt x="284" y="0"/>
                      </a:lnTo>
                      <a:lnTo>
                        <a:pt x="290" y="0"/>
                      </a:lnTo>
                      <a:lnTo>
                        <a:pt x="290" y="0"/>
                      </a:lnTo>
                      <a:lnTo>
                        <a:pt x="290" y="0"/>
                      </a:lnTo>
                      <a:lnTo>
                        <a:pt x="296" y="0"/>
                      </a:lnTo>
                      <a:lnTo>
                        <a:pt x="296" y="0"/>
                      </a:lnTo>
                      <a:lnTo>
                        <a:pt x="296" y="0"/>
                      </a:lnTo>
                      <a:lnTo>
                        <a:pt x="296" y="0"/>
                      </a:lnTo>
                      <a:lnTo>
                        <a:pt x="307" y="0"/>
                      </a:lnTo>
                      <a:lnTo>
                        <a:pt x="307" y="0"/>
                      </a:lnTo>
                      <a:lnTo>
                        <a:pt x="307" y="0"/>
                      </a:lnTo>
                      <a:lnTo>
                        <a:pt x="307" y="0"/>
                      </a:lnTo>
                      <a:lnTo>
                        <a:pt x="307" y="0"/>
                      </a:lnTo>
                      <a:lnTo>
                        <a:pt x="307" y="0"/>
                      </a:lnTo>
                      <a:lnTo>
                        <a:pt x="313" y="0"/>
                      </a:lnTo>
                      <a:lnTo>
                        <a:pt x="313" y="0"/>
                      </a:lnTo>
                      <a:lnTo>
                        <a:pt x="313" y="0"/>
                      </a:lnTo>
                      <a:lnTo>
                        <a:pt x="313" y="0"/>
                      </a:lnTo>
                      <a:lnTo>
                        <a:pt x="313" y="0"/>
                      </a:lnTo>
                      <a:lnTo>
                        <a:pt x="313" y="0"/>
                      </a:lnTo>
                      <a:lnTo>
                        <a:pt x="313" y="0"/>
                      </a:lnTo>
                      <a:lnTo>
                        <a:pt x="319" y="0"/>
                      </a:lnTo>
                      <a:lnTo>
                        <a:pt x="319" y="0"/>
                      </a:lnTo>
                      <a:lnTo>
                        <a:pt x="325" y="0"/>
                      </a:lnTo>
                      <a:lnTo>
                        <a:pt x="330" y="0"/>
                      </a:lnTo>
                      <a:lnTo>
                        <a:pt x="330" y="0"/>
                      </a:lnTo>
                      <a:lnTo>
                        <a:pt x="330" y="0"/>
                      </a:lnTo>
                      <a:lnTo>
                        <a:pt x="330" y="0"/>
                      </a:lnTo>
                      <a:lnTo>
                        <a:pt x="330" y="0"/>
                      </a:lnTo>
                      <a:lnTo>
                        <a:pt x="330"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3" y="0"/>
                      </a:lnTo>
                      <a:lnTo>
                        <a:pt x="353" y="0"/>
                      </a:lnTo>
                      <a:lnTo>
                        <a:pt x="353" y="0"/>
                      </a:lnTo>
                      <a:lnTo>
                        <a:pt x="353" y="0"/>
                      </a:lnTo>
                      <a:lnTo>
                        <a:pt x="353" y="0"/>
                      </a:lnTo>
                      <a:lnTo>
                        <a:pt x="353" y="0"/>
                      </a:lnTo>
                      <a:lnTo>
                        <a:pt x="353" y="0"/>
                      </a:lnTo>
                      <a:lnTo>
                        <a:pt x="353" y="0"/>
                      </a:lnTo>
                      <a:lnTo>
                        <a:pt x="359" y="0"/>
                      </a:lnTo>
                      <a:lnTo>
                        <a:pt x="359" y="0"/>
                      </a:lnTo>
                      <a:lnTo>
                        <a:pt x="359" y="0"/>
                      </a:lnTo>
                      <a:lnTo>
                        <a:pt x="359" y="0"/>
                      </a:lnTo>
                      <a:lnTo>
                        <a:pt x="359" y="0"/>
                      </a:lnTo>
                      <a:lnTo>
                        <a:pt x="359" y="0"/>
                      </a:lnTo>
                      <a:lnTo>
                        <a:pt x="359" y="0"/>
                      </a:lnTo>
                      <a:lnTo>
                        <a:pt x="365" y="0"/>
                      </a:lnTo>
                      <a:lnTo>
                        <a:pt x="365" y="0"/>
                      </a:lnTo>
                      <a:lnTo>
                        <a:pt x="365" y="0"/>
                      </a:lnTo>
                      <a:lnTo>
                        <a:pt x="365" y="0"/>
                      </a:lnTo>
                      <a:lnTo>
                        <a:pt x="365" y="0"/>
                      </a:lnTo>
                      <a:lnTo>
                        <a:pt x="365" y="0"/>
                      </a:lnTo>
                      <a:lnTo>
                        <a:pt x="365" y="0"/>
                      </a:lnTo>
                      <a:lnTo>
                        <a:pt x="365" y="0"/>
                      </a:lnTo>
                      <a:lnTo>
                        <a:pt x="365" y="0"/>
                      </a:lnTo>
                      <a:lnTo>
                        <a:pt x="365" y="0"/>
                      </a:lnTo>
                      <a:lnTo>
                        <a:pt x="371" y="0"/>
                      </a:lnTo>
                      <a:lnTo>
                        <a:pt x="371" y="0"/>
                      </a:lnTo>
                      <a:lnTo>
                        <a:pt x="371" y="0"/>
                      </a:lnTo>
                      <a:lnTo>
                        <a:pt x="371" y="0"/>
                      </a:lnTo>
                      <a:lnTo>
                        <a:pt x="371" y="0"/>
                      </a:lnTo>
                      <a:lnTo>
                        <a:pt x="371" y="0"/>
                      </a:lnTo>
                      <a:lnTo>
                        <a:pt x="371" y="0"/>
                      </a:lnTo>
                      <a:lnTo>
                        <a:pt x="371" y="0"/>
                      </a:lnTo>
                      <a:lnTo>
                        <a:pt x="377" y="0"/>
                      </a:lnTo>
                      <a:lnTo>
                        <a:pt x="377" y="0"/>
                      </a:lnTo>
                      <a:lnTo>
                        <a:pt x="377" y="0"/>
                      </a:lnTo>
                      <a:lnTo>
                        <a:pt x="377" y="0"/>
                      </a:lnTo>
                      <a:lnTo>
                        <a:pt x="377" y="0"/>
                      </a:lnTo>
                      <a:lnTo>
                        <a:pt x="377" y="0"/>
                      </a:lnTo>
                      <a:lnTo>
                        <a:pt x="377" y="0"/>
                      </a:lnTo>
                      <a:lnTo>
                        <a:pt x="377" y="0"/>
                      </a:lnTo>
                      <a:lnTo>
                        <a:pt x="382" y="0"/>
                      </a:lnTo>
                      <a:lnTo>
                        <a:pt x="382" y="0"/>
                      </a:lnTo>
                      <a:lnTo>
                        <a:pt x="382" y="0"/>
                      </a:lnTo>
                      <a:lnTo>
                        <a:pt x="382" y="0"/>
                      </a:lnTo>
                      <a:lnTo>
                        <a:pt x="382" y="0"/>
                      </a:lnTo>
                      <a:lnTo>
                        <a:pt x="382" y="0"/>
                      </a:lnTo>
                      <a:lnTo>
                        <a:pt x="382" y="0"/>
                      </a:lnTo>
                      <a:lnTo>
                        <a:pt x="388" y="0"/>
                      </a:lnTo>
                      <a:lnTo>
                        <a:pt x="388" y="0"/>
                      </a:lnTo>
                      <a:lnTo>
                        <a:pt x="388" y="0"/>
                      </a:lnTo>
                      <a:lnTo>
                        <a:pt x="388" y="0"/>
                      </a:lnTo>
                      <a:lnTo>
                        <a:pt x="388" y="0"/>
                      </a:lnTo>
                      <a:lnTo>
                        <a:pt x="388" y="0"/>
                      </a:lnTo>
                      <a:lnTo>
                        <a:pt x="400" y="0"/>
                      </a:lnTo>
                      <a:lnTo>
                        <a:pt x="400" y="0"/>
                      </a:lnTo>
                      <a:lnTo>
                        <a:pt x="400" y="0"/>
                      </a:lnTo>
                      <a:lnTo>
                        <a:pt x="400" y="0"/>
                      </a:lnTo>
                      <a:lnTo>
                        <a:pt x="406" y="0"/>
                      </a:lnTo>
                      <a:lnTo>
                        <a:pt x="406" y="0"/>
                      </a:lnTo>
                      <a:lnTo>
                        <a:pt x="406" y="0"/>
                      </a:lnTo>
                      <a:lnTo>
                        <a:pt x="411" y="0"/>
                      </a:lnTo>
                      <a:lnTo>
                        <a:pt x="417" y="0"/>
                      </a:lnTo>
                      <a:lnTo>
                        <a:pt x="417" y="0"/>
                      </a:lnTo>
                      <a:lnTo>
                        <a:pt x="417" y="0"/>
                      </a:lnTo>
                      <a:lnTo>
                        <a:pt x="417" y="0"/>
                      </a:lnTo>
                      <a:lnTo>
                        <a:pt x="417" y="0"/>
                      </a:lnTo>
                      <a:lnTo>
                        <a:pt x="417" y="0"/>
                      </a:lnTo>
                      <a:lnTo>
                        <a:pt x="423" y="0"/>
                      </a:lnTo>
                      <a:lnTo>
                        <a:pt x="423" y="0"/>
                      </a:lnTo>
                      <a:lnTo>
                        <a:pt x="423" y="0"/>
                      </a:lnTo>
                      <a:lnTo>
                        <a:pt x="423" y="0"/>
                      </a:lnTo>
                      <a:lnTo>
                        <a:pt x="423" y="0"/>
                      </a:lnTo>
                      <a:lnTo>
                        <a:pt x="423" y="0"/>
                      </a:lnTo>
                      <a:lnTo>
                        <a:pt x="423" y="0"/>
                      </a:lnTo>
                      <a:lnTo>
                        <a:pt x="429" y="0"/>
                      </a:lnTo>
                      <a:lnTo>
                        <a:pt x="435" y="0"/>
                      </a:lnTo>
                      <a:lnTo>
                        <a:pt x="435" y="0"/>
                      </a:lnTo>
                      <a:lnTo>
                        <a:pt x="440" y="0"/>
                      </a:lnTo>
                      <a:lnTo>
                        <a:pt x="440" y="0"/>
                      </a:lnTo>
                      <a:lnTo>
                        <a:pt x="440" y="0"/>
                      </a:lnTo>
                      <a:lnTo>
                        <a:pt x="440" y="0"/>
                      </a:lnTo>
                      <a:lnTo>
                        <a:pt x="440" y="0"/>
                      </a:lnTo>
                      <a:lnTo>
                        <a:pt x="452" y="0"/>
                      </a:lnTo>
                      <a:lnTo>
                        <a:pt x="452" y="0"/>
                      </a:lnTo>
                      <a:lnTo>
                        <a:pt x="452" y="0"/>
                      </a:lnTo>
                      <a:lnTo>
                        <a:pt x="452" y="0"/>
                      </a:lnTo>
                      <a:lnTo>
                        <a:pt x="452" y="0"/>
                      </a:lnTo>
                      <a:lnTo>
                        <a:pt x="458" y="0"/>
                      </a:lnTo>
                      <a:lnTo>
                        <a:pt x="458" y="0"/>
                      </a:lnTo>
                      <a:lnTo>
                        <a:pt x="458" y="0"/>
                      </a:lnTo>
                      <a:lnTo>
                        <a:pt x="458" y="0"/>
                      </a:lnTo>
                      <a:lnTo>
                        <a:pt x="458" y="0"/>
                      </a:lnTo>
                      <a:lnTo>
                        <a:pt x="458" y="0"/>
                      </a:lnTo>
                      <a:lnTo>
                        <a:pt x="458" y="0"/>
                      </a:lnTo>
                      <a:lnTo>
                        <a:pt x="463" y="0"/>
                      </a:lnTo>
                      <a:lnTo>
                        <a:pt x="463" y="0"/>
                      </a:lnTo>
                      <a:lnTo>
                        <a:pt x="463" y="0"/>
                      </a:lnTo>
                      <a:lnTo>
                        <a:pt x="475" y="0"/>
                      </a:lnTo>
                      <a:lnTo>
                        <a:pt x="475" y="0"/>
                      </a:lnTo>
                      <a:lnTo>
                        <a:pt x="475" y="0"/>
                      </a:lnTo>
                      <a:lnTo>
                        <a:pt x="475" y="0"/>
                      </a:lnTo>
                      <a:lnTo>
                        <a:pt x="475" y="0"/>
                      </a:lnTo>
                      <a:lnTo>
                        <a:pt x="475" y="0"/>
                      </a:lnTo>
                      <a:lnTo>
                        <a:pt x="475" y="0"/>
                      </a:lnTo>
                      <a:lnTo>
                        <a:pt x="487" y="0"/>
                      </a:lnTo>
                      <a:lnTo>
                        <a:pt x="487" y="0"/>
                      </a:lnTo>
                      <a:lnTo>
                        <a:pt x="487" y="0"/>
                      </a:lnTo>
                      <a:lnTo>
                        <a:pt x="487"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21" y="0"/>
                      </a:lnTo>
                      <a:lnTo>
                        <a:pt x="521" y="0"/>
                      </a:lnTo>
                      <a:lnTo>
                        <a:pt x="527" y="0"/>
                      </a:lnTo>
                      <a:lnTo>
                        <a:pt x="527" y="0"/>
                      </a:lnTo>
                      <a:lnTo>
                        <a:pt x="527" y="0"/>
                      </a:lnTo>
                      <a:lnTo>
                        <a:pt x="527" y="0"/>
                      </a:lnTo>
                      <a:lnTo>
                        <a:pt x="527" y="0"/>
                      </a:lnTo>
                      <a:lnTo>
                        <a:pt x="527" y="0"/>
                      </a:lnTo>
                      <a:lnTo>
                        <a:pt x="527" y="0"/>
                      </a:lnTo>
                      <a:lnTo>
                        <a:pt x="533" y="0"/>
                      </a:lnTo>
                      <a:lnTo>
                        <a:pt x="533" y="0"/>
                      </a:lnTo>
                      <a:lnTo>
                        <a:pt x="533" y="0"/>
                      </a:lnTo>
                      <a:lnTo>
                        <a:pt x="533" y="0"/>
                      </a:lnTo>
                      <a:lnTo>
                        <a:pt x="533" y="0"/>
                      </a:lnTo>
                      <a:lnTo>
                        <a:pt x="533" y="0"/>
                      </a:lnTo>
                      <a:lnTo>
                        <a:pt x="539" y="0"/>
                      </a:lnTo>
                      <a:lnTo>
                        <a:pt x="539" y="0"/>
                      </a:lnTo>
                      <a:lnTo>
                        <a:pt x="539" y="0"/>
                      </a:lnTo>
                      <a:lnTo>
                        <a:pt x="539" y="0"/>
                      </a:lnTo>
                      <a:lnTo>
                        <a:pt x="539" y="0"/>
                      </a:lnTo>
                      <a:lnTo>
                        <a:pt x="539" y="0"/>
                      </a:lnTo>
                      <a:lnTo>
                        <a:pt x="539" y="0"/>
                      </a:lnTo>
                      <a:lnTo>
                        <a:pt x="539" y="0"/>
                      </a:lnTo>
                      <a:lnTo>
                        <a:pt x="544" y="0"/>
                      </a:lnTo>
                      <a:lnTo>
                        <a:pt x="544" y="0"/>
                      </a:lnTo>
                      <a:lnTo>
                        <a:pt x="544" y="0"/>
                      </a:lnTo>
                      <a:lnTo>
                        <a:pt x="544" y="0"/>
                      </a:lnTo>
                      <a:lnTo>
                        <a:pt x="544" y="0"/>
                      </a:lnTo>
                      <a:lnTo>
                        <a:pt x="544" y="0"/>
                      </a:lnTo>
                      <a:lnTo>
                        <a:pt x="544" y="0"/>
                      </a:lnTo>
                      <a:lnTo>
                        <a:pt x="544" y="0"/>
                      </a:lnTo>
                      <a:lnTo>
                        <a:pt x="544" y="0"/>
                      </a:lnTo>
                      <a:lnTo>
                        <a:pt x="550" y="0"/>
                      </a:lnTo>
                      <a:lnTo>
                        <a:pt x="550" y="0"/>
                      </a:lnTo>
                      <a:lnTo>
                        <a:pt x="550" y="0"/>
                      </a:lnTo>
                      <a:lnTo>
                        <a:pt x="550" y="0"/>
                      </a:lnTo>
                      <a:lnTo>
                        <a:pt x="550" y="0"/>
                      </a:lnTo>
                      <a:lnTo>
                        <a:pt x="550" y="0"/>
                      </a:lnTo>
                      <a:lnTo>
                        <a:pt x="550" y="0"/>
                      </a:lnTo>
                      <a:lnTo>
                        <a:pt x="550" y="0"/>
                      </a:lnTo>
                      <a:lnTo>
                        <a:pt x="550" y="0"/>
                      </a:lnTo>
                      <a:lnTo>
                        <a:pt x="556" y="0"/>
                      </a:lnTo>
                      <a:lnTo>
                        <a:pt x="556" y="0"/>
                      </a:lnTo>
                      <a:lnTo>
                        <a:pt x="556" y="0"/>
                      </a:lnTo>
                      <a:lnTo>
                        <a:pt x="556" y="0"/>
                      </a:lnTo>
                      <a:lnTo>
                        <a:pt x="556" y="0"/>
                      </a:lnTo>
                      <a:lnTo>
                        <a:pt x="556" y="0"/>
                      </a:lnTo>
                      <a:lnTo>
                        <a:pt x="556" y="0"/>
                      </a:lnTo>
                      <a:lnTo>
                        <a:pt x="556" y="0"/>
                      </a:lnTo>
                      <a:lnTo>
                        <a:pt x="562" y="0"/>
                      </a:lnTo>
                      <a:lnTo>
                        <a:pt x="562" y="0"/>
                      </a:lnTo>
                      <a:lnTo>
                        <a:pt x="562" y="0"/>
                      </a:lnTo>
                      <a:lnTo>
                        <a:pt x="562" y="0"/>
                      </a:lnTo>
                      <a:lnTo>
                        <a:pt x="562" y="0"/>
                      </a:lnTo>
                      <a:lnTo>
                        <a:pt x="562" y="0"/>
                      </a:lnTo>
                      <a:lnTo>
                        <a:pt x="562" y="0"/>
                      </a:lnTo>
                      <a:lnTo>
                        <a:pt x="568" y="0"/>
                      </a:lnTo>
                      <a:lnTo>
                        <a:pt x="568" y="0"/>
                      </a:lnTo>
                      <a:lnTo>
                        <a:pt x="568" y="0"/>
                      </a:lnTo>
                      <a:lnTo>
                        <a:pt x="568" y="0"/>
                      </a:lnTo>
                      <a:lnTo>
                        <a:pt x="568" y="0"/>
                      </a:lnTo>
                      <a:lnTo>
                        <a:pt x="568" y="0"/>
                      </a:lnTo>
                      <a:lnTo>
                        <a:pt x="573" y="0"/>
                      </a:lnTo>
                      <a:lnTo>
                        <a:pt x="573" y="0"/>
                      </a:lnTo>
                      <a:lnTo>
                        <a:pt x="579" y="0"/>
                      </a:lnTo>
                      <a:lnTo>
                        <a:pt x="579" y="0"/>
                      </a:lnTo>
                      <a:lnTo>
                        <a:pt x="585" y="0"/>
                      </a:lnTo>
                      <a:lnTo>
                        <a:pt x="585" y="0"/>
                      </a:lnTo>
                      <a:lnTo>
                        <a:pt x="585" y="0"/>
                      </a:lnTo>
                      <a:lnTo>
                        <a:pt x="585" y="0"/>
                      </a:lnTo>
                      <a:lnTo>
                        <a:pt x="585" y="0"/>
                      </a:lnTo>
                      <a:lnTo>
                        <a:pt x="597" y="0"/>
                      </a:lnTo>
                      <a:lnTo>
                        <a:pt x="597" y="0"/>
                      </a:lnTo>
                      <a:lnTo>
                        <a:pt x="597" y="0"/>
                      </a:lnTo>
                      <a:lnTo>
                        <a:pt x="597" y="0"/>
                      </a:lnTo>
                      <a:lnTo>
                        <a:pt x="597" y="0"/>
                      </a:lnTo>
                      <a:lnTo>
                        <a:pt x="602" y="0"/>
                      </a:lnTo>
                      <a:lnTo>
                        <a:pt x="602" y="0"/>
                      </a:lnTo>
                      <a:lnTo>
                        <a:pt x="602" y="0"/>
                      </a:lnTo>
                      <a:lnTo>
                        <a:pt x="602" y="0"/>
                      </a:lnTo>
                      <a:lnTo>
                        <a:pt x="602" y="0"/>
                      </a:lnTo>
                      <a:lnTo>
                        <a:pt x="602" y="0"/>
                      </a:lnTo>
                      <a:lnTo>
                        <a:pt x="608" y="0"/>
                      </a:lnTo>
                      <a:lnTo>
                        <a:pt x="608" y="0"/>
                      </a:lnTo>
                      <a:lnTo>
                        <a:pt x="608" y="0"/>
                      </a:lnTo>
                      <a:lnTo>
                        <a:pt x="608" y="0"/>
                      </a:lnTo>
                      <a:lnTo>
                        <a:pt x="620" y="0"/>
                      </a:lnTo>
                      <a:lnTo>
                        <a:pt x="620" y="0"/>
                      </a:lnTo>
                      <a:lnTo>
                        <a:pt x="620" y="0"/>
                      </a:lnTo>
                      <a:lnTo>
                        <a:pt x="620" y="0"/>
                      </a:lnTo>
                      <a:lnTo>
                        <a:pt x="620" y="0"/>
                      </a:lnTo>
                      <a:lnTo>
                        <a:pt x="620" y="0"/>
                      </a:lnTo>
                      <a:lnTo>
                        <a:pt x="620" y="0"/>
                      </a:lnTo>
                      <a:lnTo>
                        <a:pt x="631" y="0"/>
                      </a:lnTo>
                      <a:lnTo>
                        <a:pt x="631" y="0"/>
                      </a:lnTo>
                      <a:lnTo>
                        <a:pt x="631" y="0"/>
                      </a:lnTo>
                      <a:lnTo>
                        <a:pt x="637" y="0"/>
                      </a:lnTo>
                      <a:lnTo>
                        <a:pt x="637" y="0"/>
                      </a:lnTo>
                      <a:lnTo>
                        <a:pt x="637" y="0"/>
                      </a:lnTo>
                      <a:lnTo>
                        <a:pt x="637" y="0"/>
                      </a:lnTo>
                      <a:lnTo>
                        <a:pt x="637" y="0"/>
                      </a:lnTo>
                      <a:lnTo>
                        <a:pt x="637" y="0"/>
                      </a:lnTo>
                      <a:lnTo>
                        <a:pt x="637" y="0"/>
                      </a:lnTo>
                      <a:lnTo>
                        <a:pt x="643" y="0"/>
                      </a:lnTo>
                      <a:lnTo>
                        <a:pt x="643" y="0"/>
                      </a:lnTo>
                      <a:lnTo>
                        <a:pt x="643" y="0"/>
                      </a:lnTo>
                      <a:lnTo>
                        <a:pt x="643" y="0"/>
                      </a:lnTo>
                      <a:lnTo>
                        <a:pt x="643" y="0"/>
                      </a:lnTo>
                      <a:lnTo>
                        <a:pt x="654" y="0"/>
                      </a:lnTo>
                      <a:lnTo>
                        <a:pt x="654" y="0"/>
                      </a:lnTo>
                      <a:lnTo>
                        <a:pt x="654" y="0"/>
                      </a:lnTo>
                      <a:lnTo>
                        <a:pt x="654" y="0"/>
                      </a:lnTo>
                      <a:lnTo>
                        <a:pt x="654" y="0"/>
                      </a:lnTo>
                      <a:lnTo>
                        <a:pt x="660" y="0"/>
                      </a:lnTo>
                      <a:lnTo>
                        <a:pt x="660"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89" y="0"/>
                      </a:lnTo>
                      <a:lnTo>
                        <a:pt x="689" y="0"/>
                      </a:lnTo>
                      <a:lnTo>
                        <a:pt x="689" y="0"/>
                      </a:lnTo>
                      <a:lnTo>
                        <a:pt x="689" y="0"/>
                      </a:lnTo>
                      <a:lnTo>
                        <a:pt x="695" y="0"/>
                      </a:lnTo>
                      <a:lnTo>
                        <a:pt x="695" y="0"/>
                      </a:lnTo>
                      <a:lnTo>
                        <a:pt x="695" y="0"/>
                      </a:lnTo>
                      <a:lnTo>
                        <a:pt x="707" y="0"/>
                      </a:lnTo>
                      <a:lnTo>
                        <a:pt x="707" y="0"/>
                      </a:lnTo>
                      <a:lnTo>
                        <a:pt x="707" y="0"/>
                      </a:lnTo>
                      <a:lnTo>
                        <a:pt x="707" y="0"/>
                      </a:lnTo>
                      <a:lnTo>
                        <a:pt x="707" y="0"/>
                      </a:lnTo>
                      <a:lnTo>
                        <a:pt x="707" y="0"/>
                      </a:lnTo>
                      <a:lnTo>
                        <a:pt x="707" y="0"/>
                      </a:lnTo>
                      <a:lnTo>
                        <a:pt x="712" y="0"/>
                      </a:lnTo>
                      <a:lnTo>
                        <a:pt x="712" y="0"/>
                      </a:lnTo>
                      <a:lnTo>
                        <a:pt x="712" y="0"/>
                      </a:lnTo>
                      <a:lnTo>
                        <a:pt x="712" y="0"/>
                      </a:lnTo>
                      <a:lnTo>
                        <a:pt x="712" y="0"/>
                      </a:lnTo>
                      <a:lnTo>
                        <a:pt x="712" y="0"/>
                      </a:lnTo>
                      <a:lnTo>
                        <a:pt x="712" y="0"/>
                      </a:lnTo>
                      <a:lnTo>
                        <a:pt x="718" y="0"/>
                      </a:lnTo>
                      <a:lnTo>
                        <a:pt x="718" y="0"/>
                      </a:lnTo>
                      <a:lnTo>
                        <a:pt x="718" y="0"/>
                      </a:lnTo>
                      <a:lnTo>
                        <a:pt x="718" y="0"/>
                      </a:lnTo>
                      <a:lnTo>
                        <a:pt x="718" y="0"/>
                      </a:lnTo>
                      <a:lnTo>
                        <a:pt x="718" y="0"/>
                      </a:lnTo>
                      <a:lnTo>
                        <a:pt x="718" y="0"/>
                      </a:lnTo>
                      <a:lnTo>
                        <a:pt x="718" y="0"/>
                      </a:lnTo>
                      <a:lnTo>
                        <a:pt x="718" y="0"/>
                      </a:lnTo>
                      <a:lnTo>
                        <a:pt x="724" y="0"/>
                      </a:lnTo>
                      <a:lnTo>
                        <a:pt x="724" y="0"/>
                      </a:lnTo>
                      <a:lnTo>
                        <a:pt x="724" y="0"/>
                      </a:lnTo>
                      <a:lnTo>
                        <a:pt x="724" y="0"/>
                      </a:lnTo>
                      <a:lnTo>
                        <a:pt x="724" y="0"/>
                      </a:lnTo>
                      <a:lnTo>
                        <a:pt x="724" y="0"/>
                      </a:lnTo>
                      <a:lnTo>
                        <a:pt x="724" y="0"/>
                      </a:lnTo>
                      <a:lnTo>
                        <a:pt x="724" y="0"/>
                      </a:lnTo>
                      <a:lnTo>
                        <a:pt x="724" y="0"/>
                      </a:lnTo>
                      <a:lnTo>
                        <a:pt x="730" y="0"/>
                      </a:lnTo>
                      <a:lnTo>
                        <a:pt x="730" y="0"/>
                      </a:lnTo>
                      <a:lnTo>
                        <a:pt x="730" y="0"/>
                      </a:lnTo>
                      <a:lnTo>
                        <a:pt x="730" y="0"/>
                      </a:lnTo>
                      <a:lnTo>
                        <a:pt x="730" y="0"/>
                      </a:lnTo>
                      <a:lnTo>
                        <a:pt x="730" y="0"/>
                      </a:lnTo>
                      <a:lnTo>
                        <a:pt x="730" y="0"/>
                      </a:lnTo>
                      <a:lnTo>
                        <a:pt x="730" y="0"/>
                      </a:lnTo>
                      <a:lnTo>
                        <a:pt x="735" y="0"/>
                      </a:lnTo>
                      <a:lnTo>
                        <a:pt x="735" y="0"/>
                      </a:lnTo>
                      <a:lnTo>
                        <a:pt x="735" y="0"/>
                      </a:lnTo>
                      <a:lnTo>
                        <a:pt x="735" y="0"/>
                      </a:lnTo>
                      <a:lnTo>
                        <a:pt x="735" y="0"/>
                      </a:lnTo>
                      <a:lnTo>
                        <a:pt x="735" y="0"/>
                      </a:lnTo>
                      <a:lnTo>
                        <a:pt x="735" y="0"/>
                      </a:lnTo>
                      <a:lnTo>
                        <a:pt x="735" y="0"/>
                      </a:lnTo>
                      <a:lnTo>
                        <a:pt x="735" y="0"/>
                      </a:lnTo>
                      <a:lnTo>
                        <a:pt x="741" y="0"/>
                      </a:lnTo>
                      <a:lnTo>
                        <a:pt x="741" y="0"/>
                      </a:lnTo>
                      <a:lnTo>
                        <a:pt x="741" y="0"/>
                      </a:lnTo>
                      <a:lnTo>
                        <a:pt x="741" y="0"/>
                      </a:lnTo>
                      <a:lnTo>
                        <a:pt x="741" y="0"/>
                      </a:lnTo>
                      <a:lnTo>
                        <a:pt x="741" y="0"/>
                      </a:lnTo>
                      <a:lnTo>
                        <a:pt x="741" y="0"/>
                      </a:lnTo>
                      <a:lnTo>
                        <a:pt x="747" y="0"/>
                      </a:lnTo>
                      <a:lnTo>
                        <a:pt x="747" y="0"/>
                      </a:lnTo>
                      <a:lnTo>
                        <a:pt x="747" y="0"/>
                      </a:lnTo>
                      <a:lnTo>
                        <a:pt x="747" y="0"/>
                      </a:lnTo>
                      <a:lnTo>
                        <a:pt x="747" y="0"/>
                      </a:lnTo>
                      <a:lnTo>
                        <a:pt x="747" y="0"/>
                      </a:lnTo>
                      <a:lnTo>
                        <a:pt x="753" y="0"/>
                      </a:lnTo>
                      <a:lnTo>
                        <a:pt x="753" y="0"/>
                      </a:lnTo>
                      <a:lnTo>
                        <a:pt x="753" y="0"/>
                      </a:lnTo>
                      <a:lnTo>
                        <a:pt x="753" y="0"/>
                      </a:lnTo>
                      <a:lnTo>
                        <a:pt x="764" y="0"/>
                      </a:lnTo>
                      <a:lnTo>
                        <a:pt x="764" y="0"/>
                      </a:lnTo>
                      <a:lnTo>
                        <a:pt x="764" y="0"/>
                      </a:lnTo>
                      <a:lnTo>
                        <a:pt x="764" y="0"/>
                      </a:lnTo>
                      <a:lnTo>
                        <a:pt x="764" y="0"/>
                      </a:lnTo>
                      <a:lnTo>
                        <a:pt x="764" y="0"/>
                      </a:lnTo>
                      <a:lnTo>
                        <a:pt x="764" y="0"/>
                      </a:lnTo>
                      <a:lnTo>
                        <a:pt x="776" y="0"/>
                      </a:lnTo>
                      <a:lnTo>
                        <a:pt x="776" y="0"/>
                      </a:lnTo>
                      <a:lnTo>
                        <a:pt x="776" y="0"/>
                      </a:lnTo>
                      <a:lnTo>
                        <a:pt x="782" y="0"/>
                      </a:lnTo>
                      <a:lnTo>
                        <a:pt x="782" y="0"/>
                      </a:lnTo>
                      <a:lnTo>
                        <a:pt x="782" y="0"/>
                      </a:lnTo>
                      <a:lnTo>
                        <a:pt x="782" y="0"/>
                      </a:lnTo>
                      <a:lnTo>
                        <a:pt x="782" y="0"/>
                      </a:lnTo>
                      <a:lnTo>
                        <a:pt x="782" y="0"/>
                      </a:lnTo>
                      <a:lnTo>
                        <a:pt x="788" y="0"/>
                      </a:lnTo>
                      <a:lnTo>
                        <a:pt x="788" y="0"/>
                      </a:lnTo>
                      <a:lnTo>
                        <a:pt x="788" y="0"/>
                      </a:lnTo>
                      <a:lnTo>
                        <a:pt x="788" y="0"/>
                      </a:lnTo>
                      <a:lnTo>
                        <a:pt x="788" y="0"/>
                      </a:lnTo>
                      <a:lnTo>
                        <a:pt x="788" y="0"/>
                      </a:lnTo>
                      <a:lnTo>
                        <a:pt x="799" y="0"/>
                      </a:lnTo>
                      <a:lnTo>
                        <a:pt x="799" y="0"/>
                      </a:lnTo>
                      <a:lnTo>
                        <a:pt x="799" y="0"/>
                      </a:lnTo>
                      <a:lnTo>
                        <a:pt x="799" y="0"/>
                      </a:lnTo>
                      <a:lnTo>
                        <a:pt x="799" y="0"/>
                      </a:lnTo>
                      <a:lnTo>
                        <a:pt x="805" y="0"/>
                      </a:lnTo>
                      <a:lnTo>
                        <a:pt x="805" y="0"/>
                      </a:lnTo>
                      <a:lnTo>
                        <a:pt x="811" y="0"/>
                      </a:lnTo>
                      <a:lnTo>
                        <a:pt x="817" y="0"/>
                      </a:lnTo>
                      <a:lnTo>
                        <a:pt x="817" y="0"/>
                      </a:lnTo>
                      <a:lnTo>
                        <a:pt x="817" y="0"/>
                      </a:lnTo>
                      <a:lnTo>
                        <a:pt x="817" y="0"/>
                      </a:lnTo>
                      <a:lnTo>
                        <a:pt x="817" y="0"/>
                      </a:lnTo>
                      <a:lnTo>
                        <a:pt x="817" y="0"/>
                      </a:lnTo>
                      <a:lnTo>
                        <a:pt x="817" y="0"/>
                      </a:lnTo>
                      <a:lnTo>
                        <a:pt x="822" y="0"/>
                      </a:lnTo>
                      <a:lnTo>
                        <a:pt x="822" y="0"/>
                      </a:lnTo>
                      <a:lnTo>
                        <a:pt x="822" y="0"/>
                      </a:lnTo>
                      <a:lnTo>
                        <a:pt x="822" y="0"/>
                      </a:lnTo>
                      <a:lnTo>
                        <a:pt x="822" y="0"/>
                      </a:lnTo>
                      <a:lnTo>
                        <a:pt x="822" y="0"/>
                      </a:lnTo>
                      <a:lnTo>
                        <a:pt x="828" y="0"/>
                      </a:lnTo>
                      <a:lnTo>
                        <a:pt x="834" y="0"/>
                      </a:lnTo>
                      <a:lnTo>
                        <a:pt x="834" y="0"/>
                      </a:lnTo>
                      <a:lnTo>
                        <a:pt x="834" y="0"/>
                      </a:lnTo>
                      <a:lnTo>
                        <a:pt x="840" y="0"/>
                      </a:lnTo>
                      <a:lnTo>
                        <a:pt x="840" y="0"/>
                      </a:lnTo>
                      <a:lnTo>
                        <a:pt x="840" y="0"/>
                      </a:lnTo>
                      <a:lnTo>
                        <a:pt x="840" y="0"/>
                      </a:lnTo>
                      <a:lnTo>
                        <a:pt x="851" y="0"/>
                      </a:lnTo>
                      <a:lnTo>
                        <a:pt x="851" y="0"/>
                      </a:lnTo>
                      <a:lnTo>
                        <a:pt x="851" y="0"/>
                      </a:lnTo>
                      <a:lnTo>
                        <a:pt x="851" y="0"/>
                      </a:lnTo>
                      <a:lnTo>
                        <a:pt x="851" y="0"/>
                      </a:lnTo>
                      <a:lnTo>
                        <a:pt x="851" y="0"/>
                      </a:lnTo>
                      <a:lnTo>
                        <a:pt x="857" y="0"/>
                      </a:lnTo>
                      <a:lnTo>
                        <a:pt x="857" y="0"/>
                      </a:lnTo>
                      <a:lnTo>
                        <a:pt x="857" y="0"/>
                      </a:lnTo>
                      <a:lnTo>
                        <a:pt x="857" y="0"/>
                      </a:lnTo>
                      <a:lnTo>
                        <a:pt x="857" y="0"/>
                      </a:lnTo>
                      <a:lnTo>
                        <a:pt x="857" y="0"/>
                      </a:lnTo>
                      <a:lnTo>
                        <a:pt x="857" y="0"/>
                      </a:lnTo>
                      <a:lnTo>
                        <a:pt x="863" y="0"/>
                      </a:lnTo>
                      <a:lnTo>
                        <a:pt x="863" y="0"/>
                      </a:lnTo>
                      <a:lnTo>
                        <a:pt x="869" y="0"/>
                      </a:lnTo>
                      <a:lnTo>
                        <a:pt x="874" y="0"/>
                      </a:lnTo>
                      <a:lnTo>
                        <a:pt x="874" y="0"/>
                      </a:lnTo>
                      <a:lnTo>
                        <a:pt x="874" y="0"/>
                      </a:lnTo>
                      <a:lnTo>
                        <a:pt x="874" y="0"/>
                      </a:lnTo>
                      <a:lnTo>
                        <a:pt x="874" y="0"/>
                      </a:lnTo>
                      <a:lnTo>
                        <a:pt x="874" y="0"/>
                      </a:lnTo>
                      <a:lnTo>
                        <a:pt x="886" y="0"/>
                      </a:lnTo>
                      <a:lnTo>
                        <a:pt x="886" y="0"/>
                      </a:lnTo>
                      <a:lnTo>
                        <a:pt x="886" y="0"/>
                      </a:lnTo>
                      <a:lnTo>
                        <a:pt x="886" y="0"/>
                      </a:lnTo>
                      <a:lnTo>
                        <a:pt x="886" y="0"/>
                      </a:lnTo>
                      <a:lnTo>
                        <a:pt x="892" y="0"/>
                      </a:lnTo>
                      <a:lnTo>
                        <a:pt x="892" y="0"/>
                      </a:lnTo>
                      <a:lnTo>
                        <a:pt x="892" y="0"/>
                      </a:lnTo>
                      <a:lnTo>
                        <a:pt x="892" y="0"/>
                      </a:lnTo>
                      <a:lnTo>
                        <a:pt x="892" y="0"/>
                      </a:lnTo>
                      <a:lnTo>
                        <a:pt x="892" y="0"/>
                      </a:lnTo>
                      <a:lnTo>
                        <a:pt x="898" y="0"/>
                      </a:lnTo>
                      <a:lnTo>
                        <a:pt x="898" y="0"/>
                      </a:lnTo>
                      <a:lnTo>
                        <a:pt x="898" y="0"/>
                      </a:lnTo>
                      <a:lnTo>
                        <a:pt x="898" y="0"/>
                      </a:lnTo>
                      <a:lnTo>
                        <a:pt x="898" y="0"/>
                      </a:lnTo>
                      <a:lnTo>
                        <a:pt x="898" y="0"/>
                      </a:lnTo>
                      <a:lnTo>
                        <a:pt x="898" y="0"/>
                      </a:lnTo>
                      <a:lnTo>
                        <a:pt x="903" y="0"/>
                      </a:lnTo>
                      <a:lnTo>
                        <a:pt x="903" y="0"/>
                      </a:lnTo>
                      <a:lnTo>
                        <a:pt x="903" y="0"/>
                      </a:lnTo>
                      <a:lnTo>
                        <a:pt x="903" y="0"/>
                      </a:lnTo>
                      <a:lnTo>
                        <a:pt x="903" y="0"/>
                      </a:lnTo>
                      <a:lnTo>
                        <a:pt x="903" y="0"/>
                      </a:lnTo>
                      <a:lnTo>
                        <a:pt x="903" y="0"/>
                      </a:lnTo>
                      <a:lnTo>
                        <a:pt x="903" y="0"/>
                      </a:lnTo>
                      <a:lnTo>
                        <a:pt x="909" y="0"/>
                      </a:lnTo>
                      <a:lnTo>
                        <a:pt x="909" y="0"/>
                      </a:lnTo>
                      <a:lnTo>
                        <a:pt x="909" y="0"/>
                      </a:lnTo>
                      <a:lnTo>
                        <a:pt x="909" y="0"/>
                      </a:lnTo>
                      <a:lnTo>
                        <a:pt x="909" y="0"/>
                      </a:lnTo>
                      <a:lnTo>
                        <a:pt x="909" y="0"/>
                      </a:lnTo>
                      <a:lnTo>
                        <a:pt x="909" y="0"/>
                      </a:lnTo>
                      <a:lnTo>
                        <a:pt x="909" y="0"/>
                      </a:lnTo>
                      <a:lnTo>
                        <a:pt x="909" y="0"/>
                      </a:lnTo>
                      <a:lnTo>
                        <a:pt x="909" y="0"/>
                      </a:lnTo>
                      <a:lnTo>
                        <a:pt x="915" y="0"/>
                      </a:lnTo>
                      <a:lnTo>
                        <a:pt x="915" y="0"/>
                      </a:lnTo>
                      <a:lnTo>
                        <a:pt x="915" y="0"/>
                      </a:lnTo>
                      <a:lnTo>
                        <a:pt x="915" y="0"/>
                      </a:lnTo>
                      <a:lnTo>
                        <a:pt x="915" y="0"/>
                      </a:lnTo>
                      <a:lnTo>
                        <a:pt x="915" y="0"/>
                      </a:lnTo>
                      <a:lnTo>
                        <a:pt x="915" y="0"/>
                      </a:lnTo>
                      <a:lnTo>
                        <a:pt x="915" y="0"/>
                      </a:lnTo>
                      <a:lnTo>
                        <a:pt x="921" y="0"/>
                      </a:lnTo>
                      <a:lnTo>
                        <a:pt x="921" y="0"/>
                      </a:lnTo>
                      <a:lnTo>
                        <a:pt x="921" y="0"/>
                      </a:lnTo>
                      <a:lnTo>
                        <a:pt x="921" y="0"/>
                      </a:lnTo>
                      <a:lnTo>
                        <a:pt x="921" y="0"/>
                      </a:lnTo>
                      <a:lnTo>
                        <a:pt x="921" y="0"/>
                      </a:lnTo>
                      <a:lnTo>
                        <a:pt x="921" y="0"/>
                      </a:lnTo>
                      <a:lnTo>
                        <a:pt x="921" y="0"/>
                      </a:lnTo>
                      <a:lnTo>
                        <a:pt x="926" y="0"/>
                      </a:lnTo>
                      <a:lnTo>
                        <a:pt x="926" y="0"/>
                      </a:lnTo>
                      <a:lnTo>
                        <a:pt x="926" y="0"/>
                      </a:lnTo>
                      <a:lnTo>
                        <a:pt x="926" y="0"/>
                      </a:lnTo>
                      <a:lnTo>
                        <a:pt x="926" y="0"/>
                      </a:lnTo>
                      <a:lnTo>
                        <a:pt x="926" y="0"/>
                      </a:lnTo>
                      <a:lnTo>
                        <a:pt x="932" y="0"/>
                      </a:lnTo>
                      <a:lnTo>
                        <a:pt x="932" y="0"/>
                      </a:lnTo>
                      <a:lnTo>
                        <a:pt x="932" y="0"/>
                      </a:lnTo>
                      <a:lnTo>
                        <a:pt x="932" y="0"/>
                      </a:lnTo>
                      <a:lnTo>
                        <a:pt x="932" y="0"/>
                      </a:lnTo>
                      <a:lnTo>
                        <a:pt x="932" y="0"/>
                      </a:lnTo>
                      <a:lnTo>
                        <a:pt x="944" y="0"/>
                      </a:lnTo>
                      <a:lnTo>
                        <a:pt x="944" y="0"/>
                      </a:lnTo>
                      <a:lnTo>
                        <a:pt x="944" y="0"/>
                      </a:lnTo>
                      <a:lnTo>
                        <a:pt x="944" y="0"/>
                      </a:lnTo>
                      <a:lnTo>
                        <a:pt x="950" y="0"/>
                      </a:lnTo>
                      <a:lnTo>
                        <a:pt x="950" y="0"/>
                      </a:lnTo>
                      <a:lnTo>
                        <a:pt x="950" y="0"/>
                      </a:lnTo>
                      <a:lnTo>
                        <a:pt x="955" y="0"/>
                      </a:lnTo>
                      <a:lnTo>
                        <a:pt x="961" y="0"/>
                      </a:lnTo>
                      <a:lnTo>
                        <a:pt x="961" y="0"/>
                      </a:lnTo>
                      <a:lnTo>
                        <a:pt x="961" y="0"/>
                      </a:lnTo>
                      <a:lnTo>
                        <a:pt x="961" y="0"/>
                      </a:lnTo>
                      <a:lnTo>
                        <a:pt x="961" y="0"/>
                      </a:lnTo>
                      <a:lnTo>
                        <a:pt x="961" y="0"/>
                      </a:lnTo>
                      <a:lnTo>
                        <a:pt x="967" y="0"/>
                      </a:lnTo>
                      <a:lnTo>
                        <a:pt x="967" y="0"/>
                      </a:lnTo>
                      <a:lnTo>
                        <a:pt x="967" y="0"/>
                      </a:lnTo>
                      <a:lnTo>
                        <a:pt x="967" y="0"/>
                      </a:lnTo>
                      <a:lnTo>
                        <a:pt x="967" y="0"/>
                      </a:lnTo>
                      <a:lnTo>
                        <a:pt x="967" y="0"/>
                      </a:lnTo>
                      <a:lnTo>
                        <a:pt x="967" y="0"/>
                      </a:lnTo>
                      <a:lnTo>
                        <a:pt x="973" y="0"/>
                      </a:lnTo>
                      <a:lnTo>
                        <a:pt x="979" y="0"/>
                      </a:lnTo>
                      <a:lnTo>
                        <a:pt x="979" y="0"/>
                      </a:lnTo>
                      <a:lnTo>
                        <a:pt x="979" y="0"/>
                      </a:lnTo>
                      <a:lnTo>
                        <a:pt x="984" y="0"/>
                      </a:lnTo>
                      <a:lnTo>
                        <a:pt x="984" y="0"/>
                      </a:lnTo>
                      <a:lnTo>
                        <a:pt x="984" y="0"/>
                      </a:lnTo>
                      <a:lnTo>
                        <a:pt x="984"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13" y="0"/>
                      </a:lnTo>
                      <a:lnTo>
                        <a:pt x="1019" y="0"/>
                      </a:lnTo>
                      <a:lnTo>
                        <a:pt x="1019" y="0"/>
                      </a:lnTo>
                      <a:lnTo>
                        <a:pt x="1019" y="0"/>
                      </a:lnTo>
                      <a:lnTo>
                        <a:pt x="1019" y="0"/>
                      </a:lnTo>
                      <a:lnTo>
                        <a:pt x="1019" y="0"/>
                      </a:lnTo>
                      <a:lnTo>
                        <a:pt x="1019" y="0"/>
                      </a:lnTo>
                      <a:lnTo>
                        <a:pt x="1031" y="0"/>
                      </a:lnTo>
                      <a:lnTo>
                        <a:pt x="1031" y="0"/>
                      </a:lnTo>
                      <a:lnTo>
                        <a:pt x="1031" y="0"/>
                      </a:lnTo>
                      <a:lnTo>
                        <a:pt x="1031" y="0"/>
                      </a:lnTo>
                      <a:lnTo>
                        <a:pt x="1036" y="0"/>
                      </a:lnTo>
                      <a:lnTo>
                        <a:pt x="1036" y="0"/>
                      </a:lnTo>
                      <a:lnTo>
                        <a:pt x="1036" y="0"/>
                      </a:lnTo>
                      <a:lnTo>
                        <a:pt x="1036" y="0"/>
                      </a:lnTo>
                      <a:lnTo>
                        <a:pt x="1036" y="0"/>
                      </a:lnTo>
                      <a:lnTo>
                        <a:pt x="1036" y="0"/>
                      </a:lnTo>
                      <a:lnTo>
                        <a:pt x="1036" y="0"/>
                      </a:lnTo>
                      <a:lnTo>
                        <a:pt x="1042" y="0"/>
                      </a:lnTo>
                      <a:lnTo>
                        <a:pt x="1042" y="0"/>
                      </a:lnTo>
                      <a:lnTo>
                        <a:pt x="1042" y="0"/>
                      </a:lnTo>
                      <a:lnTo>
                        <a:pt x="1042" y="0"/>
                      </a:lnTo>
                      <a:lnTo>
                        <a:pt x="1054" y="0"/>
                      </a:lnTo>
                      <a:lnTo>
                        <a:pt x="1054" y="0"/>
                      </a:lnTo>
                      <a:lnTo>
                        <a:pt x="1054" y="0"/>
                      </a:lnTo>
                      <a:lnTo>
                        <a:pt x="1054" y="0"/>
                      </a:lnTo>
                      <a:lnTo>
                        <a:pt x="1054" y="0"/>
                      </a:lnTo>
                      <a:lnTo>
                        <a:pt x="1054" y="0"/>
                      </a:lnTo>
                      <a:lnTo>
                        <a:pt x="1054" y="0"/>
                      </a:lnTo>
                      <a:lnTo>
                        <a:pt x="1065" y="0"/>
                      </a:lnTo>
                      <a:lnTo>
                        <a:pt x="1065" y="0"/>
                      </a:lnTo>
                      <a:lnTo>
                        <a:pt x="1065" y="0"/>
                      </a:lnTo>
                      <a:lnTo>
                        <a:pt x="1071" y="0"/>
                      </a:lnTo>
                      <a:lnTo>
                        <a:pt x="1071" y="0"/>
                      </a:lnTo>
                      <a:lnTo>
                        <a:pt x="1071" y="0"/>
                      </a:lnTo>
                      <a:lnTo>
                        <a:pt x="1071" y="0"/>
                      </a:lnTo>
                      <a:lnTo>
                        <a:pt x="1071" y="0"/>
                      </a:lnTo>
                      <a:lnTo>
                        <a:pt x="1071" y="0"/>
                      </a:lnTo>
                      <a:lnTo>
                        <a:pt x="1071" y="0"/>
                      </a:lnTo>
                      <a:lnTo>
                        <a:pt x="1077" y="0"/>
                      </a:lnTo>
                      <a:lnTo>
                        <a:pt x="1077" y="0"/>
                      </a:lnTo>
                      <a:lnTo>
                        <a:pt x="1077" y="0"/>
                      </a:lnTo>
                      <a:lnTo>
                        <a:pt x="1077" y="0"/>
                      </a:lnTo>
                      <a:lnTo>
                        <a:pt x="1077" y="0"/>
                      </a:lnTo>
                      <a:lnTo>
                        <a:pt x="1077" y="0"/>
                      </a:lnTo>
                      <a:lnTo>
                        <a:pt x="1077" y="0"/>
                      </a:lnTo>
                      <a:lnTo>
                        <a:pt x="1083" y="0"/>
                      </a:lnTo>
                      <a:lnTo>
                        <a:pt x="1083" y="0"/>
                      </a:lnTo>
                      <a:lnTo>
                        <a:pt x="1083" y="0"/>
                      </a:lnTo>
                      <a:lnTo>
                        <a:pt x="1083" y="0"/>
                      </a:lnTo>
                      <a:lnTo>
                        <a:pt x="1083" y="0"/>
                      </a:lnTo>
                      <a:lnTo>
                        <a:pt x="1083" y="0"/>
                      </a:lnTo>
                      <a:lnTo>
                        <a:pt x="1083" y="0"/>
                      </a:lnTo>
                      <a:lnTo>
                        <a:pt x="1089" y="0"/>
                      </a:lnTo>
                      <a:lnTo>
                        <a:pt x="1089" y="0"/>
                      </a:lnTo>
                      <a:lnTo>
                        <a:pt x="1089" y="0"/>
                      </a:lnTo>
                      <a:lnTo>
                        <a:pt x="1089" y="0"/>
                      </a:lnTo>
                      <a:lnTo>
                        <a:pt x="1089" y="0"/>
                      </a:lnTo>
                      <a:lnTo>
                        <a:pt x="1089" y="0"/>
                      </a:lnTo>
                      <a:lnTo>
                        <a:pt x="1089" y="0"/>
                      </a:lnTo>
                      <a:lnTo>
                        <a:pt x="1089" y="0"/>
                      </a:lnTo>
                      <a:lnTo>
                        <a:pt x="1089" y="0"/>
                      </a:lnTo>
                      <a:lnTo>
                        <a:pt x="1089" y="0"/>
                      </a:lnTo>
                      <a:lnTo>
                        <a:pt x="1094" y="0"/>
                      </a:lnTo>
                      <a:lnTo>
                        <a:pt x="1094" y="0"/>
                      </a:lnTo>
                      <a:lnTo>
                        <a:pt x="1094" y="0"/>
                      </a:lnTo>
                      <a:lnTo>
                        <a:pt x="1094" y="0"/>
                      </a:lnTo>
                      <a:lnTo>
                        <a:pt x="1094" y="0"/>
                      </a:lnTo>
                      <a:lnTo>
                        <a:pt x="1094" y="0"/>
                      </a:lnTo>
                      <a:lnTo>
                        <a:pt x="1094" y="0"/>
                      </a:lnTo>
                      <a:lnTo>
                        <a:pt x="1094" y="0"/>
                      </a:lnTo>
                      <a:lnTo>
                        <a:pt x="1100" y="0"/>
                      </a:lnTo>
                      <a:lnTo>
                        <a:pt x="1100" y="0"/>
                      </a:lnTo>
                      <a:lnTo>
                        <a:pt x="1100" y="0"/>
                      </a:lnTo>
                      <a:lnTo>
                        <a:pt x="1100" y="0"/>
                      </a:lnTo>
                      <a:lnTo>
                        <a:pt x="1100" y="0"/>
                      </a:lnTo>
                      <a:lnTo>
                        <a:pt x="1100" y="0"/>
                      </a:lnTo>
                      <a:lnTo>
                        <a:pt x="1100" y="0"/>
                      </a:lnTo>
                      <a:lnTo>
                        <a:pt x="1100" y="0"/>
                      </a:lnTo>
                      <a:lnTo>
                        <a:pt x="1100" y="0"/>
                      </a:lnTo>
                      <a:lnTo>
                        <a:pt x="1106" y="0"/>
                      </a:lnTo>
                      <a:lnTo>
                        <a:pt x="1106" y="0"/>
                      </a:lnTo>
                      <a:lnTo>
                        <a:pt x="1106" y="0"/>
                      </a:lnTo>
                      <a:lnTo>
                        <a:pt x="1106" y="0"/>
                      </a:lnTo>
                      <a:lnTo>
                        <a:pt x="1106" y="0"/>
                      </a:lnTo>
                      <a:lnTo>
                        <a:pt x="1106" y="0"/>
                      </a:lnTo>
                      <a:lnTo>
                        <a:pt x="1112" y="0"/>
                      </a:lnTo>
                      <a:lnTo>
                        <a:pt x="1112" y="0"/>
                      </a:lnTo>
                      <a:lnTo>
                        <a:pt x="1112" y="0"/>
                      </a:lnTo>
                      <a:lnTo>
                        <a:pt x="1112" y="0"/>
                      </a:lnTo>
                      <a:lnTo>
                        <a:pt x="1112" y="0"/>
                      </a:lnTo>
                      <a:lnTo>
                        <a:pt x="1112" y="0"/>
                      </a:lnTo>
                      <a:lnTo>
                        <a:pt x="1117" y="0"/>
                      </a:lnTo>
                      <a:lnTo>
                        <a:pt x="1117" y="0"/>
                      </a:lnTo>
                      <a:lnTo>
                        <a:pt x="1123" y="0"/>
                      </a:lnTo>
                      <a:lnTo>
                        <a:pt x="1123" y="0"/>
                      </a:lnTo>
                      <a:lnTo>
                        <a:pt x="1129" y="0"/>
                      </a:lnTo>
                      <a:lnTo>
                        <a:pt x="1129" y="0"/>
                      </a:lnTo>
                      <a:lnTo>
                        <a:pt x="1129" y="0"/>
                      </a:lnTo>
                      <a:lnTo>
                        <a:pt x="1129" y="0"/>
                      </a:lnTo>
                      <a:lnTo>
                        <a:pt x="1129" y="0"/>
                      </a:lnTo>
                      <a:lnTo>
                        <a:pt x="1141" y="0"/>
                      </a:lnTo>
                      <a:lnTo>
                        <a:pt x="1141" y="0"/>
                      </a:lnTo>
                      <a:lnTo>
                        <a:pt x="1141" y="0"/>
                      </a:lnTo>
                      <a:lnTo>
                        <a:pt x="1141" y="0"/>
                      </a:lnTo>
                      <a:lnTo>
                        <a:pt x="1141" y="0"/>
                      </a:lnTo>
                      <a:lnTo>
                        <a:pt x="1146" y="0"/>
                      </a:lnTo>
                      <a:lnTo>
                        <a:pt x="1146" y="0"/>
                      </a:lnTo>
                      <a:lnTo>
                        <a:pt x="1146" y="0"/>
                      </a:lnTo>
                      <a:lnTo>
                        <a:pt x="1146" y="0"/>
                      </a:lnTo>
                      <a:lnTo>
                        <a:pt x="1146" y="0"/>
                      </a:lnTo>
                      <a:lnTo>
                        <a:pt x="1146" y="0"/>
                      </a:lnTo>
                      <a:lnTo>
                        <a:pt x="1146" y="0"/>
                      </a:lnTo>
                      <a:lnTo>
                        <a:pt x="1152" y="0"/>
                      </a:lnTo>
                      <a:lnTo>
                        <a:pt x="1152" y="0"/>
                      </a:lnTo>
                      <a:lnTo>
                        <a:pt x="1152" y="0"/>
                      </a:lnTo>
                      <a:lnTo>
                        <a:pt x="1164" y="0"/>
                      </a:lnTo>
                      <a:lnTo>
                        <a:pt x="1164" y="0"/>
                      </a:lnTo>
                      <a:lnTo>
                        <a:pt x="1164" y="0"/>
                      </a:lnTo>
                      <a:lnTo>
                        <a:pt x="1164" y="0"/>
                      </a:lnTo>
                      <a:lnTo>
                        <a:pt x="1164" y="0"/>
                      </a:lnTo>
                      <a:lnTo>
                        <a:pt x="1164" y="0"/>
                      </a:lnTo>
                      <a:lnTo>
                        <a:pt x="1164" y="0"/>
                      </a:lnTo>
                      <a:lnTo>
                        <a:pt x="1175" y="0"/>
                      </a:lnTo>
                      <a:lnTo>
                        <a:pt x="1175" y="0"/>
                      </a:lnTo>
                      <a:lnTo>
                        <a:pt x="1175" y="0"/>
                      </a:lnTo>
                      <a:lnTo>
                        <a:pt x="1175" y="0"/>
                      </a:lnTo>
                      <a:lnTo>
                        <a:pt x="1181" y="0"/>
                      </a:lnTo>
                      <a:lnTo>
                        <a:pt x="1181" y="0"/>
                      </a:lnTo>
                      <a:lnTo>
                        <a:pt x="1181" y="0"/>
                      </a:lnTo>
                      <a:lnTo>
                        <a:pt x="1181" y="0"/>
                      </a:lnTo>
                      <a:lnTo>
                        <a:pt x="1181" y="0"/>
                      </a:lnTo>
                      <a:lnTo>
                        <a:pt x="1181" y="0"/>
                      </a:lnTo>
                      <a:lnTo>
                        <a:pt x="1187" y="0"/>
                      </a:lnTo>
                      <a:lnTo>
                        <a:pt x="1187" y="0"/>
                      </a:lnTo>
                      <a:lnTo>
                        <a:pt x="1187" y="0"/>
                      </a:lnTo>
                      <a:lnTo>
                        <a:pt x="1187" y="0"/>
                      </a:lnTo>
                      <a:lnTo>
                        <a:pt x="1187" y="0"/>
                      </a:lnTo>
                      <a:lnTo>
                        <a:pt x="1198" y="0"/>
                      </a:lnTo>
                      <a:lnTo>
                        <a:pt x="1198" y="0"/>
                      </a:lnTo>
                      <a:lnTo>
                        <a:pt x="1198" y="0"/>
                      </a:lnTo>
                      <a:lnTo>
                        <a:pt x="1198" y="0"/>
                      </a:lnTo>
                      <a:lnTo>
                        <a:pt x="1198" y="0"/>
                      </a:lnTo>
                      <a:lnTo>
                        <a:pt x="1198" y="0"/>
                      </a:lnTo>
                      <a:lnTo>
                        <a:pt x="1204" y="0"/>
                      </a:lnTo>
                      <a:lnTo>
                        <a:pt x="1210" y="0"/>
                      </a:lnTo>
                      <a:lnTo>
                        <a:pt x="1210" y="0"/>
                      </a:lnTo>
                      <a:lnTo>
                        <a:pt x="1216" y="0"/>
                      </a:lnTo>
                      <a:lnTo>
                        <a:pt x="1216" y="0"/>
                      </a:lnTo>
                      <a:lnTo>
                        <a:pt x="1216" y="0"/>
                      </a:lnTo>
                      <a:lnTo>
                        <a:pt x="1216" y="0"/>
                      </a:lnTo>
                      <a:lnTo>
                        <a:pt x="1216" y="0"/>
                      </a:lnTo>
                      <a:lnTo>
                        <a:pt x="1216" y="0"/>
                      </a:lnTo>
                      <a:lnTo>
                        <a:pt x="1216" y="0"/>
                      </a:lnTo>
                      <a:lnTo>
                        <a:pt x="1222" y="0"/>
                      </a:lnTo>
                      <a:lnTo>
                        <a:pt x="1222" y="0"/>
                      </a:lnTo>
                      <a:lnTo>
                        <a:pt x="1222" y="0"/>
                      </a:lnTo>
                      <a:lnTo>
                        <a:pt x="1222" y="0"/>
                      </a:lnTo>
                      <a:lnTo>
                        <a:pt x="1222" y="0"/>
                      </a:lnTo>
                      <a:lnTo>
                        <a:pt x="1222" y="0"/>
                      </a:lnTo>
                      <a:lnTo>
                        <a:pt x="1233" y="0"/>
                      </a:lnTo>
                      <a:lnTo>
                        <a:pt x="1233" y="0"/>
                      </a:lnTo>
                      <a:lnTo>
                        <a:pt x="1233" y="0"/>
                      </a:lnTo>
                      <a:lnTo>
                        <a:pt x="1233" y="0"/>
                      </a:lnTo>
                      <a:lnTo>
                        <a:pt x="1239" y="0"/>
                      </a:lnTo>
                      <a:lnTo>
                        <a:pt x="1239" y="0"/>
                      </a:lnTo>
                      <a:lnTo>
                        <a:pt x="1239" y="0"/>
                      </a:lnTo>
                      <a:lnTo>
                        <a:pt x="1245" y="0"/>
                      </a:lnTo>
                      <a:lnTo>
                        <a:pt x="1251" y="0"/>
                      </a:lnTo>
                      <a:lnTo>
                        <a:pt x="1251" y="0"/>
                      </a:lnTo>
                      <a:lnTo>
                        <a:pt x="1251" y="0"/>
                      </a:lnTo>
                      <a:lnTo>
                        <a:pt x="1251" y="0"/>
                      </a:lnTo>
                      <a:lnTo>
                        <a:pt x="1251" y="0"/>
                      </a:lnTo>
                      <a:lnTo>
                        <a:pt x="1251" y="0"/>
                      </a:lnTo>
                      <a:lnTo>
                        <a:pt x="1256" y="0"/>
                      </a:lnTo>
                      <a:lnTo>
                        <a:pt x="1256" y="0"/>
                      </a:lnTo>
                      <a:lnTo>
                        <a:pt x="1256" y="0"/>
                      </a:lnTo>
                      <a:lnTo>
                        <a:pt x="1256" y="0"/>
                      </a:lnTo>
                      <a:lnTo>
                        <a:pt x="1256" y="0"/>
                      </a:lnTo>
                      <a:lnTo>
                        <a:pt x="1256" y="0"/>
                      </a:lnTo>
                      <a:lnTo>
                        <a:pt x="1256" y="0"/>
                      </a:lnTo>
                      <a:lnTo>
                        <a:pt x="1262" y="0"/>
                      </a:lnTo>
                      <a:lnTo>
                        <a:pt x="1262" y="0"/>
                      </a:lnTo>
                      <a:lnTo>
                        <a:pt x="1262" y="0"/>
                      </a:lnTo>
                      <a:lnTo>
                        <a:pt x="1262" y="0"/>
                      </a:lnTo>
                      <a:lnTo>
                        <a:pt x="1262" y="0"/>
                      </a:lnTo>
                      <a:lnTo>
                        <a:pt x="1262" y="0"/>
                      </a:lnTo>
                      <a:lnTo>
                        <a:pt x="1268" y="0"/>
                      </a:lnTo>
                      <a:lnTo>
                        <a:pt x="1268" y="0"/>
                      </a:lnTo>
                      <a:lnTo>
                        <a:pt x="1268" y="0"/>
                      </a:lnTo>
                      <a:lnTo>
                        <a:pt x="1268" y="0"/>
                      </a:lnTo>
                      <a:lnTo>
                        <a:pt x="1268" y="0"/>
                      </a:lnTo>
                      <a:lnTo>
                        <a:pt x="1268" y="0"/>
                      </a:lnTo>
                      <a:lnTo>
                        <a:pt x="1268" y="0"/>
                      </a:lnTo>
                      <a:lnTo>
                        <a:pt x="1268" y="0"/>
                      </a:lnTo>
                      <a:lnTo>
                        <a:pt x="1268" y="0"/>
                      </a:lnTo>
                      <a:lnTo>
                        <a:pt x="1268" y="0"/>
                      </a:lnTo>
                      <a:lnTo>
                        <a:pt x="1274" y="0"/>
                      </a:lnTo>
                      <a:lnTo>
                        <a:pt x="1274" y="0"/>
                      </a:lnTo>
                      <a:lnTo>
                        <a:pt x="1274" y="0"/>
                      </a:lnTo>
                      <a:lnTo>
                        <a:pt x="1274" y="0"/>
                      </a:lnTo>
                      <a:lnTo>
                        <a:pt x="1274" y="0"/>
                      </a:lnTo>
                      <a:lnTo>
                        <a:pt x="1274" y="0"/>
                      </a:lnTo>
                      <a:lnTo>
                        <a:pt x="1274" y="0"/>
                      </a:lnTo>
                      <a:lnTo>
                        <a:pt x="1274" y="0"/>
                      </a:lnTo>
                      <a:lnTo>
                        <a:pt x="1274" y="0"/>
                      </a:lnTo>
                      <a:lnTo>
                        <a:pt x="1280" y="0"/>
                      </a:lnTo>
                      <a:lnTo>
                        <a:pt x="1280" y="0"/>
                      </a:lnTo>
                      <a:lnTo>
                        <a:pt x="1280" y="0"/>
                      </a:lnTo>
                      <a:lnTo>
                        <a:pt x="1280" y="0"/>
                      </a:lnTo>
                      <a:lnTo>
                        <a:pt x="1280" y="0"/>
                      </a:lnTo>
                      <a:lnTo>
                        <a:pt x="1280" y="0"/>
                      </a:lnTo>
                      <a:lnTo>
                        <a:pt x="1280" y="0"/>
                      </a:lnTo>
                      <a:lnTo>
                        <a:pt x="1280" y="0"/>
                      </a:lnTo>
                      <a:lnTo>
                        <a:pt x="1280" y="0"/>
                      </a:lnTo>
                      <a:lnTo>
                        <a:pt x="1285" y="0"/>
                      </a:lnTo>
                      <a:lnTo>
                        <a:pt x="1285" y="0"/>
                      </a:lnTo>
                      <a:lnTo>
                        <a:pt x="1285" y="0"/>
                      </a:lnTo>
                      <a:lnTo>
                        <a:pt x="1285" y="0"/>
                      </a:lnTo>
                      <a:lnTo>
                        <a:pt x="1285" y="0"/>
                      </a:lnTo>
                      <a:lnTo>
                        <a:pt x="1285" y="0"/>
                      </a:lnTo>
                      <a:lnTo>
                        <a:pt x="1291" y="0"/>
                      </a:lnTo>
                      <a:lnTo>
                        <a:pt x="1291" y="0"/>
                      </a:lnTo>
                      <a:lnTo>
                        <a:pt x="1291" y="0"/>
                      </a:lnTo>
                      <a:lnTo>
                        <a:pt x="1291" y="0"/>
                      </a:lnTo>
                      <a:lnTo>
                        <a:pt x="1291" y="0"/>
                      </a:lnTo>
                      <a:lnTo>
                        <a:pt x="1291" y="0"/>
                      </a:lnTo>
                      <a:lnTo>
                        <a:pt x="1297" y="0"/>
                      </a:lnTo>
                      <a:lnTo>
                        <a:pt x="1297" y="0"/>
                      </a:lnTo>
                      <a:lnTo>
                        <a:pt x="1297" y="0"/>
                      </a:lnTo>
                      <a:lnTo>
                        <a:pt x="1297" y="0"/>
                      </a:lnTo>
                      <a:lnTo>
                        <a:pt x="1308" y="0"/>
                      </a:lnTo>
                      <a:lnTo>
                        <a:pt x="1308" y="0"/>
                      </a:lnTo>
                      <a:lnTo>
                        <a:pt x="1308" y="0"/>
                      </a:lnTo>
                      <a:lnTo>
                        <a:pt x="1308" y="0"/>
                      </a:lnTo>
                      <a:lnTo>
                        <a:pt x="1308" y="0"/>
                      </a:lnTo>
                      <a:lnTo>
                        <a:pt x="1308" y="0"/>
                      </a:lnTo>
                      <a:lnTo>
                        <a:pt x="1308" y="0"/>
                      </a:lnTo>
                      <a:lnTo>
                        <a:pt x="1320" y="0"/>
                      </a:lnTo>
                      <a:lnTo>
                        <a:pt x="1320" y="0"/>
                      </a:lnTo>
                      <a:lnTo>
                        <a:pt x="1320" y="0"/>
                      </a:lnTo>
                      <a:lnTo>
                        <a:pt x="1326"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43" y="0"/>
                      </a:lnTo>
                      <a:lnTo>
                        <a:pt x="1343" y="0"/>
                      </a:lnTo>
                      <a:lnTo>
                        <a:pt x="1343" y="0"/>
                      </a:lnTo>
                      <a:lnTo>
                        <a:pt x="1343" y="0"/>
                      </a:lnTo>
                      <a:lnTo>
                        <a:pt x="1343" y="0"/>
                      </a:lnTo>
                      <a:lnTo>
                        <a:pt x="1349" y="0"/>
                      </a:lnTo>
                      <a:lnTo>
                        <a:pt x="1349" y="0"/>
                      </a:lnTo>
                      <a:lnTo>
                        <a:pt x="1355" y="0"/>
                      </a:lnTo>
                      <a:lnTo>
                        <a:pt x="1355" y="0"/>
                      </a:lnTo>
                      <a:lnTo>
                        <a:pt x="1361" y="0"/>
                      </a:lnTo>
                      <a:lnTo>
                        <a:pt x="1361" y="0"/>
                      </a:lnTo>
                      <a:lnTo>
                        <a:pt x="1361" y="0"/>
                      </a:lnTo>
                      <a:lnTo>
                        <a:pt x="1361" y="0"/>
                      </a:lnTo>
                      <a:lnTo>
                        <a:pt x="1361" y="0"/>
                      </a:lnTo>
                      <a:lnTo>
                        <a:pt x="1361" y="0"/>
                      </a:lnTo>
                      <a:lnTo>
                        <a:pt x="1366" y="0"/>
                      </a:lnTo>
                      <a:lnTo>
                        <a:pt x="1366" y="0"/>
                      </a:lnTo>
                      <a:lnTo>
                        <a:pt x="1366" y="0"/>
                      </a:lnTo>
                      <a:lnTo>
                        <a:pt x="1366" y="0"/>
                      </a:lnTo>
                      <a:lnTo>
                        <a:pt x="1366" y="0"/>
                      </a:lnTo>
                      <a:lnTo>
                        <a:pt x="1366" y="0"/>
                      </a:lnTo>
                      <a:lnTo>
                        <a:pt x="1366" y="0"/>
                      </a:lnTo>
                      <a:lnTo>
                        <a:pt x="1378" y="0"/>
                      </a:lnTo>
                      <a:lnTo>
                        <a:pt x="1378" y="0"/>
                      </a:lnTo>
                      <a:lnTo>
                        <a:pt x="1378" y="0"/>
                      </a:lnTo>
                      <a:lnTo>
                        <a:pt x="1378" y="0"/>
                      </a:lnTo>
                      <a:lnTo>
                        <a:pt x="1384" y="0"/>
                      </a:lnTo>
                      <a:lnTo>
                        <a:pt x="1384" y="0"/>
                      </a:lnTo>
                      <a:lnTo>
                        <a:pt x="1384" y="0"/>
                      </a:lnTo>
                      <a:lnTo>
                        <a:pt x="1395" y="0"/>
                      </a:lnTo>
                      <a:lnTo>
                        <a:pt x="1395" y="0"/>
                      </a:lnTo>
                      <a:lnTo>
                        <a:pt x="1395" y="0"/>
                      </a:lnTo>
                      <a:lnTo>
                        <a:pt x="1395" y="0"/>
                      </a:lnTo>
                      <a:lnTo>
                        <a:pt x="1395" y="0"/>
                      </a:lnTo>
                      <a:lnTo>
                        <a:pt x="1395" y="0"/>
                      </a:lnTo>
                      <a:lnTo>
                        <a:pt x="1395" y="0"/>
                      </a:lnTo>
                      <a:lnTo>
                        <a:pt x="1401" y="0"/>
                      </a:lnTo>
                      <a:lnTo>
                        <a:pt x="1401" y="0"/>
                      </a:lnTo>
                      <a:lnTo>
                        <a:pt x="1401" y="0"/>
                      </a:lnTo>
                      <a:lnTo>
                        <a:pt x="1401" y="0"/>
                      </a:lnTo>
                      <a:lnTo>
                        <a:pt x="1401" y="0"/>
                      </a:lnTo>
                      <a:lnTo>
                        <a:pt x="1401" y="0"/>
                      </a:lnTo>
                      <a:lnTo>
                        <a:pt x="1407" y="0"/>
                      </a:lnTo>
                      <a:lnTo>
                        <a:pt x="1407" y="0"/>
                      </a:lnTo>
                      <a:lnTo>
                        <a:pt x="1413" y="0"/>
                      </a:lnTo>
                      <a:lnTo>
                        <a:pt x="1413" y="0"/>
                      </a:lnTo>
                      <a:lnTo>
                        <a:pt x="1418" y="0"/>
                      </a:lnTo>
                      <a:lnTo>
                        <a:pt x="1418" y="0"/>
                      </a:lnTo>
                      <a:lnTo>
                        <a:pt x="1418" y="0"/>
                      </a:lnTo>
                      <a:lnTo>
                        <a:pt x="1418" y="0"/>
                      </a:lnTo>
                      <a:lnTo>
                        <a:pt x="1418" y="0"/>
                      </a:lnTo>
                      <a:lnTo>
                        <a:pt x="1430" y="0"/>
                      </a:lnTo>
                      <a:lnTo>
                        <a:pt x="1430" y="0"/>
                      </a:lnTo>
                      <a:lnTo>
                        <a:pt x="1430" y="0"/>
                      </a:lnTo>
                      <a:lnTo>
                        <a:pt x="1430" y="0"/>
                      </a:lnTo>
                      <a:lnTo>
                        <a:pt x="1430" y="0"/>
                      </a:lnTo>
                      <a:lnTo>
                        <a:pt x="1436" y="0"/>
                      </a:lnTo>
                      <a:lnTo>
                        <a:pt x="1436" y="0"/>
                      </a:lnTo>
                      <a:lnTo>
                        <a:pt x="1436" y="0"/>
                      </a:lnTo>
                      <a:lnTo>
                        <a:pt x="1436" y="0"/>
                      </a:lnTo>
                      <a:lnTo>
                        <a:pt x="1436" y="0"/>
                      </a:lnTo>
                      <a:lnTo>
                        <a:pt x="1436" y="0"/>
                      </a:lnTo>
                      <a:lnTo>
                        <a:pt x="1436" y="0"/>
                      </a:lnTo>
                      <a:lnTo>
                        <a:pt x="1442" y="0"/>
                      </a:lnTo>
                      <a:lnTo>
                        <a:pt x="1442" y="0"/>
                      </a:lnTo>
                      <a:lnTo>
                        <a:pt x="1442" y="0"/>
                      </a:lnTo>
                      <a:lnTo>
                        <a:pt x="1442" y="0"/>
                      </a:lnTo>
                      <a:lnTo>
                        <a:pt x="1442" y="0"/>
                      </a:lnTo>
                      <a:lnTo>
                        <a:pt x="1442" y="0"/>
                      </a:lnTo>
                      <a:lnTo>
                        <a:pt x="1442" y="0"/>
                      </a:lnTo>
                      <a:lnTo>
                        <a:pt x="1442" y="0"/>
                      </a:lnTo>
                      <a:lnTo>
                        <a:pt x="1442" y="0"/>
                      </a:lnTo>
                      <a:lnTo>
                        <a:pt x="1447" y="0"/>
                      </a:lnTo>
                      <a:lnTo>
                        <a:pt x="1447" y="0"/>
                      </a:lnTo>
                      <a:lnTo>
                        <a:pt x="1447" y="0"/>
                      </a:lnTo>
                      <a:lnTo>
                        <a:pt x="1447" y="0"/>
                      </a:lnTo>
                      <a:lnTo>
                        <a:pt x="1447" y="0"/>
                      </a:lnTo>
                      <a:lnTo>
                        <a:pt x="1447" y="0"/>
                      </a:lnTo>
                      <a:lnTo>
                        <a:pt x="1447" y="0"/>
                      </a:lnTo>
                      <a:lnTo>
                        <a:pt x="1453" y="0"/>
                      </a:lnTo>
                      <a:lnTo>
                        <a:pt x="1453" y="0"/>
                      </a:lnTo>
                      <a:lnTo>
                        <a:pt x="1453" y="0"/>
                      </a:lnTo>
                      <a:lnTo>
                        <a:pt x="1453" y="0"/>
                      </a:lnTo>
                      <a:lnTo>
                        <a:pt x="1453" y="0"/>
                      </a:lnTo>
                      <a:lnTo>
                        <a:pt x="1453" y="0"/>
                      </a:lnTo>
                      <a:lnTo>
                        <a:pt x="1453" y="0"/>
                      </a:lnTo>
                      <a:lnTo>
                        <a:pt x="1453" y="0"/>
                      </a:lnTo>
                      <a:lnTo>
                        <a:pt x="1453" y="0"/>
                      </a:lnTo>
                      <a:lnTo>
                        <a:pt x="1453" y="0"/>
                      </a:lnTo>
                      <a:lnTo>
                        <a:pt x="1459" y="0"/>
                      </a:lnTo>
                      <a:lnTo>
                        <a:pt x="1459" y="0"/>
                      </a:lnTo>
                      <a:lnTo>
                        <a:pt x="1459" y="0"/>
                      </a:lnTo>
                      <a:lnTo>
                        <a:pt x="1459" y="0"/>
                      </a:lnTo>
                      <a:lnTo>
                        <a:pt x="1459" y="0"/>
                      </a:lnTo>
                      <a:lnTo>
                        <a:pt x="1459" y="0"/>
                      </a:lnTo>
                      <a:lnTo>
                        <a:pt x="1459" y="0"/>
                      </a:lnTo>
                      <a:lnTo>
                        <a:pt x="1459" y="0"/>
                      </a:lnTo>
                      <a:lnTo>
                        <a:pt x="1459" y="0"/>
                      </a:lnTo>
                      <a:lnTo>
                        <a:pt x="1465" y="0"/>
                      </a:lnTo>
                      <a:lnTo>
                        <a:pt x="1465" y="0"/>
                      </a:lnTo>
                      <a:lnTo>
                        <a:pt x="1465" y="0"/>
                      </a:lnTo>
                      <a:lnTo>
                        <a:pt x="1465" y="0"/>
                      </a:lnTo>
                      <a:lnTo>
                        <a:pt x="1465" y="0"/>
                      </a:lnTo>
                      <a:lnTo>
                        <a:pt x="1465" y="0"/>
                      </a:lnTo>
                      <a:lnTo>
                        <a:pt x="1465" y="0"/>
                      </a:lnTo>
                      <a:lnTo>
                        <a:pt x="1471" y="0"/>
                      </a:lnTo>
                      <a:lnTo>
                        <a:pt x="1471" y="0"/>
                      </a:lnTo>
                      <a:lnTo>
                        <a:pt x="1471" y="0"/>
                      </a:lnTo>
                      <a:lnTo>
                        <a:pt x="1471" y="0"/>
                      </a:lnTo>
                      <a:lnTo>
                        <a:pt x="1471" y="0"/>
                      </a:lnTo>
                      <a:lnTo>
                        <a:pt x="1471" y="0"/>
                      </a:lnTo>
                      <a:lnTo>
                        <a:pt x="1476" y="0"/>
                      </a:lnTo>
                      <a:lnTo>
                        <a:pt x="1476" y="0"/>
                      </a:lnTo>
                      <a:lnTo>
                        <a:pt x="1476" y="0"/>
                      </a:lnTo>
                      <a:lnTo>
                        <a:pt x="1476" y="0"/>
                      </a:lnTo>
                      <a:lnTo>
                        <a:pt x="1476" y="0"/>
                      </a:lnTo>
                      <a:lnTo>
                        <a:pt x="1476" y="0"/>
                      </a:lnTo>
                      <a:lnTo>
                        <a:pt x="1488" y="0"/>
                      </a:lnTo>
                      <a:lnTo>
                        <a:pt x="1488" y="0"/>
                      </a:lnTo>
                      <a:lnTo>
                        <a:pt x="1488" y="0"/>
                      </a:lnTo>
                      <a:lnTo>
                        <a:pt x="1488" y="0"/>
                      </a:lnTo>
                      <a:lnTo>
                        <a:pt x="1488" y="0"/>
                      </a:lnTo>
                      <a:lnTo>
                        <a:pt x="1494" y="0"/>
                      </a:lnTo>
                      <a:lnTo>
                        <a:pt x="1494" y="0"/>
                      </a:lnTo>
                      <a:lnTo>
                        <a:pt x="1499" y="0"/>
                      </a:lnTo>
                      <a:lnTo>
                        <a:pt x="1505" y="0"/>
                      </a:lnTo>
                      <a:lnTo>
                        <a:pt x="1505" y="0"/>
                      </a:lnTo>
                      <a:lnTo>
                        <a:pt x="1505" y="0"/>
                      </a:lnTo>
                      <a:lnTo>
                        <a:pt x="1505" y="0"/>
                      </a:lnTo>
                      <a:lnTo>
                        <a:pt x="1505" y="0"/>
                      </a:lnTo>
                      <a:lnTo>
                        <a:pt x="1505" y="0"/>
                      </a:lnTo>
                      <a:lnTo>
                        <a:pt x="1505" y="0"/>
                      </a:lnTo>
                      <a:lnTo>
                        <a:pt x="1511" y="0"/>
                      </a:lnTo>
                      <a:lnTo>
                        <a:pt x="1511" y="0"/>
                      </a:lnTo>
                      <a:lnTo>
                        <a:pt x="1511" y="0"/>
                      </a:lnTo>
                      <a:lnTo>
                        <a:pt x="1511" y="0"/>
                      </a:lnTo>
                      <a:lnTo>
                        <a:pt x="1511" y="0"/>
                      </a:lnTo>
                      <a:lnTo>
                        <a:pt x="1511" y="0"/>
                      </a:lnTo>
                      <a:lnTo>
                        <a:pt x="1517" y="0"/>
                      </a:lnTo>
                      <a:lnTo>
                        <a:pt x="1523" y="0"/>
                      </a:lnTo>
                      <a:lnTo>
                        <a:pt x="1523" y="0"/>
                      </a:lnTo>
                      <a:lnTo>
                        <a:pt x="1523" y="0"/>
                      </a:lnTo>
                      <a:lnTo>
                        <a:pt x="1528" y="0"/>
                      </a:lnTo>
                      <a:lnTo>
                        <a:pt x="1528" y="0"/>
                      </a:lnTo>
                      <a:lnTo>
                        <a:pt x="1528" y="0"/>
                      </a:lnTo>
                      <a:lnTo>
                        <a:pt x="1528" y="0"/>
                      </a:lnTo>
                      <a:lnTo>
                        <a:pt x="1540" y="0"/>
                      </a:lnTo>
                      <a:lnTo>
                        <a:pt x="1540" y="0"/>
                      </a:lnTo>
                      <a:lnTo>
                        <a:pt x="1540" y="0"/>
                      </a:lnTo>
                      <a:lnTo>
                        <a:pt x="1540" y="0"/>
                      </a:lnTo>
                      <a:lnTo>
                        <a:pt x="1540" y="0"/>
                      </a:lnTo>
                      <a:lnTo>
                        <a:pt x="1540" y="0"/>
                      </a:lnTo>
                      <a:lnTo>
                        <a:pt x="1546" y="0"/>
                      </a:lnTo>
                      <a:lnTo>
                        <a:pt x="1546" y="0"/>
                      </a:lnTo>
                      <a:lnTo>
                        <a:pt x="1546" y="0"/>
                      </a:lnTo>
                      <a:lnTo>
                        <a:pt x="1546" y="0"/>
                      </a:lnTo>
                      <a:lnTo>
                        <a:pt x="1546" y="0"/>
                      </a:lnTo>
                      <a:lnTo>
                        <a:pt x="1546" y="0"/>
                      </a:lnTo>
                      <a:lnTo>
                        <a:pt x="1546" y="0"/>
                      </a:lnTo>
                      <a:lnTo>
                        <a:pt x="1552" y="0"/>
                      </a:lnTo>
                      <a:lnTo>
                        <a:pt x="1552" y="0"/>
                      </a:lnTo>
                      <a:lnTo>
                        <a:pt x="1557" y="0"/>
                      </a:lnTo>
                      <a:lnTo>
                        <a:pt x="1563" y="0"/>
                      </a:lnTo>
                      <a:lnTo>
                        <a:pt x="1563" y="0"/>
                      </a:lnTo>
                      <a:lnTo>
                        <a:pt x="1563" y="0"/>
                      </a:lnTo>
                      <a:lnTo>
                        <a:pt x="1563" y="0"/>
                      </a:lnTo>
                      <a:lnTo>
                        <a:pt x="1563" y="0"/>
                      </a:lnTo>
                      <a:lnTo>
                        <a:pt x="1563" y="0"/>
                      </a:lnTo>
                      <a:lnTo>
                        <a:pt x="1575" y="0"/>
                      </a:lnTo>
                      <a:lnTo>
                        <a:pt x="1575" y="0"/>
                      </a:lnTo>
                      <a:lnTo>
                        <a:pt x="1575" y="0"/>
                      </a:lnTo>
                      <a:lnTo>
                        <a:pt x="1575" y="0"/>
                      </a:lnTo>
                      <a:lnTo>
                        <a:pt x="1575" y="0"/>
                      </a:lnTo>
                      <a:lnTo>
                        <a:pt x="1580" y="0"/>
                      </a:lnTo>
                      <a:lnTo>
                        <a:pt x="1580" y="0"/>
                      </a:lnTo>
                      <a:lnTo>
                        <a:pt x="1580" y="0"/>
                      </a:lnTo>
                      <a:lnTo>
                        <a:pt x="1580" y="0"/>
                      </a:lnTo>
                      <a:lnTo>
                        <a:pt x="1580" y="0"/>
                      </a:lnTo>
                      <a:lnTo>
                        <a:pt x="1580" y="0"/>
                      </a:lnTo>
                      <a:lnTo>
                        <a:pt x="1586" y="0"/>
                      </a:lnTo>
                      <a:lnTo>
                        <a:pt x="1586" y="0"/>
                      </a:lnTo>
                      <a:lnTo>
                        <a:pt x="1586" y="0"/>
                      </a:lnTo>
                      <a:lnTo>
                        <a:pt x="1586" y="0"/>
                      </a:lnTo>
                      <a:lnTo>
                        <a:pt x="1598" y="0"/>
                      </a:lnTo>
                      <a:lnTo>
                        <a:pt x="1598" y="0"/>
                      </a:lnTo>
                      <a:lnTo>
                        <a:pt x="1598" y="0"/>
                      </a:lnTo>
                      <a:lnTo>
                        <a:pt x="1598" y="0"/>
                      </a:lnTo>
                      <a:lnTo>
                        <a:pt x="1598" y="0"/>
                      </a:lnTo>
                      <a:lnTo>
                        <a:pt x="1598" y="0"/>
                      </a:lnTo>
                      <a:lnTo>
                        <a:pt x="1598" y="0"/>
                      </a:lnTo>
                      <a:lnTo>
                        <a:pt x="1609" y="0"/>
                      </a:lnTo>
                      <a:lnTo>
                        <a:pt x="1609" y="0"/>
                      </a:lnTo>
                      <a:lnTo>
                        <a:pt x="1609" y="0"/>
                      </a:lnTo>
                      <a:lnTo>
                        <a:pt x="1615" y="0"/>
                      </a:lnTo>
                      <a:lnTo>
                        <a:pt x="1615" y="0"/>
                      </a:lnTo>
                      <a:lnTo>
                        <a:pt x="1615" y="0"/>
                      </a:lnTo>
                      <a:lnTo>
                        <a:pt x="1615" y="0"/>
                      </a:lnTo>
                      <a:lnTo>
                        <a:pt x="1615" y="0"/>
                      </a:lnTo>
                      <a:lnTo>
                        <a:pt x="1615" y="0"/>
                      </a:lnTo>
                      <a:lnTo>
                        <a:pt x="1615" y="0"/>
                      </a:lnTo>
                      <a:lnTo>
                        <a:pt x="1621" y="0"/>
                      </a:lnTo>
                      <a:lnTo>
                        <a:pt x="1621" y="0"/>
                      </a:lnTo>
                      <a:lnTo>
                        <a:pt x="1621" y="0"/>
                      </a:lnTo>
                      <a:lnTo>
                        <a:pt x="1621" y="0"/>
                      </a:lnTo>
                      <a:lnTo>
                        <a:pt x="1621" y="0"/>
                      </a:lnTo>
                      <a:lnTo>
                        <a:pt x="1621" y="0"/>
                      </a:lnTo>
                      <a:lnTo>
                        <a:pt x="1627" y="0"/>
                      </a:lnTo>
                      <a:lnTo>
                        <a:pt x="1627" y="0"/>
                      </a:lnTo>
                      <a:lnTo>
                        <a:pt x="1627" y="0"/>
                      </a:lnTo>
                      <a:lnTo>
                        <a:pt x="1627" y="0"/>
                      </a:lnTo>
                      <a:lnTo>
                        <a:pt x="1627" y="0"/>
                      </a:lnTo>
                      <a:lnTo>
                        <a:pt x="1627" y="0"/>
                      </a:lnTo>
                      <a:lnTo>
                        <a:pt x="1627" y="0"/>
                      </a:lnTo>
                      <a:lnTo>
                        <a:pt x="1627" y="0"/>
                      </a:lnTo>
                      <a:lnTo>
                        <a:pt x="1633" y="0"/>
                      </a:lnTo>
                      <a:lnTo>
                        <a:pt x="1633" y="0"/>
                      </a:lnTo>
                      <a:lnTo>
                        <a:pt x="1633" y="0"/>
                      </a:lnTo>
                      <a:lnTo>
                        <a:pt x="1633" y="0"/>
                      </a:lnTo>
                      <a:lnTo>
                        <a:pt x="1633" y="0"/>
                      </a:lnTo>
                      <a:lnTo>
                        <a:pt x="1633" y="0"/>
                      </a:lnTo>
                      <a:lnTo>
                        <a:pt x="1633" y="0"/>
                      </a:lnTo>
                      <a:lnTo>
                        <a:pt x="1633" y="0"/>
                      </a:lnTo>
                      <a:lnTo>
                        <a:pt x="1633" y="0"/>
                      </a:lnTo>
                      <a:lnTo>
                        <a:pt x="1633"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56" y="0"/>
                      </a:lnTo>
                      <a:lnTo>
                        <a:pt x="1662" y="0"/>
                      </a:lnTo>
                      <a:lnTo>
                        <a:pt x="1667" y="0"/>
                      </a:lnTo>
                      <a:lnTo>
                        <a:pt x="1667" y="0"/>
                      </a:lnTo>
                      <a:lnTo>
                        <a:pt x="1667" y="0"/>
                      </a:lnTo>
                      <a:lnTo>
                        <a:pt x="1673" y="0"/>
                      </a:lnTo>
                      <a:lnTo>
                        <a:pt x="1673" y="0"/>
                      </a:lnTo>
                      <a:lnTo>
                        <a:pt x="1673" y="0"/>
                      </a:lnTo>
                      <a:lnTo>
                        <a:pt x="1673" y="0"/>
                      </a:lnTo>
                      <a:lnTo>
                        <a:pt x="1685" y="0"/>
                      </a:lnTo>
                      <a:lnTo>
                        <a:pt x="1685" y="0"/>
                      </a:lnTo>
                      <a:lnTo>
                        <a:pt x="1685" y="0"/>
                      </a:lnTo>
                      <a:lnTo>
                        <a:pt x="1685" y="0"/>
                      </a:lnTo>
                      <a:lnTo>
                        <a:pt x="1685" y="0"/>
                      </a:lnTo>
                      <a:lnTo>
                        <a:pt x="1685" y="0"/>
                      </a:lnTo>
                      <a:lnTo>
                        <a:pt x="1690" y="0"/>
                      </a:lnTo>
                      <a:lnTo>
                        <a:pt x="1690" y="0"/>
                      </a:lnTo>
                      <a:lnTo>
                        <a:pt x="1690" y="0"/>
                      </a:lnTo>
                      <a:lnTo>
                        <a:pt x="1690" y="0"/>
                      </a:lnTo>
                      <a:lnTo>
                        <a:pt x="1690" y="0"/>
                      </a:lnTo>
                      <a:lnTo>
                        <a:pt x="1690" y="0"/>
                      </a:lnTo>
                      <a:lnTo>
                        <a:pt x="1696" y="0"/>
                      </a:lnTo>
                      <a:lnTo>
                        <a:pt x="1696" y="0"/>
                      </a:lnTo>
                      <a:lnTo>
                        <a:pt x="1696" y="0"/>
                      </a:lnTo>
                      <a:lnTo>
                        <a:pt x="1702" y="0"/>
                      </a:lnTo>
                      <a:lnTo>
                        <a:pt x="1708" y="0"/>
                      </a:lnTo>
                      <a:lnTo>
                        <a:pt x="1708" y="0"/>
                      </a:lnTo>
                      <a:lnTo>
                        <a:pt x="1708" y="0"/>
                      </a:lnTo>
                      <a:lnTo>
                        <a:pt x="1708" y="0"/>
                      </a:lnTo>
                      <a:lnTo>
                        <a:pt x="1708" y="0"/>
                      </a:lnTo>
                      <a:lnTo>
                        <a:pt x="1708" y="0"/>
                      </a:lnTo>
                      <a:lnTo>
                        <a:pt x="1719" y="0"/>
                      </a:lnTo>
                      <a:lnTo>
                        <a:pt x="1719" y="0"/>
                      </a:lnTo>
                      <a:lnTo>
                        <a:pt x="1719" y="0"/>
                      </a:lnTo>
                      <a:lnTo>
                        <a:pt x="1719" y="0"/>
                      </a:lnTo>
                      <a:lnTo>
                        <a:pt x="1725" y="0"/>
                      </a:lnTo>
                      <a:lnTo>
                        <a:pt x="1725" y="0"/>
                      </a:lnTo>
                      <a:lnTo>
                        <a:pt x="1725" y="0"/>
                      </a:lnTo>
                      <a:lnTo>
                        <a:pt x="1725" y="0"/>
                      </a:lnTo>
                      <a:lnTo>
                        <a:pt x="1725" y="0"/>
                      </a:lnTo>
                      <a:lnTo>
                        <a:pt x="1725" y="0"/>
                      </a:lnTo>
                      <a:lnTo>
                        <a:pt x="1725" y="0"/>
                      </a:lnTo>
                      <a:lnTo>
                        <a:pt x="1731" y="0"/>
                      </a:lnTo>
                      <a:lnTo>
                        <a:pt x="1731" y="0"/>
                      </a:lnTo>
                      <a:lnTo>
                        <a:pt x="1731" y="0"/>
                      </a:lnTo>
                      <a:lnTo>
                        <a:pt x="1731" y="0"/>
                      </a:lnTo>
                      <a:lnTo>
                        <a:pt x="1743" y="0"/>
                      </a:lnTo>
                      <a:lnTo>
                        <a:pt x="1743" y="0"/>
                      </a:lnTo>
                      <a:lnTo>
                        <a:pt x="1743" y="0"/>
                      </a:lnTo>
                      <a:lnTo>
                        <a:pt x="1743" y="0"/>
                      </a:lnTo>
                      <a:lnTo>
                        <a:pt x="1743" y="0"/>
                      </a:lnTo>
                      <a:lnTo>
                        <a:pt x="1743" y="0"/>
                      </a:lnTo>
                      <a:lnTo>
                        <a:pt x="1748" y="0"/>
                      </a:lnTo>
                      <a:lnTo>
                        <a:pt x="1754" y="0"/>
                      </a:lnTo>
                      <a:lnTo>
                        <a:pt x="1754" y="0"/>
                      </a:lnTo>
                      <a:lnTo>
                        <a:pt x="1754" y="0"/>
                      </a:lnTo>
                      <a:lnTo>
                        <a:pt x="1760" y="0"/>
                      </a:lnTo>
                      <a:lnTo>
                        <a:pt x="1760" y="0"/>
                      </a:lnTo>
                      <a:lnTo>
                        <a:pt x="1760" y="0"/>
                      </a:lnTo>
                      <a:lnTo>
                        <a:pt x="1760" y="0"/>
                      </a:lnTo>
                      <a:lnTo>
                        <a:pt x="1760" y="0"/>
                      </a:lnTo>
                      <a:lnTo>
                        <a:pt x="1760" y="0"/>
                      </a:lnTo>
                      <a:lnTo>
                        <a:pt x="1766" y="0"/>
                      </a:lnTo>
                      <a:lnTo>
                        <a:pt x="1766" y="0"/>
                      </a:lnTo>
                      <a:lnTo>
                        <a:pt x="1766" y="0"/>
                      </a:lnTo>
                      <a:lnTo>
                        <a:pt x="1766" y="0"/>
                      </a:lnTo>
                      <a:lnTo>
                        <a:pt x="1766" y="0"/>
                      </a:lnTo>
                      <a:lnTo>
                        <a:pt x="1766" y="0"/>
                      </a:lnTo>
                      <a:lnTo>
                        <a:pt x="1777" y="0"/>
                      </a:lnTo>
                      <a:lnTo>
                        <a:pt x="1777" y="0"/>
                      </a:lnTo>
                      <a:lnTo>
                        <a:pt x="1777" y="0"/>
                      </a:lnTo>
                      <a:lnTo>
                        <a:pt x="1777" y="0"/>
                      </a:lnTo>
                      <a:lnTo>
                        <a:pt x="1777" y="0"/>
                      </a:lnTo>
                      <a:lnTo>
                        <a:pt x="1783" y="0"/>
                      </a:lnTo>
                      <a:lnTo>
                        <a:pt x="1783" y="0"/>
                      </a:lnTo>
                      <a:lnTo>
                        <a:pt x="1789" y="0"/>
                      </a:lnTo>
                      <a:lnTo>
                        <a:pt x="1795" y="0"/>
                      </a:lnTo>
                      <a:lnTo>
                        <a:pt x="1795" y="0"/>
                      </a:lnTo>
                      <a:lnTo>
                        <a:pt x="1795" y="0"/>
                      </a:lnTo>
                      <a:lnTo>
                        <a:pt x="1795" y="0"/>
                      </a:lnTo>
                      <a:lnTo>
                        <a:pt x="1795" y="0"/>
                      </a:lnTo>
                      <a:lnTo>
                        <a:pt x="1795" y="0"/>
                      </a:lnTo>
                      <a:lnTo>
                        <a:pt x="1795" y="0"/>
                      </a:lnTo>
                      <a:lnTo>
                        <a:pt x="1800" y="0"/>
                      </a:lnTo>
                      <a:lnTo>
                        <a:pt x="1800" y="0"/>
                      </a:lnTo>
                      <a:lnTo>
                        <a:pt x="1800" y="0"/>
                      </a:lnTo>
                      <a:lnTo>
                        <a:pt x="1800" y="0"/>
                      </a:lnTo>
                      <a:lnTo>
                        <a:pt x="1800" y="0"/>
                      </a:lnTo>
                      <a:lnTo>
                        <a:pt x="1800" y="0"/>
                      </a:lnTo>
                      <a:lnTo>
                        <a:pt x="1800" y="0"/>
                      </a:lnTo>
                      <a:lnTo>
                        <a:pt x="1806" y="0"/>
                      </a:lnTo>
                      <a:lnTo>
                        <a:pt x="1806"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9" y="0"/>
                      </a:lnTo>
                      <a:lnTo>
                        <a:pt x="1829" y="0"/>
                      </a:lnTo>
                      <a:lnTo>
                        <a:pt x="1829" y="0"/>
                      </a:lnTo>
                      <a:lnTo>
                        <a:pt x="1829" y="0"/>
                      </a:lnTo>
                      <a:lnTo>
                        <a:pt x="1829" y="0"/>
                      </a:lnTo>
                      <a:lnTo>
                        <a:pt x="1829" y="0"/>
                      </a:lnTo>
                      <a:lnTo>
                        <a:pt x="1835" y="0"/>
                      </a:lnTo>
                      <a:lnTo>
                        <a:pt x="1835" y="0"/>
                      </a:lnTo>
                      <a:lnTo>
                        <a:pt x="1835" y="0"/>
                      </a:lnTo>
                      <a:lnTo>
                        <a:pt x="1835" y="0"/>
                      </a:lnTo>
                      <a:lnTo>
                        <a:pt x="1835" y="0"/>
                      </a:lnTo>
                      <a:lnTo>
                        <a:pt x="1835" y="0"/>
                      </a:lnTo>
                      <a:lnTo>
                        <a:pt x="1835" y="0"/>
                      </a:lnTo>
                      <a:lnTo>
                        <a:pt x="1841" y="0"/>
                      </a:lnTo>
                      <a:lnTo>
                        <a:pt x="1841" y="0"/>
                      </a:lnTo>
                      <a:lnTo>
                        <a:pt x="1841" y="0"/>
                      </a:lnTo>
                      <a:lnTo>
                        <a:pt x="1853" y="0"/>
                      </a:lnTo>
                      <a:lnTo>
                        <a:pt x="1853" y="0"/>
                      </a:lnTo>
                      <a:lnTo>
                        <a:pt x="1853" y="0"/>
                      </a:lnTo>
                      <a:lnTo>
                        <a:pt x="1853" y="0"/>
                      </a:lnTo>
                      <a:lnTo>
                        <a:pt x="1853" y="0"/>
                      </a:lnTo>
                      <a:lnTo>
                        <a:pt x="1853" y="0"/>
                      </a:lnTo>
                      <a:lnTo>
                        <a:pt x="1853" y="0"/>
                      </a:lnTo>
                      <a:lnTo>
                        <a:pt x="1864" y="0"/>
                      </a:lnTo>
                      <a:lnTo>
                        <a:pt x="1864" y="0"/>
                      </a:lnTo>
                      <a:lnTo>
                        <a:pt x="1864" y="0"/>
                      </a:lnTo>
                      <a:lnTo>
                        <a:pt x="1864" y="0"/>
                      </a:lnTo>
                      <a:lnTo>
                        <a:pt x="1870" y="0"/>
                      </a:lnTo>
                      <a:lnTo>
                        <a:pt x="1870" y="0"/>
                      </a:lnTo>
                      <a:lnTo>
                        <a:pt x="1870" y="0"/>
                      </a:lnTo>
                      <a:lnTo>
                        <a:pt x="1870" y="0"/>
                      </a:lnTo>
                      <a:lnTo>
                        <a:pt x="1870" y="0"/>
                      </a:lnTo>
                      <a:lnTo>
                        <a:pt x="1870" y="0"/>
                      </a:lnTo>
                      <a:lnTo>
                        <a:pt x="1876" y="0"/>
                      </a:lnTo>
                      <a:lnTo>
                        <a:pt x="1876" y="0"/>
                      </a:lnTo>
                      <a:lnTo>
                        <a:pt x="1876" y="0"/>
                      </a:lnTo>
                      <a:lnTo>
                        <a:pt x="1876" y="0"/>
                      </a:lnTo>
                      <a:lnTo>
                        <a:pt x="1876" y="0"/>
                      </a:lnTo>
                      <a:lnTo>
                        <a:pt x="1887" y="0"/>
                      </a:lnTo>
                      <a:lnTo>
                        <a:pt x="1887" y="0"/>
                      </a:lnTo>
                      <a:lnTo>
                        <a:pt x="1887" y="0"/>
                      </a:lnTo>
                      <a:lnTo>
                        <a:pt x="1887" y="0"/>
                      </a:lnTo>
                      <a:lnTo>
                        <a:pt x="1887" y="0"/>
                      </a:lnTo>
                      <a:lnTo>
                        <a:pt x="1887" y="0"/>
                      </a:lnTo>
                      <a:lnTo>
                        <a:pt x="1893" y="0"/>
                      </a:lnTo>
                      <a:lnTo>
                        <a:pt x="1899" y="0"/>
                      </a:lnTo>
                      <a:lnTo>
                        <a:pt x="1899" y="0"/>
                      </a:lnTo>
                      <a:lnTo>
                        <a:pt x="1905" y="0"/>
                      </a:lnTo>
                      <a:lnTo>
                        <a:pt x="1905" y="0"/>
                      </a:lnTo>
                      <a:lnTo>
                        <a:pt x="1905" y="0"/>
                      </a:lnTo>
                      <a:lnTo>
                        <a:pt x="1905" y="0"/>
                      </a:lnTo>
                      <a:lnTo>
                        <a:pt x="1905" y="0"/>
                      </a:lnTo>
                      <a:lnTo>
                        <a:pt x="1905" y="0"/>
                      </a:lnTo>
                      <a:lnTo>
                        <a:pt x="1905" y="0"/>
                      </a:lnTo>
                      <a:lnTo>
                        <a:pt x="1910" y="0"/>
                      </a:lnTo>
                      <a:lnTo>
                        <a:pt x="1910" y="0"/>
                      </a:lnTo>
                      <a:lnTo>
                        <a:pt x="1910" y="0"/>
                      </a:lnTo>
                      <a:lnTo>
                        <a:pt x="1910" y="0"/>
                      </a:lnTo>
                      <a:lnTo>
                        <a:pt x="1910" y="0"/>
                      </a:lnTo>
                      <a:lnTo>
                        <a:pt x="1910" y="0"/>
                      </a:lnTo>
                      <a:lnTo>
                        <a:pt x="1922" y="0"/>
                      </a:lnTo>
                      <a:lnTo>
                        <a:pt x="1922" y="0"/>
                      </a:lnTo>
                      <a:lnTo>
                        <a:pt x="1922" y="0"/>
                      </a:lnTo>
                      <a:lnTo>
                        <a:pt x="1922" y="0"/>
                      </a:lnTo>
                      <a:lnTo>
                        <a:pt x="1928" y="0"/>
                      </a:lnTo>
                      <a:lnTo>
                        <a:pt x="1928" y="0"/>
                      </a:lnTo>
                      <a:lnTo>
                        <a:pt x="1928" y="0"/>
                      </a:lnTo>
                      <a:lnTo>
                        <a:pt x="1934" y="0"/>
                      </a:lnTo>
                      <a:lnTo>
                        <a:pt x="1939" y="0"/>
                      </a:lnTo>
                      <a:lnTo>
                        <a:pt x="1939" y="0"/>
                      </a:lnTo>
                      <a:lnTo>
                        <a:pt x="1939" y="0"/>
                      </a:lnTo>
                      <a:lnTo>
                        <a:pt x="1939" y="0"/>
                      </a:lnTo>
                      <a:lnTo>
                        <a:pt x="1939" y="0"/>
                      </a:lnTo>
                      <a:lnTo>
                        <a:pt x="1939" y="0"/>
                      </a:lnTo>
                      <a:lnTo>
                        <a:pt x="1945" y="0"/>
                      </a:lnTo>
                      <a:lnTo>
                        <a:pt x="1945" y="0"/>
                      </a:lnTo>
                      <a:lnTo>
                        <a:pt x="1945" y="0"/>
                      </a:lnTo>
                      <a:lnTo>
                        <a:pt x="1945" y="0"/>
                      </a:lnTo>
                      <a:lnTo>
                        <a:pt x="1945" y="0"/>
                      </a:lnTo>
                      <a:lnTo>
                        <a:pt x="1945" y="0"/>
                      </a:lnTo>
                      <a:lnTo>
                        <a:pt x="1945" y="0"/>
                      </a:lnTo>
                      <a:lnTo>
                        <a:pt x="1951" y="0"/>
                      </a:lnTo>
                      <a:lnTo>
                        <a:pt x="1957" y="0"/>
                      </a:lnTo>
                      <a:lnTo>
                        <a:pt x="1957" y="0"/>
                      </a:lnTo>
                      <a:lnTo>
                        <a:pt x="1957" y="0"/>
                      </a:lnTo>
                      <a:lnTo>
                        <a:pt x="1962" y="0"/>
                      </a:lnTo>
                      <a:lnTo>
                        <a:pt x="1962" y="0"/>
                      </a:lnTo>
                      <a:lnTo>
                        <a:pt x="1962" y="0"/>
                      </a:lnTo>
                      <a:lnTo>
                        <a:pt x="1962"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86" y="0"/>
                      </a:lnTo>
                      <a:lnTo>
                        <a:pt x="1991" y="0"/>
                      </a:lnTo>
                      <a:lnTo>
                        <a:pt x="1991" y="0"/>
                      </a:lnTo>
                      <a:lnTo>
                        <a:pt x="1991" y="0"/>
                      </a:lnTo>
                      <a:lnTo>
                        <a:pt x="1991" y="0"/>
                      </a:lnTo>
                      <a:lnTo>
                        <a:pt x="1991" y="0"/>
                      </a:lnTo>
                      <a:lnTo>
                        <a:pt x="1991" y="0"/>
                      </a:lnTo>
                      <a:lnTo>
                        <a:pt x="1991" y="0"/>
                      </a:lnTo>
                      <a:lnTo>
                        <a:pt x="1991" y="0"/>
                      </a:lnTo>
                      <a:lnTo>
                        <a:pt x="1991" y="0"/>
                      </a:lnTo>
                      <a:lnTo>
                        <a:pt x="1997" y="0"/>
                      </a:lnTo>
                      <a:lnTo>
                        <a:pt x="1997" y="0"/>
                      </a:lnTo>
                      <a:lnTo>
                        <a:pt x="1997" y="0"/>
                      </a:lnTo>
                      <a:lnTo>
                        <a:pt x="1997" y="0"/>
                      </a:lnTo>
                      <a:lnTo>
                        <a:pt x="1997" y="0"/>
                      </a:lnTo>
                      <a:lnTo>
                        <a:pt x="1997" y="0"/>
                      </a:lnTo>
                      <a:lnTo>
                        <a:pt x="1997" y="0"/>
                      </a:lnTo>
                      <a:lnTo>
                        <a:pt x="1997" y="0"/>
                      </a:lnTo>
                      <a:lnTo>
                        <a:pt x="1997" y="0"/>
                      </a:lnTo>
                      <a:lnTo>
                        <a:pt x="2003" y="0"/>
                      </a:lnTo>
                      <a:lnTo>
                        <a:pt x="2003" y="0"/>
                      </a:lnTo>
                      <a:lnTo>
                        <a:pt x="2003" y="0"/>
                      </a:lnTo>
                      <a:lnTo>
                        <a:pt x="2003" y="0"/>
                      </a:lnTo>
                      <a:lnTo>
                        <a:pt x="2003" y="0"/>
                      </a:lnTo>
                      <a:lnTo>
                        <a:pt x="2003" y="0"/>
                      </a:lnTo>
                      <a:lnTo>
                        <a:pt x="2003" y="0"/>
                      </a:lnTo>
                      <a:lnTo>
                        <a:pt x="2003" y="0"/>
                      </a:lnTo>
                      <a:lnTo>
                        <a:pt x="2009" y="0"/>
                      </a:lnTo>
                      <a:lnTo>
                        <a:pt x="2009" y="0"/>
                      </a:lnTo>
                      <a:lnTo>
                        <a:pt x="2009" y="0"/>
                      </a:lnTo>
                      <a:lnTo>
                        <a:pt x="2009" y="0"/>
                      </a:lnTo>
                      <a:lnTo>
                        <a:pt x="2009" y="0"/>
                      </a:lnTo>
                      <a:lnTo>
                        <a:pt x="2009" y="0"/>
                      </a:lnTo>
                      <a:lnTo>
                        <a:pt x="2009" y="0"/>
                      </a:lnTo>
                      <a:lnTo>
                        <a:pt x="2015" y="0"/>
                      </a:lnTo>
                      <a:lnTo>
                        <a:pt x="2015" y="0"/>
                      </a:lnTo>
                      <a:lnTo>
                        <a:pt x="2015" y="0"/>
                      </a:lnTo>
                      <a:lnTo>
                        <a:pt x="2015" y="0"/>
                      </a:lnTo>
                      <a:lnTo>
                        <a:pt x="2015" y="0"/>
                      </a:lnTo>
                      <a:lnTo>
                        <a:pt x="2015" y="0"/>
                      </a:lnTo>
                      <a:lnTo>
                        <a:pt x="2015" y="0"/>
                      </a:lnTo>
                      <a:lnTo>
                        <a:pt x="2020" y="0"/>
                      </a:lnTo>
                      <a:lnTo>
                        <a:pt x="2020" y="0"/>
                      </a:lnTo>
                      <a:lnTo>
                        <a:pt x="2020" y="0"/>
                      </a:lnTo>
                      <a:lnTo>
                        <a:pt x="2020" y="0"/>
                      </a:lnTo>
                      <a:lnTo>
                        <a:pt x="2020" y="0"/>
                      </a:lnTo>
                      <a:lnTo>
                        <a:pt x="2032" y="0"/>
                      </a:lnTo>
                      <a:lnTo>
                        <a:pt x="2032" y="0"/>
                      </a:lnTo>
                      <a:lnTo>
                        <a:pt x="2032" y="0"/>
                      </a:lnTo>
                      <a:lnTo>
                        <a:pt x="2032" y="0"/>
                      </a:lnTo>
                      <a:lnTo>
                        <a:pt x="2032" y="0"/>
                      </a:lnTo>
                      <a:lnTo>
                        <a:pt x="2038" y="0"/>
                      </a:lnTo>
                      <a:lnTo>
                        <a:pt x="2038" y="0"/>
                      </a:lnTo>
                      <a:lnTo>
                        <a:pt x="2043" y="0"/>
                      </a:lnTo>
                      <a:lnTo>
                        <a:pt x="2043" y="0"/>
                      </a:lnTo>
                      <a:lnTo>
                        <a:pt x="2049" y="0"/>
                      </a:lnTo>
                      <a:lnTo>
                        <a:pt x="2049" y="0"/>
                      </a:lnTo>
                      <a:lnTo>
                        <a:pt x="2049" y="0"/>
                      </a:lnTo>
                      <a:lnTo>
                        <a:pt x="2049" y="0"/>
                      </a:lnTo>
                      <a:lnTo>
                        <a:pt x="2049" y="0"/>
                      </a:lnTo>
                      <a:lnTo>
                        <a:pt x="2049" y="0"/>
                      </a:lnTo>
                      <a:lnTo>
                        <a:pt x="2055" y="0"/>
                      </a:lnTo>
                      <a:lnTo>
                        <a:pt x="2055" y="0"/>
                      </a:lnTo>
                      <a:lnTo>
                        <a:pt x="2055" y="0"/>
                      </a:lnTo>
                      <a:lnTo>
                        <a:pt x="2055" y="0"/>
                      </a:lnTo>
                      <a:lnTo>
                        <a:pt x="2055" y="0"/>
                      </a:lnTo>
                      <a:lnTo>
                        <a:pt x="2055" y="0"/>
                      </a:lnTo>
                      <a:lnTo>
                        <a:pt x="2055" y="0"/>
                      </a:lnTo>
                      <a:lnTo>
                        <a:pt x="2067" y="0"/>
                      </a:lnTo>
                      <a:lnTo>
                        <a:pt x="2067" y="0"/>
                      </a:lnTo>
                      <a:lnTo>
                        <a:pt x="2067" y="0"/>
                      </a:lnTo>
                      <a:lnTo>
                        <a:pt x="2067" y="0"/>
                      </a:lnTo>
                      <a:lnTo>
                        <a:pt x="2072" y="0"/>
                      </a:lnTo>
                      <a:lnTo>
                        <a:pt x="2072" y="0"/>
                      </a:lnTo>
                      <a:lnTo>
                        <a:pt x="2072" y="0"/>
                      </a:lnTo>
                      <a:lnTo>
                        <a:pt x="2084" y="0"/>
                      </a:lnTo>
                      <a:lnTo>
                        <a:pt x="2084" y="0"/>
                      </a:lnTo>
                      <a:lnTo>
                        <a:pt x="2084" y="0"/>
                      </a:lnTo>
                      <a:lnTo>
                        <a:pt x="2084" y="0"/>
                      </a:lnTo>
                      <a:lnTo>
                        <a:pt x="2084" y="0"/>
                      </a:lnTo>
                      <a:lnTo>
                        <a:pt x="2084" y="0"/>
                      </a:lnTo>
                      <a:lnTo>
                        <a:pt x="2084" y="0"/>
                      </a:lnTo>
                      <a:lnTo>
                        <a:pt x="2090" y="0"/>
                      </a:lnTo>
                      <a:lnTo>
                        <a:pt x="2090" y="0"/>
                      </a:lnTo>
                      <a:lnTo>
                        <a:pt x="2090" y="0"/>
                      </a:lnTo>
                      <a:lnTo>
                        <a:pt x="2090" y="0"/>
                      </a:lnTo>
                      <a:lnTo>
                        <a:pt x="2090" y="0"/>
                      </a:lnTo>
                      <a:lnTo>
                        <a:pt x="2090" y="0"/>
                      </a:lnTo>
                      <a:lnTo>
                        <a:pt x="2096" y="0"/>
                      </a:lnTo>
                      <a:lnTo>
                        <a:pt x="2096" y="0"/>
                      </a:lnTo>
                      <a:lnTo>
                        <a:pt x="2101" y="0"/>
                      </a:lnTo>
                      <a:lnTo>
                        <a:pt x="2101" y="0"/>
                      </a:lnTo>
                      <a:lnTo>
                        <a:pt x="2107" y="0"/>
                      </a:lnTo>
                      <a:lnTo>
                        <a:pt x="2107" y="0"/>
                      </a:lnTo>
                      <a:lnTo>
                        <a:pt x="2107" y="0"/>
                      </a:lnTo>
                      <a:lnTo>
                        <a:pt x="2107" y="0"/>
                      </a:lnTo>
                      <a:lnTo>
                        <a:pt x="2107" y="0"/>
                      </a:lnTo>
                      <a:lnTo>
                        <a:pt x="2119" y="0"/>
                      </a:lnTo>
                      <a:lnTo>
                        <a:pt x="2119" y="0"/>
                      </a:lnTo>
                      <a:lnTo>
                        <a:pt x="2119" y="0"/>
                      </a:lnTo>
                      <a:lnTo>
                        <a:pt x="2119" y="0"/>
                      </a:lnTo>
                      <a:lnTo>
                        <a:pt x="2119" y="0"/>
                      </a:lnTo>
                      <a:lnTo>
                        <a:pt x="2125" y="0"/>
                      </a:lnTo>
                      <a:lnTo>
                        <a:pt x="2125" y="0"/>
                      </a:lnTo>
                      <a:lnTo>
                        <a:pt x="2125" y="0"/>
                      </a:lnTo>
                      <a:lnTo>
                        <a:pt x="2125" y="0"/>
                      </a:lnTo>
                      <a:lnTo>
                        <a:pt x="2125" y="0"/>
                      </a:lnTo>
                      <a:lnTo>
                        <a:pt x="2125" y="0"/>
                      </a:lnTo>
                      <a:lnTo>
                        <a:pt x="2125" y="0"/>
                      </a:lnTo>
                      <a:lnTo>
                        <a:pt x="2130" y="0"/>
                      </a:lnTo>
                      <a:lnTo>
                        <a:pt x="2130" y="0"/>
                      </a:lnTo>
                      <a:lnTo>
                        <a:pt x="2130" y="0"/>
                      </a:lnTo>
                      <a:lnTo>
                        <a:pt x="2142" y="0"/>
                      </a:lnTo>
                      <a:lnTo>
                        <a:pt x="2142" y="0"/>
                      </a:lnTo>
                      <a:lnTo>
                        <a:pt x="2142" y="0"/>
                      </a:lnTo>
                      <a:lnTo>
                        <a:pt x="2142" y="0"/>
                      </a:lnTo>
                      <a:lnTo>
                        <a:pt x="2142" y="0"/>
                      </a:lnTo>
                      <a:lnTo>
                        <a:pt x="2142" y="0"/>
                      </a:lnTo>
                      <a:lnTo>
                        <a:pt x="2142" y="0"/>
                      </a:lnTo>
                      <a:lnTo>
                        <a:pt x="2153" y="0"/>
                      </a:lnTo>
                      <a:lnTo>
                        <a:pt x="2153" y="0"/>
                      </a:lnTo>
                      <a:lnTo>
                        <a:pt x="2153" y="0"/>
                      </a:lnTo>
                      <a:lnTo>
                        <a:pt x="2153" y="0"/>
                      </a:lnTo>
                      <a:lnTo>
                        <a:pt x="2159" y="0"/>
                      </a:lnTo>
                      <a:lnTo>
                        <a:pt x="2159" y="0"/>
                      </a:lnTo>
                      <a:lnTo>
                        <a:pt x="2159" y="0"/>
                      </a:lnTo>
                      <a:lnTo>
                        <a:pt x="2159" y="0"/>
                      </a:lnTo>
                      <a:lnTo>
                        <a:pt x="2159" y="0"/>
                      </a:lnTo>
                      <a:lnTo>
                        <a:pt x="2159" y="0"/>
                      </a:lnTo>
                      <a:lnTo>
                        <a:pt x="2165" y="0"/>
                      </a:lnTo>
                      <a:lnTo>
                        <a:pt x="2165" y="0"/>
                      </a:lnTo>
                      <a:lnTo>
                        <a:pt x="2165" y="0"/>
                      </a:lnTo>
                      <a:lnTo>
                        <a:pt x="2165" y="0"/>
                      </a:lnTo>
                      <a:lnTo>
                        <a:pt x="2165" y="0"/>
                      </a:lnTo>
                      <a:lnTo>
                        <a:pt x="2165" y="0"/>
                      </a:lnTo>
                      <a:lnTo>
                        <a:pt x="2165" y="0"/>
                      </a:lnTo>
                      <a:lnTo>
                        <a:pt x="2165" y="0"/>
                      </a:lnTo>
                      <a:lnTo>
                        <a:pt x="2171" y="0"/>
                      </a:lnTo>
                      <a:lnTo>
                        <a:pt x="2171" y="0"/>
                      </a:lnTo>
                      <a:lnTo>
                        <a:pt x="2171" y="0"/>
                      </a:lnTo>
                      <a:lnTo>
                        <a:pt x="2171" y="0"/>
                      </a:lnTo>
                      <a:lnTo>
                        <a:pt x="2171" y="0"/>
                      </a:lnTo>
                      <a:lnTo>
                        <a:pt x="2171" y="0"/>
                      </a:lnTo>
                      <a:lnTo>
                        <a:pt x="2171" y="0"/>
                      </a:lnTo>
                      <a:lnTo>
                        <a:pt x="2171" y="0"/>
                      </a:lnTo>
                      <a:lnTo>
                        <a:pt x="2177" y="0"/>
                      </a:lnTo>
                      <a:lnTo>
                        <a:pt x="2177" y="0"/>
                      </a:lnTo>
                      <a:lnTo>
                        <a:pt x="2177" y="0"/>
                      </a:lnTo>
                      <a:lnTo>
                        <a:pt x="2177" y="0"/>
                      </a:lnTo>
                      <a:lnTo>
                        <a:pt x="2177" y="0"/>
                      </a:lnTo>
                      <a:lnTo>
                        <a:pt x="2177" y="0"/>
                      </a:lnTo>
                      <a:lnTo>
                        <a:pt x="2177" y="0"/>
                      </a:lnTo>
                      <a:lnTo>
                        <a:pt x="2177" y="0"/>
                      </a:lnTo>
                      <a:lnTo>
                        <a:pt x="2177" y="0"/>
                      </a:lnTo>
                      <a:lnTo>
                        <a:pt x="2177" y="0"/>
                      </a:lnTo>
                      <a:lnTo>
                        <a:pt x="2182" y="0"/>
                      </a:lnTo>
                      <a:lnTo>
                        <a:pt x="2182" y="0"/>
                      </a:lnTo>
                      <a:lnTo>
                        <a:pt x="2182" y="0"/>
                      </a:lnTo>
                      <a:lnTo>
                        <a:pt x="2182" y="0"/>
                      </a:lnTo>
                      <a:lnTo>
                        <a:pt x="2182" y="0"/>
                      </a:lnTo>
                      <a:lnTo>
                        <a:pt x="2182" y="0"/>
                      </a:lnTo>
                      <a:lnTo>
                        <a:pt x="2182" y="0"/>
                      </a:lnTo>
                      <a:lnTo>
                        <a:pt x="2182" y="0"/>
                      </a:lnTo>
                      <a:lnTo>
                        <a:pt x="2182" y="0"/>
                      </a:lnTo>
                      <a:lnTo>
                        <a:pt x="2188" y="0"/>
                      </a:lnTo>
                      <a:lnTo>
                        <a:pt x="2188" y="0"/>
                      </a:lnTo>
                      <a:lnTo>
                        <a:pt x="2188" y="0"/>
                      </a:lnTo>
                      <a:lnTo>
                        <a:pt x="2188" y="0"/>
                      </a:lnTo>
                      <a:lnTo>
                        <a:pt x="2188" y="0"/>
                      </a:lnTo>
                      <a:lnTo>
                        <a:pt x="2188" y="0"/>
                      </a:lnTo>
                      <a:lnTo>
                        <a:pt x="2188" y="0"/>
                      </a:lnTo>
                      <a:lnTo>
                        <a:pt x="2194" y="0"/>
                      </a:lnTo>
                      <a:lnTo>
                        <a:pt x="2194" y="0"/>
                      </a:lnTo>
                      <a:lnTo>
                        <a:pt x="2194" y="0"/>
                      </a:lnTo>
                      <a:lnTo>
                        <a:pt x="2194" y="0"/>
                      </a:lnTo>
                      <a:lnTo>
                        <a:pt x="2194" y="0"/>
                      </a:lnTo>
                      <a:lnTo>
                        <a:pt x="2194" y="0"/>
                      </a:lnTo>
                      <a:lnTo>
                        <a:pt x="2194" y="0"/>
                      </a:lnTo>
                      <a:lnTo>
                        <a:pt x="2200" y="0"/>
                      </a:lnTo>
                      <a:lnTo>
                        <a:pt x="2200" y="0"/>
                      </a:lnTo>
                      <a:lnTo>
                        <a:pt x="2200" y="0"/>
                      </a:lnTo>
                      <a:lnTo>
                        <a:pt x="2200" y="0"/>
                      </a:lnTo>
                      <a:lnTo>
                        <a:pt x="2200" y="0"/>
                      </a:lnTo>
                      <a:lnTo>
                        <a:pt x="2200" y="0"/>
                      </a:lnTo>
                      <a:lnTo>
                        <a:pt x="2206" y="0"/>
                      </a:lnTo>
                      <a:lnTo>
                        <a:pt x="2211" y="0"/>
                      </a:lnTo>
                      <a:lnTo>
                        <a:pt x="2211" y="0"/>
                      </a:lnTo>
                      <a:lnTo>
                        <a:pt x="2211" y="0"/>
                      </a:lnTo>
                      <a:lnTo>
                        <a:pt x="2217" y="0"/>
                      </a:lnTo>
                      <a:lnTo>
                        <a:pt x="2217" y="0"/>
                      </a:lnTo>
                      <a:lnTo>
                        <a:pt x="2217" y="0"/>
                      </a:lnTo>
                      <a:lnTo>
                        <a:pt x="2217" y="0"/>
                      </a:lnTo>
                      <a:lnTo>
                        <a:pt x="2229" y="0"/>
                      </a:lnTo>
                      <a:lnTo>
                        <a:pt x="2229" y="0"/>
                      </a:lnTo>
                      <a:lnTo>
                        <a:pt x="2229" y="0"/>
                      </a:lnTo>
                      <a:lnTo>
                        <a:pt x="2229" y="0"/>
                      </a:lnTo>
                      <a:lnTo>
                        <a:pt x="2229" y="0"/>
                      </a:lnTo>
                      <a:lnTo>
                        <a:pt x="2229" y="0"/>
                      </a:lnTo>
                      <a:lnTo>
                        <a:pt x="2234" y="0"/>
                      </a:lnTo>
                      <a:lnTo>
                        <a:pt x="2234" y="0"/>
                      </a:lnTo>
                      <a:lnTo>
                        <a:pt x="2234" y="0"/>
                      </a:lnTo>
                      <a:lnTo>
                        <a:pt x="2234" y="0"/>
                      </a:lnTo>
                      <a:lnTo>
                        <a:pt x="2234" y="0"/>
                      </a:lnTo>
                      <a:lnTo>
                        <a:pt x="2234" y="0"/>
                      </a:lnTo>
                      <a:lnTo>
                        <a:pt x="2234" y="0"/>
                      </a:lnTo>
                      <a:lnTo>
                        <a:pt x="2240" y="0"/>
                      </a:lnTo>
                      <a:lnTo>
                        <a:pt x="2240" y="0"/>
                      </a:lnTo>
                      <a:lnTo>
                        <a:pt x="2246" y="0"/>
                      </a:lnTo>
                      <a:lnTo>
                        <a:pt x="2252" y="0"/>
                      </a:lnTo>
                      <a:lnTo>
                        <a:pt x="2252" y="0"/>
                      </a:lnTo>
                      <a:lnTo>
                        <a:pt x="2252" y="0"/>
                      </a:lnTo>
                      <a:lnTo>
                        <a:pt x="2252" y="0"/>
                      </a:lnTo>
                      <a:lnTo>
                        <a:pt x="2252" y="0"/>
                      </a:lnTo>
                      <a:lnTo>
                        <a:pt x="2252" y="0"/>
                      </a:lnTo>
                      <a:lnTo>
                        <a:pt x="2263" y="0"/>
                      </a:lnTo>
                      <a:lnTo>
                        <a:pt x="2263" y="0"/>
                      </a:lnTo>
                      <a:lnTo>
                        <a:pt x="2263" y="0"/>
                      </a:lnTo>
                      <a:lnTo>
                        <a:pt x="2263" y="0"/>
                      </a:lnTo>
                      <a:lnTo>
                        <a:pt x="2263" y="0"/>
                      </a:lnTo>
                      <a:lnTo>
                        <a:pt x="2269" y="0"/>
                      </a:lnTo>
                      <a:lnTo>
                        <a:pt x="2269" y="0"/>
                      </a:lnTo>
                      <a:lnTo>
                        <a:pt x="2269" y="0"/>
                      </a:lnTo>
                      <a:lnTo>
                        <a:pt x="2269" y="0"/>
                      </a:lnTo>
                      <a:lnTo>
                        <a:pt x="2269" y="0"/>
                      </a:lnTo>
                      <a:lnTo>
                        <a:pt x="2269" y="0"/>
                      </a:lnTo>
                      <a:lnTo>
                        <a:pt x="2275" y="0"/>
                      </a:lnTo>
                      <a:lnTo>
                        <a:pt x="2275" y="0"/>
                      </a:lnTo>
                      <a:lnTo>
                        <a:pt x="2275" y="0"/>
                      </a:lnTo>
                      <a:lnTo>
                        <a:pt x="2275" y="0"/>
                      </a:lnTo>
                      <a:lnTo>
                        <a:pt x="2287" y="0"/>
                      </a:lnTo>
                      <a:lnTo>
                        <a:pt x="2287" y="0"/>
                      </a:lnTo>
                      <a:lnTo>
                        <a:pt x="2287" y="0"/>
                      </a:lnTo>
                      <a:lnTo>
                        <a:pt x="2287" y="0"/>
                      </a:lnTo>
                      <a:lnTo>
                        <a:pt x="2287" y="0"/>
                      </a:lnTo>
                      <a:lnTo>
                        <a:pt x="2287" y="0"/>
                      </a:lnTo>
                      <a:lnTo>
                        <a:pt x="2287" y="0"/>
                      </a:lnTo>
                      <a:lnTo>
                        <a:pt x="2298" y="0"/>
                      </a:lnTo>
                      <a:lnTo>
                        <a:pt x="2298" y="0"/>
                      </a:lnTo>
                      <a:lnTo>
                        <a:pt x="2298" y="0"/>
                      </a:lnTo>
                      <a:lnTo>
                        <a:pt x="2304" y="0"/>
                      </a:lnTo>
                      <a:lnTo>
                        <a:pt x="2304" y="0"/>
                      </a:lnTo>
                      <a:lnTo>
                        <a:pt x="2304" y="0"/>
                      </a:lnTo>
                      <a:lnTo>
                        <a:pt x="2304" y="0"/>
                      </a:lnTo>
                      <a:lnTo>
                        <a:pt x="2304" y="0"/>
                      </a:lnTo>
                      <a:lnTo>
                        <a:pt x="2304" y="0"/>
                      </a:lnTo>
                      <a:lnTo>
                        <a:pt x="2304" y="0"/>
                      </a:lnTo>
                      <a:lnTo>
                        <a:pt x="2310" y="0"/>
                      </a:lnTo>
                      <a:lnTo>
                        <a:pt x="2310" y="0"/>
                      </a:lnTo>
                      <a:lnTo>
                        <a:pt x="2310" y="0"/>
                      </a:lnTo>
                      <a:lnTo>
                        <a:pt x="2310" y="0"/>
                      </a:lnTo>
                      <a:lnTo>
                        <a:pt x="2310" y="0"/>
                      </a:lnTo>
                      <a:lnTo>
                        <a:pt x="2321" y="0"/>
                      </a:lnTo>
                      <a:lnTo>
                        <a:pt x="2321" y="0"/>
                      </a:lnTo>
                      <a:lnTo>
                        <a:pt x="2321" y="0"/>
                      </a:lnTo>
                      <a:lnTo>
                        <a:pt x="2321" y="0"/>
                      </a:lnTo>
                      <a:lnTo>
                        <a:pt x="2321" y="0"/>
                      </a:lnTo>
                      <a:lnTo>
                        <a:pt x="2327" y="0"/>
                      </a:lnTo>
                      <a:lnTo>
                        <a:pt x="2327" y="0"/>
                      </a:lnTo>
                      <a:lnTo>
                        <a:pt x="2333" y="0"/>
                      </a:lnTo>
                      <a:lnTo>
                        <a:pt x="2333" y="0"/>
                      </a:lnTo>
                      <a:lnTo>
                        <a:pt x="2339" y="0"/>
                      </a:lnTo>
                      <a:lnTo>
                        <a:pt x="2339" y="0"/>
                      </a:lnTo>
                      <a:lnTo>
                        <a:pt x="2339" y="0"/>
                      </a:lnTo>
                      <a:lnTo>
                        <a:pt x="2339" y="0"/>
                      </a:lnTo>
                      <a:lnTo>
                        <a:pt x="2339" y="0"/>
                      </a:lnTo>
                      <a:lnTo>
                        <a:pt x="2339" y="0"/>
                      </a:lnTo>
                      <a:lnTo>
                        <a:pt x="2344" y="0"/>
                      </a:lnTo>
                      <a:lnTo>
                        <a:pt x="2344" y="0"/>
                      </a:lnTo>
                      <a:lnTo>
                        <a:pt x="2344" y="0"/>
                      </a:lnTo>
                      <a:lnTo>
                        <a:pt x="2344" y="0"/>
                      </a:lnTo>
                      <a:lnTo>
                        <a:pt x="2344" y="0"/>
                      </a:lnTo>
                      <a:lnTo>
                        <a:pt x="2344" y="0"/>
                      </a:lnTo>
                      <a:lnTo>
                        <a:pt x="2344" y="0"/>
                      </a:lnTo>
                      <a:lnTo>
                        <a:pt x="2350" y="0"/>
                      </a:lnTo>
                      <a:lnTo>
                        <a:pt x="2350" y="0"/>
                      </a:lnTo>
                      <a:lnTo>
                        <a:pt x="2350" y="0"/>
                      </a:lnTo>
                      <a:lnTo>
                        <a:pt x="2350" y="0"/>
                      </a:lnTo>
                      <a:lnTo>
                        <a:pt x="2350" y="0"/>
                      </a:lnTo>
                      <a:lnTo>
                        <a:pt x="2350" y="0"/>
                      </a:lnTo>
                      <a:lnTo>
                        <a:pt x="2356" y="0"/>
                      </a:lnTo>
                      <a:lnTo>
                        <a:pt x="2356" y="0"/>
                      </a:lnTo>
                      <a:lnTo>
                        <a:pt x="2356" y="0"/>
                      </a:lnTo>
                      <a:lnTo>
                        <a:pt x="2356" y="0"/>
                      </a:lnTo>
                      <a:lnTo>
                        <a:pt x="2356" y="0"/>
                      </a:lnTo>
                      <a:lnTo>
                        <a:pt x="2356" y="0"/>
                      </a:lnTo>
                      <a:lnTo>
                        <a:pt x="2356" y="0"/>
                      </a:lnTo>
                      <a:lnTo>
                        <a:pt x="2356" y="0"/>
                      </a:lnTo>
                      <a:lnTo>
                        <a:pt x="2356" y="0"/>
                      </a:lnTo>
                      <a:lnTo>
                        <a:pt x="2356" y="0"/>
                      </a:lnTo>
                      <a:lnTo>
                        <a:pt x="2362" y="0"/>
                      </a:lnTo>
                      <a:lnTo>
                        <a:pt x="2362" y="0"/>
                      </a:lnTo>
                      <a:lnTo>
                        <a:pt x="2362" y="0"/>
                      </a:lnTo>
                      <a:lnTo>
                        <a:pt x="2362" y="0"/>
                      </a:lnTo>
                      <a:lnTo>
                        <a:pt x="2362" y="0"/>
                      </a:lnTo>
                      <a:lnTo>
                        <a:pt x="2362" y="0"/>
                      </a:lnTo>
                      <a:lnTo>
                        <a:pt x="2362" y="0"/>
                      </a:lnTo>
                      <a:lnTo>
                        <a:pt x="2362" y="0"/>
                      </a:lnTo>
                      <a:lnTo>
                        <a:pt x="2362" y="0"/>
                      </a:lnTo>
                      <a:lnTo>
                        <a:pt x="2368" y="0"/>
                      </a:lnTo>
                      <a:lnTo>
                        <a:pt x="2368" y="0"/>
                      </a:lnTo>
                      <a:lnTo>
                        <a:pt x="2368" y="0"/>
                      </a:lnTo>
                      <a:lnTo>
                        <a:pt x="2368" y="0"/>
                      </a:lnTo>
                      <a:lnTo>
                        <a:pt x="2368" y="0"/>
                      </a:lnTo>
                      <a:lnTo>
                        <a:pt x="2368" y="0"/>
                      </a:lnTo>
                      <a:lnTo>
                        <a:pt x="2368" y="0"/>
                      </a:lnTo>
                      <a:lnTo>
                        <a:pt x="2368" y="0"/>
                      </a:lnTo>
                      <a:lnTo>
                        <a:pt x="2373" y="0"/>
                      </a:lnTo>
                      <a:lnTo>
                        <a:pt x="2373" y="0"/>
                      </a:lnTo>
                      <a:lnTo>
                        <a:pt x="2373" y="0"/>
                      </a:lnTo>
                      <a:lnTo>
                        <a:pt x="2373" y="0"/>
                      </a:lnTo>
                      <a:lnTo>
                        <a:pt x="2373" y="0"/>
                      </a:lnTo>
                      <a:lnTo>
                        <a:pt x="2373" y="0"/>
                      </a:lnTo>
                      <a:lnTo>
                        <a:pt x="2373" y="0"/>
                      </a:lnTo>
                      <a:lnTo>
                        <a:pt x="2379" y="0"/>
                      </a:lnTo>
                      <a:lnTo>
                        <a:pt x="2379" y="0"/>
                      </a:lnTo>
                      <a:lnTo>
                        <a:pt x="2379" y="0"/>
                      </a:lnTo>
                      <a:lnTo>
                        <a:pt x="2379" y="0"/>
                      </a:lnTo>
                      <a:lnTo>
                        <a:pt x="2379" y="0"/>
                      </a:lnTo>
                      <a:lnTo>
                        <a:pt x="2379" y="0"/>
                      </a:lnTo>
                      <a:lnTo>
                        <a:pt x="2385" y="0"/>
                      </a:lnTo>
                      <a:lnTo>
                        <a:pt x="2385" y="0"/>
                      </a:lnTo>
                      <a:lnTo>
                        <a:pt x="2385" y="0"/>
                      </a:lnTo>
                      <a:lnTo>
                        <a:pt x="2391" y="0"/>
                      </a:lnTo>
                      <a:lnTo>
                        <a:pt x="2397" y="0"/>
                      </a:lnTo>
                      <a:lnTo>
                        <a:pt x="2397" y="0"/>
                      </a:lnTo>
                      <a:lnTo>
                        <a:pt x="2397" y="0"/>
                      </a:lnTo>
                      <a:lnTo>
                        <a:pt x="2397" y="0"/>
                      </a:lnTo>
                      <a:lnTo>
                        <a:pt x="2397" y="0"/>
                      </a:lnTo>
                      <a:lnTo>
                        <a:pt x="2397" y="0"/>
                      </a:lnTo>
                      <a:lnTo>
                        <a:pt x="2408" y="0"/>
                      </a:lnTo>
                      <a:lnTo>
                        <a:pt x="2408" y="0"/>
                      </a:lnTo>
                      <a:lnTo>
                        <a:pt x="2408" y="0"/>
                      </a:lnTo>
                      <a:lnTo>
                        <a:pt x="2408" y="0"/>
                      </a:lnTo>
                      <a:lnTo>
                        <a:pt x="2414" y="0"/>
                      </a:lnTo>
                      <a:lnTo>
                        <a:pt x="2414" y="0"/>
                      </a:lnTo>
                      <a:lnTo>
                        <a:pt x="2414" y="0"/>
                      </a:lnTo>
                      <a:lnTo>
                        <a:pt x="2414" y="0"/>
                      </a:lnTo>
                      <a:lnTo>
                        <a:pt x="2414" y="0"/>
                      </a:lnTo>
                      <a:lnTo>
                        <a:pt x="2414" y="0"/>
                      </a:lnTo>
                      <a:lnTo>
                        <a:pt x="2414" y="0"/>
                      </a:lnTo>
                      <a:lnTo>
                        <a:pt x="2420" y="0"/>
                      </a:lnTo>
                      <a:lnTo>
                        <a:pt x="2420" y="0"/>
                      </a:lnTo>
                      <a:lnTo>
                        <a:pt x="2420" y="0"/>
                      </a:lnTo>
                      <a:lnTo>
                        <a:pt x="2420" y="0"/>
                      </a:lnTo>
                      <a:lnTo>
                        <a:pt x="2431" y="0"/>
                      </a:lnTo>
                      <a:lnTo>
                        <a:pt x="2431" y="0"/>
                      </a:lnTo>
                      <a:lnTo>
                        <a:pt x="2431" y="0"/>
                      </a:lnTo>
                      <a:lnTo>
                        <a:pt x="2431" y="0"/>
                      </a:lnTo>
                      <a:lnTo>
                        <a:pt x="2431" y="0"/>
                      </a:lnTo>
                      <a:lnTo>
                        <a:pt x="2431" y="0"/>
                      </a:lnTo>
                      <a:lnTo>
                        <a:pt x="2437" y="0"/>
                      </a:lnTo>
                      <a:lnTo>
                        <a:pt x="2443" y="0"/>
                      </a:lnTo>
                      <a:lnTo>
                        <a:pt x="2443" y="0"/>
                      </a:lnTo>
                      <a:lnTo>
                        <a:pt x="2443" y="0"/>
                      </a:lnTo>
                      <a:lnTo>
                        <a:pt x="2449" y="0"/>
                      </a:lnTo>
                      <a:lnTo>
                        <a:pt x="2449" y="0"/>
                      </a:lnTo>
                      <a:lnTo>
                        <a:pt x="2449" y="0"/>
                      </a:lnTo>
                      <a:lnTo>
                        <a:pt x="2449" y="0"/>
                      </a:lnTo>
                      <a:lnTo>
                        <a:pt x="2449" y="0"/>
                      </a:lnTo>
                      <a:lnTo>
                        <a:pt x="2449" y="0"/>
                      </a:lnTo>
                      <a:lnTo>
                        <a:pt x="2454" y="0"/>
                      </a:lnTo>
                      <a:lnTo>
                        <a:pt x="2454" y="0"/>
                      </a:lnTo>
                      <a:lnTo>
                        <a:pt x="2454" y="0"/>
                      </a:lnTo>
                      <a:lnTo>
                        <a:pt x="2454" y="0"/>
                      </a:lnTo>
                      <a:lnTo>
                        <a:pt x="2454" y="0"/>
                      </a:lnTo>
                      <a:lnTo>
                        <a:pt x="2454" y="0"/>
                      </a:lnTo>
                      <a:lnTo>
                        <a:pt x="2466" y="0"/>
                      </a:lnTo>
                      <a:lnTo>
                        <a:pt x="2466" y="0"/>
                      </a:lnTo>
                      <a:lnTo>
                        <a:pt x="2466" y="0"/>
                      </a:lnTo>
                      <a:lnTo>
                        <a:pt x="2466" y="0"/>
                      </a:lnTo>
                      <a:lnTo>
                        <a:pt x="2466" y="0"/>
                      </a:lnTo>
                      <a:lnTo>
                        <a:pt x="2472" y="0"/>
                      </a:lnTo>
                      <a:lnTo>
                        <a:pt x="2472" y="0"/>
                      </a:lnTo>
                      <a:lnTo>
                        <a:pt x="2478" y="0"/>
                      </a:lnTo>
                      <a:lnTo>
                        <a:pt x="2483" y="0"/>
                      </a:lnTo>
                      <a:lnTo>
                        <a:pt x="2483" y="0"/>
                      </a:lnTo>
                      <a:lnTo>
                        <a:pt x="2483" y="0"/>
                      </a:lnTo>
                      <a:lnTo>
                        <a:pt x="2483" y="0"/>
                      </a:lnTo>
                      <a:lnTo>
                        <a:pt x="2483" y="0"/>
                      </a:lnTo>
                      <a:lnTo>
                        <a:pt x="2483" y="0"/>
                      </a:lnTo>
                      <a:lnTo>
                        <a:pt x="2483" y="0"/>
                      </a:lnTo>
                      <a:lnTo>
                        <a:pt x="2489" y="0"/>
                      </a:lnTo>
                      <a:lnTo>
                        <a:pt x="2489" y="0"/>
                      </a:lnTo>
                      <a:lnTo>
                        <a:pt x="2489" y="0"/>
                      </a:lnTo>
                      <a:lnTo>
                        <a:pt x="2489" y="0"/>
                      </a:lnTo>
                      <a:lnTo>
                        <a:pt x="2489" y="0"/>
                      </a:lnTo>
                      <a:lnTo>
                        <a:pt x="2489" y="0"/>
                      </a:lnTo>
                      <a:lnTo>
                        <a:pt x="2495" y="0"/>
                      </a:lnTo>
                      <a:lnTo>
                        <a:pt x="2501" y="0"/>
                      </a:lnTo>
                      <a:lnTo>
                        <a:pt x="2501" y="0"/>
                      </a:lnTo>
                      <a:lnTo>
                        <a:pt x="2501" y="0"/>
                      </a:lnTo>
                      <a:lnTo>
                        <a:pt x="2507" y="0"/>
                      </a:lnTo>
                      <a:lnTo>
                        <a:pt x="2507" y="0"/>
                      </a:lnTo>
                      <a:lnTo>
                        <a:pt x="2507" y="0"/>
                      </a:lnTo>
                      <a:lnTo>
                        <a:pt x="2507" y="0"/>
                      </a:lnTo>
                      <a:lnTo>
                        <a:pt x="2518" y="0"/>
                      </a:lnTo>
                      <a:lnTo>
                        <a:pt x="2518" y="0"/>
                      </a:lnTo>
                      <a:lnTo>
                        <a:pt x="2518" y="0"/>
                      </a:lnTo>
                      <a:lnTo>
                        <a:pt x="2518" y="0"/>
                      </a:lnTo>
                      <a:lnTo>
                        <a:pt x="2518" y="0"/>
                      </a:lnTo>
                      <a:lnTo>
                        <a:pt x="2518" y="0"/>
                      </a:lnTo>
                      <a:lnTo>
                        <a:pt x="2518" y="0"/>
                      </a:lnTo>
                      <a:lnTo>
                        <a:pt x="2524" y="0"/>
                      </a:lnTo>
                      <a:lnTo>
                        <a:pt x="2524" y="0"/>
                      </a:lnTo>
                      <a:lnTo>
                        <a:pt x="2524" y="0"/>
                      </a:lnTo>
                      <a:lnTo>
                        <a:pt x="2524" y="0"/>
                      </a:lnTo>
                      <a:lnTo>
                        <a:pt x="2524" y="0"/>
                      </a:lnTo>
                      <a:lnTo>
                        <a:pt x="2524" y="0"/>
                      </a:lnTo>
                      <a:lnTo>
                        <a:pt x="2530" y="0"/>
                      </a:lnTo>
                      <a:lnTo>
                        <a:pt x="2530" y="0"/>
                      </a:lnTo>
                      <a:lnTo>
                        <a:pt x="2530" y="0"/>
                      </a:lnTo>
                      <a:lnTo>
                        <a:pt x="2530" y="0"/>
                      </a:lnTo>
                      <a:lnTo>
                        <a:pt x="2530" y="0"/>
                      </a:lnTo>
                      <a:lnTo>
                        <a:pt x="2530" y="0"/>
                      </a:lnTo>
                      <a:lnTo>
                        <a:pt x="2530" y="0"/>
                      </a:lnTo>
                      <a:lnTo>
                        <a:pt x="2530" y="0"/>
                      </a:lnTo>
                      <a:lnTo>
                        <a:pt x="2535" y="0"/>
                      </a:lnTo>
                      <a:lnTo>
                        <a:pt x="2535" y="0"/>
                      </a:lnTo>
                      <a:lnTo>
                        <a:pt x="2535" y="0"/>
                      </a:lnTo>
                      <a:lnTo>
                        <a:pt x="2535" y="0"/>
                      </a:lnTo>
                      <a:lnTo>
                        <a:pt x="2535" y="0"/>
                      </a:lnTo>
                      <a:lnTo>
                        <a:pt x="2535" y="0"/>
                      </a:lnTo>
                      <a:lnTo>
                        <a:pt x="2535" y="0"/>
                      </a:lnTo>
                      <a:lnTo>
                        <a:pt x="2535" y="0"/>
                      </a:lnTo>
                      <a:lnTo>
                        <a:pt x="2535" y="0"/>
                      </a:lnTo>
                      <a:lnTo>
                        <a:pt x="2541" y="0"/>
                      </a:lnTo>
                      <a:lnTo>
                        <a:pt x="2541" y="0"/>
                      </a:lnTo>
                      <a:lnTo>
                        <a:pt x="2541" y="0"/>
                      </a:lnTo>
                      <a:lnTo>
                        <a:pt x="2541" y="0"/>
                      </a:lnTo>
                      <a:lnTo>
                        <a:pt x="2541" y="0"/>
                      </a:lnTo>
                      <a:lnTo>
                        <a:pt x="2541" y="0"/>
                      </a:lnTo>
                      <a:lnTo>
                        <a:pt x="2541" y="0"/>
                      </a:lnTo>
                      <a:lnTo>
                        <a:pt x="2541" y="0"/>
                      </a:lnTo>
                      <a:lnTo>
                        <a:pt x="2547" y="0"/>
                      </a:lnTo>
                      <a:lnTo>
                        <a:pt x="2547" y="0"/>
                      </a:lnTo>
                      <a:lnTo>
                        <a:pt x="2547" y="0"/>
                      </a:lnTo>
                      <a:lnTo>
                        <a:pt x="2547" y="0"/>
                      </a:lnTo>
                      <a:lnTo>
                        <a:pt x="2547" y="0"/>
                      </a:lnTo>
                      <a:lnTo>
                        <a:pt x="2547" y="0"/>
                      </a:lnTo>
                      <a:lnTo>
                        <a:pt x="2547" y="0"/>
                      </a:lnTo>
                      <a:lnTo>
                        <a:pt x="2547" y="0"/>
                      </a:lnTo>
                      <a:lnTo>
                        <a:pt x="2547" y="0"/>
                      </a:lnTo>
                      <a:lnTo>
                        <a:pt x="2553" y="0"/>
                      </a:lnTo>
                      <a:lnTo>
                        <a:pt x="2553" y="0"/>
                      </a:lnTo>
                      <a:lnTo>
                        <a:pt x="2553" y="0"/>
                      </a:lnTo>
                      <a:lnTo>
                        <a:pt x="2553" y="0"/>
                      </a:lnTo>
                      <a:lnTo>
                        <a:pt x="2553" y="0"/>
                      </a:lnTo>
                      <a:lnTo>
                        <a:pt x="2553" y="0"/>
                      </a:lnTo>
                      <a:lnTo>
                        <a:pt x="2553" y="0"/>
                      </a:lnTo>
                      <a:lnTo>
                        <a:pt x="2559" y="0"/>
                      </a:lnTo>
                      <a:lnTo>
                        <a:pt x="2559" y="0"/>
                      </a:lnTo>
                      <a:lnTo>
                        <a:pt x="2559" y="0"/>
                      </a:lnTo>
                      <a:lnTo>
                        <a:pt x="2559" y="0"/>
                      </a:lnTo>
                      <a:lnTo>
                        <a:pt x="2559" y="0"/>
                      </a:lnTo>
                      <a:lnTo>
                        <a:pt x="2559" y="0"/>
                      </a:lnTo>
                      <a:lnTo>
                        <a:pt x="2564" y="0"/>
                      </a:lnTo>
                      <a:lnTo>
                        <a:pt x="2564" y="0"/>
                      </a:lnTo>
                      <a:lnTo>
                        <a:pt x="2564" y="0"/>
                      </a:lnTo>
                      <a:lnTo>
                        <a:pt x="2564" y="0"/>
                      </a:lnTo>
                      <a:lnTo>
                        <a:pt x="2564" y="0"/>
                      </a:lnTo>
                      <a:lnTo>
                        <a:pt x="2576" y="0"/>
                      </a:lnTo>
                      <a:lnTo>
                        <a:pt x="2576" y="0"/>
                      </a:lnTo>
                      <a:lnTo>
                        <a:pt x="2576" y="0"/>
                      </a:lnTo>
                      <a:lnTo>
                        <a:pt x="2576" y="0"/>
                      </a:lnTo>
                      <a:lnTo>
                        <a:pt x="2576" y="0"/>
                      </a:lnTo>
                      <a:lnTo>
                        <a:pt x="2576" y="0"/>
                      </a:lnTo>
                      <a:lnTo>
                        <a:pt x="2582" y="0"/>
                      </a:lnTo>
                      <a:lnTo>
                        <a:pt x="2588" y="0"/>
                      </a:lnTo>
                      <a:lnTo>
                        <a:pt x="2588" y="0"/>
                      </a:lnTo>
                      <a:lnTo>
                        <a:pt x="2593" y="0"/>
                      </a:lnTo>
                      <a:lnTo>
                        <a:pt x="2593" y="0"/>
                      </a:lnTo>
                      <a:lnTo>
                        <a:pt x="2593" y="0"/>
                      </a:lnTo>
                      <a:lnTo>
                        <a:pt x="2593" y="0"/>
                      </a:lnTo>
                      <a:lnTo>
                        <a:pt x="2593" y="0"/>
                      </a:lnTo>
                      <a:lnTo>
                        <a:pt x="2593" y="0"/>
                      </a:lnTo>
                      <a:lnTo>
                        <a:pt x="2593" y="0"/>
                      </a:lnTo>
                      <a:lnTo>
                        <a:pt x="2599" y="0"/>
                      </a:lnTo>
                      <a:lnTo>
                        <a:pt x="2599" y="0"/>
                      </a:lnTo>
                      <a:lnTo>
                        <a:pt x="2599" y="0"/>
                      </a:lnTo>
                      <a:lnTo>
                        <a:pt x="2599" y="0"/>
                      </a:lnTo>
                      <a:lnTo>
                        <a:pt x="2599" y="0"/>
                      </a:lnTo>
                      <a:lnTo>
                        <a:pt x="2599" y="0"/>
                      </a:lnTo>
                      <a:lnTo>
                        <a:pt x="2611" y="0"/>
                      </a:lnTo>
                      <a:lnTo>
                        <a:pt x="2611" y="0"/>
                      </a:lnTo>
                      <a:lnTo>
                        <a:pt x="2611" y="0"/>
                      </a:lnTo>
                      <a:lnTo>
                        <a:pt x="2611" y="0"/>
                      </a:lnTo>
                      <a:lnTo>
                        <a:pt x="2616" y="0"/>
                      </a:lnTo>
                      <a:lnTo>
                        <a:pt x="2616" y="0"/>
                      </a:lnTo>
                      <a:lnTo>
                        <a:pt x="2616"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40" y="0"/>
                      </a:lnTo>
                      <a:lnTo>
                        <a:pt x="2645" y="0"/>
                      </a:lnTo>
                      <a:lnTo>
                        <a:pt x="2645" y="0"/>
                      </a:lnTo>
                      <a:lnTo>
                        <a:pt x="2651" y="0"/>
                      </a:lnTo>
                      <a:lnTo>
                        <a:pt x="2651" y="0"/>
                      </a:lnTo>
                      <a:lnTo>
                        <a:pt x="2651" y="0"/>
                      </a:lnTo>
                      <a:lnTo>
                        <a:pt x="2651" y="0"/>
                      </a:lnTo>
                      <a:lnTo>
                        <a:pt x="2651" y="0"/>
                      </a:lnTo>
                      <a:lnTo>
                        <a:pt x="2663" y="0"/>
                      </a:lnTo>
                      <a:lnTo>
                        <a:pt x="2663" y="0"/>
                      </a:lnTo>
                      <a:lnTo>
                        <a:pt x="2663" y="0"/>
                      </a:lnTo>
                      <a:lnTo>
                        <a:pt x="2663" y="0"/>
                      </a:lnTo>
                      <a:lnTo>
                        <a:pt x="2663" y="0"/>
                      </a:lnTo>
                      <a:lnTo>
                        <a:pt x="2663" y="0"/>
                      </a:lnTo>
                      <a:lnTo>
                        <a:pt x="2669" y="0"/>
                      </a:lnTo>
                      <a:lnTo>
                        <a:pt x="2669" y="0"/>
                      </a:lnTo>
                      <a:lnTo>
                        <a:pt x="2669" y="0"/>
                      </a:lnTo>
                      <a:lnTo>
                        <a:pt x="2669" y="0"/>
                      </a:lnTo>
                      <a:lnTo>
                        <a:pt x="2669" y="0"/>
                      </a:lnTo>
                      <a:lnTo>
                        <a:pt x="2669" y="0"/>
                      </a:lnTo>
                      <a:lnTo>
                        <a:pt x="2674" y="0"/>
                      </a:lnTo>
                      <a:lnTo>
                        <a:pt x="2674" y="0"/>
                      </a:lnTo>
                      <a:lnTo>
                        <a:pt x="2674" y="0"/>
                      </a:lnTo>
                      <a:lnTo>
                        <a:pt x="2680" y="0"/>
                      </a:lnTo>
                      <a:lnTo>
                        <a:pt x="2686" y="0"/>
                      </a:lnTo>
                      <a:lnTo>
                        <a:pt x="2686" y="0"/>
                      </a:lnTo>
                      <a:lnTo>
                        <a:pt x="2686" y="0"/>
                      </a:lnTo>
                      <a:lnTo>
                        <a:pt x="2686" y="0"/>
                      </a:lnTo>
                      <a:lnTo>
                        <a:pt x="2686" y="0"/>
                      </a:lnTo>
                      <a:lnTo>
                        <a:pt x="2686" y="0"/>
                      </a:lnTo>
                      <a:lnTo>
                        <a:pt x="2697" y="0"/>
                      </a:lnTo>
                      <a:lnTo>
                        <a:pt x="2697" y="0"/>
                      </a:lnTo>
                      <a:lnTo>
                        <a:pt x="2697" y="0"/>
                      </a:lnTo>
                      <a:lnTo>
                        <a:pt x="2697" y="0"/>
                      </a:lnTo>
                      <a:lnTo>
                        <a:pt x="2703" y="0"/>
                      </a:lnTo>
                      <a:lnTo>
                        <a:pt x="2703" y="0"/>
                      </a:lnTo>
                      <a:lnTo>
                        <a:pt x="2703" y="0"/>
                      </a:lnTo>
                      <a:lnTo>
                        <a:pt x="2703" y="0"/>
                      </a:lnTo>
                      <a:lnTo>
                        <a:pt x="2703" y="0"/>
                      </a:lnTo>
                      <a:lnTo>
                        <a:pt x="2703" y="0"/>
                      </a:lnTo>
                      <a:lnTo>
                        <a:pt x="2703" y="0"/>
                      </a:lnTo>
                      <a:lnTo>
                        <a:pt x="2709" y="0"/>
                      </a:lnTo>
                      <a:lnTo>
                        <a:pt x="2709" y="0"/>
                      </a:lnTo>
                      <a:lnTo>
                        <a:pt x="2709" y="0"/>
                      </a:lnTo>
                      <a:lnTo>
                        <a:pt x="2709" y="0"/>
                      </a:lnTo>
                      <a:lnTo>
                        <a:pt x="2709" y="0"/>
                      </a:lnTo>
                      <a:lnTo>
                        <a:pt x="2709" y="0"/>
                      </a:lnTo>
                      <a:lnTo>
                        <a:pt x="2715" y="0"/>
                      </a:lnTo>
                      <a:lnTo>
                        <a:pt x="2715" y="0"/>
                      </a:lnTo>
                      <a:lnTo>
                        <a:pt x="2715" y="0"/>
                      </a:lnTo>
                      <a:lnTo>
                        <a:pt x="2715" y="0"/>
                      </a:lnTo>
                      <a:lnTo>
                        <a:pt x="2715" y="0"/>
                      </a:lnTo>
                      <a:lnTo>
                        <a:pt x="2715" y="0"/>
                      </a:lnTo>
                      <a:lnTo>
                        <a:pt x="2715" y="0"/>
                      </a:lnTo>
                      <a:lnTo>
                        <a:pt x="2715" y="0"/>
                      </a:lnTo>
                      <a:lnTo>
                        <a:pt x="2721" y="0"/>
                      </a:lnTo>
                      <a:lnTo>
                        <a:pt x="2721" y="0"/>
                      </a:lnTo>
                      <a:lnTo>
                        <a:pt x="2721" y="0"/>
                      </a:lnTo>
                      <a:lnTo>
                        <a:pt x="2721" y="0"/>
                      </a:lnTo>
                      <a:lnTo>
                        <a:pt x="2721" y="0"/>
                      </a:lnTo>
                      <a:lnTo>
                        <a:pt x="2721" y="0"/>
                      </a:lnTo>
                      <a:lnTo>
                        <a:pt x="2721" y="0"/>
                      </a:lnTo>
                      <a:lnTo>
                        <a:pt x="2721" y="0"/>
                      </a:lnTo>
                      <a:lnTo>
                        <a:pt x="2721" y="0"/>
                      </a:lnTo>
                      <a:lnTo>
                        <a:pt x="2721" y="0"/>
                      </a:lnTo>
                      <a:lnTo>
                        <a:pt x="2726" y="0"/>
                      </a:lnTo>
                      <a:lnTo>
                        <a:pt x="2726" y="0"/>
                      </a:lnTo>
                      <a:lnTo>
                        <a:pt x="2726" y="0"/>
                      </a:lnTo>
                      <a:lnTo>
                        <a:pt x="2726" y="0"/>
                      </a:lnTo>
                      <a:lnTo>
                        <a:pt x="2726" y="0"/>
                      </a:lnTo>
                      <a:lnTo>
                        <a:pt x="2726" y="0"/>
                      </a:lnTo>
                      <a:lnTo>
                        <a:pt x="2726" y="0"/>
                      </a:lnTo>
                      <a:lnTo>
                        <a:pt x="2726" y="0"/>
                      </a:lnTo>
                      <a:lnTo>
                        <a:pt x="2732" y="0"/>
                      </a:lnTo>
                      <a:lnTo>
                        <a:pt x="2732" y="0"/>
                      </a:lnTo>
                      <a:lnTo>
                        <a:pt x="2732" y="0"/>
                      </a:lnTo>
                      <a:lnTo>
                        <a:pt x="2732" y="0"/>
                      </a:lnTo>
                      <a:lnTo>
                        <a:pt x="2732" y="0"/>
                      </a:lnTo>
                      <a:lnTo>
                        <a:pt x="2732" y="0"/>
                      </a:lnTo>
                      <a:lnTo>
                        <a:pt x="2732" y="0"/>
                      </a:lnTo>
                      <a:lnTo>
                        <a:pt x="2732" y="0"/>
                      </a:lnTo>
                      <a:lnTo>
                        <a:pt x="2738" y="0"/>
                      </a:lnTo>
                      <a:lnTo>
                        <a:pt x="2738" y="0"/>
                      </a:lnTo>
                      <a:lnTo>
                        <a:pt x="2738" y="0"/>
                      </a:lnTo>
                      <a:lnTo>
                        <a:pt x="2738" y="0"/>
                      </a:lnTo>
                      <a:lnTo>
                        <a:pt x="2738" y="0"/>
                      </a:lnTo>
                      <a:lnTo>
                        <a:pt x="2738" y="0"/>
                      </a:lnTo>
                      <a:lnTo>
                        <a:pt x="2744" y="0"/>
                      </a:lnTo>
                      <a:lnTo>
                        <a:pt x="2744" y="0"/>
                      </a:lnTo>
                      <a:lnTo>
                        <a:pt x="2744" y="0"/>
                      </a:lnTo>
                      <a:lnTo>
                        <a:pt x="2744" y="0"/>
                      </a:lnTo>
                      <a:lnTo>
                        <a:pt x="2744" y="0"/>
                      </a:lnTo>
                      <a:lnTo>
                        <a:pt x="2744" y="0"/>
                      </a:lnTo>
                      <a:lnTo>
                        <a:pt x="2744" y="0"/>
                      </a:lnTo>
                      <a:lnTo>
                        <a:pt x="2755" y="0"/>
                      </a:lnTo>
                      <a:lnTo>
                        <a:pt x="2755" y="0"/>
                      </a:lnTo>
                      <a:lnTo>
                        <a:pt x="2755" y="0"/>
                      </a:lnTo>
                      <a:lnTo>
                        <a:pt x="2755" y="0"/>
                      </a:lnTo>
                      <a:lnTo>
                        <a:pt x="2761" y="0"/>
                      </a:lnTo>
                      <a:lnTo>
                        <a:pt x="2761" y="0"/>
                      </a:lnTo>
                      <a:lnTo>
                        <a:pt x="2761" y="0"/>
                      </a:lnTo>
                      <a:lnTo>
                        <a:pt x="2773" y="0"/>
                      </a:lnTo>
                      <a:lnTo>
                        <a:pt x="2773" y="0"/>
                      </a:lnTo>
                      <a:lnTo>
                        <a:pt x="2773" y="0"/>
                      </a:lnTo>
                      <a:lnTo>
                        <a:pt x="2773" y="0"/>
                      </a:lnTo>
                      <a:lnTo>
                        <a:pt x="2773" y="0"/>
                      </a:lnTo>
                      <a:lnTo>
                        <a:pt x="2773" y="0"/>
                      </a:lnTo>
                      <a:lnTo>
                        <a:pt x="2773" y="0"/>
                      </a:lnTo>
                      <a:lnTo>
                        <a:pt x="2779" y="0"/>
                      </a:lnTo>
                      <a:lnTo>
                        <a:pt x="2779" y="0"/>
                      </a:lnTo>
                      <a:lnTo>
                        <a:pt x="2779" y="0"/>
                      </a:lnTo>
                      <a:lnTo>
                        <a:pt x="2779" y="0"/>
                      </a:lnTo>
                      <a:lnTo>
                        <a:pt x="2779" y="0"/>
                      </a:lnTo>
                      <a:lnTo>
                        <a:pt x="2779" y="0"/>
                      </a:lnTo>
                      <a:lnTo>
                        <a:pt x="2784" y="0"/>
                      </a:lnTo>
                      <a:lnTo>
                        <a:pt x="2784" y="0"/>
                      </a:lnTo>
                      <a:lnTo>
                        <a:pt x="2790" y="0"/>
                      </a:lnTo>
                      <a:lnTo>
                        <a:pt x="2790" y="0"/>
                      </a:lnTo>
                      <a:lnTo>
                        <a:pt x="2796" y="0"/>
                      </a:lnTo>
                      <a:lnTo>
                        <a:pt x="2796" y="0"/>
                      </a:lnTo>
                      <a:lnTo>
                        <a:pt x="2796" y="0"/>
                      </a:lnTo>
                      <a:lnTo>
                        <a:pt x="2796" y="0"/>
                      </a:lnTo>
                      <a:lnTo>
                        <a:pt x="2796" y="0"/>
                      </a:lnTo>
                      <a:lnTo>
                        <a:pt x="2807" y="0"/>
                      </a:lnTo>
                      <a:lnTo>
                        <a:pt x="2807" y="0"/>
                      </a:lnTo>
                      <a:lnTo>
                        <a:pt x="2807" y="0"/>
                      </a:lnTo>
                      <a:lnTo>
                        <a:pt x="2807" y="0"/>
                      </a:lnTo>
                      <a:lnTo>
                        <a:pt x="2807" y="0"/>
                      </a:lnTo>
                      <a:lnTo>
                        <a:pt x="2813" y="0"/>
                      </a:lnTo>
                      <a:lnTo>
                        <a:pt x="2813" y="0"/>
                      </a:lnTo>
                      <a:lnTo>
                        <a:pt x="2813" y="0"/>
                      </a:lnTo>
                      <a:lnTo>
                        <a:pt x="2813" y="0"/>
                      </a:lnTo>
                      <a:lnTo>
                        <a:pt x="2813" y="0"/>
                      </a:lnTo>
                      <a:lnTo>
                        <a:pt x="2813" y="0"/>
                      </a:lnTo>
                      <a:lnTo>
                        <a:pt x="2813" y="0"/>
                      </a:lnTo>
                      <a:lnTo>
                        <a:pt x="2819" y="0"/>
                      </a:lnTo>
                      <a:lnTo>
                        <a:pt x="2819" y="0"/>
                      </a:lnTo>
                      <a:lnTo>
                        <a:pt x="2819" y="0"/>
                      </a:lnTo>
                      <a:lnTo>
                        <a:pt x="2831" y="0"/>
                      </a:lnTo>
                      <a:lnTo>
                        <a:pt x="2831" y="0"/>
                      </a:lnTo>
                      <a:lnTo>
                        <a:pt x="2831" y="0"/>
                      </a:lnTo>
                      <a:lnTo>
                        <a:pt x="2831" y="0"/>
                      </a:lnTo>
                      <a:lnTo>
                        <a:pt x="2831" y="0"/>
                      </a:lnTo>
                      <a:lnTo>
                        <a:pt x="2831" y="0"/>
                      </a:lnTo>
                      <a:lnTo>
                        <a:pt x="2831" y="0"/>
                      </a:lnTo>
                      <a:lnTo>
                        <a:pt x="2842" y="0"/>
                      </a:lnTo>
                      <a:lnTo>
                        <a:pt x="2842" y="0"/>
                      </a:lnTo>
                      <a:lnTo>
                        <a:pt x="2842" y="0"/>
                      </a:lnTo>
                      <a:lnTo>
                        <a:pt x="2842" y="0"/>
                      </a:lnTo>
                      <a:lnTo>
                        <a:pt x="2848" y="0"/>
                      </a:lnTo>
                      <a:lnTo>
                        <a:pt x="2848" y="0"/>
                      </a:lnTo>
                      <a:lnTo>
                        <a:pt x="2848" y="0"/>
                      </a:lnTo>
                      <a:lnTo>
                        <a:pt x="2848" y="0"/>
                      </a:lnTo>
                      <a:lnTo>
                        <a:pt x="2848" y="0"/>
                      </a:lnTo>
                      <a:lnTo>
                        <a:pt x="2848" y="0"/>
                      </a:lnTo>
                      <a:lnTo>
                        <a:pt x="2854" y="0"/>
                      </a:lnTo>
                      <a:lnTo>
                        <a:pt x="2854" y="0"/>
                      </a:lnTo>
                      <a:lnTo>
                        <a:pt x="2854" y="0"/>
                      </a:lnTo>
                      <a:lnTo>
                        <a:pt x="2854" y="0"/>
                      </a:lnTo>
                      <a:lnTo>
                        <a:pt x="2854" y="0"/>
                      </a:lnTo>
                      <a:lnTo>
                        <a:pt x="2865" y="0"/>
                      </a:lnTo>
                      <a:lnTo>
                        <a:pt x="2865" y="0"/>
                      </a:lnTo>
                      <a:lnTo>
                        <a:pt x="2865" y="0"/>
                      </a:lnTo>
                      <a:lnTo>
                        <a:pt x="2865" y="0"/>
                      </a:lnTo>
                      <a:lnTo>
                        <a:pt x="2865" y="0"/>
                      </a:lnTo>
                      <a:lnTo>
                        <a:pt x="2865" y="0"/>
                      </a:lnTo>
                      <a:lnTo>
                        <a:pt x="2871" y="0"/>
                      </a:lnTo>
                      <a:lnTo>
                        <a:pt x="2877" y="0"/>
                      </a:lnTo>
                      <a:lnTo>
                        <a:pt x="2877" y="0"/>
                      </a:lnTo>
                      <a:lnTo>
                        <a:pt x="2883" y="0"/>
                      </a:lnTo>
                      <a:lnTo>
                        <a:pt x="2883" y="0"/>
                      </a:lnTo>
                      <a:lnTo>
                        <a:pt x="2883" y="0"/>
                      </a:lnTo>
                      <a:lnTo>
                        <a:pt x="2883" y="0"/>
                      </a:lnTo>
                      <a:lnTo>
                        <a:pt x="2883" y="0"/>
                      </a:lnTo>
                      <a:lnTo>
                        <a:pt x="2883" y="0"/>
                      </a:lnTo>
                      <a:lnTo>
                        <a:pt x="2883" y="0"/>
                      </a:lnTo>
                      <a:lnTo>
                        <a:pt x="2888" y="0"/>
                      </a:lnTo>
                      <a:lnTo>
                        <a:pt x="2888" y="0"/>
                      </a:lnTo>
                      <a:lnTo>
                        <a:pt x="2888" y="0"/>
                      </a:lnTo>
                      <a:lnTo>
                        <a:pt x="2888" y="0"/>
                      </a:lnTo>
                      <a:lnTo>
                        <a:pt x="2888" y="0"/>
                      </a:lnTo>
                      <a:lnTo>
                        <a:pt x="2888" y="0"/>
                      </a:lnTo>
                      <a:lnTo>
                        <a:pt x="2888" y="0"/>
                      </a:lnTo>
                      <a:lnTo>
                        <a:pt x="2888" y="0"/>
                      </a:lnTo>
                      <a:lnTo>
                        <a:pt x="2894" y="0"/>
                      </a:lnTo>
                      <a:lnTo>
                        <a:pt x="2894" y="0"/>
                      </a:lnTo>
                      <a:lnTo>
                        <a:pt x="2894" y="0"/>
                      </a:lnTo>
                      <a:lnTo>
                        <a:pt x="2894" y="0"/>
                      </a:lnTo>
                      <a:lnTo>
                        <a:pt x="2894" y="0"/>
                      </a:lnTo>
                      <a:lnTo>
                        <a:pt x="2894" y="0"/>
                      </a:lnTo>
                      <a:lnTo>
                        <a:pt x="2894" y="0"/>
                      </a:lnTo>
                      <a:lnTo>
                        <a:pt x="2894" y="0"/>
                      </a:lnTo>
                      <a:lnTo>
                        <a:pt x="2900" y="0"/>
                      </a:lnTo>
                      <a:lnTo>
                        <a:pt x="2900" y="0"/>
                      </a:lnTo>
                      <a:lnTo>
                        <a:pt x="2900" y="0"/>
                      </a:lnTo>
                      <a:lnTo>
                        <a:pt x="2900" y="0"/>
                      </a:lnTo>
                      <a:lnTo>
                        <a:pt x="2900" y="0"/>
                      </a:lnTo>
                      <a:lnTo>
                        <a:pt x="2900" y="0"/>
                      </a:lnTo>
                      <a:lnTo>
                        <a:pt x="2900" y="0"/>
                      </a:lnTo>
                      <a:lnTo>
                        <a:pt x="2900" y="0"/>
                      </a:lnTo>
                      <a:lnTo>
                        <a:pt x="2900" y="0"/>
                      </a:lnTo>
                      <a:lnTo>
                        <a:pt x="2906" y="0"/>
                      </a:lnTo>
                      <a:lnTo>
                        <a:pt x="2906" y="0"/>
                      </a:lnTo>
                      <a:lnTo>
                        <a:pt x="2906" y="0"/>
                      </a:lnTo>
                      <a:lnTo>
                        <a:pt x="2906" y="0"/>
                      </a:lnTo>
                      <a:lnTo>
                        <a:pt x="2906" y="0"/>
                      </a:lnTo>
                      <a:lnTo>
                        <a:pt x="2906" y="0"/>
                      </a:lnTo>
                      <a:lnTo>
                        <a:pt x="2906" y="0"/>
                      </a:lnTo>
                      <a:lnTo>
                        <a:pt x="2906" y="0"/>
                      </a:lnTo>
                      <a:lnTo>
                        <a:pt x="2912" y="0"/>
                      </a:lnTo>
                      <a:lnTo>
                        <a:pt x="2912" y="0"/>
                      </a:lnTo>
                      <a:lnTo>
                        <a:pt x="2912" y="0"/>
                      </a:lnTo>
                      <a:lnTo>
                        <a:pt x="2912" y="0"/>
                      </a:lnTo>
                      <a:lnTo>
                        <a:pt x="2912" y="0"/>
                      </a:lnTo>
                      <a:lnTo>
                        <a:pt x="2912" y="0"/>
                      </a:lnTo>
                      <a:lnTo>
                        <a:pt x="2912" y="0"/>
                      </a:lnTo>
                      <a:lnTo>
                        <a:pt x="2912" y="0"/>
                      </a:lnTo>
                      <a:lnTo>
                        <a:pt x="2912" y="0"/>
                      </a:lnTo>
                      <a:lnTo>
                        <a:pt x="2917" y="0"/>
                      </a:lnTo>
                      <a:lnTo>
                        <a:pt x="2917" y="0"/>
                      </a:lnTo>
                      <a:lnTo>
                        <a:pt x="2917" y="0"/>
                      </a:lnTo>
                      <a:lnTo>
                        <a:pt x="2917" y="0"/>
                      </a:lnTo>
                      <a:lnTo>
                        <a:pt x="2917" y="0"/>
                      </a:lnTo>
                      <a:lnTo>
                        <a:pt x="2917" y="0"/>
                      </a:lnTo>
                      <a:lnTo>
                        <a:pt x="2923" y="0"/>
                      </a:lnTo>
                      <a:lnTo>
                        <a:pt x="2923" y="0"/>
                      </a:lnTo>
                      <a:lnTo>
                        <a:pt x="2923" y="0"/>
                      </a:lnTo>
                      <a:lnTo>
                        <a:pt x="2923" y="0"/>
                      </a:lnTo>
                      <a:lnTo>
                        <a:pt x="2923" y="0"/>
                      </a:lnTo>
                      <a:lnTo>
                        <a:pt x="2923" y="0"/>
                      </a:lnTo>
                      <a:lnTo>
                        <a:pt x="2923" y="0"/>
                      </a:lnTo>
                      <a:lnTo>
                        <a:pt x="2929" y="0"/>
                      </a:lnTo>
                      <a:lnTo>
                        <a:pt x="2929" y="0"/>
                      </a:lnTo>
                      <a:lnTo>
                        <a:pt x="2935" y="0"/>
                      </a:lnTo>
                      <a:lnTo>
                        <a:pt x="2941" y="0"/>
                      </a:lnTo>
                      <a:lnTo>
                        <a:pt x="2941" y="0"/>
                      </a:lnTo>
                      <a:lnTo>
                        <a:pt x="2941" y="0"/>
                      </a:lnTo>
                      <a:lnTo>
                        <a:pt x="2941" y="0"/>
                      </a:lnTo>
                      <a:lnTo>
                        <a:pt x="2941" y="0"/>
                      </a:lnTo>
                      <a:lnTo>
                        <a:pt x="2941"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75" y="0"/>
                      </a:lnTo>
                      <a:lnTo>
                        <a:pt x="2975" y="0"/>
                      </a:lnTo>
                      <a:lnTo>
                        <a:pt x="2975" y="0"/>
                      </a:lnTo>
                      <a:lnTo>
                        <a:pt x="2975" y="0"/>
                      </a:lnTo>
                      <a:lnTo>
                        <a:pt x="2975" y="0"/>
                      </a:lnTo>
                      <a:lnTo>
                        <a:pt x="2975" y="0"/>
                      </a:lnTo>
                      <a:lnTo>
                        <a:pt x="2975" y="0"/>
                      </a:lnTo>
                      <a:lnTo>
                        <a:pt x="2987" y="0"/>
                      </a:lnTo>
                      <a:lnTo>
                        <a:pt x="2987" y="0"/>
                      </a:lnTo>
                      <a:lnTo>
                        <a:pt x="2987" y="0"/>
                      </a:lnTo>
                      <a:lnTo>
                        <a:pt x="2993" y="0"/>
                      </a:lnTo>
                      <a:lnTo>
                        <a:pt x="2993" y="0"/>
                      </a:lnTo>
                      <a:lnTo>
                        <a:pt x="2993" y="0"/>
                      </a:lnTo>
                      <a:lnTo>
                        <a:pt x="2993" y="0"/>
                      </a:lnTo>
                      <a:lnTo>
                        <a:pt x="2993" y="0"/>
                      </a:lnTo>
                      <a:lnTo>
                        <a:pt x="2993" y="0"/>
                      </a:lnTo>
                      <a:lnTo>
                        <a:pt x="2993" y="0"/>
                      </a:lnTo>
                      <a:lnTo>
                        <a:pt x="2998" y="0"/>
                      </a:lnTo>
                      <a:lnTo>
                        <a:pt x="2998" y="0"/>
                      </a:lnTo>
                      <a:lnTo>
                        <a:pt x="2998" y="0"/>
                      </a:lnTo>
                      <a:lnTo>
                        <a:pt x="2998" y="0"/>
                      </a:lnTo>
                      <a:lnTo>
                        <a:pt x="2998" y="0"/>
                      </a:lnTo>
                      <a:lnTo>
                        <a:pt x="3010" y="0"/>
                      </a:lnTo>
                      <a:lnTo>
                        <a:pt x="3010" y="0"/>
                      </a:lnTo>
                      <a:lnTo>
                        <a:pt x="3010" y="0"/>
                      </a:lnTo>
                      <a:lnTo>
                        <a:pt x="3010" y="0"/>
                      </a:lnTo>
                      <a:lnTo>
                        <a:pt x="3010" y="0"/>
                      </a:lnTo>
                      <a:lnTo>
                        <a:pt x="3016" y="0"/>
                      </a:lnTo>
                      <a:lnTo>
                        <a:pt x="3016" y="0"/>
                      </a:lnTo>
                      <a:lnTo>
                        <a:pt x="3022" y="0"/>
                      </a:lnTo>
                      <a:lnTo>
                        <a:pt x="3022" y="0"/>
                      </a:lnTo>
                      <a:lnTo>
                        <a:pt x="3027" y="0"/>
                      </a:lnTo>
                      <a:lnTo>
                        <a:pt x="3027" y="0"/>
                      </a:lnTo>
                      <a:lnTo>
                        <a:pt x="3027" y="0"/>
                      </a:lnTo>
                      <a:lnTo>
                        <a:pt x="3027" y="0"/>
                      </a:lnTo>
                      <a:lnTo>
                        <a:pt x="3027" y="0"/>
                      </a:lnTo>
                      <a:lnTo>
                        <a:pt x="3027" y="0"/>
                      </a:lnTo>
                      <a:lnTo>
                        <a:pt x="3033" y="0"/>
                      </a:lnTo>
                      <a:lnTo>
                        <a:pt x="3033" y="0"/>
                      </a:lnTo>
                      <a:lnTo>
                        <a:pt x="3033" y="0"/>
                      </a:lnTo>
                      <a:lnTo>
                        <a:pt x="3033" y="0"/>
                      </a:lnTo>
                      <a:lnTo>
                        <a:pt x="3033" y="0"/>
                      </a:lnTo>
                      <a:lnTo>
                        <a:pt x="3033" y="0"/>
                      </a:lnTo>
                      <a:lnTo>
                        <a:pt x="3033" y="0"/>
                      </a:lnTo>
                      <a:lnTo>
                        <a:pt x="3045" y="0"/>
                      </a:lnTo>
                      <a:lnTo>
                        <a:pt x="3045" y="0"/>
                      </a:lnTo>
                      <a:lnTo>
                        <a:pt x="3045" y="0"/>
                      </a:lnTo>
                      <a:lnTo>
                        <a:pt x="3045" y="0"/>
                      </a:lnTo>
                      <a:lnTo>
                        <a:pt x="3051" y="0"/>
                      </a:lnTo>
                      <a:lnTo>
                        <a:pt x="3051" y="0"/>
                      </a:lnTo>
                      <a:lnTo>
                        <a:pt x="3051" y="0"/>
                      </a:lnTo>
                      <a:lnTo>
                        <a:pt x="3062" y="0"/>
                      </a:lnTo>
                      <a:lnTo>
                        <a:pt x="3062" y="0"/>
                      </a:lnTo>
                      <a:lnTo>
                        <a:pt x="3062" y="0"/>
                      </a:lnTo>
                      <a:lnTo>
                        <a:pt x="3062" y="0"/>
                      </a:lnTo>
                      <a:lnTo>
                        <a:pt x="3062" y="0"/>
                      </a:lnTo>
                      <a:lnTo>
                        <a:pt x="3062" y="0"/>
                      </a:lnTo>
                      <a:lnTo>
                        <a:pt x="3062" y="0"/>
                      </a:lnTo>
                      <a:lnTo>
                        <a:pt x="3068" y="0"/>
                      </a:lnTo>
                      <a:lnTo>
                        <a:pt x="3068" y="0"/>
                      </a:lnTo>
                      <a:lnTo>
                        <a:pt x="3068" y="0"/>
                      </a:lnTo>
                      <a:lnTo>
                        <a:pt x="3068" y="0"/>
                      </a:lnTo>
                      <a:lnTo>
                        <a:pt x="3068" y="0"/>
                      </a:lnTo>
                      <a:lnTo>
                        <a:pt x="3068" y="0"/>
                      </a:lnTo>
                      <a:lnTo>
                        <a:pt x="3074" y="0"/>
                      </a:lnTo>
                      <a:lnTo>
                        <a:pt x="3074" y="0"/>
                      </a:lnTo>
                      <a:lnTo>
                        <a:pt x="3074" y="0"/>
                      </a:lnTo>
                      <a:lnTo>
                        <a:pt x="3074" y="0"/>
                      </a:lnTo>
                      <a:lnTo>
                        <a:pt x="3074" y="0"/>
                      </a:lnTo>
                      <a:lnTo>
                        <a:pt x="3074" y="0"/>
                      </a:lnTo>
                      <a:lnTo>
                        <a:pt x="3074" y="0"/>
                      </a:lnTo>
                      <a:lnTo>
                        <a:pt x="3079" y="0"/>
                      </a:lnTo>
                      <a:lnTo>
                        <a:pt x="3079" y="0"/>
                      </a:lnTo>
                      <a:lnTo>
                        <a:pt x="3079" y="0"/>
                      </a:lnTo>
                      <a:lnTo>
                        <a:pt x="3079" y="0"/>
                      </a:lnTo>
                      <a:lnTo>
                        <a:pt x="3079" y="0"/>
                      </a:lnTo>
                      <a:lnTo>
                        <a:pt x="3079" y="0"/>
                      </a:lnTo>
                      <a:lnTo>
                        <a:pt x="3079" y="0"/>
                      </a:lnTo>
                      <a:lnTo>
                        <a:pt x="3079" y="0"/>
                      </a:lnTo>
                      <a:lnTo>
                        <a:pt x="3079" y="0"/>
                      </a:lnTo>
                      <a:lnTo>
                        <a:pt x="3085" y="0"/>
                      </a:lnTo>
                      <a:lnTo>
                        <a:pt x="3085" y="0"/>
                      </a:lnTo>
                      <a:lnTo>
                        <a:pt x="3085" y="0"/>
                      </a:lnTo>
                      <a:lnTo>
                        <a:pt x="3085" y="0"/>
                      </a:lnTo>
                      <a:lnTo>
                        <a:pt x="3085" y="0"/>
                      </a:lnTo>
                      <a:lnTo>
                        <a:pt x="3085" y="0"/>
                      </a:lnTo>
                      <a:lnTo>
                        <a:pt x="3085" y="0"/>
                      </a:lnTo>
                      <a:lnTo>
                        <a:pt x="3085" y="0"/>
                      </a:lnTo>
                      <a:lnTo>
                        <a:pt x="3085" y="0"/>
                      </a:lnTo>
                      <a:lnTo>
                        <a:pt x="3091" y="0"/>
                      </a:lnTo>
                      <a:lnTo>
                        <a:pt x="3091" y="0"/>
                      </a:lnTo>
                      <a:lnTo>
                        <a:pt x="3091" y="0"/>
                      </a:lnTo>
                      <a:lnTo>
                        <a:pt x="3091" y="0"/>
                      </a:lnTo>
                      <a:lnTo>
                        <a:pt x="3091" y="0"/>
                      </a:lnTo>
                      <a:lnTo>
                        <a:pt x="3091" y="0"/>
                      </a:lnTo>
                      <a:lnTo>
                        <a:pt x="3091" y="0"/>
                      </a:lnTo>
                      <a:lnTo>
                        <a:pt x="3091" y="0"/>
                      </a:lnTo>
                      <a:lnTo>
                        <a:pt x="3091" y="0"/>
                      </a:lnTo>
                      <a:lnTo>
                        <a:pt x="3097" y="0"/>
                      </a:lnTo>
                      <a:lnTo>
                        <a:pt x="3097" y="0"/>
                      </a:lnTo>
                      <a:lnTo>
                        <a:pt x="3097" y="0"/>
                      </a:lnTo>
                      <a:lnTo>
                        <a:pt x="3097" y="0"/>
                      </a:lnTo>
                      <a:lnTo>
                        <a:pt x="3097" y="0"/>
                      </a:lnTo>
                      <a:lnTo>
                        <a:pt x="3097" y="0"/>
                      </a:lnTo>
                      <a:lnTo>
                        <a:pt x="3103" y="0"/>
                      </a:lnTo>
                      <a:lnTo>
                        <a:pt x="3103" y="0"/>
                      </a:lnTo>
                      <a:lnTo>
                        <a:pt x="3103" y="0"/>
                      </a:lnTo>
                      <a:lnTo>
                        <a:pt x="3103" y="0"/>
                      </a:lnTo>
                      <a:lnTo>
                        <a:pt x="3103" y="0"/>
                      </a:lnTo>
                      <a:lnTo>
                        <a:pt x="3103" y="0"/>
                      </a:lnTo>
                      <a:lnTo>
                        <a:pt x="3103" y="0"/>
                      </a:lnTo>
                      <a:lnTo>
                        <a:pt x="3108" y="0"/>
                      </a:lnTo>
                      <a:lnTo>
                        <a:pt x="3108" y="0"/>
                      </a:lnTo>
                      <a:lnTo>
                        <a:pt x="3108" y="0"/>
                      </a:lnTo>
                      <a:lnTo>
                        <a:pt x="3108" y="0"/>
                      </a:lnTo>
                      <a:lnTo>
                        <a:pt x="3120" y="0"/>
                      </a:lnTo>
                      <a:lnTo>
                        <a:pt x="3120" y="0"/>
                      </a:lnTo>
                      <a:lnTo>
                        <a:pt x="3120" y="0"/>
                      </a:lnTo>
                      <a:lnTo>
                        <a:pt x="3120" y="0"/>
                      </a:lnTo>
                      <a:lnTo>
                        <a:pt x="3120" y="0"/>
                      </a:lnTo>
                      <a:lnTo>
                        <a:pt x="3120" y="0"/>
                      </a:lnTo>
                      <a:lnTo>
                        <a:pt x="3126" y="0"/>
                      </a:lnTo>
                      <a:lnTo>
                        <a:pt x="3132" y="0"/>
                      </a:lnTo>
                      <a:lnTo>
                        <a:pt x="3132" y="0"/>
                      </a:lnTo>
                      <a:lnTo>
                        <a:pt x="3132" y="0"/>
                      </a:lnTo>
                      <a:lnTo>
                        <a:pt x="3137" y="0"/>
                      </a:lnTo>
                      <a:lnTo>
                        <a:pt x="3137" y="0"/>
                      </a:lnTo>
                      <a:lnTo>
                        <a:pt x="3137" y="0"/>
                      </a:lnTo>
                      <a:lnTo>
                        <a:pt x="3137" y="0"/>
                      </a:lnTo>
                      <a:lnTo>
                        <a:pt x="3137" y="0"/>
                      </a:lnTo>
                      <a:lnTo>
                        <a:pt x="3137" y="0"/>
                      </a:lnTo>
                      <a:lnTo>
                        <a:pt x="3143" y="0"/>
                      </a:lnTo>
                      <a:lnTo>
                        <a:pt x="3143" y="0"/>
                      </a:lnTo>
                      <a:lnTo>
                        <a:pt x="3143" y="0"/>
                      </a:lnTo>
                      <a:lnTo>
                        <a:pt x="3143" y="0"/>
                      </a:lnTo>
                      <a:lnTo>
                        <a:pt x="3143" y="0"/>
                      </a:lnTo>
                      <a:lnTo>
                        <a:pt x="3143" y="0"/>
                      </a:lnTo>
                      <a:lnTo>
                        <a:pt x="3155" y="0"/>
                      </a:lnTo>
                      <a:lnTo>
                        <a:pt x="3155" y="0"/>
                      </a:lnTo>
                      <a:lnTo>
                        <a:pt x="3155" y="0"/>
                      </a:lnTo>
                      <a:lnTo>
                        <a:pt x="3155" y="0"/>
                      </a:lnTo>
                      <a:lnTo>
                        <a:pt x="3155" y="0"/>
                      </a:lnTo>
                      <a:lnTo>
                        <a:pt x="3161" y="0"/>
                      </a:lnTo>
                      <a:lnTo>
                        <a:pt x="3161" y="0"/>
                      </a:lnTo>
                      <a:lnTo>
                        <a:pt x="3166" y="0"/>
                      </a:lnTo>
                      <a:lnTo>
                        <a:pt x="3172" y="0"/>
                      </a:lnTo>
                      <a:lnTo>
                        <a:pt x="3172" y="0"/>
                      </a:lnTo>
                      <a:lnTo>
                        <a:pt x="3172" y="0"/>
                      </a:lnTo>
                      <a:lnTo>
                        <a:pt x="3172" y="0"/>
                      </a:lnTo>
                      <a:lnTo>
                        <a:pt x="3172" y="0"/>
                      </a:lnTo>
                      <a:lnTo>
                        <a:pt x="3172" y="0"/>
                      </a:lnTo>
                      <a:lnTo>
                        <a:pt x="3172" y="0"/>
                      </a:lnTo>
                      <a:lnTo>
                        <a:pt x="3178" y="0"/>
                      </a:lnTo>
                      <a:lnTo>
                        <a:pt x="3178" y="0"/>
                      </a:lnTo>
                      <a:lnTo>
                        <a:pt x="3178" y="0"/>
                      </a:lnTo>
                      <a:lnTo>
                        <a:pt x="3178" y="0"/>
                      </a:lnTo>
                      <a:lnTo>
                        <a:pt x="3178" y="0"/>
                      </a:lnTo>
                      <a:lnTo>
                        <a:pt x="3178" y="0"/>
                      </a:lnTo>
                      <a:lnTo>
                        <a:pt x="3184" y="0"/>
                      </a:lnTo>
                      <a:lnTo>
                        <a:pt x="3189" y="0"/>
                      </a:lnTo>
                      <a:lnTo>
                        <a:pt x="3189" y="0"/>
                      </a:lnTo>
                      <a:lnTo>
                        <a:pt x="3189" y="0"/>
                      </a:lnTo>
                      <a:lnTo>
                        <a:pt x="3195" y="0"/>
                      </a:lnTo>
                      <a:lnTo>
                        <a:pt x="3195" y="0"/>
                      </a:lnTo>
                      <a:lnTo>
                        <a:pt x="3195" y="0"/>
                      </a:lnTo>
                      <a:lnTo>
                        <a:pt x="3195" y="0"/>
                      </a:lnTo>
                      <a:lnTo>
                        <a:pt x="3207" y="0"/>
                      </a:lnTo>
                      <a:lnTo>
                        <a:pt x="3207" y="0"/>
                      </a:lnTo>
                      <a:lnTo>
                        <a:pt x="3207" y="0"/>
                      </a:lnTo>
                      <a:lnTo>
                        <a:pt x="3207" y="0"/>
                      </a:lnTo>
                      <a:lnTo>
                        <a:pt x="3207" y="0"/>
                      </a:lnTo>
                      <a:lnTo>
                        <a:pt x="3207" y="0"/>
                      </a:lnTo>
                      <a:lnTo>
                        <a:pt x="3213" y="0"/>
                      </a:lnTo>
                      <a:lnTo>
                        <a:pt x="3213" y="0"/>
                      </a:lnTo>
                      <a:lnTo>
                        <a:pt x="3213" y="0"/>
                      </a:lnTo>
                      <a:lnTo>
                        <a:pt x="3213" y="0"/>
                      </a:lnTo>
                      <a:lnTo>
                        <a:pt x="3213" y="0"/>
                      </a:lnTo>
                      <a:lnTo>
                        <a:pt x="3213" y="0"/>
                      </a:lnTo>
                      <a:lnTo>
                        <a:pt x="3213" y="0"/>
                      </a:lnTo>
                      <a:lnTo>
                        <a:pt x="3218" y="0"/>
                      </a:lnTo>
                      <a:lnTo>
                        <a:pt x="3218" y="0"/>
                      </a:lnTo>
                      <a:lnTo>
                        <a:pt x="3224" y="0"/>
                      </a:lnTo>
                      <a:lnTo>
                        <a:pt x="3230" y="0"/>
                      </a:lnTo>
                      <a:lnTo>
                        <a:pt x="3230" y="0"/>
                      </a:lnTo>
                      <a:lnTo>
                        <a:pt x="3230" y="0"/>
                      </a:lnTo>
                      <a:lnTo>
                        <a:pt x="3230" y="0"/>
                      </a:lnTo>
                      <a:lnTo>
                        <a:pt x="3230" y="0"/>
                      </a:lnTo>
                      <a:lnTo>
                        <a:pt x="3230" y="0"/>
                      </a:lnTo>
                      <a:lnTo>
                        <a:pt x="3242" y="0"/>
                      </a:lnTo>
                      <a:lnTo>
                        <a:pt x="3242" y="0"/>
                      </a:lnTo>
                      <a:lnTo>
                        <a:pt x="3242" y="0"/>
                      </a:lnTo>
                      <a:lnTo>
                        <a:pt x="3242" y="0"/>
                      </a:lnTo>
                      <a:lnTo>
                        <a:pt x="3242" y="0"/>
                      </a:lnTo>
                      <a:lnTo>
                        <a:pt x="3247" y="0"/>
                      </a:lnTo>
                      <a:lnTo>
                        <a:pt x="3247" y="0"/>
                      </a:lnTo>
                      <a:lnTo>
                        <a:pt x="3247" y="0"/>
                      </a:lnTo>
                      <a:lnTo>
                        <a:pt x="3247" y="0"/>
                      </a:lnTo>
                      <a:lnTo>
                        <a:pt x="3247" y="0"/>
                      </a:lnTo>
                      <a:lnTo>
                        <a:pt x="3247" y="0"/>
                      </a:lnTo>
                      <a:lnTo>
                        <a:pt x="3247" y="0"/>
                      </a:lnTo>
                      <a:lnTo>
                        <a:pt x="3253" y="0"/>
                      </a:lnTo>
                      <a:lnTo>
                        <a:pt x="3253" y="0"/>
                      </a:lnTo>
                      <a:lnTo>
                        <a:pt x="3253" y="0"/>
                      </a:lnTo>
                      <a:lnTo>
                        <a:pt x="3253" y="0"/>
                      </a:lnTo>
                      <a:lnTo>
                        <a:pt x="3253" y="0"/>
                      </a:lnTo>
                      <a:lnTo>
                        <a:pt x="3253" y="0"/>
                      </a:lnTo>
                      <a:lnTo>
                        <a:pt x="3253" y="0"/>
                      </a:lnTo>
                      <a:lnTo>
                        <a:pt x="3259" y="0"/>
                      </a:lnTo>
                      <a:lnTo>
                        <a:pt x="3259" y="0"/>
                      </a:lnTo>
                      <a:lnTo>
                        <a:pt x="3259" y="0"/>
                      </a:lnTo>
                      <a:lnTo>
                        <a:pt x="3259" y="0"/>
                      </a:lnTo>
                      <a:lnTo>
                        <a:pt x="3259" y="0"/>
                      </a:lnTo>
                      <a:lnTo>
                        <a:pt x="3259" y="0"/>
                      </a:lnTo>
                      <a:lnTo>
                        <a:pt x="3259" y="0"/>
                      </a:lnTo>
                      <a:lnTo>
                        <a:pt x="3265" y="0"/>
                      </a:lnTo>
                      <a:lnTo>
                        <a:pt x="3265" y="0"/>
                      </a:lnTo>
                      <a:lnTo>
                        <a:pt x="3265" y="0"/>
                      </a:lnTo>
                      <a:lnTo>
                        <a:pt x="3265" y="0"/>
                      </a:lnTo>
                      <a:lnTo>
                        <a:pt x="3265" y="0"/>
                      </a:lnTo>
                      <a:lnTo>
                        <a:pt x="3265" y="0"/>
                      </a:lnTo>
                      <a:lnTo>
                        <a:pt x="3265" y="0"/>
                      </a:lnTo>
                      <a:lnTo>
                        <a:pt x="3265" y="0"/>
                      </a:lnTo>
                      <a:lnTo>
                        <a:pt x="3265" y="0"/>
                      </a:lnTo>
                      <a:lnTo>
                        <a:pt x="3265"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9" y="0"/>
                      </a:lnTo>
                      <a:lnTo>
                        <a:pt x="3299" y="0"/>
                      </a:lnTo>
                      <a:lnTo>
                        <a:pt x="3299" y="0"/>
                      </a:lnTo>
                      <a:lnTo>
                        <a:pt x="3299" y="0"/>
                      </a:lnTo>
                      <a:lnTo>
                        <a:pt x="3305" y="0"/>
                      </a:lnTo>
                      <a:lnTo>
                        <a:pt x="3305" y="0"/>
                      </a:lnTo>
                      <a:lnTo>
                        <a:pt x="3305" y="0"/>
                      </a:lnTo>
                      <a:lnTo>
                        <a:pt x="3311" y="0"/>
                      </a:lnTo>
                      <a:lnTo>
                        <a:pt x="3317" y="0"/>
                      </a:lnTo>
                      <a:lnTo>
                        <a:pt x="3317" y="0"/>
                      </a:lnTo>
                      <a:lnTo>
                        <a:pt x="3317" y="0"/>
                      </a:lnTo>
                      <a:lnTo>
                        <a:pt x="3317" y="0"/>
                      </a:lnTo>
                      <a:lnTo>
                        <a:pt x="3317" y="0"/>
                      </a:lnTo>
                      <a:lnTo>
                        <a:pt x="3317" y="0"/>
                      </a:lnTo>
                      <a:lnTo>
                        <a:pt x="3323" y="0"/>
                      </a:lnTo>
                      <a:lnTo>
                        <a:pt x="3323" y="0"/>
                      </a:lnTo>
                      <a:lnTo>
                        <a:pt x="3323" y="0"/>
                      </a:lnTo>
                      <a:lnTo>
                        <a:pt x="3323" y="0"/>
                      </a:lnTo>
                      <a:lnTo>
                        <a:pt x="3323" y="0"/>
                      </a:lnTo>
                      <a:lnTo>
                        <a:pt x="3323" y="0"/>
                      </a:lnTo>
                      <a:lnTo>
                        <a:pt x="3323" y="0"/>
                      </a:lnTo>
                      <a:lnTo>
                        <a:pt x="3328" y="0"/>
                      </a:lnTo>
                      <a:lnTo>
                        <a:pt x="3334" y="0"/>
                      </a:lnTo>
                      <a:lnTo>
                        <a:pt x="3334" y="0"/>
                      </a:lnTo>
                      <a:lnTo>
                        <a:pt x="3340" y="0"/>
                      </a:lnTo>
                      <a:lnTo>
                        <a:pt x="3340" y="0"/>
                      </a:lnTo>
                      <a:lnTo>
                        <a:pt x="3340" y="0"/>
                      </a:lnTo>
                      <a:lnTo>
                        <a:pt x="3340" y="0"/>
                      </a:lnTo>
                      <a:lnTo>
                        <a:pt x="3340" y="0"/>
                      </a:lnTo>
                      <a:lnTo>
                        <a:pt x="3352" y="0"/>
                      </a:lnTo>
                      <a:lnTo>
                        <a:pt x="3352" y="0"/>
                      </a:lnTo>
                      <a:lnTo>
                        <a:pt x="3352" y="0"/>
                      </a:lnTo>
                      <a:lnTo>
                        <a:pt x="3352" y="0"/>
                      </a:lnTo>
                      <a:lnTo>
                        <a:pt x="3352" y="0"/>
                      </a:lnTo>
                      <a:lnTo>
                        <a:pt x="3352" y="0"/>
                      </a:lnTo>
                      <a:lnTo>
                        <a:pt x="3357" y="0"/>
                      </a:lnTo>
                      <a:lnTo>
                        <a:pt x="3357" y="0"/>
                      </a:lnTo>
                      <a:lnTo>
                        <a:pt x="3357" y="0"/>
                      </a:lnTo>
                      <a:lnTo>
                        <a:pt x="3357" y="0"/>
                      </a:lnTo>
                      <a:lnTo>
                        <a:pt x="3357" y="0"/>
                      </a:lnTo>
                      <a:lnTo>
                        <a:pt x="3357" y="0"/>
                      </a:lnTo>
                      <a:lnTo>
                        <a:pt x="3363" y="0"/>
                      </a:lnTo>
                      <a:lnTo>
                        <a:pt x="3363" y="0"/>
                      </a:lnTo>
                      <a:lnTo>
                        <a:pt x="3363" y="0"/>
                      </a:lnTo>
                      <a:lnTo>
                        <a:pt x="3369" y="0"/>
                      </a:lnTo>
                      <a:lnTo>
                        <a:pt x="3375" y="0"/>
                      </a:lnTo>
                      <a:lnTo>
                        <a:pt x="3375" y="0"/>
                      </a:lnTo>
                      <a:lnTo>
                        <a:pt x="3375" y="0"/>
                      </a:lnTo>
                      <a:lnTo>
                        <a:pt x="3375" y="0"/>
                      </a:lnTo>
                      <a:lnTo>
                        <a:pt x="3375" y="0"/>
                      </a:lnTo>
                      <a:lnTo>
                        <a:pt x="3375" y="0"/>
                      </a:lnTo>
                      <a:lnTo>
                        <a:pt x="3386" y="0"/>
                      </a:lnTo>
                      <a:lnTo>
                        <a:pt x="3386" y="0"/>
                      </a:lnTo>
                      <a:lnTo>
                        <a:pt x="3386" y="0"/>
                      </a:lnTo>
                      <a:lnTo>
                        <a:pt x="3386" y="0"/>
                      </a:lnTo>
                      <a:lnTo>
                        <a:pt x="3392" y="0"/>
                      </a:lnTo>
                      <a:lnTo>
                        <a:pt x="3392" y="0"/>
                      </a:lnTo>
                      <a:lnTo>
                        <a:pt x="3392" y="0"/>
                      </a:lnTo>
                      <a:lnTo>
                        <a:pt x="3392" y="0"/>
                      </a:lnTo>
                      <a:lnTo>
                        <a:pt x="3392" y="0"/>
                      </a:lnTo>
                      <a:lnTo>
                        <a:pt x="3392" y="0"/>
                      </a:lnTo>
                      <a:lnTo>
                        <a:pt x="3392" y="0"/>
                      </a:lnTo>
                      <a:lnTo>
                        <a:pt x="3398" y="0"/>
                      </a:lnTo>
                      <a:lnTo>
                        <a:pt x="3398" y="0"/>
                      </a:lnTo>
                      <a:lnTo>
                        <a:pt x="3398" y="0"/>
                      </a:lnTo>
                      <a:lnTo>
                        <a:pt x="3398" y="0"/>
                      </a:lnTo>
                      <a:lnTo>
                        <a:pt x="3409" y="0"/>
                      </a:lnTo>
                      <a:lnTo>
                        <a:pt x="3409" y="0"/>
                      </a:lnTo>
                      <a:lnTo>
                        <a:pt x="3409" y="0"/>
                      </a:lnTo>
                      <a:lnTo>
                        <a:pt x="3409" y="0"/>
                      </a:lnTo>
                      <a:lnTo>
                        <a:pt x="3409" y="0"/>
                      </a:lnTo>
                      <a:lnTo>
                        <a:pt x="3409" y="0"/>
                      </a:lnTo>
                      <a:lnTo>
                        <a:pt x="3415" y="0"/>
                      </a:lnTo>
                      <a:lnTo>
                        <a:pt x="3421" y="0"/>
                      </a:lnTo>
                      <a:lnTo>
                        <a:pt x="3421" y="0"/>
                      </a:lnTo>
                      <a:lnTo>
                        <a:pt x="3421" y="0"/>
                      </a:lnTo>
                      <a:lnTo>
                        <a:pt x="3427" y="0"/>
                      </a:lnTo>
                      <a:lnTo>
                        <a:pt x="3427" y="0"/>
                      </a:lnTo>
                      <a:lnTo>
                        <a:pt x="3427" y="0"/>
                      </a:lnTo>
                      <a:lnTo>
                        <a:pt x="3427" y="0"/>
                      </a:lnTo>
                      <a:lnTo>
                        <a:pt x="3427" y="0"/>
                      </a:lnTo>
                      <a:lnTo>
                        <a:pt x="3427" y="0"/>
                      </a:lnTo>
                      <a:lnTo>
                        <a:pt x="3433" y="0"/>
                      </a:lnTo>
                      <a:lnTo>
                        <a:pt x="3433" y="0"/>
                      </a:lnTo>
                      <a:lnTo>
                        <a:pt x="3433" y="0"/>
                      </a:lnTo>
                      <a:lnTo>
                        <a:pt x="3433" y="0"/>
                      </a:lnTo>
                      <a:lnTo>
                        <a:pt x="3433" y="0"/>
                      </a:lnTo>
                      <a:lnTo>
                        <a:pt x="3433" y="0"/>
                      </a:lnTo>
                      <a:lnTo>
                        <a:pt x="3433" y="0"/>
                      </a:lnTo>
                      <a:lnTo>
                        <a:pt x="3438"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1" y="0"/>
                      </a:lnTo>
                      <a:lnTo>
                        <a:pt x="3461" y="0"/>
                      </a:lnTo>
                      <a:lnTo>
                        <a:pt x="3461" y="0"/>
                      </a:lnTo>
                      <a:lnTo>
                        <a:pt x="3461" y="0"/>
                      </a:lnTo>
                      <a:lnTo>
                        <a:pt x="3461" y="0"/>
                      </a:lnTo>
                      <a:lnTo>
                        <a:pt x="3461" y="0"/>
                      </a:lnTo>
                      <a:lnTo>
                        <a:pt x="3461" y="0"/>
                      </a:lnTo>
                      <a:lnTo>
                        <a:pt x="3467" y="0"/>
                      </a:lnTo>
                      <a:lnTo>
                        <a:pt x="3467" y="0"/>
                      </a:lnTo>
                      <a:lnTo>
                        <a:pt x="3467" y="0"/>
                      </a:lnTo>
                      <a:lnTo>
                        <a:pt x="3467" y="0"/>
                      </a:lnTo>
                      <a:lnTo>
                        <a:pt x="3467" y="0"/>
                      </a:lnTo>
                      <a:lnTo>
                        <a:pt x="3467" y="0"/>
                      </a:lnTo>
                      <a:lnTo>
                        <a:pt x="3473" y="0"/>
                      </a:lnTo>
                      <a:lnTo>
                        <a:pt x="3473" y="0"/>
                      </a:lnTo>
                      <a:lnTo>
                        <a:pt x="3479" y="0"/>
                      </a:lnTo>
                      <a:lnTo>
                        <a:pt x="3479" y="0"/>
                      </a:lnTo>
                      <a:lnTo>
                        <a:pt x="3485" y="0"/>
                      </a:lnTo>
                      <a:lnTo>
                        <a:pt x="3485" y="0"/>
                      </a:lnTo>
                      <a:lnTo>
                        <a:pt x="3485" y="0"/>
                      </a:lnTo>
                      <a:lnTo>
                        <a:pt x="3485" y="0"/>
                      </a:lnTo>
                      <a:lnTo>
                        <a:pt x="3485" y="0"/>
                      </a:lnTo>
                      <a:lnTo>
                        <a:pt x="3496" y="0"/>
                      </a:lnTo>
                      <a:lnTo>
                        <a:pt x="3496" y="0"/>
                      </a:lnTo>
                      <a:lnTo>
                        <a:pt x="3496" y="0"/>
                      </a:lnTo>
                      <a:lnTo>
                        <a:pt x="3496" y="0"/>
                      </a:lnTo>
                      <a:lnTo>
                        <a:pt x="3496" y="0"/>
                      </a:lnTo>
                      <a:lnTo>
                        <a:pt x="3502" y="0"/>
                      </a:lnTo>
                      <a:lnTo>
                        <a:pt x="3502" y="0"/>
                      </a:lnTo>
                      <a:lnTo>
                        <a:pt x="3502" y="0"/>
                      </a:lnTo>
                      <a:lnTo>
                        <a:pt x="3502" y="0"/>
                      </a:lnTo>
                      <a:lnTo>
                        <a:pt x="3502" y="0"/>
                      </a:lnTo>
                      <a:lnTo>
                        <a:pt x="3502" y="0"/>
                      </a:lnTo>
                      <a:lnTo>
                        <a:pt x="3502" y="0"/>
                      </a:lnTo>
                      <a:lnTo>
                        <a:pt x="3508" y="0"/>
                      </a:lnTo>
                      <a:lnTo>
                        <a:pt x="3508" y="0"/>
                      </a:lnTo>
                      <a:lnTo>
                        <a:pt x="3508" y="0"/>
                      </a:lnTo>
                      <a:lnTo>
                        <a:pt x="3519" y="0"/>
                      </a:lnTo>
                      <a:lnTo>
                        <a:pt x="3519" y="0"/>
                      </a:lnTo>
                      <a:lnTo>
                        <a:pt x="3519" y="0"/>
                      </a:lnTo>
                      <a:lnTo>
                        <a:pt x="3519" y="0"/>
                      </a:lnTo>
                      <a:lnTo>
                        <a:pt x="3519" y="0"/>
                      </a:lnTo>
                      <a:lnTo>
                        <a:pt x="3519" y="0"/>
                      </a:lnTo>
                      <a:lnTo>
                        <a:pt x="3519" y="0"/>
                      </a:lnTo>
                      <a:lnTo>
                        <a:pt x="3531" y="0"/>
                      </a:lnTo>
                      <a:lnTo>
                        <a:pt x="3531" y="0"/>
                      </a:lnTo>
                      <a:lnTo>
                        <a:pt x="3531" y="0"/>
                      </a:lnTo>
                      <a:lnTo>
                        <a:pt x="3531" y="0"/>
                      </a:lnTo>
                      <a:lnTo>
                        <a:pt x="3537" y="0"/>
                      </a:lnTo>
                      <a:lnTo>
                        <a:pt x="3537" y="0"/>
                      </a:lnTo>
                      <a:lnTo>
                        <a:pt x="3537" y="0"/>
                      </a:lnTo>
                      <a:lnTo>
                        <a:pt x="3537" y="0"/>
                      </a:lnTo>
                      <a:lnTo>
                        <a:pt x="3537" y="0"/>
                      </a:lnTo>
                      <a:lnTo>
                        <a:pt x="3537" y="0"/>
                      </a:lnTo>
                      <a:lnTo>
                        <a:pt x="3542" y="0"/>
                      </a:lnTo>
                      <a:lnTo>
                        <a:pt x="3542" y="0"/>
                      </a:lnTo>
                      <a:lnTo>
                        <a:pt x="3542" y="0"/>
                      </a:lnTo>
                      <a:lnTo>
                        <a:pt x="3542" y="0"/>
                      </a:lnTo>
                      <a:lnTo>
                        <a:pt x="3542" y="0"/>
                      </a:lnTo>
                      <a:lnTo>
                        <a:pt x="3554" y="0"/>
                      </a:lnTo>
                      <a:lnTo>
                        <a:pt x="3554" y="0"/>
                      </a:lnTo>
                      <a:lnTo>
                        <a:pt x="3554" y="0"/>
                      </a:lnTo>
                      <a:lnTo>
                        <a:pt x="3554" y="0"/>
                      </a:lnTo>
                      <a:lnTo>
                        <a:pt x="3554" y="0"/>
                      </a:lnTo>
                      <a:lnTo>
                        <a:pt x="3554" y="0"/>
                      </a:lnTo>
                      <a:lnTo>
                        <a:pt x="3560" y="0"/>
                      </a:lnTo>
                      <a:lnTo>
                        <a:pt x="3566" y="0"/>
                      </a:lnTo>
                      <a:lnTo>
                        <a:pt x="3566" y="0"/>
                      </a:lnTo>
                      <a:lnTo>
                        <a:pt x="3571" y="0"/>
                      </a:lnTo>
                      <a:lnTo>
                        <a:pt x="3571" y="0"/>
                      </a:lnTo>
                      <a:lnTo>
                        <a:pt x="3571" y="0"/>
                      </a:lnTo>
                      <a:lnTo>
                        <a:pt x="3571" y="0"/>
                      </a:lnTo>
                      <a:lnTo>
                        <a:pt x="3571" y="0"/>
                      </a:lnTo>
                      <a:lnTo>
                        <a:pt x="3571" y="0"/>
                      </a:lnTo>
                      <a:lnTo>
                        <a:pt x="3571" y="0"/>
                      </a:lnTo>
                      <a:lnTo>
                        <a:pt x="3577" y="0"/>
                      </a:lnTo>
                      <a:lnTo>
                        <a:pt x="3577" y="0"/>
                      </a:lnTo>
                      <a:lnTo>
                        <a:pt x="3577" y="0"/>
                      </a:lnTo>
                      <a:lnTo>
                        <a:pt x="3577" y="0"/>
                      </a:lnTo>
                      <a:lnTo>
                        <a:pt x="3577" y="0"/>
                      </a:lnTo>
                      <a:lnTo>
                        <a:pt x="3577" y="0"/>
                      </a:lnTo>
                      <a:lnTo>
                        <a:pt x="3589" y="0"/>
                      </a:lnTo>
                      <a:lnTo>
                        <a:pt x="3589" y="0"/>
                      </a:lnTo>
                      <a:lnTo>
                        <a:pt x="3589" y="0"/>
                      </a:lnTo>
                      <a:lnTo>
                        <a:pt x="3589" y="0"/>
                      </a:lnTo>
                      <a:lnTo>
                        <a:pt x="3595" y="0"/>
                      </a:lnTo>
                      <a:lnTo>
                        <a:pt x="3595" y="0"/>
                      </a:lnTo>
                      <a:lnTo>
                        <a:pt x="3595"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24" y="0"/>
                      </a:lnTo>
                      <a:lnTo>
                        <a:pt x="3624" y="0"/>
                      </a:lnTo>
                      <a:lnTo>
                        <a:pt x="3624" y="0"/>
                      </a:lnTo>
                      <a:lnTo>
                        <a:pt x="3629" y="0"/>
                      </a:lnTo>
                      <a:lnTo>
                        <a:pt x="3629" y="0"/>
                      </a:lnTo>
                      <a:lnTo>
                        <a:pt x="3629" y="0"/>
                      </a:lnTo>
                      <a:lnTo>
                        <a:pt x="3629" y="0"/>
                      </a:lnTo>
                      <a:lnTo>
                        <a:pt x="3629" y="0"/>
                      </a:lnTo>
                      <a:lnTo>
                        <a:pt x="3629" y="0"/>
                      </a:lnTo>
                      <a:lnTo>
                        <a:pt x="3629" y="0"/>
                      </a:lnTo>
                      <a:lnTo>
                        <a:pt x="3629" y="0"/>
                      </a:lnTo>
                      <a:lnTo>
                        <a:pt x="3635" y="0"/>
                      </a:lnTo>
                      <a:lnTo>
                        <a:pt x="3635" y="0"/>
                      </a:lnTo>
                      <a:lnTo>
                        <a:pt x="3635" y="0"/>
                      </a:lnTo>
                      <a:lnTo>
                        <a:pt x="3635" y="0"/>
                      </a:lnTo>
                      <a:lnTo>
                        <a:pt x="3635" y="0"/>
                      </a:lnTo>
                      <a:lnTo>
                        <a:pt x="3635" y="0"/>
                      </a:lnTo>
                      <a:lnTo>
                        <a:pt x="3635" y="0"/>
                      </a:lnTo>
                      <a:lnTo>
                        <a:pt x="3635" y="0"/>
                      </a:lnTo>
                      <a:lnTo>
                        <a:pt x="3635" y="0"/>
                      </a:lnTo>
                      <a:lnTo>
                        <a:pt x="3641" y="0"/>
                      </a:lnTo>
                      <a:lnTo>
                        <a:pt x="3641" y="0"/>
                      </a:lnTo>
                      <a:lnTo>
                        <a:pt x="3641" y="0"/>
                      </a:lnTo>
                      <a:lnTo>
                        <a:pt x="3641" y="0"/>
                      </a:lnTo>
                      <a:lnTo>
                        <a:pt x="3641" y="0"/>
                      </a:lnTo>
                      <a:lnTo>
                        <a:pt x="3641" y="0"/>
                      </a:lnTo>
                      <a:lnTo>
                        <a:pt x="3641" y="0"/>
                      </a:lnTo>
                      <a:lnTo>
                        <a:pt x="3647" y="0"/>
                      </a:lnTo>
                      <a:lnTo>
                        <a:pt x="3647" y="0"/>
                      </a:lnTo>
                      <a:lnTo>
                        <a:pt x="3647" y="0"/>
                      </a:lnTo>
                      <a:lnTo>
                        <a:pt x="3647" y="0"/>
                      </a:lnTo>
                      <a:lnTo>
                        <a:pt x="3647" y="0"/>
                      </a:lnTo>
                      <a:lnTo>
                        <a:pt x="3647" y="0"/>
                      </a:lnTo>
                      <a:lnTo>
                        <a:pt x="3652" y="0"/>
                      </a:lnTo>
                      <a:lnTo>
                        <a:pt x="3652" y="0"/>
                      </a:lnTo>
                      <a:lnTo>
                        <a:pt x="3652" y="0"/>
                      </a:lnTo>
                      <a:lnTo>
                        <a:pt x="3652" y="0"/>
                      </a:lnTo>
                      <a:lnTo>
                        <a:pt x="3664" y="0"/>
                      </a:lnTo>
                      <a:lnTo>
                        <a:pt x="3664" y="0"/>
                      </a:lnTo>
                      <a:lnTo>
                        <a:pt x="3664" y="0"/>
                      </a:lnTo>
                      <a:lnTo>
                        <a:pt x="3664" y="0"/>
                      </a:lnTo>
                      <a:lnTo>
                        <a:pt x="3664" y="0"/>
                      </a:lnTo>
                      <a:lnTo>
                        <a:pt x="3664" y="0"/>
                      </a:lnTo>
                      <a:lnTo>
                        <a:pt x="3664" y="0"/>
                      </a:lnTo>
                      <a:lnTo>
                        <a:pt x="3676" y="0"/>
                      </a:lnTo>
                      <a:lnTo>
                        <a:pt x="3676" y="0"/>
                      </a:lnTo>
                      <a:lnTo>
                        <a:pt x="3676" y="0"/>
                      </a:lnTo>
                      <a:lnTo>
                        <a:pt x="3681" y="0"/>
                      </a:lnTo>
                      <a:lnTo>
                        <a:pt x="3681" y="0"/>
                      </a:lnTo>
                      <a:lnTo>
                        <a:pt x="3681" y="0"/>
                      </a:lnTo>
                      <a:lnTo>
                        <a:pt x="3681" y="0"/>
                      </a:lnTo>
                      <a:lnTo>
                        <a:pt x="3681" y="0"/>
                      </a:lnTo>
                      <a:lnTo>
                        <a:pt x="3681" y="0"/>
                      </a:lnTo>
                      <a:lnTo>
                        <a:pt x="3681" y="0"/>
                      </a:lnTo>
                      <a:lnTo>
                        <a:pt x="3687" y="0"/>
                      </a:lnTo>
                      <a:lnTo>
                        <a:pt x="3687" y="0"/>
                      </a:lnTo>
                      <a:lnTo>
                        <a:pt x="3687" y="0"/>
                      </a:lnTo>
                      <a:lnTo>
                        <a:pt x="3687" y="0"/>
                      </a:lnTo>
                      <a:lnTo>
                        <a:pt x="3687" y="0"/>
                      </a:lnTo>
                      <a:lnTo>
                        <a:pt x="3699" y="0"/>
                      </a:lnTo>
                      <a:lnTo>
                        <a:pt x="3699" y="0"/>
                      </a:lnTo>
                      <a:lnTo>
                        <a:pt x="3699" y="0"/>
                      </a:lnTo>
                      <a:lnTo>
                        <a:pt x="3699" y="0"/>
                      </a:lnTo>
                      <a:lnTo>
                        <a:pt x="3699" y="0"/>
                      </a:lnTo>
                      <a:lnTo>
                        <a:pt x="3705" y="0"/>
                      </a:lnTo>
                      <a:lnTo>
                        <a:pt x="3705" y="0"/>
                      </a:lnTo>
                      <a:lnTo>
                        <a:pt x="3710" y="0"/>
                      </a:lnTo>
                      <a:lnTo>
                        <a:pt x="3710" y="0"/>
                      </a:lnTo>
                      <a:lnTo>
                        <a:pt x="3716" y="0"/>
                      </a:lnTo>
                      <a:lnTo>
                        <a:pt x="3716" y="0"/>
                      </a:lnTo>
                      <a:lnTo>
                        <a:pt x="3716" y="0"/>
                      </a:lnTo>
                      <a:lnTo>
                        <a:pt x="3716" y="0"/>
                      </a:lnTo>
                      <a:lnTo>
                        <a:pt x="3716" y="0"/>
                      </a:lnTo>
                      <a:lnTo>
                        <a:pt x="3716" y="0"/>
                      </a:lnTo>
                      <a:lnTo>
                        <a:pt x="3722" y="0"/>
                      </a:lnTo>
                      <a:lnTo>
                        <a:pt x="3722" y="0"/>
                      </a:lnTo>
                      <a:lnTo>
                        <a:pt x="3722" y="0"/>
                      </a:lnTo>
                      <a:lnTo>
                        <a:pt x="3722" y="0"/>
                      </a:lnTo>
                      <a:lnTo>
                        <a:pt x="3722" y="0"/>
                      </a:lnTo>
                      <a:lnTo>
                        <a:pt x="3722" y="0"/>
                      </a:lnTo>
                      <a:lnTo>
                        <a:pt x="3722" y="0"/>
                      </a:lnTo>
                      <a:lnTo>
                        <a:pt x="3733" y="0"/>
                      </a:lnTo>
                      <a:lnTo>
                        <a:pt x="3733" y="0"/>
                      </a:lnTo>
                      <a:lnTo>
                        <a:pt x="3733" y="0"/>
                      </a:lnTo>
                      <a:lnTo>
                        <a:pt x="3739" y="0"/>
                      </a:lnTo>
                      <a:lnTo>
                        <a:pt x="3739" y="0"/>
                      </a:lnTo>
                      <a:lnTo>
                        <a:pt x="3739" y="0"/>
                      </a:lnTo>
                      <a:lnTo>
                        <a:pt x="3739" y="0"/>
                      </a:lnTo>
                      <a:lnTo>
                        <a:pt x="3751" y="0"/>
                      </a:lnTo>
                      <a:lnTo>
                        <a:pt x="3751" y="0"/>
                      </a:lnTo>
                      <a:lnTo>
                        <a:pt x="3751" y="0"/>
                      </a:lnTo>
                      <a:lnTo>
                        <a:pt x="3751" y="0"/>
                      </a:lnTo>
                      <a:lnTo>
                        <a:pt x="3751" y="0"/>
                      </a:lnTo>
                      <a:lnTo>
                        <a:pt x="3751" y="0"/>
                      </a:lnTo>
                      <a:lnTo>
                        <a:pt x="3751" y="0"/>
                      </a:lnTo>
                      <a:lnTo>
                        <a:pt x="3757" y="0"/>
                      </a:lnTo>
                      <a:lnTo>
                        <a:pt x="3757" y="0"/>
                      </a:lnTo>
                      <a:lnTo>
                        <a:pt x="3757" y="0"/>
                      </a:lnTo>
                      <a:lnTo>
                        <a:pt x="3757" y="0"/>
                      </a:lnTo>
                      <a:lnTo>
                        <a:pt x="3757" y="0"/>
                      </a:lnTo>
                      <a:lnTo>
                        <a:pt x="3757" y="0"/>
                      </a:lnTo>
                      <a:lnTo>
                        <a:pt x="3762" y="0"/>
                      </a:lnTo>
                      <a:lnTo>
                        <a:pt x="3762" y="0"/>
                      </a:lnTo>
                      <a:lnTo>
                        <a:pt x="3768" y="0"/>
                      </a:lnTo>
                      <a:lnTo>
                        <a:pt x="3768" y="0"/>
                      </a:lnTo>
                      <a:lnTo>
                        <a:pt x="3774" y="0"/>
                      </a:lnTo>
                      <a:lnTo>
                        <a:pt x="3774" y="0"/>
                      </a:lnTo>
                      <a:lnTo>
                        <a:pt x="3774" y="0"/>
                      </a:lnTo>
                      <a:lnTo>
                        <a:pt x="3774" y="0"/>
                      </a:lnTo>
                      <a:lnTo>
                        <a:pt x="3774" y="0"/>
                      </a:lnTo>
                      <a:lnTo>
                        <a:pt x="3786" y="0"/>
                      </a:lnTo>
                      <a:lnTo>
                        <a:pt x="3786" y="0"/>
                      </a:lnTo>
                      <a:lnTo>
                        <a:pt x="3786" y="0"/>
                      </a:lnTo>
                      <a:lnTo>
                        <a:pt x="3786" y="0"/>
                      </a:lnTo>
                      <a:lnTo>
                        <a:pt x="3786" y="0"/>
                      </a:lnTo>
                      <a:lnTo>
                        <a:pt x="3791" y="0"/>
                      </a:lnTo>
                      <a:lnTo>
                        <a:pt x="3791" y="0"/>
                      </a:lnTo>
                      <a:lnTo>
                        <a:pt x="3791" y="0"/>
                      </a:lnTo>
                      <a:lnTo>
                        <a:pt x="3791" y="0"/>
                      </a:lnTo>
                      <a:lnTo>
                        <a:pt x="3791" y="0"/>
                      </a:lnTo>
                      <a:lnTo>
                        <a:pt x="3791" y="0"/>
                      </a:lnTo>
                      <a:lnTo>
                        <a:pt x="3791" y="0"/>
                      </a:lnTo>
                      <a:lnTo>
                        <a:pt x="3797" y="0"/>
                      </a:lnTo>
                      <a:lnTo>
                        <a:pt x="3797" y="0"/>
                      </a:lnTo>
                      <a:lnTo>
                        <a:pt x="3797" y="0"/>
                      </a:lnTo>
                      <a:lnTo>
                        <a:pt x="3797" y="0"/>
                      </a:lnTo>
                      <a:lnTo>
                        <a:pt x="3797" y="0"/>
                      </a:lnTo>
                      <a:lnTo>
                        <a:pt x="3797" y="0"/>
                      </a:lnTo>
                      <a:lnTo>
                        <a:pt x="3797" y="0"/>
                      </a:lnTo>
                      <a:lnTo>
                        <a:pt x="3797" y="0"/>
                      </a:lnTo>
                      <a:lnTo>
                        <a:pt x="3797" y="0"/>
                      </a:lnTo>
                      <a:lnTo>
                        <a:pt x="3803" y="0"/>
                      </a:lnTo>
                      <a:lnTo>
                        <a:pt x="3803" y="0"/>
                      </a:lnTo>
                      <a:lnTo>
                        <a:pt x="3803" y="0"/>
                      </a:lnTo>
                      <a:lnTo>
                        <a:pt x="3803" y="0"/>
                      </a:lnTo>
                      <a:lnTo>
                        <a:pt x="3803" y="0"/>
                      </a:lnTo>
                      <a:lnTo>
                        <a:pt x="3803" y="0"/>
                      </a:lnTo>
                      <a:lnTo>
                        <a:pt x="3803" y="0"/>
                      </a:lnTo>
                      <a:lnTo>
                        <a:pt x="3809" y="0"/>
                      </a:lnTo>
                      <a:lnTo>
                        <a:pt x="3809" y="0"/>
                      </a:lnTo>
                      <a:lnTo>
                        <a:pt x="3809" y="0"/>
                      </a:lnTo>
                      <a:lnTo>
                        <a:pt x="3809" y="0"/>
                      </a:lnTo>
                      <a:lnTo>
                        <a:pt x="3809" y="0"/>
                      </a:lnTo>
                      <a:lnTo>
                        <a:pt x="3809" y="0"/>
                      </a:lnTo>
                      <a:lnTo>
                        <a:pt x="3809" y="0"/>
                      </a:lnTo>
                      <a:lnTo>
                        <a:pt x="3809" y="0"/>
                      </a:lnTo>
                      <a:lnTo>
                        <a:pt x="3809" y="0"/>
                      </a:lnTo>
                      <a:lnTo>
                        <a:pt x="3809" y="0"/>
                      </a:lnTo>
                      <a:lnTo>
                        <a:pt x="3815" y="0"/>
                      </a:lnTo>
                      <a:lnTo>
                        <a:pt x="3815" y="0"/>
                      </a:lnTo>
                      <a:lnTo>
                        <a:pt x="3815" y="0"/>
                      </a:lnTo>
                      <a:lnTo>
                        <a:pt x="3815" y="0"/>
                      </a:lnTo>
                      <a:lnTo>
                        <a:pt x="3815" y="0"/>
                      </a:lnTo>
                      <a:lnTo>
                        <a:pt x="3815" y="0"/>
                      </a:lnTo>
                      <a:lnTo>
                        <a:pt x="3815" y="0"/>
                      </a:lnTo>
                      <a:lnTo>
                        <a:pt x="3815" y="0"/>
                      </a:lnTo>
                      <a:lnTo>
                        <a:pt x="3820" y="0"/>
                      </a:lnTo>
                      <a:lnTo>
                        <a:pt x="3820" y="0"/>
                      </a:lnTo>
                      <a:lnTo>
                        <a:pt x="3820" y="0"/>
                      </a:lnTo>
                      <a:lnTo>
                        <a:pt x="3820" y="0"/>
                      </a:lnTo>
                      <a:lnTo>
                        <a:pt x="3820" y="0"/>
                      </a:lnTo>
                      <a:lnTo>
                        <a:pt x="3820" y="0"/>
                      </a:lnTo>
                      <a:lnTo>
                        <a:pt x="3820" y="0"/>
                      </a:lnTo>
                      <a:lnTo>
                        <a:pt x="3820" y="0"/>
                      </a:lnTo>
                      <a:lnTo>
                        <a:pt x="3826" y="0"/>
                      </a:lnTo>
                      <a:lnTo>
                        <a:pt x="3826" y="0"/>
                      </a:lnTo>
                      <a:lnTo>
                        <a:pt x="3826" y="0"/>
                      </a:lnTo>
                      <a:lnTo>
                        <a:pt x="3826" y="0"/>
                      </a:lnTo>
                      <a:lnTo>
                        <a:pt x="3826" y="0"/>
                      </a:lnTo>
                      <a:lnTo>
                        <a:pt x="3826" y="0"/>
                      </a:lnTo>
                      <a:lnTo>
                        <a:pt x="3832" y="0"/>
                      </a:lnTo>
                      <a:lnTo>
                        <a:pt x="3832" y="0"/>
                      </a:lnTo>
                      <a:lnTo>
                        <a:pt x="3832" y="0"/>
                      </a:lnTo>
                      <a:lnTo>
                        <a:pt x="3832" y="0"/>
                      </a:lnTo>
                      <a:lnTo>
                        <a:pt x="3832" y="0"/>
                      </a:lnTo>
                      <a:lnTo>
                        <a:pt x="3832" y="0"/>
                      </a:lnTo>
                      <a:lnTo>
                        <a:pt x="3843" y="0"/>
                      </a:lnTo>
                      <a:lnTo>
                        <a:pt x="3843" y="0"/>
                      </a:lnTo>
                      <a:lnTo>
                        <a:pt x="3843" y="0"/>
                      </a:lnTo>
                      <a:lnTo>
                        <a:pt x="3843" y="0"/>
                      </a:lnTo>
                      <a:lnTo>
                        <a:pt x="3843" y="0"/>
                      </a:lnTo>
                      <a:lnTo>
                        <a:pt x="3849" y="0"/>
                      </a:lnTo>
                      <a:lnTo>
                        <a:pt x="3849" y="0"/>
                      </a:lnTo>
                      <a:lnTo>
                        <a:pt x="3855" y="0"/>
                      </a:lnTo>
                      <a:lnTo>
                        <a:pt x="3861" y="0"/>
                      </a:lnTo>
                      <a:lnTo>
                        <a:pt x="3861" y="0"/>
                      </a:lnTo>
                      <a:lnTo>
                        <a:pt x="3861" y="0"/>
                      </a:lnTo>
                      <a:lnTo>
                        <a:pt x="3861" y="0"/>
                      </a:lnTo>
                      <a:lnTo>
                        <a:pt x="3861" y="0"/>
                      </a:lnTo>
                      <a:lnTo>
                        <a:pt x="3861" y="0"/>
                      </a:lnTo>
                      <a:lnTo>
                        <a:pt x="3861" y="0"/>
                      </a:lnTo>
                      <a:lnTo>
                        <a:pt x="3867" y="0"/>
                      </a:lnTo>
                      <a:lnTo>
                        <a:pt x="3867" y="0"/>
                      </a:lnTo>
                      <a:lnTo>
                        <a:pt x="3867" y="0"/>
                      </a:lnTo>
                      <a:lnTo>
                        <a:pt x="3867" y="0"/>
                      </a:lnTo>
                      <a:lnTo>
                        <a:pt x="3867" y="0"/>
                      </a:lnTo>
                      <a:lnTo>
                        <a:pt x="3867" y="0"/>
                      </a:lnTo>
                      <a:lnTo>
                        <a:pt x="3872" y="0"/>
                      </a:lnTo>
                      <a:lnTo>
                        <a:pt x="3878" y="0"/>
                      </a:lnTo>
                      <a:lnTo>
                        <a:pt x="3878" y="0"/>
                      </a:lnTo>
                      <a:lnTo>
                        <a:pt x="3878" y="0"/>
                      </a:lnTo>
                      <a:lnTo>
                        <a:pt x="3884" y="0"/>
                      </a:lnTo>
                      <a:lnTo>
                        <a:pt x="3884" y="0"/>
                      </a:lnTo>
                      <a:lnTo>
                        <a:pt x="3884" y="0"/>
                      </a:lnTo>
                      <a:lnTo>
                        <a:pt x="3884" y="0"/>
                      </a:lnTo>
                      <a:lnTo>
                        <a:pt x="3896" y="0"/>
                      </a:lnTo>
                      <a:lnTo>
                        <a:pt x="3896" y="0"/>
                      </a:lnTo>
                      <a:lnTo>
                        <a:pt x="3896" y="0"/>
                      </a:lnTo>
                      <a:lnTo>
                        <a:pt x="3896" y="0"/>
                      </a:lnTo>
                      <a:lnTo>
                        <a:pt x="3896" y="0"/>
                      </a:lnTo>
                      <a:lnTo>
                        <a:pt x="3896" y="0"/>
                      </a:lnTo>
                      <a:lnTo>
                        <a:pt x="3901" y="0"/>
                      </a:lnTo>
                      <a:lnTo>
                        <a:pt x="3901" y="0"/>
                      </a:lnTo>
                      <a:lnTo>
                        <a:pt x="3901" y="0"/>
                      </a:lnTo>
                      <a:lnTo>
                        <a:pt x="3901" y="0"/>
                      </a:lnTo>
                      <a:lnTo>
                        <a:pt x="3901" y="0"/>
                      </a:lnTo>
                      <a:lnTo>
                        <a:pt x="3901" y="0"/>
                      </a:lnTo>
                      <a:lnTo>
                        <a:pt x="3901" y="0"/>
                      </a:lnTo>
                      <a:lnTo>
                        <a:pt x="3907" y="0"/>
                      </a:lnTo>
                      <a:lnTo>
                        <a:pt x="3907" y="0"/>
                      </a:lnTo>
                      <a:lnTo>
                        <a:pt x="3913" y="0"/>
                      </a:lnTo>
                      <a:lnTo>
                        <a:pt x="3919" y="0"/>
                      </a:lnTo>
                      <a:lnTo>
                        <a:pt x="3919" y="0"/>
                      </a:lnTo>
                      <a:lnTo>
                        <a:pt x="3919" y="0"/>
                      </a:lnTo>
                      <a:lnTo>
                        <a:pt x="3919" y="0"/>
                      </a:lnTo>
                      <a:lnTo>
                        <a:pt x="3919" y="0"/>
                      </a:lnTo>
                      <a:lnTo>
                        <a:pt x="3919" y="0"/>
                      </a:lnTo>
                      <a:lnTo>
                        <a:pt x="3930" y="0"/>
                      </a:lnTo>
                      <a:lnTo>
                        <a:pt x="3930" y="0"/>
                      </a:lnTo>
                      <a:lnTo>
                        <a:pt x="3930" y="0"/>
                      </a:lnTo>
                      <a:lnTo>
                        <a:pt x="3930" y="0"/>
                      </a:lnTo>
                      <a:lnTo>
                        <a:pt x="3930" y="0"/>
                      </a:lnTo>
                      <a:lnTo>
                        <a:pt x="3936" y="0"/>
                      </a:lnTo>
                      <a:lnTo>
                        <a:pt x="3936" y="0"/>
                      </a:lnTo>
                      <a:lnTo>
                        <a:pt x="3936" y="0"/>
                      </a:lnTo>
                      <a:lnTo>
                        <a:pt x="3936" y="0"/>
                      </a:lnTo>
                      <a:lnTo>
                        <a:pt x="3936" y="0"/>
                      </a:lnTo>
                      <a:lnTo>
                        <a:pt x="3936" y="0"/>
                      </a:lnTo>
                      <a:lnTo>
                        <a:pt x="3942" y="0"/>
                      </a:lnTo>
                      <a:lnTo>
                        <a:pt x="3942" y="0"/>
                      </a:lnTo>
                      <a:lnTo>
                        <a:pt x="3942" y="0"/>
                      </a:lnTo>
                      <a:lnTo>
                        <a:pt x="3942" y="0"/>
                      </a:lnTo>
                      <a:lnTo>
                        <a:pt x="3953" y="0"/>
                      </a:lnTo>
                      <a:lnTo>
                        <a:pt x="3953" y="0"/>
                      </a:lnTo>
                      <a:lnTo>
                        <a:pt x="3953" y="0"/>
                      </a:lnTo>
                      <a:lnTo>
                        <a:pt x="3953" y="0"/>
                      </a:lnTo>
                      <a:lnTo>
                        <a:pt x="3953" y="0"/>
                      </a:lnTo>
                      <a:lnTo>
                        <a:pt x="3953" y="0"/>
                      </a:lnTo>
                      <a:lnTo>
                        <a:pt x="3953" y="0"/>
                      </a:lnTo>
                      <a:lnTo>
                        <a:pt x="3965" y="0"/>
                      </a:lnTo>
                      <a:lnTo>
                        <a:pt x="3965" y="0"/>
                      </a:lnTo>
                      <a:lnTo>
                        <a:pt x="3965" y="0"/>
                      </a:lnTo>
                      <a:lnTo>
                        <a:pt x="3971" y="0"/>
                      </a:lnTo>
                      <a:lnTo>
                        <a:pt x="3971" y="0"/>
                      </a:lnTo>
                      <a:lnTo>
                        <a:pt x="3971" y="0"/>
                      </a:lnTo>
                      <a:lnTo>
                        <a:pt x="3971" y="0"/>
                      </a:lnTo>
                      <a:lnTo>
                        <a:pt x="3971" y="0"/>
                      </a:lnTo>
                      <a:lnTo>
                        <a:pt x="3971" y="0"/>
                      </a:lnTo>
                      <a:lnTo>
                        <a:pt x="3971" y="0"/>
                      </a:lnTo>
                      <a:lnTo>
                        <a:pt x="3977" y="0"/>
                      </a:lnTo>
                      <a:lnTo>
                        <a:pt x="3977" y="0"/>
                      </a:lnTo>
                      <a:lnTo>
                        <a:pt x="3977" y="0"/>
                      </a:lnTo>
                      <a:lnTo>
                        <a:pt x="3977" y="0"/>
                      </a:lnTo>
                      <a:lnTo>
                        <a:pt x="3977" y="0"/>
                      </a:lnTo>
                      <a:lnTo>
                        <a:pt x="3977" y="0"/>
                      </a:lnTo>
                      <a:lnTo>
                        <a:pt x="3977" y="0"/>
                      </a:lnTo>
                      <a:lnTo>
                        <a:pt x="3977" y="0"/>
                      </a:lnTo>
                      <a:lnTo>
                        <a:pt x="3982" y="0"/>
                      </a:lnTo>
                      <a:lnTo>
                        <a:pt x="3982" y="0"/>
                      </a:lnTo>
                      <a:lnTo>
                        <a:pt x="3982" y="0"/>
                      </a:lnTo>
                      <a:lnTo>
                        <a:pt x="3982" y="0"/>
                      </a:lnTo>
                      <a:lnTo>
                        <a:pt x="3982" y="0"/>
                      </a:lnTo>
                      <a:lnTo>
                        <a:pt x="3982" y="0"/>
                      </a:lnTo>
                      <a:lnTo>
                        <a:pt x="3982" y="0"/>
                      </a:lnTo>
                      <a:lnTo>
                        <a:pt x="3982" y="0"/>
                      </a:lnTo>
                      <a:lnTo>
                        <a:pt x="3988" y="0"/>
                      </a:lnTo>
                      <a:lnTo>
                        <a:pt x="3988" y="0"/>
                      </a:lnTo>
                      <a:lnTo>
                        <a:pt x="3988" y="0"/>
                      </a:lnTo>
                      <a:lnTo>
                        <a:pt x="3988" y="0"/>
                      </a:lnTo>
                      <a:lnTo>
                        <a:pt x="3988" y="0"/>
                      </a:lnTo>
                      <a:lnTo>
                        <a:pt x="3988" y="0"/>
                      </a:lnTo>
                      <a:lnTo>
                        <a:pt x="3988" y="0"/>
                      </a:lnTo>
                      <a:lnTo>
                        <a:pt x="3988" y="0"/>
                      </a:lnTo>
                      <a:lnTo>
                        <a:pt x="3988" y="0"/>
                      </a:lnTo>
                      <a:lnTo>
                        <a:pt x="3994" y="0"/>
                      </a:lnTo>
                      <a:lnTo>
                        <a:pt x="3994" y="0"/>
                      </a:lnTo>
                      <a:lnTo>
                        <a:pt x="3994" y="0"/>
                      </a:lnTo>
                      <a:lnTo>
                        <a:pt x="3994" y="0"/>
                      </a:lnTo>
                      <a:lnTo>
                        <a:pt x="3994" y="0"/>
                      </a:lnTo>
                      <a:lnTo>
                        <a:pt x="3994" y="0"/>
                      </a:lnTo>
                      <a:lnTo>
                        <a:pt x="3994" y="0"/>
                      </a:lnTo>
                      <a:lnTo>
                        <a:pt x="3994" y="0"/>
                      </a:lnTo>
                      <a:lnTo>
                        <a:pt x="3994" y="0"/>
                      </a:lnTo>
                      <a:lnTo>
                        <a:pt x="4000" y="0"/>
                      </a:lnTo>
                      <a:lnTo>
                        <a:pt x="4000" y="0"/>
                      </a:lnTo>
                      <a:lnTo>
                        <a:pt x="4000" y="0"/>
                      </a:lnTo>
                      <a:lnTo>
                        <a:pt x="4000" y="0"/>
                      </a:lnTo>
                      <a:lnTo>
                        <a:pt x="4000" y="0"/>
                      </a:lnTo>
                      <a:lnTo>
                        <a:pt x="4000" y="0"/>
                      </a:lnTo>
                      <a:lnTo>
                        <a:pt x="4000" y="0"/>
                      </a:lnTo>
                      <a:lnTo>
                        <a:pt x="4000" y="0"/>
                      </a:lnTo>
                      <a:lnTo>
                        <a:pt x="4006" y="0"/>
                      </a:lnTo>
                      <a:lnTo>
                        <a:pt x="4006" y="0"/>
                      </a:lnTo>
                      <a:lnTo>
                        <a:pt x="4006" y="0"/>
                      </a:lnTo>
                      <a:lnTo>
                        <a:pt x="4006" y="0"/>
                      </a:lnTo>
                      <a:lnTo>
                        <a:pt x="4006" y="0"/>
                      </a:lnTo>
                      <a:lnTo>
                        <a:pt x="4006" y="0"/>
                      </a:lnTo>
                      <a:lnTo>
                        <a:pt x="4011" y="0"/>
                      </a:lnTo>
                      <a:lnTo>
                        <a:pt x="4011" y="0"/>
                      </a:lnTo>
                      <a:lnTo>
                        <a:pt x="4011" y="0"/>
                      </a:lnTo>
                      <a:lnTo>
                        <a:pt x="4011" y="0"/>
                      </a:lnTo>
                      <a:lnTo>
                        <a:pt x="4011" y="0"/>
                      </a:lnTo>
                      <a:lnTo>
                        <a:pt x="4011" y="0"/>
                      </a:lnTo>
                      <a:lnTo>
                        <a:pt x="4011" y="0"/>
                      </a:lnTo>
                      <a:lnTo>
                        <a:pt x="4017" y="0"/>
                      </a:lnTo>
                      <a:lnTo>
                        <a:pt x="4023" y="0"/>
                      </a:lnTo>
                      <a:lnTo>
                        <a:pt x="4023" y="0"/>
                      </a:lnTo>
                      <a:lnTo>
                        <a:pt x="4029" y="0"/>
                      </a:lnTo>
                      <a:lnTo>
                        <a:pt x="4029" y="0"/>
                      </a:lnTo>
                      <a:lnTo>
                        <a:pt x="4029" y="0"/>
                      </a:lnTo>
                      <a:lnTo>
                        <a:pt x="4029" y="0"/>
                      </a:lnTo>
                      <a:lnTo>
                        <a:pt x="4029" y="0"/>
                      </a:lnTo>
                      <a:lnTo>
                        <a:pt x="4040" y="0"/>
                      </a:lnTo>
                      <a:lnTo>
                        <a:pt x="4040" y="0"/>
                      </a:lnTo>
                      <a:lnTo>
                        <a:pt x="4040" y="0"/>
                      </a:lnTo>
                      <a:lnTo>
                        <a:pt x="4040" y="0"/>
                      </a:lnTo>
                      <a:lnTo>
                        <a:pt x="4040" y="0"/>
                      </a:lnTo>
                      <a:lnTo>
                        <a:pt x="4040" y="0"/>
                      </a:lnTo>
                      <a:lnTo>
                        <a:pt x="4046" y="0"/>
                      </a:lnTo>
                      <a:lnTo>
                        <a:pt x="4046" y="0"/>
                      </a:lnTo>
                      <a:lnTo>
                        <a:pt x="4046" y="0"/>
                      </a:lnTo>
                      <a:lnTo>
                        <a:pt x="4046" y="0"/>
                      </a:lnTo>
                      <a:lnTo>
                        <a:pt x="4046" y="0"/>
                      </a:lnTo>
                      <a:lnTo>
                        <a:pt x="4046" y="0"/>
                      </a:lnTo>
                      <a:lnTo>
                        <a:pt x="4052" y="0"/>
                      </a:lnTo>
                      <a:lnTo>
                        <a:pt x="4052" y="0"/>
                      </a:lnTo>
                      <a:lnTo>
                        <a:pt x="4052" y="0"/>
                      </a:lnTo>
                      <a:lnTo>
                        <a:pt x="4058" y="0"/>
                      </a:lnTo>
                      <a:lnTo>
                        <a:pt x="4063" y="0"/>
                      </a:lnTo>
                      <a:lnTo>
                        <a:pt x="4063" y="0"/>
                      </a:lnTo>
                      <a:lnTo>
                        <a:pt x="4063" y="0"/>
                      </a:lnTo>
                      <a:lnTo>
                        <a:pt x="4063" y="0"/>
                      </a:lnTo>
                      <a:lnTo>
                        <a:pt x="4063" y="0"/>
                      </a:lnTo>
                      <a:lnTo>
                        <a:pt x="4063" y="0"/>
                      </a:lnTo>
                      <a:lnTo>
                        <a:pt x="4075" y="0"/>
                      </a:lnTo>
                      <a:lnTo>
                        <a:pt x="4075" y="0"/>
                      </a:lnTo>
                      <a:lnTo>
                        <a:pt x="4075" y="0"/>
                      </a:lnTo>
                      <a:lnTo>
                        <a:pt x="4075" y="0"/>
                      </a:lnTo>
                      <a:lnTo>
                        <a:pt x="4081" y="0"/>
                      </a:lnTo>
                      <a:lnTo>
                        <a:pt x="4081" y="0"/>
                      </a:lnTo>
                      <a:lnTo>
                        <a:pt x="4081" y="0"/>
                      </a:lnTo>
                      <a:lnTo>
                        <a:pt x="4081" y="0"/>
                      </a:lnTo>
                      <a:lnTo>
                        <a:pt x="4081" y="0"/>
                      </a:lnTo>
                      <a:lnTo>
                        <a:pt x="4081" y="0"/>
                      </a:lnTo>
                      <a:lnTo>
                        <a:pt x="4081" y="0"/>
                      </a:lnTo>
                      <a:lnTo>
                        <a:pt x="4087" y="0"/>
                      </a:lnTo>
                      <a:lnTo>
                        <a:pt x="4087" y="0"/>
                      </a:lnTo>
                      <a:lnTo>
                        <a:pt x="4087" y="0"/>
                      </a:lnTo>
                      <a:lnTo>
                        <a:pt x="4087" y="0"/>
                      </a:lnTo>
                      <a:lnTo>
                        <a:pt x="4098" y="0"/>
                      </a:lnTo>
                      <a:lnTo>
                        <a:pt x="4098" y="0"/>
                      </a:lnTo>
                      <a:lnTo>
                        <a:pt x="4098" y="0"/>
                      </a:lnTo>
                      <a:lnTo>
                        <a:pt x="4098" y="0"/>
                      </a:lnTo>
                      <a:lnTo>
                        <a:pt x="4098" y="0"/>
                      </a:lnTo>
                      <a:lnTo>
                        <a:pt x="4098" y="0"/>
                      </a:lnTo>
                      <a:lnTo>
                        <a:pt x="4104" y="0"/>
                      </a:lnTo>
                      <a:lnTo>
                        <a:pt x="4110" y="0"/>
                      </a:lnTo>
                      <a:lnTo>
                        <a:pt x="4110" y="0"/>
                      </a:lnTo>
                      <a:lnTo>
                        <a:pt x="4110" y="0"/>
                      </a:lnTo>
                      <a:lnTo>
                        <a:pt x="4115" y="0"/>
                      </a:lnTo>
                      <a:lnTo>
                        <a:pt x="4115" y="0"/>
                      </a:lnTo>
                      <a:lnTo>
                        <a:pt x="4115" y="0"/>
                      </a:lnTo>
                      <a:lnTo>
                        <a:pt x="4115" y="0"/>
                      </a:lnTo>
                      <a:lnTo>
                        <a:pt x="4115" y="0"/>
                      </a:lnTo>
                      <a:lnTo>
                        <a:pt x="4115" y="0"/>
                      </a:lnTo>
                      <a:lnTo>
                        <a:pt x="4121" y="0"/>
                      </a:lnTo>
                      <a:lnTo>
                        <a:pt x="4121" y="0"/>
                      </a:lnTo>
                      <a:lnTo>
                        <a:pt x="4121" y="0"/>
                      </a:lnTo>
                      <a:lnTo>
                        <a:pt x="4121" y="0"/>
                      </a:lnTo>
                      <a:lnTo>
                        <a:pt x="4121" y="0"/>
                      </a:lnTo>
                      <a:lnTo>
                        <a:pt x="4121" y="0"/>
                      </a:lnTo>
                      <a:lnTo>
                        <a:pt x="4133" y="0"/>
                      </a:lnTo>
                      <a:lnTo>
                        <a:pt x="4133" y="0"/>
                      </a:lnTo>
                      <a:lnTo>
                        <a:pt x="4133" y="0"/>
                      </a:lnTo>
                      <a:lnTo>
                        <a:pt x="4133" y="0"/>
                      </a:lnTo>
                      <a:lnTo>
                        <a:pt x="4133" y="0"/>
                      </a:lnTo>
                      <a:lnTo>
                        <a:pt x="4139" y="0"/>
                      </a:lnTo>
                      <a:lnTo>
                        <a:pt x="4139" y="0"/>
                      </a:lnTo>
                      <a:lnTo>
                        <a:pt x="4144" y="0"/>
                      </a:lnTo>
                      <a:lnTo>
                        <a:pt x="4150" y="0"/>
                      </a:lnTo>
                      <a:lnTo>
                        <a:pt x="4150" y="0"/>
                      </a:lnTo>
                      <a:lnTo>
                        <a:pt x="4150" y="0"/>
                      </a:lnTo>
                      <a:lnTo>
                        <a:pt x="4150" y="0"/>
                      </a:lnTo>
                      <a:lnTo>
                        <a:pt x="4150" y="0"/>
                      </a:lnTo>
                      <a:lnTo>
                        <a:pt x="4150" y="0"/>
                      </a:lnTo>
                      <a:lnTo>
                        <a:pt x="4150" y="0"/>
                      </a:lnTo>
                      <a:lnTo>
                        <a:pt x="4156" y="0"/>
                      </a:lnTo>
                      <a:lnTo>
                        <a:pt x="4156" y="0"/>
                      </a:lnTo>
                      <a:lnTo>
                        <a:pt x="4156" y="0"/>
                      </a:lnTo>
                      <a:lnTo>
                        <a:pt x="4156" y="0"/>
                      </a:lnTo>
                      <a:lnTo>
                        <a:pt x="4156" y="0"/>
                      </a:lnTo>
                      <a:lnTo>
                        <a:pt x="4156" y="0"/>
                      </a:lnTo>
                      <a:lnTo>
                        <a:pt x="4162" y="0"/>
                      </a:lnTo>
                      <a:lnTo>
                        <a:pt x="4162" y="0"/>
                      </a:lnTo>
                      <a:lnTo>
                        <a:pt x="4162" y="0"/>
                      </a:lnTo>
                      <a:lnTo>
                        <a:pt x="4162" y="0"/>
                      </a:lnTo>
                      <a:lnTo>
                        <a:pt x="4162" y="0"/>
                      </a:lnTo>
                      <a:lnTo>
                        <a:pt x="4162" y="0"/>
                      </a:lnTo>
                      <a:lnTo>
                        <a:pt x="4162" y="0"/>
                      </a:lnTo>
                      <a:lnTo>
                        <a:pt x="4162" y="0"/>
                      </a:lnTo>
                      <a:lnTo>
                        <a:pt x="4162" y="0"/>
                      </a:lnTo>
                      <a:lnTo>
                        <a:pt x="4162" y="0"/>
                      </a:lnTo>
                      <a:lnTo>
                        <a:pt x="4168" y="0"/>
                      </a:lnTo>
                      <a:lnTo>
                        <a:pt x="4168" y="0"/>
                      </a:lnTo>
                      <a:lnTo>
                        <a:pt x="4168" y="0"/>
                      </a:lnTo>
                      <a:lnTo>
                        <a:pt x="4168" y="0"/>
                      </a:lnTo>
                      <a:lnTo>
                        <a:pt x="4168" y="0"/>
                      </a:lnTo>
                      <a:lnTo>
                        <a:pt x="4168" y="0"/>
                      </a:lnTo>
                      <a:lnTo>
                        <a:pt x="4168" y="0"/>
                      </a:lnTo>
                      <a:lnTo>
                        <a:pt x="4168" y="0"/>
                      </a:lnTo>
                      <a:lnTo>
                        <a:pt x="4168" y="0"/>
                      </a:lnTo>
                      <a:lnTo>
                        <a:pt x="4173" y="0"/>
                      </a:lnTo>
                      <a:lnTo>
                        <a:pt x="4173" y="0"/>
                      </a:lnTo>
                      <a:lnTo>
                        <a:pt x="4173" y="0"/>
                      </a:lnTo>
                      <a:lnTo>
                        <a:pt x="4173" y="0"/>
                      </a:lnTo>
                      <a:lnTo>
                        <a:pt x="4173" y="0"/>
                      </a:lnTo>
                      <a:lnTo>
                        <a:pt x="4173" y="0"/>
                      </a:lnTo>
                      <a:lnTo>
                        <a:pt x="4173" y="0"/>
                      </a:lnTo>
                      <a:lnTo>
                        <a:pt x="4173" y="0"/>
                      </a:lnTo>
                      <a:lnTo>
                        <a:pt x="4179" y="0"/>
                      </a:lnTo>
                      <a:lnTo>
                        <a:pt x="4179" y="0"/>
                      </a:lnTo>
                      <a:lnTo>
                        <a:pt x="4179" y="0"/>
                      </a:lnTo>
                      <a:lnTo>
                        <a:pt x="4179" y="0"/>
                      </a:lnTo>
                      <a:lnTo>
                        <a:pt x="4179" y="0"/>
                      </a:lnTo>
                      <a:lnTo>
                        <a:pt x="4179" y="0"/>
                      </a:lnTo>
                      <a:lnTo>
                        <a:pt x="4179" y="0"/>
                      </a:lnTo>
                      <a:lnTo>
                        <a:pt x="4179" y="0"/>
                      </a:lnTo>
                      <a:lnTo>
                        <a:pt x="4179" y="0"/>
                      </a:lnTo>
                      <a:lnTo>
                        <a:pt x="4185" y="0"/>
                      </a:lnTo>
                      <a:lnTo>
                        <a:pt x="4185" y="0"/>
                      </a:lnTo>
                      <a:lnTo>
                        <a:pt x="4185" y="0"/>
                      </a:lnTo>
                      <a:lnTo>
                        <a:pt x="4185" y="0"/>
                      </a:lnTo>
                      <a:lnTo>
                        <a:pt x="4185" y="0"/>
                      </a:lnTo>
                      <a:lnTo>
                        <a:pt x="4185" y="0"/>
                      </a:lnTo>
                      <a:lnTo>
                        <a:pt x="4191" y="0"/>
                      </a:lnTo>
                      <a:lnTo>
                        <a:pt x="4191" y="0"/>
                      </a:lnTo>
                      <a:lnTo>
                        <a:pt x="4191" y="0"/>
                      </a:lnTo>
                      <a:lnTo>
                        <a:pt x="4191" y="0"/>
                      </a:lnTo>
                      <a:lnTo>
                        <a:pt x="4191" y="0"/>
                      </a:lnTo>
                      <a:lnTo>
                        <a:pt x="4191" y="0"/>
                      </a:lnTo>
                      <a:lnTo>
                        <a:pt x="4191" y="0"/>
                      </a:lnTo>
                      <a:lnTo>
                        <a:pt x="4197" y="0"/>
                      </a:lnTo>
                      <a:lnTo>
                        <a:pt x="4197" y="0"/>
                      </a:lnTo>
                      <a:lnTo>
                        <a:pt x="4197" y="0"/>
                      </a:lnTo>
                      <a:lnTo>
                        <a:pt x="4208" y="0"/>
                      </a:lnTo>
                      <a:lnTo>
                        <a:pt x="4208" y="0"/>
                      </a:lnTo>
                      <a:lnTo>
                        <a:pt x="4208" y="0"/>
                      </a:lnTo>
                      <a:lnTo>
                        <a:pt x="4208" y="0"/>
                      </a:lnTo>
                      <a:lnTo>
                        <a:pt x="4208" y="0"/>
                      </a:lnTo>
                      <a:lnTo>
                        <a:pt x="4208" y="0"/>
                      </a:lnTo>
                      <a:lnTo>
                        <a:pt x="4208" y="0"/>
                      </a:lnTo>
                      <a:lnTo>
                        <a:pt x="4220" y="0"/>
                      </a:lnTo>
                      <a:lnTo>
                        <a:pt x="4220" y="0"/>
                      </a:lnTo>
                      <a:lnTo>
                        <a:pt x="4220" y="0"/>
                      </a:lnTo>
                      <a:lnTo>
                        <a:pt x="4220" y="0"/>
                      </a:lnTo>
                      <a:lnTo>
                        <a:pt x="4225" y="0"/>
                      </a:lnTo>
                      <a:lnTo>
                        <a:pt x="4225" y="0"/>
                      </a:lnTo>
                      <a:lnTo>
                        <a:pt x="4225" y="0"/>
                      </a:lnTo>
                      <a:lnTo>
                        <a:pt x="4225" y="0"/>
                      </a:lnTo>
                      <a:lnTo>
                        <a:pt x="4225" y="0"/>
                      </a:lnTo>
                      <a:lnTo>
                        <a:pt x="4225" y="0"/>
                      </a:lnTo>
                      <a:lnTo>
                        <a:pt x="4231" y="0"/>
                      </a:lnTo>
                      <a:lnTo>
                        <a:pt x="4231" y="0"/>
                      </a:lnTo>
                      <a:lnTo>
                        <a:pt x="4231" y="0"/>
                      </a:lnTo>
                      <a:lnTo>
                        <a:pt x="4231" y="0"/>
                      </a:lnTo>
                      <a:lnTo>
                        <a:pt x="4231" y="0"/>
                      </a:lnTo>
                      <a:lnTo>
                        <a:pt x="4243" y="0"/>
                      </a:lnTo>
                      <a:lnTo>
                        <a:pt x="4243" y="0"/>
                      </a:lnTo>
                      <a:lnTo>
                        <a:pt x="4243" y="0"/>
                      </a:lnTo>
                      <a:lnTo>
                        <a:pt x="4243" y="0"/>
                      </a:lnTo>
                      <a:lnTo>
                        <a:pt x="4243" y="0"/>
                      </a:lnTo>
                      <a:lnTo>
                        <a:pt x="4243" y="0"/>
                      </a:lnTo>
                      <a:lnTo>
                        <a:pt x="4249"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78" y="0"/>
                      </a:lnTo>
                      <a:lnTo>
                        <a:pt x="4278" y="0"/>
                      </a:lnTo>
                      <a:lnTo>
                        <a:pt x="4278" y="0"/>
                      </a:lnTo>
                      <a:lnTo>
                        <a:pt x="4278" y="0"/>
                      </a:lnTo>
                      <a:lnTo>
                        <a:pt x="4283" y="0"/>
                      </a:lnTo>
                      <a:lnTo>
                        <a:pt x="4283" y="0"/>
                      </a:lnTo>
                      <a:lnTo>
                        <a:pt x="4283" y="0"/>
                      </a:lnTo>
                      <a:lnTo>
                        <a:pt x="4289" y="0"/>
                      </a:lnTo>
                      <a:lnTo>
                        <a:pt x="4295" y="0"/>
                      </a:lnTo>
                      <a:lnTo>
                        <a:pt x="4295" y="0"/>
                      </a:lnTo>
                      <a:lnTo>
                        <a:pt x="4295" y="0"/>
                      </a:lnTo>
                      <a:lnTo>
                        <a:pt x="4295" y="0"/>
                      </a:lnTo>
                      <a:lnTo>
                        <a:pt x="4295" y="0"/>
                      </a:lnTo>
                      <a:lnTo>
                        <a:pt x="4295" y="0"/>
                      </a:lnTo>
                      <a:lnTo>
                        <a:pt x="4301" y="0"/>
                      </a:lnTo>
                      <a:lnTo>
                        <a:pt x="4301" y="0"/>
                      </a:lnTo>
                      <a:lnTo>
                        <a:pt x="4301" y="0"/>
                      </a:lnTo>
                      <a:lnTo>
                        <a:pt x="4301" y="0"/>
                      </a:lnTo>
                      <a:lnTo>
                        <a:pt x="4301" y="0"/>
                      </a:lnTo>
                      <a:lnTo>
                        <a:pt x="4301" y="0"/>
                      </a:lnTo>
                      <a:lnTo>
                        <a:pt x="4301" y="0"/>
                      </a:lnTo>
                      <a:lnTo>
                        <a:pt x="4306" y="0"/>
                      </a:lnTo>
                      <a:lnTo>
                        <a:pt x="4312" y="0"/>
                      </a:lnTo>
                      <a:lnTo>
                        <a:pt x="4312" y="0"/>
                      </a:lnTo>
                      <a:lnTo>
                        <a:pt x="4318" y="0"/>
                      </a:lnTo>
                      <a:lnTo>
                        <a:pt x="4318" y="0"/>
                      </a:lnTo>
                      <a:lnTo>
                        <a:pt x="4318" y="0"/>
                      </a:lnTo>
                      <a:lnTo>
                        <a:pt x="4318" y="0"/>
                      </a:lnTo>
                      <a:lnTo>
                        <a:pt x="4318" y="0"/>
                      </a:lnTo>
                      <a:lnTo>
                        <a:pt x="4330" y="0"/>
                      </a:lnTo>
                      <a:lnTo>
                        <a:pt x="4330" y="0"/>
                      </a:lnTo>
                      <a:lnTo>
                        <a:pt x="4330" y="0"/>
                      </a:lnTo>
                      <a:lnTo>
                        <a:pt x="4330" y="0"/>
                      </a:lnTo>
                      <a:lnTo>
                        <a:pt x="4330" y="0"/>
                      </a:lnTo>
                      <a:lnTo>
                        <a:pt x="4330" y="0"/>
                      </a:lnTo>
                      <a:lnTo>
                        <a:pt x="4335" y="0"/>
                      </a:lnTo>
                      <a:lnTo>
                        <a:pt x="4335" y="0"/>
                      </a:lnTo>
                      <a:lnTo>
                        <a:pt x="4335" y="0"/>
                      </a:lnTo>
                      <a:lnTo>
                        <a:pt x="4335" y="0"/>
                      </a:lnTo>
                      <a:lnTo>
                        <a:pt x="4335" y="0"/>
                      </a:lnTo>
                      <a:lnTo>
                        <a:pt x="4335" y="0"/>
                      </a:lnTo>
                      <a:lnTo>
                        <a:pt x="4341" y="0"/>
                      </a:lnTo>
                      <a:lnTo>
                        <a:pt x="4341" y="0"/>
                      </a:lnTo>
                      <a:lnTo>
                        <a:pt x="4341" y="0"/>
                      </a:lnTo>
                      <a:lnTo>
                        <a:pt x="4341" y="0"/>
                      </a:lnTo>
                      <a:lnTo>
                        <a:pt x="4341" y="0"/>
                      </a:lnTo>
                      <a:lnTo>
                        <a:pt x="4341" y="0"/>
                      </a:lnTo>
                      <a:lnTo>
                        <a:pt x="4341" y="0"/>
                      </a:lnTo>
                      <a:lnTo>
                        <a:pt x="4341" y="0"/>
                      </a:lnTo>
                      <a:lnTo>
                        <a:pt x="4341" y="0"/>
                      </a:lnTo>
                      <a:lnTo>
                        <a:pt x="4347" y="0"/>
                      </a:lnTo>
                      <a:lnTo>
                        <a:pt x="4347" y="0"/>
                      </a:lnTo>
                      <a:lnTo>
                        <a:pt x="4347" y="0"/>
                      </a:lnTo>
                      <a:lnTo>
                        <a:pt x="4347" y="0"/>
                      </a:lnTo>
                      <a:lnTo>
                        <a:pt x="4347" y="0"/>
                      </a:lnTo>
                      <a:lnTo>
                        <a:pt x="4347" y="0"/>
                      </a:lnTo>
                      <a:lnTo>
                        <a:pt x="4347" y="0"/>
                      </a:lnTo>
                      <a:lnTo>
                        <a:pt x="4353" y="0"/>
                      </a:lnTo>
                      <a:lnTo>
                        <a:pt x="4353" y="0"/>
                      </a:lnTo>
                      <a:lnTo>
                        <a:pt x="4353" y="0"/>
                      </a:lnTo>
                      <a:lnTo>
                        <a:pt x="4353" y="0"/>
                      </a:lnTo>
                      <a:lnTo>
                        <a:pt x="4353" y="0"/>
                      </a:lnTo>
                      <a:lnTo>
                        <a:pt x="4353" y="0"/>
                      </a:lnTo>
                      <a:lnTo>
                        <a:pt x="4353" y="0"/>
                      </a:lnTo>
                      <a:lnTo>
                        <a:pt x="4353" y="0"/>
                      </a:lnTo>
                      <a:lnTo>
                        <a:pt x="4353" y="0"/>
                      </a:lnTo>
                      <a:lnTo>
                        <a:pt x="4353" y="0"/>
                      </a:lnTo>
                      <a:lnTo>
                        <a:pt x="4353" y="0"/>
                      </a:lnTo>
                      <a:lnTo>
                        <a:pt x="4359" y="0"/>
                      </a:lnTo>
                      <a:lnTo>
                        <a:pt x="4359" y="0"/>
                      </a:lnTo>
                      <a:lnTo>
                        <a:pt x="4359" y="0"/>
                      </a:lnTo>
                      <a:lnTo>
                        <a:pt x="4359" y="0"/>
                      </a:lnTo>
                      <a:lnTo>
                        <a:pt x="4359" y="0"/>
                      </a:lnTo>
                      <a:lnTo>
                        <a:pt x="4359" y="0"/>
                      </a:lnTo>
                      <a:lnTo>
                        <a:pt x="4359" y="0"/>
                      </a:lnTo>
                      <a:lnTo>
                        <a:pt x="4359" y="0"/>
                      </a:lnTo>
                      <a:lnTo>
                        <a:pt x="4364" y="0"/>
                      </a:lnTo>
                      <a:lnTo>
                        <a:pt x="4364" y="0"/>
                      </a:lnTo>
                      <a:lnTo>
                        <a:pt x="4364" y="0"/>
                      </a:lnTo>
                      <a:lnTo>
                        <a:pt x="4364" y="0"/>
                      </a:lnTo>
                      <a:lnTo>
                        <a:pt x="4364" y="0"/>
                      </a:lnTo>
                      <a:lnTo>
                        <a:pt x="4364" y="0"/>
                      </a:lnTo>
                      <a:lnTo>
                        <a:pt x="4364" y="0"/>
                      </a:lnTo>
                      <a:lnTo>
                        <a:pt x="4370" y="0"/>
                      </a:lnTo>
                      <a:lnTo>
                        <a:pt x="4370" y="0"/>
                      </a:lnTo>
                      <a:lnTo>
                        <a:pt x="4370" y="0"/>
                      </a:lnTo>
                      <a:lnTo>
                        <a:pt x="4370" y="0"/>
                      </a:lnTo>
                      <a:lnTo>
                        <a:pt x="4370" y="0"/>
                      </a:lnTo>
                      <a:lnTo>
                        <a:pt x="4370" y="0"/>
                      </a:lnTo>
                      <a:lnTo>
                        <a:pt x="4370" y="0"/>
                      </a:lnTo>
                      <a:lnTo>
                        <a:pt x="4376" y="0"/>
                      </a:lnTo>
                      <a:lnTo>
                        <a:pt x="4376" y="0"/>
                      </a:lnTo>
                      <a:lnTo>
                        <a:pt x="4376" y="0"/>
                      </a:lnTo>
                      <a:lnTo>
                        <a:pt x="4376" y="0"/>
                      </a:lnTo>
                      <a:lnTo>
                        <a:pt x="4376" y="0"/>
                      </a:lnTo>
                      <a:lnTo>
                        <a:pt x="4387" y="0"/>
                      </a:lnTo>
                      <a:lnTo>
                        <a:pt x="4387" y="0"/>
                      </a:lnTo>
                      <a:lnTo>
                        <a:pt x="4387" y="0"/>
                      </a:lnTo>
                      <a:lnTo>
                        <a:pt x="4387" y="0"/>
                      </a:lnTo>
                      <a:lnTo>
                        <a:pt x="4387" y="0"/>
                      </a:lnTo>
                      <a:lnTo>
                        <a:pt x="4393" y="0"/>
                      </a:lnTo>
                      <a:lnTo>
                        <a:pt x="4393" y="0"/>
                      </a:lnTo>
                      <a:lnTo>
                        <a:pt x="4399" y="0"/>
                      </a:lnTo>
                      <a:lnTo>
                        <a:pt x="4399" y="0"/>
                      </a:lnTo>
                      <a:lnTo>
                        <a:pt x="4405" y="0"/>
                      </a:lnTo>
                      <a:lnTo>
                        <a:pt x="4405" y="0"/>
                      </a:lnTo>
                      <a:lnTo>
                        <a:pt x="4405" y="0"/>
                      </a:lnTo>
                      <a:lnTo>
                        <a:pt x="4405" y="0"/>
                      </a:lnTo>
                      <a:lnTo>
                        <a:pt x="4405" y="0"/>
                      </a:lnTo>
                      <a:lnTo>
                        <a:pt x="4405" y="0"/>
                      </a:lnTo>
                      <a:lnTo>
                        <a:pt x="4411" y="0"/>
                      </a:lnTo>
                      <a:lnTo>
                        <a:pt x="4411" y="0"/>
                      </a:lnTo>
                      <a:lnTo>
                        <a:pt x="4411" y="0"/>
                      </a:lnTo>
                      <a:lnTo>
                        <a:pt x="4411" y="0"/>
                      </a:lnTo>
                      <a:lnTo>
                        <a:pt x="4411" y="0"/>
                      </a:lnTo>
                      <a:lnTo>
                        <a:pt x="4411" y="0"/>
                      </a:lnTo>
                      <a:lnTo>
                        <a:pt x="4411" y="0"/>
                      </a:lnTo>
                      <a:lnTo>
                        <a:pt x="4422" y="0"/>
                      </a:lnTo>
                      <a:lnTo>
                        <a:pt x="4422" y="0"/>
                      </a:lnTo>
                      <a:lnTo>
                        <a:pt x="4422" y="0"/>
                      </a:lnTo>
                      <a:lnTo>
                        <a:pt x="4428" y="0"/>
                      </a:lnTo>
                      <a:lnTo>
                        <a:pt x="4428" y="0"/>
                      </a:lnTo>
                      <a:lnTo>
                        <a:pt x="4428" y="0"/>
                      </a:lnTo>
                      <a:lnTo>
                        <a:pt x="4428" y="0"/>
                      </a:lnTo>
                      <a:lnTo>
                        <a:pt x="4440" y="0"/>
                      </a:lnTo>
                      <a:lnTo>
                        <a:pt x="4440" y="0"/>
                      </a:lnTo>
                      <a:lnTo>
                        <a:pt x="4440" y="0"/>
                      </a:lnTo>
                      <a:lnTo>
                        <a:pt x="4440" y="0"/>
                      </a:lnTo>
                      <a:lnTo>
                        <a:pt x="4440" y="0"/>
                      </a:lnTo>
                      <a:lnTo>
                        <a:pt x="4440" y="0"/>
                      </a:lnTo>
                      <a:lnTo>
                        <a:pt x="4440" y="0"/>
                      </a:lnTo>
                      <a:lnTo>
                        <a:pt x="4445" y="0"/>
                      </a:lnTo>
                      <a:lnTo>
                        <a:pt x="4445" y="0"/>
                      </a:lnTo>
                      <a:lnTo>
                        <a:pt x="4445" y="0"/>
                      </a:lnTo>
                      <a:lnTo>
                        <a:pt x="4445" y="0"/>
                      </a:lnTo>
                      <a:lnTo>
                        <a:pt x="4445" y="0"/>
                      </a:lnTo>
                      <a:lnTo>
                        <a:pt x="4445" y="0"/>
                      </a:lnTo>
                      <a:lnTo>
                        <a:pt x="4451" y="0"/>
                      </a:lnTo>
                      <a:lnTo>
                        <a:pt x="4451" y="0"/>
                      </a:lnTo>
                      <a:lnTo>
                        <a:pt x="4457" y="0"/>
                      </a:lnTo>
                      <a:lnTo>
                        <a:pt x="4457" y="0"/>
                      </a:lnTo>
                      <a:lnTo>
                        <a:pt x="4463" y="0"/>
                      </a:lnTo>
                      <a:lnTo>
                        <a:pt x="4463" y="0"/>
                      </a:lnTo>
                      <a:lnTo>
                        <a:pt x="4463" y="0"/>
                      </a:lnTo>
                      <a:lnTo>
                        <a:pt x="4463" y="0"/>
                      </a:lnTo>
                      <a:lnTo>
                        <a:pt x="4463" y="0"/>
                      </a:lnTo>
                      <a:lnTo>
                        <a:pt x="4474" y="0"/>
                      </a:lnTo>
                      <a:lnTo>
                        <a:pt x="4474" y="0"/>
                      </a:lnTo>
                      <a:lnTo>
                        <a:pt x="4474" y="0"/>
                      </a:lnTo>
                      <a:lnTo>
                        <a:pt x="4474" y="0"/>
                      </a:lnTo>
                      <a:lnTo>
                        <a:pt x="4474" y="0"/>
                      </a:lnTo>
                      <a:lnTo>
                        <a:pt x="4480" y="0"/>
                      </a:lnTo>
                      <a:lnTo>
                        <a:pt x="4480" y="0"/>
                      </a:lnTo>
                      <a:lnTo>
                        <a:pt x="4480" y="0"/>
                      </a:lnTo>
                      <a:lnTo>
                        <a:pt x="4480" y="0"/>
                      </a:lnTo>
                      <a:lnTo>
                        <a:pt x="4480" y="0"/>
                      </a:lnTo>
                      <a:lnTo>
                        <a:pt x="4480" y="0"/>
                      </a:lnTo>
                      <a:lnTo>
                        <a:pt x="4480" y="0"/>
                      </a:lnTo>
                      <a:lnTo>
                        <a:pt x="4486" y="0"/>
                      </a:lnTo>
                      <a:lnTo>
                        <a:pt x="4486" y="0"/>
                      </a:lnTo>
                      <a:lnTo>
                        <a:pt x="4486" y="0"/>
                      </a:lnTo>
                      <a:lnTo>
                        <a:pt x="4497" y="0"/>
                      </a:lnTo>
                      <a:lnTo>
                        <a:pt x="4497" y="0"/>
                      </a:lnTo>
                      <a:lnTo>
                        <a:pt x="4497" y="0"/>
                      </a:lnTo>
                      <a:lnTo>
                        <a:pt x="4497" y="0"/>
                      </a:lnTo>
                      <a:lnTo>
                        <a:pt x="4497" y="0"/>
                      </a:lnTo>
                      <a:lnTo>
                        <a:pt x="4497" y="0"/>
                      </a:lnTo>
                      <a:lnTo>
                        <a:pt x="4497" y="0"/>
                      </a:lnTo>
                      <a:lnTo>
                        <a:pt x="4509" y="0"/>
                      </a:lnTo>
                      <a:lnTo>
                        <a:pt x="4509" y="0"/>
                      </a:lnTo>
                      <a:lnTo>
                        <a:pt x="4509" y="0"/>
                      </a:lnTo>
                      <a:lnTo>
                        <a:pt x="4509" y="0"/>
                      </a:lnTo>
                      <a:lnTo>
                        <a:pt x="4515" y="0"/>
                      </a:lnTo>
                      <a:lnTo>
                        <a:pt x="4515" y="0"/>
                      </a:lnTo>
                      <a:lnTo>
                        <a:pt x="4515" y="0"/>
                      </a:lnTo>
                      <a:lnTo>
                        <a:pt x="4515" y="0"/>
                      </a:lnTo>
                      <a:lnTo>
                        <a:pt x="4515" y="0"/>
                      </a:lnTo>
                      <a:lnTo>
                        <a:pt x="4515" y="0"/>
                      </a:lnTo>
                      <a:lnTo>
                        <a:pt x="4521" y="0"/>
                      </a:lnTo>
                      <a:lnTo>
                        <a:pt x="4521" y="0"/>
                      </a:lnTo>
                      <a:lnTo>
                        <a:pt x="4521" y="0"/>
                      </a:lnTo>
                      <a:lnTo>
                        <a:pt x="4521" y="0"/>
                      </a:lnTo>
                      <a:lnTo>
                        <a:pt x="4521" y="0"/>
                      </a:lnTo>
                      <a:lnTo>
                        <a:pt x="4521" y="0"/>
                      </a:lnTo>
                      <a:lnTo>
                        <a:pt x="4521" y="0"/>
                      </a:lnTo>
                      <a:lnTo>
                        <a:pt x="4521" y="0"/>
                      </a:lnTo>
                      <a:lnTo>
                        <a:pt x="4526" y="0"/>
                      </a:lnTo>
                      <a:lnTo>
                        <a:pt x="4526" y="0"/>
                      </a:lnTo>
                      <a:lnTo>
                        <a:pt x="4526" y="0"/>
                      </a:lnTo>
                      <a:lnTo>
                        <a:pt x="4526" y="0"/>
                      </a:lnTo>
                      <a:lnTo>
                        <a:pt x="4526" y="0"/>
                      </a:lnTo>
                      <a:lnTo>
                        <a:pt x="4526" y="0"/>
                      </a:lnTo>
                      <a:lnTo>
                        <a:pt x="4526" y="0"/>
                      </a:lnTo>
                      <a:lnTo>
                        <a:pt x="4526" y="0"/>
                      </a:lnTo>
                      <a:lnTo>
                        <a:pt x="4532" y="0"/>
                      </a:lnTo>
                      <a:lnTo>
                        <a:pt x="4532" y="0"/>
                      </a:lnTo>
                      <a:lnTo>
                        <a:pt x="4532" y="0"/>
                      </a:lnTo>
                      <a:lnTo>
                        <a:pt x="4532" y="0"/>
                      </a:lnTo>
                      <a:lnTo>
                        <a:pt x="4532" y="0"/>
                      </a:lnTo>
                      <a:lnTo>
                        <a:pt x="4532" y="0"/>
                      </a:lnTo>
                      <a:lnTo>
                        <a:pt x="4532" y="0"/>
                      </a:lnTo>
                      <a:lnTo>
                        <a:pt x="4532" y="0"/>
                      </a:lnTo>
                      <a:lnTo>
                        <a:pt x="4532" y="0"/>
                      </a:lnTo>
                      <a:lnTo>
                        <a:pt x="4532" y="0"/>
                      </a:lnTo>
                      <a:lnTo>
                        <a:pt x="4538" y="0"/>
                      </a:lnTo>
                      <a:lnTo>
                        <a:pt x="4538" y="0"/>
                      </a:lnTo>
                      <a:lnTo>
                        <a:pt x="4538" y="0"/>
                      </a:lnTo>
                      <a:lnTo>
                        <a:pt x="4538" y="0"/>
                      </a:lnTo>
                      <a:lnTo>
                        <a:pt x="4538" y="0"/>
                      </a:lnTo>
                      <a:lnTo>
                        <a:pt x="4538" y="0"/>
                      </a:lnTo>
                      <a:lnTo>
                        <a:pt x="4538" y="0"/>
                      </a:lnTo>
                      <a:lnTo>
                        <a:pt x="4538" y="0"/>
                      </a:lnTo>
                      <a:lnTo>
                        <a:pt x="4544" y="0"/>
                      </a:lnTo>
                      <a:lnTo>
                        <a:pt x="4544" y="0"/>
                      </a:lnTo>
                      <a:lnTo>
                        <a:pt x="4544" y="0"/>
                      </a:lnTo>
                      <a:lnTo>
                        <a:pt x="4544" y="0"/>
                      </a:lnTo>
                      <a:lnTo>
                        <a:pt x="4544" y="0"/>
                      </a:lnTo>
                      <a:lnTo>
                        <a:pt x="4544" y="0"/>
                      </a:lnTo>
                      <a:lnTo>
                        <a:pt x="4544" y="0"/>
                      </a:lnTo>
                      <a:lnTo>
                        <a:pt x="4544" y="0"/>
                      </a:lnTo>
                      <a:lnTo>
                        <a:pt x="4544" y="0"/>
                      </a:lnTo>
                      <a:lnTo>
                        <a:pt x="4550" y="0"/>
                      </a:lnTo>
                      <a:lnTo>
                        <a:pt x="455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6" name="Rectangle 463">
                  <a:extLst>
                    <a:ext uri="{FF2B5EF4-FFF2-40B4-BE49-F238E27FC236}">
                      <a16:creationId xmlns:a16="http://schemas.microsoft.com/office/drawing/2014/main" id="{047B71F3-A9FC-4C31-AA34-1EBCA22F9073}"/>
                    </a:ext>
                  </a:extLst>
                </p:cNvPr>
                <p:cNvSpPr>
                  <a:spLocks noChangeArrowheads="1"/>
                </p:cNvSpPr>
                <p:nvPr/>
              </p:nvSpPr>
              <p:spPr bwMode="auto">
                <a:xfrm>
                  <a:off x="598"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7" name="Rectangle 464">
                  <a:extLst>
                    <a:ext uri="{FF2B5EF4-FFF2-40B4-BE49-F238E27FC236}">
                      <a16:creationId xmlns:a16="http://schemas.microsoft.com/office/drawing/2014/main" id="{78D693BC-038E-4288-A885-4DB72F7D5B8D}"/>
                    </a:ext>
                  </a:extLst>
                </p:cNvPr>
                <p:cNvSpPr>
                  <a:spLocks noChangeArrowheads="1"/>
                </p:cNvSpPr>
                <p:nvPr/>
              </p:nvSpPr>
              <p:spPr bwMode="auto">
                <a:xfrm>
                  <a:off x="598"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8" name="Rectangle 465">
                  <a:extLst>
                    <a:ext uri="{FF2B5EF4-FFF2-40B4-BE49-F238E27FC236}">
                      <a16:creationId xmlns:a16="http://schemas.microsoft.com/office/drawing/2014/main" id="{6A710020-A5C6-4857-8CC7-25EE6D096ED1}"/>
                    </a:ext>
                  </a:extLst>
                </p:cNvPr>
                <p:cNvSpPr>
                  <a:spLocks noChangeArrowheads="1"/>
                </p:cNvSpPr>
                <p:nvPr/>
              </p:nvSpPr>
              <p:spPr bwMode="auto">
                <a:xfrm>
                  <a:off x="59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59" name="Rectangle 466">
                  <a:extLst>
                    <a:ext uri="{FF2B5EF4-FFF2-40B4-BE49-F238E27FC236}">
                      <a16:creationId xmlns:a16="http://schemas.microsoft.com/office/drawing/2014/main" id="{D3876BC3-56EA-492C-88EB-E3800150D24B}"/>
                    </a:ext>
                  </a:extLst>
                </p:cNvPr>
                <p:cNvSpPr>
                  <a:spLocks noChangeArrowheads="1"/>
                </p:cNvSpPr>
                <p:nvPr/>
              </p:nvSpPr>
              <p:spPr bwMode="auto">
                <a:xfrm>
                  <a:off x="604"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0" name="Rectangle 467">
                  <a:extLst>
                    <a:ext uri="{FF2B5EF4-FFF2-40B4-BE49-F238E27FC236}">
                      <a16:creationId xmlns:a16="http://schemas.microsoft.com/office/drawing/2014/main" id="{9DAE3312-BD04-40FD-9C46-3B97B57A8617}"/>
                    </a:ext>
                  </a:extLst>
                </p:cNvPr>
                <p:cNvSpPr>
                  <a:spLocks noChangeArrowheads="1"/>
                </p:cNvSpPr>
                <p:nvPr/>
              </p:nvSpPr>
              <p:spPr bwMode="auto">
                <a:xfrm>
                  <a:off x="61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1" name="Rectangle 468">
                  <a:extLst>
                    <a:ext uri="{FF2B5EF4-FFF2-40B4-BE49-F238E27FC236}">
                      <a16:creationId xmlns:a16="http://schemas.microsoft.com/office/drawing/2014/main" id="{4388C0B0-86B2-4581-971F-6B22D0747835}"/>
                    </a:ext>
                  </a:extLst>
                </p:cNvPr>
                <p:cNvSpPr>
                  <a:spLocks noChangeArrowheads="1"/>
                </p:cNvSpPr>
                <p:nvPr/>
              </p:nvSpPr>
              <p:spPr bwMode="auto">
                <a:xfrm>
                  <a:off x="62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2" name="Rectangle 469">
                  <a:extLst>
                    <a:ext uri="{FF2B5EF4-FFF2-40B4-BE49-F238E27FC236}">
                      <a16:creationId xmlns:a16="http://schemas.microsoft.com/office/drawing/2014/main" id="{E4393781-CE46-4FAC-9E17-448FC4DFB84F}"/>
                    </a:ext>
                  </a:extLst>
                </p:cNvPr>
                <p:cNvSpPr>
                  <a:spLocks noChangeArrowheads="1"/>
                </p:cNvSpPr>
                <p:nvPr/>
              </p:nvSpPr>
              <p:spPr bwMode="auto">
                <a:xfrm>
                  <a:off x="63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3" name="Rectangle 470">
                  <a:extLst>
                    <a:ext uri="{FF2B5EF4-FFF2-40B4-BE49-F238E27FC236}">
                      <a16:creationId xmlns:a16="http://schemas.microsoft.com/office/drawing/2014/main" id="{9109FA0B-B8EF-4FB1-B431-3E2BE11869D6}"/>
                    </a:ext>
                  </a:extLst>
                </p:cNvPr>
                <p:cNvSpPr>
                  <a:spLocks noChangeArrowheads="1"/>
                </p:cNvSpPr>
                <p:nvPr/>
              </p:nvSpPr>
              <p:spPr bwMode="auto">
                <a:xfrm>
                  <a:off x="66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4" name="Rectangle 471">
                  <a:extLst>
                    <a:ext uri="{FF2B5EF4-FFF2-40B4-BE49-F238E27FC236}">
                      <a16:creationId xmlns:a16="http://schemas.microsoft.com/office/drawing/2014/main" id="{14A7D111-2FFC-4830-B035-739C19861CEB}"/>
                    </a:ext>
                  </a:extLst>
                </p:cNvPr>
                <p:cNvSpPr>
                  <a:spLocks noChangeArrowheads="1"/>
                </p:cNvSpPr>
                <p:nvPr/>
              </p:nvSpPr>
              <p:spPr bwMode="auto">
                <a:xfrm>
                  <a:off x="67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5" name="Rectangle 472">
                  <a:extLst>
                    <a:ext uri="{FF2B5EF4-FFF2-40B4-BE49-F238E27FC236}">
                      <a16:creationId xmlns:a16="http://schemas.microsoft.com/office/drawing/2014/main" id="{09AEC269-72EA-4C25-AF48-A52CBF4D32AE}"/>
                    </a:ext>
                  </a:extLst>
                </p:cNvPr>
                <p:cNvSpPr>
                  <a:spLocks noChangeArrowheads="1"/>
                </p:cNvSpPr>
                <p:nvPr/>
              </p:nvSpPr>
              <p:spPr bwMode="auto">
                <a:xfrm>
                  <a:off x="697"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6" name="Rectangle 473">
                  <a:extLst>
                    <a:ext uri="{FF2B5EF4-FFF2-40B4-BE49-F238E27FC236}">
                      <a16:creationId xmlns:a16="http://schemas.microsoft.com/office/drawing/2014/main" id="{34505909-6327-48CC-953C-EAE870218887}"/>
                    </a:ext>
                  </a:extLst>
                </p:cNvPr>
                <p:cNvSpPr>
                  <a:spLocks noChangeArrowheads="1"/>
                </p:cNvSpPr>
                <p:nvPr/>
              </p:nvSpPr>
              <p:spPr bwMode="auto">
                <a:xfrm>
                  <a:off x="71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7" name="Rectangle 474">
                  <a:extLst>
                    <a:ext uri="{FF2B5EF4-FFF2-40B4-BE49-F238E27FC236}">
                      <a16:creationId xmlns:a16="http://schemas.microsoft.com/office/drawing/2014/main" id="{D23CB736-A43D-4340-AF9F-83DAAAEE6C06}"/>
                    </a:ext>
                  </a:extLst>
                </p:cNvPr>
                <p:cNvSpPr>
                  <a:spLocks noChangeArrowheads="1"/>
                </p:cNvSpPr>
                <p:nvPr/>
              </p:nvSpPr>
              <p:spPr bwMode="auto">
                <a:xfrm>
                  <a:off x="73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8" name="Rectangle 475">
                  <a:extLst>
                    <a:ext uri="{FF2B5EF4-FFF2-40B4-BE49-F238E27FC236}">
                      <a16:creationId xmlns:a16="http://schemas.microsoft.com/office/drawing/2014/main" id="{CB8E0159-64E4-4859-876B-3E8C0C30C55C}"/>
                    </a:ext>
                  </a:extLst>
                </p:cNvPr>
                <p:cNvSpPr>
                  <a:spLocks noChangeArrowheads="1"/>
                </p:cNvSpPr>
                <p:nvPr/>
              </p:nvSpPr>
              <p:spPr bwMode="auto">
                <a:xfrm>
                  <a:off x="74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69" name="Rectangle 476">
                  <a:extLst>
                    <a:ext uri="{FF2B5EF4-FFF2-40B4-BE49-F238E27FC236}">
                      <a16:creationId xmlns:a16="http://schemas.microsoft.com/office/drawing/2014/main" id="{96CA0935-0D6E-42A4-97C4-E07F15E5392C}"/>
                    </a:ext>
                  </a:extLst>
                </p:cNvPr>
                <p:cNvSpPr>
                  <a:spLocks noChangeArrowheads="1"/>
                </p:cNvSpPr>
                <p:nvPr/>
              </p:nvSpPr>
              <p:spPr bwMode="auto">
                <a:xfrm>
                  <a:off x="778"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0" name="Rectangle 477">
                  <a:extLst>
                    <a:ext uri="{FF2B5EF4-FFF2-40B4-BE49-F238E27FC236}">
                      <a16:creationId xmlns:a16="http://schemas.microsoft.com/office/drawing/2014/main" id="{865A15ED-1D77-405F-A0E8-D5618C82E9C3}"/>
                    </a:ext>
                  </a:extLst>
                </p:cNvPr>
                <p:cNvSpPr>
                  <a:spLocks noChangeArrowheads="1"/>
                </p:cNvSpPr>
                <p:nvPr/>
              </p:nvSpPr>
              <p:spPr bwMode="auto">
                <a:xfrm>
                  <a:off x="778"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1" name="Rectangle 478">
                  <a:extLst>
                    <a:ext uri="{FF2B5EF4-FFF2-40B4-BE49-F238E27FC236}">
                      <a16:creationId xmlns:a16="http://schemas.microsoft.com/office/drawing/2014/main" id="{E64FFAFA-9D76-4ABE-80E0-1D560A4266D4}"/>
                    </a:ext>
                  </a:extLst>
                </p:cNvPr>
                <p:cNvSpPr>
                  <a:spLocks noChangeArrowheads="1"/>
                </p:cNvSpPr>
                <p:nvPr/>
              </p:nvSpPr>
              <p:spPr bwMode="auto">
                <a:xfrm>
                  <a:off x="77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2" name="Rectangle 479">
                  <a:extLst>
                    <a:ext uri="{FF2B5EF4-FFF2-40B4-BE49-F238E27FC236}">
                      <a16:creationId xmlns:a16="http://schemas.microsoft.com/office/drawing/2014/main" id="{0703FD65-72B4-47C9-BFF8-D6886BCED8EA}"/>
                    </a:ext>
                  </a:extLst>
                </p:cNvPr>
                <p:cNvSpPr>
                  <a:spLocks noChangeArrowheads="1"/>
                </p:cNvSpPr>
                <p:nvPr/>
              </p:nvSpPr>
              <p:spPr bwMode="auto">
                <a:xfrm>
                  <a:off x="784"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3" name="Rectangle 480">
                  <a:extLst>
                    <a:ext uri="{FF2B5EF4-FFF2-40B4-BE49-F238E27FC236}">
                      <a16:creationId xmlns:a16="http://schemas.microsoft.com/office/drawing/2014/main" id="{DF5FEE24-AE76-4084-A67C-9ED3107DF7E0}"/>
                    </a:ext>
                  </a:extLst>
                </p:cNvPr>
                <p:cNvSpPr>
                  <a:spLocks noChangeArrowheads="1"/>
                </p:cNvSpPr>
                <p:nvPr/>
              </p:nvSpPr>
              <p:spPr bwMode="auto">
                <a:xfrm>
                  <a:off x="789"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4" name="Rectangle 481">
                  <a:extLst>
                    <a:ext uri="{FF2B5EF4-FFF2-40B4-BE49-F238E27FC236}">
                      <a16:creationId xmlns:a16="http://schemas.microsoft.com/office/drawing/2014/main" id="{B85073B1-886A-4D51-BC6C-CA358CF7E758}"/>
                    </a:ext>
                  </a:extLst>
                </p:cNvPr>
                <p:cNvSpPr>
                  <a:spLocks noChangeArrowheads="1"/>
                </p:cNvSpPr>
                <p:nvPr/>
              </p:nvSpPr>
              <p:spPr bwMode="auto">
                <a:xfrm>
                  <a:off x="807"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5" name="Rectangle 482">
                  <a:extLst>
                    <a:ext uri="{FF2B5EF4-FFF2-40B4-BE49-F238E27FC236}">
                      <a16:creationId xmlns:a16="http://schemas.microsoft.com/office/drawing/2014/main" id="{BDEE99B2-DCDB-4965-B340-5196C2CE1370}"/>
                    </a:ext>
                  </a:extLst>
                </p:cNvPr>
                <p:cNvSpPr>
                  <a:spLocks noChangeArrowheads="1"/>
                </p:cNvSpPr>
                <p:nvPr/>
              </p:nvSpPr>
              <p:spPr bwMode="auto">
                <a:xfrm>
                  <a:off x="82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6" name="Rectangle 483">
                  <a:extLst>
                    <a:ext uri="{FF2B5EF4-FFF2-40B4-BE49-F238E27FC236}">
                      <a16:creationId xmlns:a16="http://schemas.microsoft.com/office/drawing/2014/main" id="{F9331F8D-FF6C-4098-9163-82FD554772F8}"/>
                    </a:ext>
                  </a:extLst>
                </p:cNvPr>
                <p:cNvSpPr>
                  <a:spLocks noChangeArrowheads="1"/>
                </p:cNvSpPr>
                <p:nvPr/>
              </p:nvSpPr>
              <p:spPr bwMode="auto">
                <a:xfrm>
                  <a:off x="84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7" name="Rectangle 484">
                  <a:extLst>
                    <a:ext uri="{FF2B5EF4-FFF2-40B4-BE49-F238E27FC236}">
                      <a16:creationId xmlns:a16="http://schemas.microsoft.com/office/drawing/2014/main" id="{301FCF30-51C6-42D8-A7B9-407F4FFDF606}"/>
                    </a:ext>
                  </a:extLst>
                </p:cNvPr>
                <p:cNvSpPr>
                  <a:spLocks noChangeArrowheads="1"/>
                </p:cNvSpPr>
                <p:nvPr/>
              </p:nvSpPr>
              <p:spPr bwMode="auto">
                <a:xfrm>
                  <a:off x="859"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8" name="Rectangle 485">
                  <a:extLst>
                    <a:ext uri="{FF2B5EF4-FFF2-40B4-BE49-F238E27FC236}">
                      <a16:creationId xmlns:a16="http://schemas.microsoft.com/office/drawing/2014/main" id="{DEB20F3B-62A4-4DE2-A194-F7225CA02D13}"/>
                    </a:ext>
                  </a:extLst>
                </p:cNvPr>
                <p:cNvSpPr>
                  <a:spLocks noChangeArrowheads="1"/>
                </p:cNvSpPr>
                <p:nvPr/>
              </p:nvSpPr>
              <p:spPr bwMode="auto">
                <a:xfrm>
                  <a:off x="882"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79" name="Rectangle 486">
                  <a:extLst>
                    <a:ext uri="{FF2B5EF4-FFF2-40B4-BE49-F238E27FC236}">
                      <a16:creationId xmlns:a16="http://schemas.microsoft.com/office/drawing/2014/main" id="{7CD97CA9-E032-42DC-971E-A39B63F841BE}"/>
                    </a:ext>
                  </a:extLst>
                </p:cNvPr>
                <p:cNvSpPr>
                  <a:spLocks noChangeArrowheads="1"/>
                </p:cNvSpPr>
                <p:nvPr/>
              </p:nvSpPr>
              <p:spPr bwMode="auto">
                <a:xfrm>
                  <a:off x="89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0" name="Rectangle 487">
                  <a:extLst>
                    <a:ext uri="{FF2B5EF4-FFF2-40B4-BE49-F238E27FC236}">
                      <a16:creationId xmlns:a16="http://schemas.microsoft.com/office/drawing/2014/main" id="{3F2F2C86-E84B-45DC-959B-32EB3B164E59}"/>
                    </a:ext>
                  </a:extLst>
                </p:cNvPr>
                <p:cNvSpPr>
                  <a:spLocks noChangeArrowheads="1"/>
                </p:cNvSpPr>
                <p:nvPr/>
              </p:nvSpPr>
              <p:spPr bwMode="auto">
                <a:xfrm>
                  <a:off x="91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1" name="Rectangle 488">
                  <a:extLst>
                    <a:ext uri="{FF2B5EF4-FFF2-40B4-BE49-F238E27FC236}">
                      <a16:creationId xmlns:a16="http://schemas.microsoft.com/office/drawing/2014/main" id="{1DB62226-041F-43E4-8FF0-6CF15496DB28}"/>
                    </a:ext>
                  </a:extLst>
                </p:cNvPr>
                <p:cNvSpPr>
                  <a:spLocks noChangeArrowheads="1"/>
                </p:cNvSpPr>
                <p:nvPr/>
              </p:nvSpPr>
              <p:spPr bwMode="auto">
                <a:xfrm>
                  <a:off x="92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2" name="Rectangle 489">
                  <a:extLst>
                    <a:ext uri="{FF2B5EF4-FFF2-40B4-BE49-F238E27FC236}">
                      <a16:creationId xmlns:a16="http://schemas.microsoft.com/office/drawing/2014/main" id="{9436969C-3D48-4821-BF34-A29B78056E1D}"/>
                    </a:ext>
                  </a:extLst>
                </p:cNvPr>
                <p:cNvSpPr>
                  <a:spLocks noChangeArrowheads="1"/>
                </p:cNvSpPr>
                <p:nvPr/>
              </p:nvSpPr>
              <p:spPr bwMode="auto">
                <a:xfrm>
                  <a:off x="951"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3" name="Rectangle 490">
                  <a:extLst>
                    <a:ext uri="{FF2B5EF4-FFF2-40B4-BE49-F238E27FC236}">
                      <a16:creationId xmlns:a16="http://schemas.microsoft.com/office/drawing/2014/main" id="{001270EB-2342-47DE-A261-3318298D7160}"/>
                    </a:ext>
                  </a:extLst>
                </p:cNvPr>
                <p:cNvSpPr>
                  <a:spLocks noChangeArrowheads="1"/>
                </p:cNvSpPr>
                <p:nvPr/>
              </p:nvSpPr>
              <p:spPr bwMode="auto">
                <a:xfrm>
                  <a:off x="963"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4" name="Rectangle 491">
                  <a:extLst>
                    <a:ext uri="{FF2B5EF4-FFF2-40B4-BE49-F238E27FC236}">
                      <a16:creationId xmlns:a16="http://schemas.microsoft.com/office/drawing/2014/main" id="{3D6508D7-AC11-47CD-8B7B-602E3791F490}"/>
                    </a:ext>
                  </a:extLst>
                </p:cNvPr>
                <p:cNvSpPr>
                  <a:spLocks noChangeArrowheads="1"/>
                </p:cNvSpPr>
                <p:nvPr/>
              </p:nvSpPr>
              <p:spPr bwMode="auto">
                <a:xfrm>
                  <a:off x="96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5" name="Rectangle 492">
                  <a:extLst>
                    <a:ext uri="{FF2B5EF4-FFF2-40B4-BE49-F238E27FC236}">
                      <a16:creationId xmlns:a16="http://schemas.microsoft.com/office/drawing/2014/main" id="{52B0BE35-477F-49B4-997E-77BFE4E0C2B6}"/>
                    </a:ext>
                  </a:extLst>
                </p:cNvPr>
                <p:cNvSpPr>
                  <a:spLocks noChangeArrowheads="1"/>
                </p:cNvSpPr>
                <p:nvPr/>
              </p:nvSpPr>
              <p:spPr bwMode="auto">
                <a:xfrm>
                  <a:off x="96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6" name="Rectangle 493">
                  <a:extLst>
                    <a:ext uri="{FF2B5EF4-FFF2-40B4-BE49-F238E27FC236}">
                      <a16:creationId xmlns:a16="http://schemas.microsoft.com/office/drawing/2014/main" id="{D521F8B7-F2ED-4460-ABEE-7FCF55FEA6AF}"/>
                    </a:ext>
                  </a:extLst>
                </p:cNvPr>
                <p:cNvSpPr>
                  <a:spLocks noChangeArrowheads="1"/>
                </p:cNvSpPr>
                <p:nvPr/>
              </p:nvSpPr>
              <p:spPr bwMode="auto">
                <a:xfrm>
                  <a:off x="969"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7" name="Rectangle 494">
                  <a:extLst>
                    <a:ext uri="{FF2B5EF4-FFF2-40B4-BE49-F238E27FC236}">
                      <a16:creationId xmlns:a16="http://schemas.microsoft.com/office/drawing/2014/main" id="{90B2111C-5656-48D9-8ABE-BC454FCE2045}"/>
                    </a:ext>
                  </a:extLst>
                </p:cNvPr>
                <p:cNvSpPr>
                  <a:spLocks noChangeArrowheads="1"/>
                </p:cNvSpPr>
                <p:nvPr/>
              </p:nvSpPr>
              <p:spPr bwMode="auto">
                <a:xfrm>
                  <a:off x="98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8" name="Rectangle 495">
                  <a:extLst>
                    <a:ext uri="{FF2B5EF4-FFF2-40B4-BE49-F238E27FC236}">
                      <a16:creationId xmlns:a16="http://schemas.microsoft.com/office/drawing/2014/main" id="{A74D8526-2A9B-4056-BE9F-05B6F514B72D}"/>
                    </a:ext>
                  </a:extLst>
                </p:cNvPr>
                <p:cNvSpPr>
                  <a:spLocks noChangeArrowheads="1"/>
                </p:cNvSpPr>
                <p:nvPr/>
              </p:nvSpPr>
              <p:spPr bwMode="auto">
                <a:xfrm>
                  <a:off x="1004"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89" name="Rectangle 496">
                  <a:extLst>
                    <a:ext uri="{FF2B5EF4-FFF2-40B4-BE49-F238E27FC236}">
                      <a16:creationId xmlns:a16="http://schemas.microsoft.com/office/drawing/2014/main" id="{1E5405AD-2409-4352-8EE9-2C61503540EA}"/>
                    </a:ext>
                  </a:extLst>
                </p:cNvPr>
                <p:cNvSpPr>
                  <a:spLocks noChangeArrowheads="1"/>
                </p:cNvSpPr>
                <p:nvPr/>
              </p:nvSpPr>
              <p:spPr bwMode="auto">
                <a:xfrm>
                  <a:off x="102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0" name="Rectangle 497">
                  <a:extLst>
                    <a:ext uri="{FF2B5EF4-FFF2-40B4-BE49-F238E27FC236}">
                      <a16:creationId xmlns:a16="http://schemas.microsoft.com/office/drawing/2014/main" id="{839AFFB0-82F3-4A49-941E-B78265C3512B}"/>
                    </a:ext>
                  </a:extLst>
                </p:cNvPr>
                <p:cNvSpPr>
                  <a:spLocks noChangeArrowheads="1"/>
                </p:cNvSpPr>
                <p:nvPr/>
              </p:nvSpPr>
              <p:spPr bwMode="auto">
                <a:xfrm>
                  <a:off x="103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1" name="Rectangle 498">
                  <a:extLst>
                    <a:ext uri="{FF2B5EF4-FFF2-40B4-BE49-F238E27FC236}">
                      <a16:creationId xmlns:a16="http://schemas.microsoft.com/office/drawing/2014/main" id="{E99C0598-8353-42DE-A522-4282F75AEE84}"/>
                    </a:ext>
                  </a:extLst>
                </p:cNvPr>
                <p:cNvSpPr>
                  <a:spLocks noChangeArrowheads="1"/>
                </p:cNvSpPr>
                <p:nvPr/>
              </p:nvSpPr>
              <p:spPr bwMode="auto">
                <a:xfrm>
                  <a:off x="106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2" name="Rectangle 499">
                  <a:extLst>
                    <a:ext uri="{FF2B5EF4-FFF2-40B4-BE49-F238E27FC236}">
                      <a16:creationId xmlns:a16="http://schemas.microsoft.com/office/drawing/2014/main" id="{19FB3C55-74E6-4C0B-B4E7-B2FB77C1970F}"/>
                    </a:ext>
                  </a:extLst>
                </p:cNvPr>
                <p:cNvSpPr>
                  <a:spLocks noChangeArrowheads="1"/>
                </p:cNvSpPr>
                <p:nvPr/>
              </p:nvSpPr>
              <p:spPr bwMode="auto">
                <a:xfrm>
                  <a:off x="107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3" name="Rectangle 500">
                  <a:extLst>
                    <a:ext uri="{FF2B5EF4-FFF2-40B4-BE49-F238E27FC236}">
                      <a16:creationId xmlns:a16="http://schemas.microsoft.com/office/drawing/2014/main" id="{0BF67BCF-53CD-4E8A-A2A2-138569CBB017}"/>
                    </a:ext>
                  </a:extLst>
                </p:cNvPr>
                <p:cNvSpPr>
                  <a:spLocks noChangeArrowheads="1"/>
                </p:cNvSpPr>
                <p:nvPr/>
              </p:nvSpPr>
              <p:spPr bwMode="auto">
                <a:xfrm>
                  <a:off x="109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4" name="Rectangle 501">
                  <a:extLst>
                    <a:ext uri="{FF2B5EF4-FFF2-40B4-BE49-F238E27FC236}">
                      <a16:creationId xmlns:a16="http://schemas.microsoft.com/office/drawing/2014/main" id="{EB167B3B-245C-40AC-B005-6187D9C5CBDB}"/>
                    </a:ext>
                  </a:extLst>
                </p:cNvPr>
                <p:cNvSpPr>
                  <a:spLocks noChangeArrowheads="1"/>
                </p:cNvSpPr>
                <p:nvPr/>
              </p:nvSpPr>
              <p:spPr bwMode="auto">
                <a:xfrm>
                  <a:off x="1114"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5" name="Rectangle 502">
                  <a:extLst>
                    <a:ext uri="{FF2B5EF4-FFF2-40B4-BE49-F238E27FC236}">
                      <a16:creationId xmlns:a16="http://schemas.microsoft.com/office/drawing/2014/main" id="{59F34039-7567-47ED-A233-DF855A31B4AD}"/>
                    </a:ext>
                  </a:extLst>
                </p:cNvPr>
                <p:cNvSpPr>
                  <a:spLocks noChangeArrowheads="1"/>
                </p:cNvSpPr>
                <p:nvPr/>
              </p:nvSpPr>
              <p:spPr bwMode="auto">
                <a:xfrm>
                  <a:off x="1137" y="3521"/>
                  <a:ext cx="5"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6" name="Rectangle 503">
                  <a:extLst>
                    <a:ext uri="{FF2B5EF4-FFF2-40B4-BE49-F238E27FC236}">
                      <a16:creationId xmlns:a16="http://schemas.microsoft.com/office/drawing/2014/main" id="{2FD7DEA2-5780-4C77-9417-4F0C4B50FDB9}"/>
                    </a:ext>
                  </a:extLst>
                </p:cNvPr>
                <p:cNvSpPr>
                  <a:spLocks noChangeArrowheads="1"/>
                </p:cNvSpPr>
                <p:nvPr/>
              </p:nvSpPr>
              <p:spPr bwMode="auto">
                <a:xfrm>
                  <a:off x="1142"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7" name="Rectangle 504">
                  <a:extLst>
                    <a:ext uri="{FF2B5EF4-FFF2-40B4-BE49-F238E27FC236}">
                      <a16:creationId xmlns:a16="http://schemas.microsoft.com/office/drawing/2014/main" id="{880B2F77-8BCB-4724-86B0-04656E3889AB}"/>
                    </a:ext>
                  </a:extLst>
                </p:cNvPr>
                <p:cNvSpPr>
                  <a:spLocks noChangeArrowheads="1"/>
                </p:cNvSpPr>
                <p:nvPr/>
              </p:nvSpPr>
              <p:spPr bwMode="auto">
                <a:xfrm>
                  <a:off x="114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8" name="Rectangle 505">
                  <a:extLst>
                    <a:ext uri="{FF2B5EF4-FFF2-40B4-BE49-F238E27FC236}">
                      <a16:creationId xmlns:a16="http://schemas.microsoft.com/office/drawing/2014/main" id="{CC8F89E8-7B2E-41C3-AFC5-0D9861C74DC2}"/>
                    </a:ext>
                  </a:extLst>
                </p:cNvPr>
                <p:cNvSpPr>
                  <a:spLocks noChangeArrowheads="1"/>
                </p:cNvSpPr>
                <p:nvPr/>
              </p:nvSpPr>
              <p:spPr bwMode="auto">
                <a:xfrm>
                  <a:off x="114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99" name="Rectangle 506">
                  <a:extLst>
                    <a:ext uri="{FF2B5EF4-FFF2-40B4-BE49-F238E27FC236}">
                      <a16:creationId xmlns:a16="http://schemas.microsoft.com/office/drawing/2014/main" id="{D918FAA0-FA06-41F7-BF0C-40325EFAFB71}"/>
                    </a:ext>
                  </a:extLst>
                </p:cNvPr>
                <p:cNvSpPr>
                  <a:spLocks noChangeArrowheads="1"/>
                </p:cNvSpPr>
                <p:nvPr/>
              </p:nvSpPr>
              <p:spPr bwMode="auto">
                <a:xfrm>
                  <a:off x="1154"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0" name="Rectangle 507">
                  <a:extLst>
                    <a:ext uri="{FF2B5EF4-FFF2-40B4-BE49-F238E27FC236}">
                      <a16:creationId xmlns:a16="http://schemas.microsoft.com/office/drawing/2014/main" id="{BC6880B2-F1B0-4872-B09E-3F13DED89B67}"/>
                    </a:ext>
                  </a:extLst>
                </p:cNvPr>
                <p:cNvSpPr>
                  <a:spLocks noChangeArrowheads="1"/>
                </p:cNvSpPr>
                <p:nvPr/>
              </p:nvSpPr>
              <p:spPr bwMode="auto">
                <a:xfrm>
                  <a:off x="117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1" name="Rectangle 508">
                  <a:extLst>
                    <a:ext uri="{FF2B5EF4-FFF2-40B4-BE49-F238E27FC236}">
                      <a16:creationId xmlns:a16="http://schemas.microsoft.com/office/drawing/2014/main" id="{61C5549F-8ABE-4C2F-9B66-874A419A63DE}"/>
                    </a:ext>
                  </a:extLst>
                </p:cNvPr>
                <p:cNvSpPr>
                  <a:spLocks noChangeArrowheads="1"/>
                </p:cNvSpPr>
                <p:nvPr/>
              </p:nvSpPr>
              <p:spPr bwMode="auto">
                <a:xfrm>
                  <a:off x="118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2" name="Rectangle 509">
                  <a:extLst>
                    <a:ext uri="{FF2B5EF4-FFF2-40B4-BE49-F238E27FC236}">
                      <a16:creationId xmlns:a16="http://schemas.microsoft.com/office/drawing/2014/main" id="{26A799FA-ED9F-40F2-AA04-1266DF0702E0}"/>
                    </a:ext>
                  </a:extLst>
                </p:cNvPr>
                <p:cNvSpPr>
                  <a:spLocks noChangeArrowheads="1"/>
                </p:cNvSpPr>
                <p:nvPr/>
              </p:nvSpPr>
              <p:spPr bwMode="auto">
                <a:xfrm>
                  <a:off x="120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3" name="Rectangle 510">
                  <a:extLst>
                    <a:ext uri="{FF2B5EF4-FFF2-40B4-BE49-F238E27FC236}">
                      <a16:creationId xmlns:a16="http://schemas.microsoft.com/office/drawing/2014/main" id="{25DA8E81-8E3E-48B0-A759-5614A6300E5F}"/>
                    </a:ext>
                  </a:extLst>
                </p:cNvPr>
                <p:cNvSpPr>
                  <a:spLocks noChangeArrowheads="1"/>
                </p:cNvSpPr>
                <p:nvPr/>
              </p:nvSpPr>
              <p:spPr bwMode="auto">
                <a:xfrm>
                  <a:off x="1218"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4" name="Rectangle 511">
                  <a:extLst>
                    <a:ext uri="{FF2B5EF4-FFF2-40B4-BE49-F238E27FC236}">
                      <a16:creationId xmlns:a16="http://schemas.microsoft.com/office/drawing/2014/main" id="{CE187A53-C5CF-4FDE-A2F6-370FF02FB141}"/>
                    </a:ext>
                  </a:extLst>
                </p:cNvPr>
                <p:cNvSpPr>
                  <a:spLocks noChangeArrowheads="1"/>
                </p:cNvSpPr>
                <p:nvPr/>
              </p:nvSpPr>
              <p:spPr bwMode="auto">
                <a:xfrm>
                  <a:off x="1241"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5" name="Rectangle 512">
                  <a:extLst>
                    <a:ext uri="{FF2B5EF4-FFF2-40B4-BE49-F238E27FC236}">
                      <a16:creationId xmlns:a16="http://schemas.microsoft.com/office/drawing/2014/main" id="{FA13BEB5-1BE7-4D64-B213-06700C47717C}"/>
                    </a:ext>
                  </a:extLst>
                </p:cNvPr>
                <p:cNvSpPr>
                  <a:spLocks noChangeArrowheads="1"/>
                </p:cNvSpPr>
                <p:nvPr/>
              </p:nvSpPr>
              <p:spPr bwMode="auto">
                <a:xfrm>
                  <a:off x="1258"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6" name="Rectangle 513">
                  <a:extLst>
                    <a:ext uri="{FF2B5EF4-FFF2-40B4-BE49-F238E27FC236}">
                      <a16:creationId xmlns:a16="http://schemas.microsoft.com/office/drawing/2014/main" id="{C5898FB8-DCD6-4951-8E1F-20E609518556}"/>
                    </a:ext>
                  </a:extLst>
                </p:cNvPr>
                <p:cNvSpPr>
                  <a:spLocks noChangeArrowheads="1"/>
                </p:cNvSpPr>
                <p:nvPr/>
              </p:nvSpPr>
              <p:spPr bwMode="auto">
                <a:xfrm>
                  <a:off x="127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7" name="Rectangle 514">
                  <a:extLst>
                    <a:ext uri="{FF2B5EF4-FFF2-40B4-BE49-F238E27FC236}">
                      <a16:creationId xmlns:a16="http://schemas.microsoft.com/office/drawing/2014/main" id="{2A72C6CF-D1CC-44A1-AD66-C2A994B4E4AF}"/>
                    </a:ext>
                  </a:extLst>
                </p:cNvPr>
                <p:cNvSpPr>
                  <a:spLocks noChangeArrowheads="1"/>
                </p:cNvSpPr>
                <p:nvPr/>
              </p:nvSpPr>
              <p:spPr bwMode="auto">
                <a:xfrm>
                  <a:off x="129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8" name="Rectangle 515">
                  <a:extLst>
                    <a:ext uri="{FF2B5EF4-FFF2-40B4-BE49-F238E27FC236}">
                      <a16:creationId xmlns:a16="http://schemas.microsoft.com/office/drawing/2014/main" id="{6560E151-4A93-4114-A2E8-A97020747627}"/>
                    </a:ext>
                  </a:extLst>
                </p:cNvPr>
                <p:cNvSpPr>
                  <a:spLocks noChangeArrowheads="1"/>
                </p:cNvSpPr>
                <p:nvPr/>
              </p:nvSpPr>
              <p:spPr bwMode="auto">
                <a:xfrm>
                  <a:off x="1316"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09" name="Rectangle 516">
                  <a:extLst>
                    <a:ext uri="{FF2B5EF4-FFF2-40B4-BE49-F238E27FC236}">
                      <a16:creationId xmlns:a16="http://schemas.microsoft.com/office/drawing/2014/main" id="{F1038629-CFBE-4154-961C-4F7EB830AA50}"/>
                    </a:ext>
                  </a:extLst>
                </p:cNvPr>
                <p:cNvSpPr>
                  <a:spLocks noChangeArrowheads="1"/>
                </p:cNvSpPr>
                <p:nvPr/>
              </p:nvSpPr>
              <p:spPr bwMode="auto">
                <a:xfrm>
                  <a:off x="1316"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0" name="Rectangle 517">
                  <a:extLst>
                    <a:ext uri="{FF2B5EF4-FFF2-40B4-BE49-F238E27FC236}">
                      <a16:creationId xmlns:a16="http://schemas.microsoft.com/office/drawing/2014/main" id="{D0AE5BCB-6D31-4B93-AAEE-D93E04E82F79}"/>
                    </a:ext>
                  </a:extLst>
                </p:cNvPr>
                <p:cNvSpPr>
                  <a:spLocks noChangeArrowheads="1"/>
                </p:cNvSpPr>
                <p:nvPr/>
              </p:nvSpPr>
              <p:spPr bwMode="auto">
                <a:xfrm>
                  <a:off x="1322"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1" name="Rectangle 518">
                  <a:extLst>
                    <a:ext uri="{FF2B5EF4-FFF2-40B4-BE49-F238E27FC236}">
                      <a16:creationId xmlns:a16="http://schemas.microsoft.com/office/drawing/2014/main" id="{D06E2A50-6FCE-4B74-8BA8-80872B4D75CE}"/>
                    </a:ext>
                  </a:extLst>
                </p:cNvPr>
                <p:cNvSpPr>
                  <a:spLocks noChangeArrowheads="1"/>
                </p:cNvSpPr>
                <p:nvPr/>
              </p:nvSpPr>
              <p:spPr bwMode="auto">
                <a:xfrm>
                  <a:off x="132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2" name="Rectangle 519">
                  <a:extLst>
                    <a:ext uri="{FF2B5EF4-FFF2-40B4-BE49-F238E27FC236}">
                      <a16:creationId xmlns:a16="http://schemas.microsoft.com/office/drawing/2014/main" id="{B4E3ED21-5BE6-40D0-86BD-7167D4F45133}"/>
                    </a:ext>
                  </a:extLst>
                </p:cNvPr>
                <p:cNvSpPr>
                  <a:spLocks noChangeArrowheads="1"/>
                </p:cNvSpPr>
                <p:nvPr/>
              </p:nvSpPr>
              <p:spPr bwMode="auto">
                <a:xfrm>
                  <a:off x="1328"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3" name="Rectangle 520">
                  <a:extLst>
                    <a:ext uri="{FF2B5EF4-FFF2-40B4-BE49-F238E27FC236}">
                      <a16:creationId xmlns:a16="http://schemas.microsoft.com/office/drawing/2014/main" id="{DC5884D2-79B5-4234-9CA9-E7F125E8B1C2}"/>
                    </a:ext>
                  </a:extLst>
                </p:cNvPr>
                <p:cNvSpPr>
                  <a:spLocks noChangeArrowheads="1"/>
                </p:cNvSpPr>
                <p:nvPr/>
              </p:nvSpPr>
              <p:spPr bwMode="auto">
                <a:xfrm>
                  <a:off x="133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4" name="Rectangle 521">
                  <a:extLst>
                    <a:ext uri="{FF2B5EF4-FFF2-40B4-BE49-F238E27FC236}">
                      <a16:creationId xmlns:a16="http://schemas.microsoft.com/office/drawing/2014/main" id="{D554C58B-DDE8-4C72-8BEE-8F3E651DA891}"/>
                    </a:ext>
                  </a:extLst>
                </p:cNvPr>
                <p:cNvSpPr>
                  <a:spLocks noChangeArrowheads="1"/>
                </p:cNvSpPr>
                <p:nvPr/>
              </p:nvSpPr>
              <p:spPr bwMode="auto">
                <a:xfrm>
                  <a:off x="1351"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5" name="Rectangle 522">
                  <a:extLst>
                    <a:ext uri="{FF2B5EF4-FFF2-40B4-BE49-F238E27FC236}">
                      <a16:creationId xmlns:a16="http://schemas.microsoft.com/office/drawing/2014/main" id="{1AAC1E69-89C8-4DB5-A661-51F7A43203C3}"/>
                    </a:ext>
                  </a:extLst>
                </p:cNvPr>
                <p:cNvSpPr>
                  <a:spLocks noChangeArrowheads="1"/>
                </p:cNvSpPr>
                <p:nvPr/>
              </p:nvSpPr>
              <p:spPr bwMode="auto">
                <a:xfrm>
                  <a:off x="136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6" name="Rectangle 523">
                  <a:extLst>
                    <a:ext uri="{FF2B5EF4-FFF2-40B4-BE49-F238E27FC236}">
                      <a16:creationId xmlns:a16="http://schemas.microsoft.com/office/drawing/2014/main" id="{98763DF8-BECE-4E41-9BDF-CE347A551E7F}"/>
                    </a:ext>
                  </a:extLst>
                </p:cNvPr>
                <p:cNvSpPr>
                  <a:spLocks noChangeArrowheads="1"/>
                </p:cNvSpPr>
                <p:nvPr/>
              </p:nvSpPr>
              <p:spPr bwMode="auto">
                <a:xfrm>
                  <a:off x="138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7" name="Rectangle 524">
                  <a:extLst>
                    <a:ext uri="{FF2B5EF4-FFF2-40B4-BE49-F238E27FC236}">
                      <a16:creationId xmlns:a16="http://schemas.microsoft.com/office/drawing/2014/main" id="{D5244630-8BBB-4E50-A442-BCA16F7B0E2F}"/>
                    </a:ext>
                  </a:extLst>
                </p:cNvPr>
                <p:cNvSpPr>
                  <a:spLocks noChangeArrowheads="1"/>
                </p:cNvSpPr>
                <p:nvPr/>
              </p:nvSpPr>
              <p:spPr bwMode="auto">
                <a:xfrm>
                  <a:off x="1403"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8" name="Rectangle 525">
                  <a:extLst>
                    <a:ext uri="{FF2B5EF4-FFF2-40B4-BE49-F238E27FC236}">
                      <a16:creationId xmlns:a16="http://schemas.microsoft.com/office/drawing/2014/main" id="{2EC9B1A3-A84E-43EA-AF87-92BE4F064A87}"/>
                    </a:ext>
                  </a:extLst>
                </p:cNvPr>
                <p:cNvSpPr>
                  <a:spLocks noChangeArrowheads="1"/>
                </p:cNvSpPr>
                <p:nvPr/>
              </p:nvSpPr>
              <p:spPr bwMode="auto">
                <a:xfrm>
                  <a:off x="1426"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19" name="Rectangle 526">
                  <a:extLst>
                    <a:ext uri="{FF2B5EF4-FFF2-40B4-BE49-F238E27FC236}">
                      <a16:creationId xmlns:a16="http://schemas.microsoft.com/office/drawing/2014/main" id="{ADCDCCFC-ADB3-4ADD-AE10-59D31B5892A5}"/>
                    </a:ext>
                  </a:extLst>
                </p:cNvPr>
                <p:cNvSpPr>
                  <a:spLocks noChangeArrowheads="1"/>
                </p:cNvSpPr>
                <p:nvPr/>
              </p:nvSpPr>
              <p:spPr bwMode="auto">
                <a:xfrm>
                  <a:off x="1438"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0" name="Rectangle 527">
                  <a:extLst>
                    <a:ext uri="{FF2B5EF4-FFF2-40B4-BE49-F238E27FC236}">
                      <a16:creationId xmlns:a16="http://schemas.microsoft.com/office/drawing/2014/main" id="{4A4DEF01-0AD2-438B-8580-64CEF9516486}"/>
                    </a:ext>
                  </a:extLst>
                </p:cNvPr>
                <p:cNvSpPr>
                  <a:spLocks noChangeArrowheads="1"/>
                </p:cNvSpPr>
                <p:nvPr/>
              </p:nvSpPr>
              <p:spPr bwMode="auto">
                <a:xfrm>
                  <a:off x="146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1" name="Rectangle 528">
                  <a:extLst>
                    <a:ext uri="{FF2B5EF4-FFF2-40B4-BE49-F238E27FC236}">
                      <a16:creationId xmlns:a16="http://schemas.microsoft.com/office/drawing/2014/main" id="{B78D7370-9131-4898-8976-0A61AC1C8A0E}"/>
                    </a:ext>
                  </a:extLst>
                </p:cNvPr>
                <p:cNvSpPr>
                  <a:spLocks noChangeArrowheads="1"/>
                </p:cNvSpPr>
                <p:nvPr/>
              </p:nvSpPr>
              <p:spPr bwMode="auto">
                <a:xfrm>
                  <a:off x="147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2" name="Rectangle 529">
                  <a:extLst>
                    <a:ext uri="{FF2B5EF4-FFF2-40B4-BE49-F238E27FC236}">
                      <a16:creationId xmlns:a16="http://schemas.microsoft.com/office/drawing/2014/main" id="{AC39F983-5B7A-4CA1-A506-E995CF4E67A7}"/>
                    </a:ext>
                  </a:extLst>
                </p:cNvPr>
                <p:cNvSpPr>
                  <a:spLocks noChangeArrowheads="1"/>
                </p:cNvSpPr>
                <p:nvPr/>
              </p:nvSpPr>
              <p:spPr bwMode="auto">
                <a:xfrm>
                  <a:off x="1501"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3" name="Rectangle 530">
                  <a:extLst>
                    <a:ext uri="{FF2B5EF4-FFF2-40B4-BE49-F238E27FC236}">
                      <a16:creationId xmlns:a16="http://schemas.microsoft.com/office/drawing/2014/main" id="{AC7DBC55-687E-484C-BBE1-8366E9CB3AC2}"/>
                    </a:ext>
                  </a:extLst>
                </p:cNvPr>
                <p:cNvSpPr>
                  <a:spLocks noChangeArrowheads="1"/>
                </p:cNvSpPr>
                <p:nvPr/>
              </p:nvSpPr>
              <p:spPr bwMode="auto">
                <a:xfrm>
                  <a:off x="1507"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4" name="Rectangle 531">
                  <a:extLst>
                    <a:ext uri="{FF2B5EF4-FFF2-40B4-BE49-F238E27FC236}">
                      <a16:creationId xmlns:a16="http://schemas.microsoft.com/office/drawing/2014/main" id="{EE64750C-8AA4-4EC1-960A-EFE2F6847CDC}"/>
                    </a:ext>
                  </a:extLst>
                </p:cNvPr>
                <p:cNvSpPr>
                  <a:spLocks noChangeArrowheads="1"/>
                </p:cNvSpPr>
                <p:nvPr/>
              </p:nvSpPr>
              <p:spPr bwMode="auto">
                <a:xfrm>
                  <a:off x="150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5" name="Rectangle 532">
                  <a:extLst>
                    <a:ext uri="{FF2B5EF4-FFF2-40B4-BE49-F238E27FC236}">
                      <a16:creationId xmlns:a16="http://schemas.microsoft.com/office/drawing/2014/main" id="{F1EF72E3-DCDE-46CA-8009-8DF264FBB741}"/>
                    </a:ext>
                  </a:extLst>
                </p:cNvPr>
                <p:cNvSpPr>
                  <a:spLocks noChangeArrowheads="1"/>
                </p:cNvSpPr>
                <p:nvPr/>
              </p:nvSpPr>
              <p:spPr bwMode="auto">
                <a:xfrm>
                  <a:off x="150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6" name="Rectangle 533">
                  <a:extLst>
                    <a:ext uri="{FF2B5EF4-FFF2-40B4-BE49-F238E27FC236}">
                      <a16:creationId xmlns:a16="http://schemas.microsoft.com/office/drawing/2014/main" id="{9D4F2B85-E408-4200-BA71-D01F765307B7}"/>
                    </a:ext>
                  </a:extLst>
                </p:cNvPr>
                <p:cNvSpPr>
                  <a:spLocks noChangeArrowheads="1"/>
                </p:cNvSpPr>
                <p:nvPr/>
              </p:nvSpPr>
              <p:spPr bwMode="auto">
                <a:xfrm>
                  <a:off x="151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7" name="Rectangle 534">
                  <a:extLst>
                    <a:ext uri="{FF2B5EF4-FFF2-40B4-BE49-F238E27FC236}">
                      <a16:creationId xmlns:a16="http://schemas.microsoft.com/office/drawing/2014/main" id="{8E8A1D22-8BE5-48F9-9E4D-82E2CBB7D75B}"/>
                    </a:ext>
                  </a:extLst>
                </p:cNvPr>
                <p:cNvSpPr>
                  <a:spLocks noChangeArrowheads="1"/>
                </p:cNvSpPr>
                <p:nvPr/>
              </p:nvSpPr>
              <p:spPr bwMode="auto">
                <a:xfrm>
                  <a:off x="153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8" name="Rectangle 535">
                  <a:extLst>
                    <a:ext uri="{FF2B5EF4-FFF2-40B4-BE49-F238E27FC236}">
                      <a16:creationId xmlns:a16="http://schemas.microsoft.com/office/drawing/2014/main" id="{922C4BC1-0308-43DA-A288-9ADB3EC6EF8F}"/>
                    </a:ext>
                  </a:extLst>
                </p:cNvPr>
                <p:cNvSpPr>
                  <a:spLocks noChangeArrowheads="1"/>
                </p:cNvSpPr>
                <p:nvPr/>
              </p:nvSpPr>
              <p:spPr bwMode="auto">
                <a:xfrm>
                  <a:off x="1548"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29" name="Rectangle 536">
                  <a:extLst>
                    <a:ext uri="{FF2B5EF4-FFF2-40B4-BE49-F238E27FC236}">
                      <a16:creationId xmlns:a16="http://schemas.microsoft.com/office/drawing/2014/main" id="{7C823E78-69D7-4ADD-9201-57D3A56EAD0E}"/>
                    </a:ext>
                  </a:extLst>
                </p:cNvPr>
                <p:cNvSpPr>
                  <a:spLocks noChangeArrowheads="1"/>
                </p:cNvSpPr>
                <p:nvPr/>
              </p:nvSpPr>
              <p:spPr bwMode="auto">
                <a:xfrm>
                  <a:off x="157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0" name="Rectangle 537">
                  <a:extLst>
                    <a:ext uri="{FF2B5EF4-FFF2-40B4-BE49-F238E27FC236}">
                      <a16:creationId xmlns:a16="http://schemas.microsoft.com/office/drawing/2014/main" id="{4EAA3F78-2B31-44C3-B8EC-CEF2366167E3}"/>
                    </a:ext>
                  </a:extLst>
                </p:cNvPr>
                <p:cNvSpPr>
                  <a:spLocks noChangeArrowheads="1"/>
                </p:cNvSpPr>
                <p:nvPr/>
              </p:nvSpPr>
              <p:spPr bwMode="auto">
                <a:xfrm>
                  <a:off x="158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1" name="Rectangle 538">
                  <a:extLst>
                    <a:ext uri="{FF2B5EF4-FFF2-40B4-BE49-F238E27FC236}">
                      <a16:creationId xmlns:a16="http://schemas.microsoft.com/office/drawing/2014/main" id="{F44C7678-3EBA-44BC-AA93-91AE13F7A5EA}"/>
                    </a:ext>
                  </a:extLst>
                </p:cNvPr>
                <p:cNvSpPr>
                  <a:spLocks noChangeArrowheads="1"/>
                </p:cNvSpPr>
                <p:nvPr/>
              </p:nvSpPr>
              <p:spPr bwMode="auto">
                <a:xfrm>
                  <a:off x="1606"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2" name="Rectangle 539">
                  <a:extLst>
                    <a:ext uri="{FF2B5EF4-FFF2-40B4-BE49-F238E27FC236}">
                      <a16:creationId xmlns:a16="http://schemas.microsoft.com/office/drawing/2014/main" id="{A5DA8643-3CE1-4851-8141-68FBD4A7701C}"/>
                    </a:ext>
                  </a:extLst>
                </p:cNvPr>
                <p:cNvSpPr>
                  <a:spLocks noChangeArrowheads="1"/>
                </p:cNvSpPr>
                <p:nvPr/>
              </p:nvSpPr>
              <p:spPr bwMode="auto">
                <a:xfrm>
                  <a:off x="161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3" name="Rectangle 540">
                  <a:extLst>
                    <a:ext uri="{FF2B5EF4-FFF2-40B4-BE49-F238E27FC236}">
                      <a16:creationId xmlns:a16="http://schemas.microsoft.com/office/drawing/2014/main" id="{E0D3E78D-9A2A-495D-A48B-876C8F0291B2}"/>
                    </a:ext>
                  </a:extLst>
                </p:cNvPr>
                <p:cNvSpPr>
                  <a:spLocks noChangeArrowheads="1"/>
                </p:cNvSpPr>
                <p:nvPr/>
              </p:nvSpPr>
              <p:spPr bwMode="auto">
                <a:xfrm>
                  <a:off x="164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4" name="Rectangle 541">
                  <a:extLst>
                    <a:ext uri="{FF2B5EF4-FFF2-40B4-BE49-F238E27FC236}">
                      <a16:creationId xmlns:a16="http://schemas.microsoft.com/office/drawing/2014/main" id="{B43F3202-0130-446C-86E7-037B279E13CE}"/>
                    </a:ext>
                  </a:extLst>
                </p:cNvPr>
                <p:cNvSpPr>
                  <a:spLocks noChangeArrowheads="1"/>
                </p:cNvSpPr>
                <p:nvPr/>
              </p:nvSpPr>
              <p:spPr bwMode="auto">
                <a:xfrm>
                  <a:off x="165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5" name="Rectangle 542">
                  <a:extLst>
                    <a:ext uri="{FF2B5EF4-FFF2-40B4-BE49-F238E27FC236}">
                      <a16:creationId xmlns:a16="http://schemas.microsoft.com/office/drawing/2014/main" id="{0908208C-456E-4967-8A34-109E47FBFA1A}"/>
                    </a:ext>
                  </a:extLst>
                </p:cNvPr>
                <p:cNvSpPr>
                  <a:spLocks noChangeArrowheads="1"/>
                </p:cNvSpPr>
                <p:nvPr/>
              </p:nvSpPr>
              <p:spPr bwMode="auto">
                <a:xfrm>
                  <a:off x="1681"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6" name="Rectangle 543">
                  <a:extLst>
                    <a:ext uri="{FF2B5EF4-FFF2-40B4-BE49-F238E27FC236}">
                      <a16:creationId xmlns:a16="http://schemas.microsoft.com/office/drawing/2014/main" id="{69E9D78F-4252-4D44-B8D5-1267D0451062}"/>
                    </a:ext>
                  </a:extLst>
                </p:cNvPr>
                <p:cNvSpPr>
                  <a:spLocks noChangeArrowheads="1"/>
                </p:cNvSpPr>
                <p:nvPr/>
              </p:nvSpPr>
              <p:spPr bwMode="auto">
                <a:xfrm>
                  <a:off x="1687"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7" name="Rectangle 544">
                  <a:extLst>
                    <a:ext uri="{FF2B5EF4-FFF2-40B4-BE49-F238E27FC236}">
                      <a16:creationId xmlns:a16="http://schemas.microsoft.com/office/drawing/2014/main" id="{6B10687F-AE2C-40B8-B0A4-F798D7A49034}"/>
                    </a:ext>
                  </a:extLst>
                </p:cNvPr>
                <p:cNvSpPr>
                  <a:spLocks noChangeArrowheads="1"/>
                </p:cNvSpPr>
                <p:nvPr/>
              </p:nvSpPr>
              <p:spPr bwMode="auto">
                <a:xfrm>
                  <a:off x="1687"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8" name="Rectangle 545">
                  <a:extLst>
                    <a:ext uri="{FF2B5EF4-FFF2-40B4-BE49-F238E27FC236}">
                      <a16:creationId xmlns:a16="http://schemas.microsoft.com/office/drawing/2014/main" id="{9BB3FB4C-8379-4783-8478-A0B6FBE8DAC2}"/>
                    </a:ext>
                  </a:extLst>
                </p:cNvPr>
                <p:cNvSpPr>
                  <a:spLocks noChangeArrowheads="1"/>
                </p:cNvSpPr>
                <p:nvPr/>
              </p:nvSpPr>
              <p:spPr bwMode="auto">
                <a:xfrm>
                  <a:off x="169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39" name="Rectangle 546">
                  <a:extLst>
                    <a:ext uri="{FF2B5EF4-FFF2-40B4-BE49-F238E27FC236}">
                      <a16:creationId xmlns:a16="http://schemas.microsoft.com/office/drawing/2014/main" id="{84C0784E-AD9D-4E24-8A6B-D4AAC515132A}"/>
                    </a:ext>
                  </a:extLst>
                </p:cNvPr>
                <p:cNvSpPr>
                  <a:spLocks noChangeArrowheads="1"/>
                </p:cNvSpPr>
                <p:nvPr/>
              </p:nvSpPr>
              <p:spPr bwMode="auto">
                <a:xfrm>
                  <a:off x="169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0" name="Rectangle 547">
                  <a:extLst>
                    <a:ext uri="{FF2B5EF4-FFF2-40B4-BE49-F238E27FC236}">
                      <a16:creationId xmlns:a16="http://schemas.microsoft.com/office/drawing/2014/main" id="{AF68CF46-1D52-48DC-BE98-847456B1FEEB}"/>
                    </a:ext>
                  </a:extLst>
                </p:cNvPr>
                <p:cNvSpPr>
                  <a:spLocks noChangeArrowheads="1"/>
                </p:cNvSpPr>
                <p:nvPr/>
              </p:nvSpPr>
              <p:spPr bwMode="auto">
                <a:xfrm>
                  <a:off x="171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1" name="Rectangle 548">
                  <a:extLst>
                    <a:ext uri="{FF2B5EF4-FFF2-40B4-BE49-F238E27FC236}">
                      <a16:creationId xmlns:a16="http://schemas.microsoft.com/office/drawing/2014/main" id="{8551A305-7B07-4E01-839F-850C92E41717}"/>
                    </a:ext>
                  </a:extLst>
                </p:cNvPr>
                <p:cNvSpPr>
                  <a:spLocks noChangeArrowheads="1"/>
                </p:cNvSpPr>
                <p:nvPr/>
              </p:nvSpPr>
              <p:spPr bwMode="auto">
                <a:xfrm>
                  <a:off x="172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2" name="Rectangle 549">
                  <a:extLst>
                    <a:ext uri="{FF2B5EF4-FFF2-40B4-BE49-F238E27FC236}">
                      <a16:creationId xmlns:a16="http://schemas.microsoft.com/office/drawing/2014/main" id="{63C083A7-D448-468A-A238-ED8A0581AE06}"/>
                    </a:ext>
                  </a:extLst>
                </p:cNvPr>
                <p:cNvSpPr>
                  <a:spLocks noChangeArrowheads="1"/>
                </p:cNvSpPr>
                <p:nvPr/>
              </p:nvSpPr>
              <p:spPr bwMode="auto">
                <a:xfrm>
                  <a:off x="175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3" name="Rectangle 550">
                  <a:extLst>
                    <a:ext uri="{FF2B5EF4-FFF2-40B4-BE49-F238E27FC236}">
                      <a16:creationId xmlns:a16="http://schemas.microsoft.com/office/drawing/2014/main" id="{17D5B969-A685-470E-8752-EC55164E817C}"/>
                    </a:ext>
                  </a:extLst>
                </p:cNvPr>
                <p:cNvSpPr>
                  <a:spLocks noChangeArrowheads="1"/>
                </p:cNvSpPr>
                <p:nvPr/>
              </p:nvSpPr>
              <p:spPr bwMode="auto">
                <a:xfrm>
                  <a:off x="176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4" name="Rectangle 551">
                  <a:extLst>
                    <a:ext uri="{FF2B5EF4-FFF2-40B4-BE49-F238E27FC236}">
                      <a16:creationId xmlns:a16="http://schemas.microsoft.com/office/drawing/2014/main" id="{9DBAC74E-E3E6-40BD-BA21-E702E4C1B4A2}"/>
                    </a:ext>
                  </a:extLst>
                </p:cNvPr>
                <p:cNvSpPr>
                  <a:spLocks noChangeArrowheads="1"/>
                </p:cNvSpPr>
                <p:nvPr/>
              </p:nvSpPr>
              <p:spPr bwMode="auto">
                <a:xfrm>
                  <a:off x="178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5" name="Rectangle 552">
                  <a:extLst>
                    <a:ext uri="{FF2B5EF4-FFF2-40B4-BE49-F238E27FC236}">
                      <a16:creationId xmlns:a16="http://schemas.microsoft.com/office/drawing/2014/main" id="{B0068E09-82EC-417D-AF29-D56404DC6691}"/>
                    </a:ext>
                  </a:extLst>
                </p:cNvPr>
                <p:cNvSpPr>
                  <a:spLocks noChangeArrowheads="1"/>
                </p:cNvSpPr>
                <p:nvPr/>
              </p:nvSpPr>
              <p:spPr bwMode="auto">
                <a:xfrm>
                  <a:off x="1802"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6" name="Rectangle 553">
                  <a:extLst>
                    <a:ext uri="{FF2B5EF4-FFF2-40B4-BE49-F238E27FC236}">
                      <a16:creationId xmlns:a16="http://schemas.microsoft.com/office/drawing/2014/main" id="{24BA94C8-9F8E-471B-A2C8-E137BC0C64EF}"/>
                    </a:ext>
                  </a:extLst>
                </p:cNvPr>
                <p:cNvSpPr>
                  <a:spLocks noChangeArrowheads="1"/>
                </p:cNvSpPr>
                <p:nvPr/>
              </p:nvSpPr>
              <p:spPr bwMode="auto">
                <a:xfrm>
                  <a:off x="182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7" name="Rectangle 554">
                  <a:extLst>
                    <a:ext uri="{FF2B5EF4-FFF2-40B4-BE49-F238E27FC236}">
                      <a16:creationId xmlns:a16="http://schemas.microsoft.com/office/drawing/2014/main" id="{6D977DF3-6BF0-4C8D-AD97-94071E7FE294}"/>
                    </a:ext>
                  </a:extLst>
                </p:cNvPr>
                <p:cNvSpPr>
                  <a:spLocks noChangeArrowheads="1"/>
                </p:cNvSpPr>
                <p:nvPr/>
              </p:nvSpPr>
              <p:spPr bwMode="auto">
                <a:xfrm>
                  <a:off x="183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8" name="Rectangle 555">
                  <a:extLst>
                    <a:ext uri="{FF2B5EF4-FFF2-40B4-BE49-F238E27FC236}">
                      <a16:creationId xmlns:a16="http://schemas.microsoft.com/office/drawing/2014/main" id="{C99D8403-BFBB-4B6C-8029-B8E1B8D5441C}"/>
                    </a:ext>
                  </a:extLst>
                </p:cNvPr>
                <p:cNvSpPr>
                  <a:spLocks noChangeArrowheads="1"/>
                </p:cNvSpPr>
                <p:nvPr/>
              </p:nvSpPr>
              <p:spPr bwMode="auto">
                <a:xfrm>
                  <a:off x="1866"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49" name="Rectangle 556">
                  <a:extLst>
                    <a:ext uri="{FF2B5EF4-FFF2-40B4-BE49-F238E27FC236}">
                      <a16:creationId xmlns:a16="http://schemas.microsoft.com/office/drawing/2014/main" id="{105236FE-D9C0-4BE2-B485-4DFC327219CC}"/>
                    </a:ext>
                  </a:extLst>
                </p:cNvPr>
                <p:cNvSpPr>
                  <a:spLocks noChangeArrowheads="1"/>
                </p:cNvSpPr>
                <p:nvPr/>
              </p:nvSpPr>
              <p:spPr bwMode="auto">
                <a:xfrm>
                  <a:off x="1866"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0" name="Rectangle 557">
                  <a:extLst>
                    <a:ext uri="{FF2B5EF4-FFF2-40B4-BE49-F238E27FC236}">
                      <a16:creationId xmlns:a16="http://schemas.microsoft.com/office/drawing/2014/main" id="{6026E446-4FB5-4020-92B1-7C2E03321745}"/>
                    </a:ext>
                  </a:extLst>
                </p:cNvPr>
                <p:cNvSpPr>
                  <a:spLocks noChangeArrowheads="1"/>
                </p:cNvSpPr>
                <p:nvPr/>
              </p:nvSpPr>
              <p:spPr bwMode="auto">
                <a:xfrm>
                  <a:off x="1866"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1" name="Rectangle 558">
                  <a:extLst>
                    <a:ext uri="{FF2B5EF4-FFF2-40B4-BE49-F238E27FC236}">
                      <a16:creationId xmlns:a16="http://schemas.microsoft.com/office/drawing/2014/main" id="{9264A442-391F-4097-9E12-5AB70E45657F}"/>
                    </a:ext>
                  </a:extLst>
                </p:cNvPr>
                <p:cNvSpPr>
                  <a:spLocks noChangeArrowheads="1"/>
                </p:cNvSpPr>
                <p:nvPr/>
              </p:nvSpPr>
              <p:spPr bwMode="auto">
                <a:xfrm>
                  <a:off x="187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2" name="Rectangle 559">
                  <a:extLst>
                    <a:ext uri="{FF2B5EF4-FFF2-40B4-BE49-F238E27FC236}">
                      <a16:creationId xmlns:a16="http://schemas.microsoft.com/office/drawing/2014/main" id="{DEF86128-F54C-49BA-9E45-71C4657D7C4C}"/>
                    </a:ext>
                  </a:extLst>
                </p:cNvPr>
                <p:cNvSpPr>
                  <a:spLocks noChangeArrowheads="1"/>
                </p:cNvSpPr>
                <p:nvPr/>
              </p:nvSpPr>
              <p:spPr bwMode="auto">
                <a:xfrm>
                  <a:off x="1878"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3" name="Rectangle 560">
                  <a:extLst>
                    <a:ext uri="{FF2B5EF4-FFF2-40B4-BE49-F238E27FC236}">
                      <a16:creationId xmlns:a16="http://schemas.microsoft.com/office/drawing/2014/main" id="{DA6F44DD-8526-477A-B454-9D0E2C2E85E0}"/>
                    </a:ext>
                  </a:extLst>
                </p:cNvPr>
                <p:cNvSpPr>
                  <a:spLocks noChangeArrowheads="1"/>
                </p:cNvSpPr>
                <p:nvPr/>
              </p:nvSpPr>
              <p:spPr bwMode="auto">
                <a:xfrm>
                  <a:off x="189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4" name="Rectangle 561">
                  <a:extLst>
                    <a:ext uri="{FF2B5EF4-FFF2-40B4-BE49-F238E27FC236}">
                      <a16:creationId xmlns:a16="http://schemas.microsoft.com/office/drawing/2014/main" id="{07E6229A-12A7-415C-870D-DF0D71D00F4E}"/>
                    </a:ext>
                  </a:extLst>
                </p:cNvPr>
                <p:cNvSpPr>
                  <a:spLocks noChangeArrowheads="1"/>
                </p:cNvSpPr>
                <p:nvPr/>
              </p:nvSpPr>
              <p:spPr bwMode="auto">
                <a:xfrm>
                  <a:off x="190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5" name="Rectangle 562">
                  <a:extLst>
                    <a:ext uri="{FF2B5EF4-FFF2-40B4-BE49-F238E27FC236}">
                      <a16:creationId xmlns:a16="http://schemas.microsoft.com/office/drawing/2014/main" id="{5B4D5ACB-9CC7-4987-8BB0-15B630969F29}"/>
                    </a:ext>
                  </a:extLst>
                </p:cNvPr>
                <p:cNvSpPr>
                  <a:spLocks noChangeArrowheads="1"/>
                </p:cNvSpPr>
                <p:nvPr/>
              </p:nvSpPr>
              <p:spPr bwMode="auto">
                <a:xfrm>
                  <a:off x="193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6" name="Rectangle 563">
                  <a:extLst>
                    <a:ext uri="{FF2B5EF4-FFF2-40B4-BE49-F238E27FC236}">
                      <a16:creationId xmlns:a16="http://schemas.microsoft.com/office/drawing/2014/main" id="{58AFC70F-C234-49A1-AE64-818D5BFB2EFD}"/>
                    </a:ext>
                  </a:extLst>
                </p:cNvPr>
                <p:cNvSpPr>
                  <a:spLocks noChangeArrowheads="1"/>
                </p:cNvSpPr>
                <p:nvPr/>
              </p:nvSpPr>
              <p:spPr bwMode="auto">
                <a:xfrm>
                  <a:off x="194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7" name="Rectangle 564">
                  <a:extLst>
                    <a:ext uri="{FF2B5EF4-FFF2-40B4-BE49-F238E27FC236}">
                      <a16:creationId xmlns:a16="http://schemas.microsoft.com/office/drawing/2014/main" id="{408C1E4B-FE79-40A3-A69D-D2FEBD0E79D3}"/>
                    </a:ext>
                  </a:extLst>
                </p:cNvPr>
                <p:cNvSpPr>
                  <a:spLocks noChangeArrowheads="1"/>
                </p:cNvSpPr>
                <p:nvPr/>
              </p:nvSpPr>
              <p:spPr bwMode="auto">
                <a:xfrm>
                  <a:off x="1964"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8" name="Rectangle 565">
                  <a:extLst>
                    <a:ext uri="{FF2B5EF4-FFF2-40B4-BE49-F238E27FC236}">
                      <a16:creationId xmlns:a16="http://schemas.microsoft.com/office/drawing/2014/main" id="{C1856C0C-5051-4E32-91A6-A2D864FB6BD8}"/>
                    </a:ext>
                  </a:extLst>
                </p:cNvPr>
                <p:cNvSpPr>
                  <a:spLocks noChangeArrowheads="1"/>
                </p:cNvSpPr>
                <p:nvPr/>
              </p:nvSpPr>
              <p:spPr bwMode="auto">
                <a:xfrm>
                  <a:off x="198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59" name="Rectangle 566">
                  <a:extLst>
                    <a:ext uri="{FF2B5EF4-FFF2-40B4-BE49-F238E27FC236}">
                      <a16:creationId xmlns:a16="http://schemas.microsoft.com/office/drawing/2014/main" id="{FCFF8A3D-28C3-4961-8D65-49DD4532DDC0}"/>
                    </a:ext>
                  </a:extLst>
                </p:cNvPr>
                <p:cNvSpPr>
                  <a:spLocks noChangeArrowheads="1"/>
                </p:cNvSpPr>
                <p:nvPr/>
              </p:nvSpPr>
              <p:spPr bwMode="auto">
                <a:xfrm>
                  <a:off x="200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0" name="Rectangle 567">
                  <a:extLst>
                    <a:ext uri="{FF2B5EF4-FFF2-40B4-BE49-F238E27FC236}">
                      <a16:creationId xmlns:a16="http://schemas.microsoft.com/office/drawing/2014/main" id="{2AC7284E-EAE1-4F67-B482-F9DFCC4FB139}"/>
                    </a:ext>
                  </a:extLst>
                </p:cNvPr>
                <p:cNvSpPr>
                  <a:spLocks noChangeArrowheads="1"/>
                </p:cNvSpPr>
                <p:nvPr/>
              </p:nvSpPr>
              <p:spPr bwMode="auto">
                <a:xfrm>
                  <a:off x="201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1" name="Rectangle 568">
                  <a:extLst>
                    <a:ext uri="{FF2B5EF4-FFF2-40B4-BE49-F238E27FC236}">
                      <a16:creationId xmlns:a16="http://schemas.microsoft.com/office/drawing/2014/main" id="{40B30CCD-13D9-4511-82AB-C60A4842CB09}"/>
                    </a:ext>
                  </a:extLst>
                </p:cNvPr>
                <p:cNvSpPr>
                  <a:spLocks noChangeArrowheads="1"/>
                </p:cNvSpPr>
                <p:nvPr/>
              </p:nvSpPr>
              <p:spPr bwMode="auto">
                <a:xfrm>
                  <a:off x="2040"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2" name="Rectangle 569">
                  <a:extLst>
                    <a:ext uri="{FF2B5EF4-FFF2-40B4-BE49-F238E27FC236}">
                      <a16:creationId xmlns:a16="http://schemas.microsoft.com/office/drawing/2014/main" id="{AA29353D-AB9A-4A10-84DD-F2D8A33F339C}"/>
                    </a:ext>
                  </a:extLst>
                </p:cNvPr>
                <p:cNvSpPr>
                  <a:spLocks noChangeArrowheads="1"/>
                </p:cNvSpPr>
                <p:nvPr/>
              </p:nvSpPr>
              <p:spPr bwMode="auto">
                <a:xfrm>
                  <a:off x="2040" y="3521"/>
                  <a:ext cx="5"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3" name="Rectangle 570">
                  <a:extLst>
                    <a:ext uri="{FF2B5EF4-FFF2-40B4-BE49-F238E27FC236}">
                      <a16:creationId xmlns:a16="http://schemas.microsoft.com/office/drawing/2014/main" id="{96B2ADEE-4E79-497A-BDF4-EDFD9148FF59}"/>
                    </a:ext>
                  </a:extLst>
                </p:cNvPr>
                <p:cNvSpPr>
                  <a:spLocks noChangeArrowheads="1"/>
                </p:cNvSpPr>
                <p:nvPr/>
              </p:nvSpPr>
              <p:spPr bwMode="auto">
                <a:xfrm>
                  <a:off x="2051"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4" name="Rectangle 571">
                  <a:extLst>
                    <a:ext uri="{FF2B5EF4-FFF2-40B4-BE49-F238E27FC236}">
                      <a16:creationId xmlns:a16="http://schemas.microsoft.com/office/drawing/2014/main" id="{90EBAB44-B1D2-4D97-9A30-F33DEB80D4D1}"/>
                    </a:ext>
                  </a:extLst>
                </p:cNvPr>
                <p:cNvSpPr>
                  <a:spLocks noChangeArrowheads="1"/>
                </p:cNvSpPr>
                <p:nvPr/>
              </p:nvSpPr>
              <p:spPr bwMode="auto">
                <a:xfrm>
                  <a:off x="205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5" name="Rectangle 572">
                  <a:extLst>
                    <a:ext uri="{FF2B5EF4-FFF2-40B4-BE49-F238E27FC236}">
                      <a16:creationId xmlns:a16="http://schemas.microsoft.com/office/drawing/2014/main" id="{497E4401-40F2-4087-B9D8-A16FF8958F54}"/>
                    </a:ext>
                  </a:extLst>
                </p:cNvPr>
                <p:cNvSpPr>
                  <a:spLocks noChangeArrowheads="1"/>
                </p:cNvSpPr>
                <p:nvPr/>
              </p:nvSpPr>
              <p:spPr bwMode="auto">
                <a:xfrm>
                  <a:off x="205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6" name="Rectangle 573">
                  <a:extLst>
                    <a:ext uri="{FF2B5EF4-FFF2-40B4-BE49-F238E27FC236}">
                      <a16:creationId xmlns:a16="http://schemas.microsoft.com/office/drawing/2014/main" id="{97829E00-5C43-4F83-B421-C413E495D95F}"/>
                    </a:ext>
                  </a:extLst>
                </p:cNvPr>
                <p:cNvSpPr>
                  <a:spLocks noChangeArrowheads="1"/>
                </p:cNvSpPr>
                <p:nvPr/>
              </p:nvSpPr>
              <p:spPr bwMode="auto">
                <a:xfrm>
                  <a:off x="205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7" name="Rectangle 574">
                  <a:extLst>
                    <a:ext uri="{FF2B5EF4-FFF2-40B4-BE49-F238E27FC236}">
                      <a16:creationId xmlns:a16="http://schemas.microsoft.com/office/drawing/2014/main" id="{DE990E5A-66DB-4A7B-B348-C3F1CCEC9103}"/>
                    </a:ext>
                  </a:extLst>
                </p:cNvPr>
                <p:cNvSpPr>
                  <a:spLocks noChangeArrowheads="1"/>
                </p:cNvSpPr>
                <p:nvPr/>
              </p:nvSpPr>
              <p:spPr bwMode="auto">
                <a:xfrm>
                  <a:off x="2074"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8" name="Rectangle 575">
                  <a:extLst>
                    <a:ext uri="{FF2B5EF4-FFF2-40B4-BE49-F238E27FC236}">
                      <a16:creationId xmlns:a16="http://schemas.microsoft.com/office/drawing/2014/main" id="{5F5C20CD-97C0-4EE3-BB72-ED52350B6435}"/>
                    </a:ext>
                  </a:extLst>
                </p:cNvPr>
                <p:cNvSpPr>
                  <a:spLocks noChangeArrowheads="1"/>
                </p:cNvSpPr>
                <p:nvPr/>
              </p:nvSpPr>
              <p:spPr bwMode="auto">
                <a:xfrm>
                  <a:off x="2092"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69" name="Rectangle 576">
                  <a:extLst>
                    <a:ext uri="{FF2B5EF4-FFF2-40B4-BE49-F238E27FC236}">
                      <a16:creationId xmlns:a16="http://schemas.microsoft.com/office/drawing/2014/main" id="{58B7A303-FB8F-4270-A0E2-57CF40815162}"/>
                    </a:ext>
                  </a:extLst>
                </p:cNvPr>
                <p:cNvSpPr>
                  <a:spLocks noChangeArrowheads="1"/>
                </p:cNvSpPr>
                <p:nvPr/>
              </p:nvSpPr>
              <p:spPr bwMode="auto">
                <a:xfrm>
                  <a:off x="211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0" name="Rectangle 577">
                  <a:extLst>
                    <a:ext uri="{FF2B5EF4-FFF2-40B4-BE49-F238E27FC236}">
                      <a16:creationId xmlns:a16="http://schemas.microsoft.com/office/drawing/2014/main" id="{D3662858-024E-4631-8F27-E07E930F6351}"/>
                    </a:ext>
                  </a:extLst>
                </p:cNvPr>
                <p:cNvSpPr>
                  <a:spLocks noChangeArrowheads="1"/>
                </p:cNvSpPr>
                <p:nvPr/>
              </p:nvSpPr>
              <p:spPr bwMode="auto">
                <a:xfrm>
                  <a:off x="212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1" name="Rectangle 578">
                  <a:extLst>
                    <a:ext uri="{FF2B5EF4-FFF2-40B4-BE49-F238E27FC236}">
                      <a16:creationId xmlns:a16="http://schemas.microsoft.com/office/drawing/2014/main" id="{39D42A7A-4B61-4C65-BA33-BF3FE1FE6A23}"/>
                    </a:ext>
                  </a:extLst>
                </p:cNvPr>
                <p:cNvSpPr>
                  <a:spLocks noChangeArrowheads="1"/>
                </p:cNvSpPr>
                <p:nvPr/>
              </p:nvSpPr>
              <p:spPr bwMode="auto">
                <a:xfrm>
                  <a:off x="2150"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2" name="Rectangle 579">
                  <a:extLst>
                    <a:ext uri="{FF2B5EF4-FFF2-40B4-BE49-F238E27FC236}">
                      <a16:creationId xmlns:a16="http://schemas.microsoft.com/office/drawing/2014/main" id="{3A18BA21-40A5-4C76-A5AB-BD1182A7DA0A}"/>
                    </a:ext>
                  </a:extLst>
                </p:cNvPr>
                <p:cNvSpPr>
                  <a:spLocks noChangeArrowheads="1"/>
                </p:cNvSpPr>
                <p:nvPr/>
              </p:nvSpPr>
              <p:spPr bwMode="auto">
                <a:xfrm>
                  <a:off x="216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3" name="Rectangle 580">
                  <a:extLst>
                    <a:ext uri="{FF2B5EF4-FFF2-40B4-BE49-F238E27FC236}">
                      <a16:creationId xmlns:a16="http://schemas.microsoft.com/office/drawing/2014/main" id="{D4DF7F60-6698-4D4D-B591-CF308E4F7851}"/>
                    </a:ext>
                  </a:extLst>
                </p:cNvPr>
                <p:cNvSpPr>
                  <a:spLocks noChangeArrowheads="1"/>
                </p:cNvSpPr>
                <p:nvPr/>
              </p:nvSpPr>
              <p:spPr bwMode="auto">
                <a:xfrm>
                  <a:off x="2184"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4" name="Rectangle 581">
                  <a:extLst>
                    <a:ext uri="{FF2B5EF4-FFF2-40B4-BE49-F238E27FC236}">
                      <a16:creationId xmlns:a16="http://schemas.microsoft.com/office/drawing/2014/main" id="{B60ED50A-4233-4F12-A9B9-B21AE8F27359}"/>
                    </a:ext>
                  </a:extLst>
                </p:cNvPr>
                <p:cNvSpPr>
                  <a:spLocks noChangeArrowheads="1"/>
                </p:cNvSpPr>
                <p:nvPr/>
              </p:nvSpPr>
              <p:spPr bwMode="auto">
                <a:xfrm>
                  <a:off x="219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5" name="Rectangle 582">
                  <a:extLst>
                    <a:ext uri="{FF2B5EF4-FFF2-40B4-BE49-F238E27FC236}">
                      <a16:creationId xmlns:a16="http://schemas.microsoft.com/office/drawing/2014/main" id="{363ED54A-B72C-47F3-BE41-098CD7A0F050}"/>
                    </a:ext>
                  </a:extLst>
                </p:cNvPr>
                <p:cNvSpPr>
                  <a:spLocks noChangeArrowheads="1"/>
                </p:cNvSpPr>
                <p:nvPr/>
              </p:nvSpPr>
              <p:spPr bwMode="auto">
                <a:xfrm>
                  <a:off x="2225"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6" name="Rectangle 583">
                  <a:extLst>
                    <a:ext uri="{FF2B5EF4-FFF2-40B4-BE49-F238E27FC236}">
                      <a16:creationId xmlns:a16="http://schemas.microsoft.com/office/drawing/2014/main" id="{B67BBAC0-11A5-4F08-8A34-B02C57E8FDF1}"/>
                    </a:ext>
                  </a:extLst>
                </p:cNvPr>
                <p:cNvSpPr>
                  <a:spLocks noChangeArrowheads="1"/>
                </p:cNvSpPr>
                <p:nvPr/>
              </p:nvSpPr>
              <p:spPr bwMode="auto">
                <a:xfrm>
                  <a:off x="2231"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7" name="Rectangle 584">
                  <a:extLst>
                    <a:ext uri="{FF2B5EF4-FFF2-40B4-BE49-F238E27FC236}">
                      <a16:creationId xmlns:a16="http://schemas.microsoft.com/office/drawing/2014/main" id="{A68F0D4B-BD42-4CB7-82CA-EDA2DA69150E}"/>
                    </a:ext>
                  </a:extLst>
                </p:cNvPr>
                <p:cNvSpPr>
                  <a:spLocks noChangeArrowheads="1"/>
                </p:cNvSpPr>
                <p:nvPr/>
              </p:nvSpPr>
              <p:spPr bwMode="auto">
                <a:xfrm>
                  <a:off x="2231"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8" name="Rectangle 585">
                  <a:extLst>
                    <a:ext uri="{FF2B5EF4-FFF2-40B4-BE49-F238E27FC236}">
                      <a16:creationId xmlns:a16="http://schemas.microsoft.com/office/drawing/2014/main" id="{45B4D1CC-8C20-4077-AE6E-9594C8A9214E}"/>
                    </a:ext>
                  </a:extLst>
                </p:cNvPr>
                <p:cNvSpPr>
                  <a:spLocks noChangeArrowheads="1"/>
                </p:cNvSpPr>
                <p:nvPr/>
              </p:nvSpPr>
              <p:spPr bwMode="auto">
                <a:xfrm>
                  <a:off x="2236"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79" name="Rectangle 586">
                  <a:extLst>
                    <a:ext uri="{FF2B5EF4-FFF2-40B4-BE49-F238E27FC236}">
                      <a16:creationId xmlns:a16="http://schemas.microsoft.com/office/drawing/2014/main" id="{403ACA99-E2DE-43E1-A3D1-E4458C6061C3}"/>
                    </a:ext>
                  </a:extLst>
                </p:cNvPr>
                <p:cNvSpPr>
                  <a:spLocks noChangeArrowheads="1"/>
                </p:cNvSpPr>
                <p:nvPr/>
              </p:nvSpPr>
              <p:spPr bwMode="auto">
                <a:xfrm>
                  <a:off x="224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0" name="Rectangle 587">
                  <a:extLst>
                    <a:ext uri="{FF2B5EF4-FFF2-40B4-BE49-F238E27FC236}">
                      <a16:creationId xmlns:a16="http://schemas.microsoft.com/office/drawing/2014/main" id="{81C4533C-6D40-4397-A87E-2C2CD5018A66}"/>
                    </a:ext>
                  </a:extLst>
                </p:cNvPr>
                <p:cNvSpPr>
                  <a:spLocks noChangeArrowheads="1"/>
                </p:cNvSpPr>
                <p:nvPr/>
              </p:nvSpPr>
              <p:spPr bwMode="auto">
                <a:xfrm>
                  <a:off x="2260"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1" name="Rectangle 588">
                  <a:extLst>
                    <a:ext uri="{FF2B5EF4-FFF2-40B4-BE49-F238E27FC236}">
                      <a16:creationId xmlns:a16="http://schemas.microsoft.com/office/drawing/2014/main" id="{DFA6AD10-327D-4184-B962-51671EDDA775}"/>
                    </a:ext>
                  </a:extLst>
                </p:cNvPr>
                <p:cNvSpPr>
                  <a:spLocks noChangeArrowheads="1"/>
                </p:cNvSpPr>
                <p:nvPr/>
              </p:nvSpPr>
              <p:spPr bwMode="auto">
                <a:xfrm>
                  <a:off x="227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2" name="Rectangle 589">
                  <a:extLst>
                    <a:ext uri="{FF2B5EF4-FFF2-40B4-BE49-F238E27FC236}">
                      <a16:creationId xmlns:a16="http://schemas.microsoft.com/office/drawing/2014/main" id="{16354656-E72F-48D0-9902-85A40AC2D11C}"/>
                    </a:ext>
                  </a:extLst>
                </p:cNvPr>
                <p:cNvSpPr>
                  <a:spLocks noChangeArrowheads="1"/>
                </p:cNvSpPr>
                <p:nvPr/>
              </p:nvSpPr>
              <p:spPr bwMode="auto">
                <a:xfrm>
                  <a:off x="229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3" name="Rectangle 590">
                  <a:extLst>
                    <a:ext uri="{FF2B5EF4-FFF2-40B4-BE49-F238E27FC236}">
                      <a16:creationId xmlns:a16="http://schemas.microsoft.com/office/drawing/2014/main" id="{F4A2E192-3030-4E8D-A0A5-4FBCCD6C39D9}"/>
                    </a:ext>
                  </a:extLst>
                </p:cNvPr>
                <p:cNvSpPr>
                  <a:spLocks noChangeArrowheads="1"/>
                </p:cNvSpPr>
                <p:nvPr/>
              </p:nvSpPr>
              <p:spPr bwMode="auto">
                <a:xfrm>
                  <a:off x="230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4" name="Rectangle 591">
                  <a:extLst>
                    <a:ext uri="{FF2B5EF4-FFF2-40B4-BE49-F238E27FC236}">
                      <a16:creationId xmlns:a16="http://schemas.microsoft.com/office/drawing/2014/main" id="{FF6A9A09-D400-4DAC-9114-D8D379E68A0B}"/>
                    </a:ext>
                  </a:extLst>
                </p:cNvPr>
                <p:cNvSpPr>
                  <a:spLocks noChangeArrowheads="1"/>
                </p:cNvSpPr>
                <p:nvPr/>
              </p:nvSpPr>
              <p:spPr bwMode="auto">
                <a:xfrm>
                  <a:off x="232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5" name="Rectangle 592">
                  <a:extLst>
                    <a:ext uri="{FF2B5EF4-FFF2-40B4-BE49-F238E27FC236}">
                      <a16:creationId xmlns:a16="http://schemas.microsoft.com/office/drawing/2014/main" id="{89106EE8-A8D3-41B6-9B84-1F8C32162EEF}"/>
                    </a:ext>
                  </a:extLst>
                </p:cNvPr>
                <p:cNvSpPr>
                  <a:spLocks noChangeArrowheads="1"/>
                </p:cNvSpPr>
                <p:nvPr/>
              </p:nvSpPr>
              <p:spPr bwMode="auto">
                <a:xfrm>
                  <a:off x="2346"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6" name="Rectangle 593">
                  <a:extLst>
                    <a:ext uri="{FF2B5EF4-FFF2-40B4-BE49-F238E27FC236}">
                      <a16:creationId xmlns:a16="http://schemas.microsoft.com/office/drawing/2014/main" id="{68BB05E2-A3FE-4DB0-B432-8B0392D954B5}"/>
                    </a:ext>
                  </a:extLst>
                </p:cNvPr>
                <p:cNvSpPr>
                  <a:spLocks noChangeArrowheads="1"/>
                </p:cNvSpPr>
                <p:nvPr/>
              </p:nvSpPr>
              <p:spPr bwMode="auto">
                <a:xfrm>
                  <a:off x="236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7" name="Rectangle 594">
                  <a:extLst>
                    <a:ext uri="{FF2B5EF4-FFF2-40B4-BE49-F238E27FC236}">
                      <a16:creationId xmlns:a16="http://schemas.microsoft.com/office/drawing/2014/main" id="{B88451A3-2958-46D0-9DA5-AFB0288BACBD}"/>
                    </a:ext>
                  </a:extLst>
                </p:cNvPr>
                <p:cNvSpPr>
                  <a:spLocks noChangeArrowheads="1"/>
                </p:cNvSpPr>
                <p:nvPr/>
              </p:nvSpPr>
              <p:spPr bwMode="auto">
                <a:xfrm>
                  <a:off x="238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8" name="Rectangle 595">
                  <a:extLst>
                    <a:ext uri="{FF2B5EF4-FFF2-40B4-BE49-F238E27FC236}">
                      <a16:creationId xmlns:a16="http://schemas.microsoft.com/office/drawing/2014/main" id="{C7A2BC68-1405-4765-8C4E-9F1D855FE745}"/>
                    </a:ext>
                  </a:extLst>
                </p:cNvPr>
                <p:cNvSpPr>
                  <a:spLocks noChangeArrowheads="1"/>
                </p:cNvSpPr>
                <p:nvPr/>
              </p:nvSpPr>
              <p:spPr bwMode="auto">
                <a:xfrm>
                  <a:off x="2404"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89" name="Rectangle 596">
                  <a:extLst>
                    <a:ext uri="{FF2B5EF4-FFF2-40B4-BE49-F238E27FC236}">
                      <a16:creationId xmlns:a16="http://schemas.microsoft.com/office/drawing/2014/main" id="{46844ACD-4FFE-432B-B612-DF0433943788}"/>
                    </a:ext>
                  </a:extLst>
                </p:cNvPr>
                <p:cNvSpPr>
                  <a:spLocks noChangeArrowheads="1"/>
                </p:cNvSpPr>
                <p:nvPr/>
              </p:nvSpPr>
              <p:spPr bwMode="auto">
                <a:xfrm>
                  <a:off x="2410"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0" name="Rectangle 597">
                  <a:extLst>
                    <a:ext uri="{FF2B5EF4-FFF2-40B4-BE49-F238E27FC236}">
                      <a16:creationId xmlns:a16="http://schemas.microsoft.com/office/drawing/2014/main" id="{8E78CB3E-AF79-46BC-83CB-342CD210612E}"/>
                    </a:ext>
                  </a:extLst>
                </p:cNvPr>
                <p:cNvSpPr>
                  <a:spLocks noChangeArrowheads="1"/>
                </p:cNvSpPr>
                <p:nvPr/>
              </p:nvSpPr>
              <p:spPr bwMode="auto">
                <a:xfrm>
                  <a:off x="241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1" name="Rectangle 598">
                  <a:extLst>
                    <a:ext uri="{FF2B5EF4-FFF2-40B4-BE49-F238E27FC236}">
                      <a16:creationId xmlns:a16="http://schemas.microsoft.com/office/drawing/2014/main" id="{273949CE-E627-4260-84E1-D541FD8C0BFB}"/>
                    </a:ext>
                  </a:extLst>
                </p:cNvPr>
                <p:cNvSpPr>
                  <a:spLocks noChangeArrowheads="1"/>
                </p:cNvSpPr>
                <p:nvPr/>
              </p:nvSpPr>
              <p:spPr bwMode="auto">
                <a:xfrm>
                  <a:off x="2416"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2" name="Rectangle 599">
                  <a:extLst>
                    <a:ext uri="{FF2B5EF4-FFF2-40B4-BE49-F238E27FC236}">
                      <a16:creationId xmlns:a16="http://schemas.microsoft.com/office/drawing/2014/main" id="{CB1C3880-F687-4CCD-80B8-7C41AA370BCC}"/>
                    </a:ext>
                  </a:extLst>
                </p:cNvPr>
                <p:cNvSpPr>
                  <a:spLocks noChangeArrowheads="1"/>
                </p:cNvSpPr>
                <p:nvPr/>
              </p:nvSpPr>
              <p:spPr bwMode="auto">
                <a:xfrm>
                  <a:off x="2422"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3" name="Rectangle 600">
                  <a:extLst>
                    <a:ext uri="{FF2B5EF4-FFF2-40B4-BE49-F238E27FC236}">
                      <a16:creationId xmlns:a16="http://schemas.microsoft.com/office/drawing/2014/main" id="{9F47C13C-3687-40D7-BA36-998E48D98D6C}"/>
                    </a:ext>
                  </a:extLst>
                </p:cNvPr>
                <p:cNvSpPr>
                  <a:spLocks noChangeArrowheads="1"/>
                </p:cNvSpPr>
                <p:nvPr/>
              </p:nvSpPr>
              <p:spPr bwMode="auto">
                <a:xfrm>
                  <a:off x="243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4" name="Rectangle 601">
                  <a:extLst>
                    <a:ext uri="{FF2B5EF4-FFF2-40B4-BE49-F238E27FC236}">
                      <a16:creationId xmlns:a16="http://schemas.microsoft.com/office/drawing/2014/main" id="{19946621-2A4E-4718-B8FA-5C923EFE35A4}"/>
                    </a:ext>
                  </a:extLst>
                </p:cNvPr>
                <p:cNvSpPr>
                  <a:spLocks noChangeArrowheads="1"/>
                </p:cNvSpPr>
                <p:nvPr/>
              </p:nvSpPr>
              <p:spPr bwMode="auto">
                <a:xfrm>
                  <a:off x="2451"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5" name="Rectangle 602">
                  <a:extLst>
                    <a:ext uri="{FF2B5EF4-FFF2-40B4-BE49-F238E27FC236}">
                      <a16:creationId xmlns:a16="http://schemas.microsoft.com/office/drawing/2014/main" id="{07BC33F7-FEF9-47E3-A479-3E97A2144CCD}"/>
                    </a:ext>
                  </a:extLst>
                </p:cNvPr>
                <p:cNvSpPr>
                  <a:spLocks noChangeArrowheads="1"/>
                </p:cNvSpPr>
                <p:nvPr/>
              </p:nvSpPr>
              <p:spPr bwMode="auto">
                <a:xfrm>
                  <a:off x="247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6" name="Rectangle 603">
                  <a:extLst>
                    <a:ext uri="{FF2B5EF4-FFF2-40B4-BE49-F238E27FC236}">
                      <a16:creationId xmlns:a16="http://schemas.microsoft.com/office/drawing/2014/main" id="{A188863E-B54D-4BB5-B315-33850D678C01}"/>
                    </a:ext>
                  </a:extLst>
                </p:cNvPr>
                <p:cNvSpPr>
                  <a:spLocks noChangeArrowheads="1"/>
                </p:cNvSpPr>
                <p:nvPr/>
              </p:nvSpPr>
              <p:spPr bwMode="auto">
                <a:xfrm>
                  <a:off x="249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7" name="Rectangle 604">
                  <a:extLst>
                    <a:ext uri="{FF2B5EF4-FFF2-40B4-BE49-F238E27FC236}">
                      <a16:creationId xmlns:a16="http://schemas.microsoft.com/office/drawing/2014/main" id="{48355BF2-DF20-43AD-9BBE-EE15A846DA5A}"/>
                    </a:ext>
                  </a:extLst>
                </p:cNvPr>
                <p:cNvSpPr>
                  <a:spLocks noChangeArrowheads="1"/>
                </p:cNvSpPr>
                <p:nvPr/>
              </p:nvSpPr>
              <p:spPr bwMode="auto">
                <a:xfrm>
                  <a:off x="250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8" name="Rectangle 605">
                  <a:extLst>
                    <a:ext uri="{FF2B5EF4-FFF2-40B4-BE49-F238E27FC236}">
                      <a16:creationId xmlns:a16="http://schemas.microsoft.com/office/drawing/2014/main" id="{4EC5F95C-3FBB-4C7B-A055-51EAC252E4B3}"/>
                    </a:ext>
                  </a:extLst>
                </p:cNvPr>
                <p:cNvSpPr>
                  <a:spLocks noChangeArrowheads="1"/>
                </p:cNvSpPr>
                <p:nvPr/>
              </p:nvSpPr>
              <p:spPr bwMode="auto">
                <a:xfrm>
                  <a:off x="2526"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499" name="Rectangle 606">
                  <a:extLst>
                    <a:ext uri="{FF2B5EF4-FFF2-40B4-BE49-F238E27FC236}">
                      <a16:creationId xmlns:a16="http://schemas.microsoft.com/office/drawing/2014/main" id="{CAC16AD6-B447-4178-80A0-B46ECEB54163}"/>
                    </a:ext>
                  </a:extLst>
                </p:cNvPr>
                <p:cNvSpPr>
                  <a:spLocks noChangeArrowheads="1"/>
                </p:cNvSpPr>
                <p:nvPr/>
              </p:nvSpPr>
              <p:spPr bwMode="auto">
                <a:xfrm>
                  <a:off x="2549"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grpSp>
          <p:sp>
            <p:nvSpPr>
              <p:cNvPr id="108" name="Rectangle 608">
                <a:extLst>
                  <a:ext uri="{FF2B5EF4-FFF2-40B4-BE49-F238E27FC236}">
                    <a16:creationId xmlns:a16="http://schemas.microsoft.com/office/drawing/2014/main" id="{32C2DA7A-C102-4DBF-B587-CF0BCD1E50DF}"/>
                  </a:ext>
                </a:extLst>
              </p:cNvPr>
              <p:cNvSpPr>
                <a:spLocks noChangeArrowheads="1"/>
              </p:cNvSpPr>
              <p:nvPr/>
            </p:nvSpPr>
            <p:spPr bwMode="auto">
              <a:xfrm>
                <a:off x="256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09" name="Rectangle 609">
                <a:extLst>
                  <a:ext uri="{FF2B5EF4-FFF2-40B4-BE49-F238E27FC236}">
                    <a16:creationId xmlns:a16="http://schemas.microsoft.com/office/drawing/2014/main" id="{CF3C99EA-BC89-4163-B78A-9B1EDCDB0644}"/>
                  </a:ext>
                </a:extLst>
              </p:cNvPr>
              <p:cNvSpPr>
                <a:spLocks noChangeArrowheads="1"/>
              </p:cNvSpPr>
              <p:nvPr/>
            </p:nvSpPr>
            <p:spPr bwMode="auto">
              <a:xfrm>
                <a:off x="2589"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0" name="Rectangle 610">
                <a:extLst>
                  <a:ext uri="{FF2B5EF4-FFF2-40B4-BE49-F238E27FC236}">
                    <a16:creationId xmlns:a16="http://schemas.microsoft.com/office/drawing/2014/main" id="{799E5FC4-7343-489C-AEC1-3C54DF7E035D}"/>
                  </a:ext>
                </a:extLst>
              </p:cNvPr>
              <p:cNvSpPr>
                <a:spLocks noChangeArrowheads="1"/>
              </p:cNvSpPr>
              <p:nvPr/>
            </p:nvSpPr>
            <p:spPr bwMode="auto">
              <a:xfrm>
                <a:off x="2589"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1" name="Rectangle 611">
                <a:extLst>
                  <a:ext uri="{FF2B5EF4-FFF2-40B4-BE49-F238E27FC236}">
                    <a16:creationId xmlns:a16="http://schemas.microsoft.com/office/drawing/2014/main" id="{188B5BDE-4616-4B72-AB57-6823A9DB8ABF}"/>
                  </a:ext>
                </a:extLst>
              </p:cNvPr>
              <p:cNvSpPr>
                <a:spLocks noChangeArrowheads="1"/>
              </p:cNvSpPr>
              <p:nvPr/>
            </p:nvSpPr>
            <p:spPr bwMode="auto">
              <a:xfrm>
                <a:off x="2595"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2" name="Rectangle 612">
                <a:extLst>
                  <a:ext uri="{FF2B5EF4-FFF2-40B4-BE49-F238E27FC236}">
                    <a16:creationId xmlns:a16="http://schemas.microsoft.com/office/drawing/2014/main" id="{6AC27BF1-031A-4B27-8E70-755C919B14C4}"/>
                  </a:ext>
                </a:extLst>
              </p:cNvPr>
              <p:cNvSpPr>
                <a:spLocks noChangeArrowheads="1"/>
              </p:cNvSpPr>
              <p:nvPr/>
            </p:nvSpPr>
            <p:spPr bwMode="auto">
              <a:xfrm>
                <a:off x="2595"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3" name="Rectangle 613">
                <a:extLst>
                  <a:ext uri="{FF2B5EF4-FFF2-40B4-BE49-F238E27FC236}">
                    <a16:creationId xmlns:a16="http://schemas.microsoft.com/office/drawing/2014/main" id="{9749F994-0532-4387-923B-2109E6B40912}"/>
                  </a:ext>
                </a:extLst>
              </p:cNvPr>
              <p:cNvSpPr>
                <a:spLocks noChangeArrowheads="1"/>
              </p:cNvSpPr>
              <p:nvPr/>
            </p:nvSpPr>
            <p:spPr bwMode="auto">
              <a:xfrm>
                <a:off x="260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4" name="Rectangle 614">
                <a:extLst>
                  <a:ext uri="{FF2B5EF4-FFF2-40B4-BE49-F238E27FC236}">
                    <a16:creationId xmlns:a16="http://schemas.microsoft.com/office/drawing/2014/main" id="{76194516-BBF0-49EA-A71E-0CD2717CFB1D}"/>
                  </a:ext>
                </a:extLst>
              </p:cNvPr>
              <p:cNvSpPr>
                <a:spLocks noChangeArrowheads="1"/>
              </p:cNvSpPr>
              <p:nvPr/>
            </p:nvSpPr>
            <p:spPr bwMode="auto">
              <a:xfrm>
                <a:off x="261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5" name="Rectangle 615">
                <a:extLst>
                  <a:ext uri="{FF2B5EF4-FFF2-40B4-BE49-F238E27FC236}">
                    <a16:creationId xmlns:a16="http://schemas.microsoft.com/office/drawing/2014/main" id="{F7BB641F-C37A-4CD3-8DCE-BB77A0629CF7}"/>
                  </a:ext>
                </a:extLst>
              </p:cNvPr>
              <p:cNvSpPr>
                <a:spLocks noChangeArrowheads="1"/>
              </p:cNvSpPr>
              <p:nvPr/>
            </p:nvSpPr>
            <p:spPr bwMode="auto">
              <a:xfrm>
                <a:off x="2636"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6" name="Rectangle 616">
                <a:extLst>
                  <a:ext uri="{FF2B5EF4-FFF2-40B4-BE49-F238E27FC236}">
                    <a16:creationId xmlns:a16="http://schemas.microsoft.com/office/drawing/2014/main" id="{009D11E7-D716-410E-869E-E30A3A94AFE5}"/>
                  </a:ext>
                </a:extLst>
              </p:cNvPr>
              <p:cNvSpPr>
                <a:spLocks noChangeArrowheads="1"/>
              </p:cNvSpPr>
              <p:nvPr/>
            </p:nvSpPr>
            <p:spPr bwMode="auto">
              <a:xfrm>
                <a:off x="265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7" name="Rectangle 617">
                <a:extLst>
                  <a:ext uri="{FF2B5EF4-FFF2-40B4-BE49-F238E27FC236}">
                    <a16:creationId xmlns:a16="http://schemas.microsoft.com/office/drawing/2014/main" id="{05220592-B0C0-4DB4-BDC0-14706F42D87E}"/>
                  </a:ext>
                </a:extLst>
              </p:cNvPr>
              <p:cNvSpPr>
                <a:spLocks noChangeArrowheads="1"/>
              </p:cNvSpPr>
              <p:nvPr/>
            </p:nvSpPr>
            <p:spPr bwMode="auto">
              <a:xfrm>
                <a:off x="267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8" name="Rectangle 618">
                <a:extLst>
                  <a:ext uri="{FF2B5EF4-FFF2-40B4-BE49-F238E27FC236}">
                    <a16:creationId xmlns:a16="http://schemas.microsoft.com/office/drawing/2014/main" id="{F706A44B-5F4E-4F32-8E5C-0896FB14A90F}"/>
                  </a:ext>
                </a:extLst>
              </p:cNvPr>
              <p:cNvSpPr>
                <a:spLocks noChangeArrowheads="1"/>
              </p:cNvSpPr>
              <p:nvPr/>
            </p:nvSpPr>
            <p:spPr bwMode="auto">
              <a:xfrm>
                <a:off x="2694"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19" name="Rectangle 619">
                <a:extLst>
                  <a:ext uri="{FF2B5EF4-FFF2-40B4-BE49-F238E27FC236}">
                    <a16:creationId xmlns:a16="http://schemas.microsoft.com/office/drawing/2014/main" id="{1B258072-DB3B-468B-9355-C76FCFB19857}"/>
                  </a:ext>
                </a:extLst>
              </p:cNvPr>
              <p:cNvSpPr>
                <a:spLocks noChangeArrowheads="1"/>
              </p:cNvSpPr>
              <p:nvPr/>
            </p:nvSpPr>
            <p:spPr bwMode="auto">
              <a:xfrm>
                <a:off x="2705"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0" name="Rectangle 620">
                <a:extLst>
                  <a:ext uri="{FF2B5EF4-FFF2-40B4-BE49-F238E27FC236}">
                    <a16:creationId xmlns:a16="http://schemas.microsoft.com/office/drawing/2014/main" id="{283B1F0E-C9A1-4CD9-98A6-A451980331D3}"/>
                  </a:ext>
                </a:extLst>
              </p:cNvPr>
              <p:cNvSpPr>
                <a:spLocks noChangeArrowheads="1"/>
              </p:cNvSpPr>
              <p:nvPr/>
            </p:nvSpPr>
            <p:spPr bwMode="auto">
              <a:xfrm>
                <a:off x="272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1" name="Rectangle 621">
                <a:extLst>
                  <a:ext uri="{FF2B5EF4-FFF2-40B4-BE49-F238E27FC236}">
                    <a16:creationId xmlns:a16="http://schemas.microsoft.com/office/drawing/2014/main" id="{C885DDAA-C93F-4FED-87CF-262E40B9E757}"/>
                  </a:ext>
                </a:extLst>
              </p:cNvPr>
              <p:cNvSpPr>
                <a:spLocks noChangeArrowheads="1"/>
              </p:cNvSpPr>
              <p:nvPr/>
            </p:nvSpPr>
            <p:spPr bwMode="auto">
              <a:xfrm>
                <a:off x="274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2" name="Rectangle 622">
                <a:extLst>
                  <a:ext uri="{FF2B5EF4-FFF2-40B4-BE49-F238E27FC236}">
                    <a16:creationId xmlns:a16="http://schemas.microsoft.com/office/drawing/2014/main" id="{7C3E290A-DE14-4FA6-9AE7-2C7EE1CB9C0A}"/>
                  </a:ext>
                </a:extLst>
              </p:cNvPr>
              <p:cNvSpPr>
                <a:spLocks noChangeArrowheads="1"/>
              </p:cNvSpPr>
              <p:nvPr/>
            </p:nvSpPr>
            <p:spPr bwMode="auto">
              <a:xfrm>
                <a:off x="2763"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3" name="Rectangle 623">
                <a:extLst>
                  <a:ext uri="{FF2B5EF4-FFF2-40B4-BE49-F238E27FC236}">
                    <a16:creationId xmlns:a16="http://schemas.microsoft.com/office/drawing/2014/main" id="{D104C425-B9FC-4D67-9EE8-AE45BA533C77}"/>
                  </a:ext>
                </a:extLst>
              </p:cNvPr>
              <p:cNvSpPr>
                <a:spLocks noChangeArrowheads="1"/>
              </p:cNvSpPr>
              <p:nvPr/>
            </p:nvSpPr>
            <p:spPr bwMode="auto">
              <a:xfrm>
                <a:off x="2769"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4" name="Rectangle 624">
                <a:extLst>
                  <a:ext uri="{FF2B5EF4-FFF2-40B4-BE49-F238E27FC236}">
                    <a16:creationId xmlns:a16="http://schemas.microsoft.com/office/drawing/2014/main" id="{F3C7C0B3-AEFD-4B30-9833-E6377B24A9C0}"/>
                  </a:ext>
                </a:extLst>
              </p:cNvPr>
              <p:cNvSpPr>
                <a:spLocks noChangeArrowheads="1"/>
              </p:cNvSpPr>
              <p:nvPr/>
            </p:nvSpPr>
            <p:spPr bwMode="auto">
              <a:xfrm>
                <a:off x="2775"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5" name="Rectangle 625">
                <a:extLst>
                  <a:ext uri="{FF2B5EF4-FFF2-40B4-BE49-F238E27FC236}">
                    <a16:creationId xmlns:a16="http://schemas.microsoft.com/office/drawing/2014/main" id="{7A230968-0CDB-4175-BB0A-5DF6BE2F81A3}"/>
                  </a:ext>
                </a:extLst>
              </p:cNvPr>
              <p:cNvSpPr>
                <a:spLocks noChangeArrowheads="1"/>
              </p:cNvSpPr>
              <p:nvPr/>
            </p:nvSpPr>
            <p:spPr bwMode="auto">
              <a:xfrm>
                <a:off x="2775"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6" name="Rectangle 626">
                <a:extLst>
                  <a:ext uri="{FF2B5EF4-FFF2-40B4-BE49-F238E27FC236}">
                    <a16:creationId xmlns:a16="http://schemas.microsoft.com/office/drawing/2014/main" id="{A564A7E5-4109-4DFC-80FB-037A5E503D8A}"/>
                  </a:ext>
                </a:extLst>
              </p:cNvPr>
              <p:cNvSpPr>
                <a:spLocks noChangeArrowheads="1"/>
              </p:cNvSpPr>
              <p:nvPr/>
            </p:nvSpPr>
            <p:spPr bwMode="auto">
              <a:xfrm>
                <a:off x="278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7" name="Rectangle 627">
                <a:extLst>
                  <a:ext uri="{FF2B5EF4-FFF2-40B4-BE49-F238E27FC236}">
                    <a16:creationId xmlns:a16="http://schemas.microsoft.com/office/drawing/2014/main" id="{C723290F-5E34-41F3-A21A-A271B7479445}"/>
                  </a:ext>
                </a:extLst>
              </p:cNvPr>
              <p:cNvSpPr>
                <a:spLocks noChangeArrowheads="1"/>
              </p:cNvSpPr>
              <p:nvPr/>
            </p:nvSpPr>
            <p:spPr bwMode="auto">
              <a:xfrm>
                <a:off x="278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8" name="Rectangle 628">
                <a:extLst>
                  <a:ext uri="{FF2B5EF4-FFF2-40B4-BE49-F238E27FC236}">
                    <a16:creationId xmlns:a16="http://schemas.microsoft.com/office/drawing/2014/main" id="{1A233228-AF6E-4241-B0DD-8785DF7D9D78}"/>
                  </a:ext>
                </a:extLst>
              </p:cNvPr>
              <p:cNvSpPr>
                <a:spLocks noChangeArrowheads="1"/>
              </p:cNvSpPr>
              <p:nvPr/>
            </p:nvSpPr>
            <p:spPr bwMode="auto">
              <a:xfrm>
                <a:off x="2804"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29" name="Rectangle 629">
                <a:extLst>
                  <a:ext uri="{FF2B5EF4-FFF2-40B4-BE49-F238E27FC236}">
                    <a16:creationId xmlns:a16="http://schemas.microsoft.com/office/drawing/2014/main" id="{A1943492-0D73-4B34-9BB2-0DFF417CF9E4}"/>
                  </a:ext>
                </a:extLst>
              </p:cNvPr>
              <p:cNvSpPr>
                <a:spLocks noChangeArrowheads="1"/>
              </p:cNvSpPr>
              <p:nvPr/>
            </p:nvSpPr>
            <p:spPr bwMode="auto">
              <a:xfrm>
                <a:off x="2815"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0" name="Rectangle 630">
                <a:extLst>
                  <a:ext uri="{FF2B5EF4-FFF2-40B4-BE49-F238E27FC236}">
                    <a16:creationId xmlns:a16="http://schemas.microsoft.com/office/drawing/2014/main" id="{81C507D6-D92A-4B05-A172-9E86AE0FBE7A}"/>
                  </a:ext>
                </a:extLst>
              </p:cNvPr>
              <p:cNvSpPr>
                <a:spLocks noChangeArrowheads="1"/>
              </p:cNvSpPr>
              <p:nvPr/>
            </p:nvSpPr>
            <p:spPr bwMode="auto">
              <a:xfrm>
                <a:off x="2838"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1" name="Rectangle 631">
                <a:extLst>
                  <a:ext uri="{FF2B5EF4-FFF2-40B4-BE49-F238E27FC236}">
                    <a16:creationId xmlns:a16="http://schemas.microsoft.com/office/drawing/2014/main" id="{D41DE5C1-D294-4622-9322-921426056DA3}"/>
                  </a:ext>
                </a:extLst>
              </p:cNvPr>
              <p:cNvSpPr>
                <a:spLocks noChangeArrowheads="1"/>
              </p:cNvSpPr>
              <p:nvPr/>
            </p:nvSpPr>
            <p:spPr bwMode="auto">
              <a:xfrm>
                <a:off x="285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2" name="Rectangle 632">
                <a:extLst>
                  <a:ext uri="{FF2B5EF4-FFF2-40B4-BE49-F238E27FC236}">
                    <a16:creationId xmlns:a16="http://schemas.microsoft.com/office/drawing/2014/main" id="{2C718667-A354-4C34-A7FF-AE386EB099F4}"/>
                  </a:ext>
                </a:extLst>
              </p:cNvPr>
              <p:cNvSpPr>
                <a:spLocks noChangeArrowheads="1"/>
              </p:cNvSpPr>
              <p:nvPr/>
            </p:nvSpPr>
            <p:spPr bwMode="auto">
              <a:xfrm>
                <a:off x="287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3" name="Rectangle 633">
                <a:extLst>
                  <a:ext uri="{FF2B5EF4-FFF2-40B4-BE49-F238E27FC236}">
                    <a16:creationId xmlns:a16="http://schemas.microsoft.com/office/drawing/2014/main" id="{A361BE41-9450-416B-81B5-581BABE18916}"/>
                  </a:ext>
                </a:extLst>
              </p:cNvPr>
              <p:cNvSpPr>
                <a:spLocks noChangeArrowheads="1"/>
              </p:cNvSpPr>
              <p:nvPr/>
            </p:nvSpPr>
            <p:spPr bwMode="auto">
              <a:xfrm>
                <a:off x="288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4" name="Rectangle 634">
                <a:extLst>
                  <a:ext uri="{FF2B5EF4-FFF2-40B4-BE49-F238E27FC236}">
                    <a16:creationId xmlns:a16="http://schemas.microsoft.com/office/drawing/2014/main" id="{D7439B2E-5BF5-4D03-BC96-396312023993}"/>
                  </a:ext>
                </a:extLst>
              </p:cNvPr>
              <p:cNvSpPr>
                <a:spLocks noChangeArrowheads="1"/>
              </p:cNvSpPr>
              <p:nvPr/>
            </p:nvSpPr>
            <p:spPr bwMode="auto">
              <a:xfrm>
                <a:off x="2908"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5" name="Rectangle 635">
                <a:extLst>
                  <a:ext uri="{FF2B5EF4-FFF2-40B4-BE49-F238E27FC236}">
                    <a16:creationId xmlns:a16="http://schemas.microsoft.com/office/drawing/2014/main" id="{7369CC0A-27D7-4F07-81F9-3EAF2CACA595}"/>
                  </a:ext>
                </a:extLst>
              </p:cNvPr>
              <p:cNvSpPr>
                <a:spLocks noChangeArrowheads="1"/>
              </p:cNvSpPr>
              <p:nvPr/>
            </p:nvSpPr>
            <p:spPr bwMode="auto">
              <a:xfrm>
                <a:off x="292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6" name="Rectangle 636">
                <a:extLst>
                  <a:ext uri="{FF2B5EF4-FFF2-40B4-BE49-F238E27FC236}">
                    <a16:creationId xmlns:a16="http://schemas.microsoft.com/office/drawing/2014/main" id="{3E9D0A1D-E573-4FDA-B377-6FA020424B75}"/>
                  </a:ext>
                </a:extLst>
              </p:cNvPr>
              <p:cNvSpPr>
                <a:spLocks noChangeArrowheads="1"/>
              </p:cNvSpPr>
              <p:nvPr/>
            </p:nvSpPr>
            <p:spPr bwMode="auto">
              <a:xfrm>
                <a:off x="2954"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7" name="Rectangle 637">
                <a:extLst>
                  <a:ext uri="{FF2B5EF4-FFF2-40B4-BE49-F238E27FC236}">
                    <a16:creationId xmlns:a16="http://schemas.microsoft.com/office/drawing/2014/main" id="{0E807A66-E52D-4815-A006-146CE99E62C3}"/>
                  </a:ext>
                </a:extLst>
              </p:cNvPr>
              <p:cNvSpPr>
                <a:spLocks noChangeArrowheads="1"/>
              </p:cNvSpPr>
              <p:nvPr/>
            </p:nvSpPr>
            <p:spPr bwMode="auto">
              <a:xfrm>
                <a:off x="2954"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8" name="Rectangle 638">
                <a:extLst>
                  <a:ext uri="{FF2B5EF4-FFF2-40B4-BE49-F238E27FC236}">
                    <a16:creationId xmlns:a16="http://schemas.microsoft.com/office/drawing/2014/main" id="{9CC5B9EE-653C-4FA3-9A67-6AF7C82D1A7F}"/>
                  </a:ext>
                </a:extLst>
              </p:cNvPr>
              <p:cNvSpPr>
                <a:spLocks noChangeArrowheads="1"/>
              </p:cNvSpPr>
              <p:nvPr/>
            </p:nvSpPr>
            <p:spPr bwMode="auto">
              <a:xfrm>
                <a:off x="2954"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39" name="Rectangle 639">
                <a:extLst>
                  <a:ext uri="{FF2B5EF4-FFF2-40B4-BE49-F238E27FC236}">
                    <a16:creationId xmlns:a16="http://schemas.microsoft.com/office/drawing/2014/main" id="{927205E9-A04A-48F4-9C40-9AE72F4FCC0A}"/>
                  </a:ext>
                </a:extLst>
              </p:cNvPr>
              <p:cNvSpPr>
                <a:spLocks noChangeArrowheads="1"/>
              </p:cNvSpPr>
              <p:nvPr/>
            </p:nvSpPr>
            <p:spPr bwMode="auto">
              <a:xfrm>
                <a:off x="296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0" name="Rectangle 640">
                <a:extLst>
                  <a:ext uri="{FF2B5EF4-FFF2-40B4-BE49-F238E27FC236}">
                    <a16:creationId xmlns:a16="http://schemas.microsoft.com/office/drawing/2014/main" id="{A9AE3FF1-A913-427D-B1F8-B9548093C0BB}"/>
                  </a:ext>
                </a:extLst>
              </p:cNvPr>
              <p:cNvSpPr>
                <a:spLocks noChangeArrowheads="1"/>
              </p:cNvSpPr>
              <p:nvPr/>
            </p:nvSpPr>
            <p:spPr bwMode="auto">
              <a:xfrm>
                <a:off x="2966"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1" name="Rectangle 641">
                <a:extLst>
                  <a:ext uri="{FF2B5EF4-FFF2-40B4-BE49-F238E27FC236}">
                    <a16:creationId xmlns:a16="http://schemas.microsoft.com/office/drawing/2014/main" id="{0A8CEE15-1A8D-4867-8235-203C7B4206A0}"/>
                  </a:ext>
                </a:extLst>
              </p:cNvPr>
              <p:cNvSpPr>
                <a:spLocks noChangeArrowheads="1"/>
              </p:cNvSpPr>
              <p:nvPr/>
            </p:nvSpPr>
            <p:spPr bwMode="auto">
              <a:xfrm>
                <a:off x="2983"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2" name="Rectangle 642">
                <a:extLst>
                  <a:ext uri="{FF2B5EF4-FFF2-40B4-BE49-F238E27FC236}">
                    <a16:creationId xmlns:a16="http://schemas.microsoft.com/office/drawing/2014/main" id="{77E68F19-680F-40FA-8BBD-31DE3E9B65C1}"/>
                  </a:ext>
                </a:extLst>
              </p:cNvPr>
              <p:cNvSpPr>
                <a:spLocks noChangeArrowheads="1"/>
              </p:cNvSpPr>
              <p:nvPr/>
            </p:nvSpPr>
            <p:spPr bwMode="auto">
              <a:xfrm>
                <a:off x="299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3" name="Rectangle 643">
                <a:extLst>
                  <a:ext uri="{FF2B5EF4-FFF2-40B4-BE49-F238E27FC236}">
                    <a16:creationId xmlns:a16="http://schemas.microsoft.com/office/drawing/2014/main" id="{910AA32A-6173-4C77-9188-61B2B2F31A6B}"/>
                  </a:ext>
                </a:extLst>
              </p:cNvPr>
              <p:cNvSpPr>
                <a:spLocks noChangeArrowheads="1"/>
              </p:cNvSpPr>
              <p:nvPr/>
            </p:nvSpPr>
            <p:spPr bwMode="auto">
              <a:xfrm>
                <a:off x="3018"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4" name="Rectangle 644">
                <a:extLst>
                  <a:ext uri="{FF2B5EF4-FFF2-40B4-BE49-F238E27FC236}">
                    <a16:creationId xmlns:a16="http://schemas.microsoft.com/office/drawing/2014/main" id="{EF9A8646-CE08-4FB9-9442-630D960DF161}"/>
                  </a:ext>
                </a:extLst>
              </p:cNvPr>
              <p:cNvSpPr>
                <a:spLocks noChangeArrowheads="1"/>
              </p:cNvSpPr>
              <p:nvPr/>
            </p:nvSpPr>
            <p:spPr bwMode="auto">
              <a:xfrm>
                <a:off x="303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5" name="Rectangle 645">
                <a:extLst>
                  <a:ext uri="{FF2B5EF4-FFF2-40B4-BE49-F238E27FC236}">
                    <a16:creationId xmlns:a16="http://schemas.microsoft.com/office/drawing/2014/main" id="{292FB56E-D426-43EC-A448-50EA9CD55DD8}"/>
                  </a:ext>
                </a:extLst>
              </p:cNvPr>
              <p:cNvSpPr>
                <a:spLocks noChangeArrowheads="1"/>
              </p:cNvSpPr>
              <p:nvPr/>
            </p:nvSpPr>
            <p:spPr bwMode="auto">
              <a:xfrm>
                <a:off x="305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6" name="Rectangle 646">
                <a:extLst>
                  <a:ext uri="{FF2B5EF4-FFF2-40B4-BE49-F238E27FC236}">
                    <a16:creationId xmlns:a16="http://schemas.microsoft.com/office/drawing/2014/main" id="{94E70140-2596-48AF-B02A-8C90BE8C5F59}"/>
                  </a:ext>
                </a:extLst>
              </p:cNvPr>
              <p:cNvSpPr>
                <a:spLocks noChangeArrowheads="1"/>
              </p:cNvSpPr>
              <p:nvPr/>
            </p:nvSpPr>
            <p:spPr bwMode="auto">
              <a:xfrm>
                <a:off x="3070"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7" name="Rectangle 647">
                <a:extLst>
                  <a:ext uri="{FF2B5EF4-FFF2-40B4-BE49-F238E27FC236}">
                    <a16:creationId xmlns:a16="http://schemas.microsoft.com/office/drawing/2014/main" id="{6102C61F-8A79-4B60-B431-482BB8F7018B}"/>
                  </a:ext>
                </a:extLst>
              </p:cNvPr>
              <p:cNvSpPr>
                <a:spLocks noChangeArrowheads="1"/>
              </p:cNvSpPr>
              <p:nvPr/>
            </p:nvSpPr>
            <p:spPr bwMode="auto">
              <a:xfrm>
                <a:off x="3093"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8" name="Rectangle 648">
                <a:extLst>
                  <a:ext uri="{FF2B5EF4-FFF2-40B4-BE49-F238E27FC236}">
                    <a16:creationId xmlns:a16="http://schemas.microsoft.com/office/drawing/2014/main" id="{6B260078-DFFE-47A2-954D-53D0CB0E97B5}"/>
                  </a:ext>
                </a:extLst>
              </p:cNvPr>
              <p:cNvSpPr>
                <a:spLocks noChangeArrowheads="1"/>
              </p:cNvSpPr>
              <p:nvPr/>
            </p:nvSpPr>
            <p:spPr bwMode="auto">
              <a:xfrm>
                <a:off x="310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49" name="Rectangle 649">
                <a:extLst>
                  <a:ext uri="{FF2B5EF4-FFF2-40B4-BE49-F238E27FC236}">
                    <a16:creationId xmlns:a16="http://schemas.microsoft.com/office/drawing/2014/main" id="{92900D93-49CA-46B2-B614-B342EE6A29CB}"/>
                  </a:ext>
                </a:extLst>
              </p:cNvPr>
              <p:cNvSpPr>
                <a:spLocks noChangeArrowheads="1"/>
              </p:cNvSpPr>
              <p:nvPr/>
            </p:nvSpPr>
            <p:spPr bwMode="auto">
              <a:xfrm>
                <a:off x="3128" y="3521"/>
                <a:ext cx="5"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0" name="Rectangle 650">
                <a:extLst>
                  <a:ext uri="{FF2B5EF4-FFF2-40B4-BE49-F238E27FC236}">
                    <a16:creationId xmlns:a16="http://schemas.microsoft.com/office/drawing/2014/main" id="{847C43FD-92A9-4D54-97EE-22863DFF9C2D}"/>
                  </a:ext>
                </a:extLst>
              </p:cNvPr>
              <p:cNvSpPr>
                <a:spLocks noChangeArrowheads="1"/>
              </p:cNvSpPr>
              <p:nvPr/>
            </p:nvSpPr>
            <p:spPr bwMode="auto">
              <a:xfrm>
                <a:off x="3133"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1" name="Rectangle 651">
                <a:extLst>
                  <a:ext uri="{FF2B5EF4-FFF2-40B4-BE49-F238E27FC236}">
                    <a16:creationId xmlns:a16="http://schemas.microsoft.com/office/drawing/2014/main" id="{EE5710C7-C472-4C78-9D66-970D0A9C8E31}"/>
                  </a:ext>
                </a:extLst>
              </p:cNvPr>
              <p:cNvSpPr>
                <a:spLocks noChangeArrowheads="1"/>
              </p:cNvSpPr>
              <p:nvPr/>
            </p:nvSpPr>
            <p:spPr bwMode="auto">
              <a:xfrm>
                <a:off x="313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2" name="Rectangle 652">
                <a:extLst>
                  <a:ext uri="{FF2B5EF4-FFF2-40B4-BE49-F238E27FC236}">
                    <a16:creationId xmlns:a16="http://schemas.microsoft.com/office/drawing/2014/main" id="{E3579E1F-8F43-4FD9-8AC6-A231A927B005}"/>
                  </a:ext>
                </a:extLst>
              </p:cNvPr>
              <p:cNvSpPr>
                <a:spLocks noChangeArrowheads="1"/>
              </p:cNvSpPr>
              <p:nvPr/>
            </p:nvSpPr>
            <p:spPr bwMode="auto">
              <a:xfrm>
                <a:off x="3139"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3" name="Rectangle 653">
                <a:extLst>
                  <a:ext uri="{FF2B5EF4-FFF2-40B4-BE49-F238E27FC236}">
                    <a16:creationId xmlns:a16="http://schemas.microsoft.com/office/drawing/2014/main" id="{E4FC0757-54AF-4DE4-A67E-DECC32C3FB7D}"/>
                  </a:ext>
                </a:extLst>
              </p:cNvPr>
              <p:cNvSpPr>
                <a:spLocks noChangeArrowheads="1"/>
              </p:cNvSpPr>
              <p:nvPr/>
            </p:nvSpPr>
            <p:spPr bwMode="auto">
              <a:xfrm>
                <a:off x="3145"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4" name="Rectangle 654">
                <a:extLst>
                  <a:ext uri="{FF2B5EF4-FFF2-40B4-BE49-F238E27FC236}">
                    <a16:creationId xmlns:a16="http://schemas.microsoft.com/office/drawing/2014/main" id="{1E8D3E93-A8CE-4694-8C53-78659F247C93}"/>
                  </a:ext>
                </a:extLst>
              </p:cNvPr>
              <p:cNvSpPr>
                <a:spLocks noChangeArrowheads="1"/>
              </p:cNvSpPr>
              <p:nvPr/>
            </p:nvSpPr>
            <p:spPr bwMode="auto">
              <a:xfrm>
                <a:off x="316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5" name="Rectangle 655">
                <a:extLst>
                  <a:ext uri="{FF2B5EF4-FFF2-40B4-BE49-F238E27FC236}">
                    <a16:creationId xmlns:a16="http://schemas.microsoft.com/office/drawing/2014/main" id="{6E37A7F2-0387-431E-9B2C-CFD55A922E48}"/>
                  </a:ext>
                </a:extLst>
              </p:cNvPr>
              <p:cNvSpPr>
                <a:spLocks noChangeArrowheads="1"/>
              </p:cNvSpPr>
              <p:nvPr/>
            </p:nvSpPr>
            <p:spPr bwMode="auto">
              <a:xfrm>
                <a:off x="3180"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6" name="Rectangle 656">
                <a:extLst>
                  <a:ext uri="{FF2B5EF4-FFF2-40B4-BE49-F238E27FC236}">
                    <a16:creationId xmlns:a16="http://schemas.microsoft.com/office/drawing/2014/main" id="{745E822B-FAA4-44DF-AA89-310F6DC9F341}"/>
                  </a:ext>
                </a:extLst>
              </p:cNvPr>
              <p:cNvSpPr>
                <a:spLocks noChangeArrowheads="1"/>
              </p:cNvSpPr>
              <p:nvPr/>
            </p:nvSpPr>
            <p:spPr bwMode="auto">
              <a:xfrm>
                <a:off x="319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7" name="Rectangle 657">
                <a:extLst>
                  <a:ext uri="{FF2B5EF4-FFF2-40B4-BE49-F238E27FC236}">
                    <a16:creationId xmlns:a16="http://schemas.microsoft.com/office/drawing/2014/main" id="{F2BCE02A-2486-4011-8653-17EDDD00CEDA}"/>
                  </a:ext>
                </a:extLst>
              </p:cNvPr>
              <p:cNvSpPr>
                <a:spLocks noChangeArrowheads="1"/>
              </p:cNvSpPr>
              <p:nvPr/>
            </p:nvSpPr>
            <p:spPr bwMode="auto">
              <a:xfrm>
                <a:off x="321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8" name="Rectangle 658">
                <a:extLst>
                  <a:ext uri="{FF2B5EF4-FFF2-40B4-BE49-F238E27FC236}">
                    <a16:creationId xmlns:a16="http://schemas.microsoft.com/office/drawing/2014/main" id="{D3DFAB12-52ED-490A-933A-2F9CA229F1F5}"/>
                  </a:ext>
                </a:extLst>
              </p:cNvPr>
              <p:cNvSpPr>
                <a:spLocks noChangeArrowheads="1"/>
              </p:cNvSpPr>
              <p:nvPr/>
            </p:nvSpPr>
            <p:spPr bwMode="auto">
              <a:xfrm>
                <a:off x="3238"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59" name="Rectangle 659">
                <a:extLst>
                  <a:ext uri="{FF2B5EF4-FFF2-40B4-BE49-F238E27FC236}">
                    <a16:creationId xmlns:a16="http://schemas.microsoft.com/office/drawing/2014/main" id="{6F8B4845-3404-4BAE-A387-EF1A48D6DDFB}"/>
                  </a:ext>
                </a:extLst>
              </p:cNvPr>
              <p:cNvSpPr>
                <a:spLocks noChangeArrowheads="1"/>
              </p:cNvSpPr>
              <p:nvPr/>
            </p:nvSpPr>
            <p:spPr bwMode="auto">
              <a:xfrm>
                <a:off x="324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0" name="Rectangle 660">
                <a:extLst>
                  <a:ext uri="{FF2B5EF4-FFF2-40B4-BE49-F238E27FC236}">
                    <a16:creationId xmlns:a16="http://schemas.microsoft.com/office/drawing/2014/main" id="{638437F1-8A4A-426E-8F05-BEEE4BDBDE17}"/>
                  </a:ext>
                </a:extLst>
              </p:cNvPr>
              <p:cNvSpPr>
                <a:spLocks noChangeArrowheads="1"/>
              </p:cNvSpPr>
              <p:nvPr/>
            </p:nvSpPr>
            <p:spPr bwMode="auto">
              <a:xfrm>
                <a:off x="3272"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1" name="Rectangle 661">
                <a:extLst>
                  <a:ext uri="{FF2B5EF4-FFF2-40B4-BE49-F238E27FC236}">
                    <a16:creationId xmlns:a16="http://schemas.microsoft.com/office/drawing/2014/main" id="{1B82012A-01B6-44CD-8316-5907532AADC4}"/>
                  </a:ext>
                </a:extLst>
              </p:cNvPr>
              <p:cNvSpPr>
                <a:spLocks noChangeArrowheads="1"/>
              </p:cNvSpPr>
              <p:nvPr/>
            </p:nvSpPr>
            <p:spPr bwMode="auto">
              <a:xfrm>
                <a:off x="328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2" name="Rectangle 662">
                <a:extLst>
                  <a:ext uri="{FF2B5EF4-FFF2-40B4-BE49-F238E27FC236}">
                    <a16:creationId xmlns:a16="http://schemas.microsoft.com/office/drawing/2014/main" id="{D2235CC4-8CB9-4E4A-B607-649007925445}"/>
                  </a:ext>
                </a:extLst>
              </p:cNvPr>
              <p:cNvSpPr>
                <a:spLocks noChangeArrowheads="1"/>
              </p:cNvSpPr>
              <p:nvPr/>
            </p:nvSpPr>
            <p:spPr bwMode="auto">
              <a:xfrm>
                <a:off x="3313"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3" name="Rectangle 663">
                <a:extLst>
                  <a:ext uri="{FF2B5EF4-FFF2-40B4-BE49-F238E27FC236}">
                    <a16:creationId xmlns:a16="http://schemas.microsoft.com/office/drawing/2014/main" id="{C54B5E98-3C75-4D7D-B790-FED5D0E458D9}"/>
                  </a:ext>
                </a:extLst>
              </p:cNvPr>
              <p:cNvSpPr>
                <a:spLocks noChangeArrowheads="1"/>
              </p:cNvSpPr>
              <p:nvPr/>
            </p:nvSpPr>
            <p:spPr bwMode="auto">
              <a:xfrm>
                <a:off x="3319"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4" name="Rectangle 664">
                <a:extLst>
                  <a:ext uri="{FF2B5EF4-FFF2-40B4-BE49-F238E27FC236}">
                    <a16:creationId xmlns:a16="http://schemas.microsoft.com/office/drawing/2014/main" id="{8A163EBB-9508-450C-A66B-3AD92BE6F0A0}"/>
                  </a:ext>
                </a:extLst>
              </p:cNvPr>
              <p:cNvSpPr>
                <a:spLocks noChangeArrowheads="1"/>
              </p:cNvSpPr>
              <p:nvPr/>
            </p:nvSpPr>
            <p:spPr bwMode="auto">
              <a:xfrm>
                <a:off x="3319"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5" name="Rectangle 665">
                <a:extLst>
                  <a:ext uri="{FF2B5EF4-FFF2-40B4-BE49-F238E27FC236}">
                    <a16:creationId xmlns:a16="http://schemas.microsoft.com/office/drawing/2014/main" id="{0C043418-0BD8-4DA7-84CD-4A2A1EB8FAC8}"/>
                  </a:ext>
                </a:extLst>
              </p:cNvPr>
              <p:cNvSpPr>
                <a:spLocks noChangeArrowheads="1"/>
              </p:cNvSpPr>
              <p:nvPr/>
            </p:nvSpPr>
            <p:spPr bwMode="auto">
              <a:xfrm>
                <a:off x="3319"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6" name="Rectangle 666">
                <a:extLst>
                  <a:ext uri="{FF2B5EF4-FFF2-40B4-BE49-F238E27FC236}">
                    <a16:creationId xmlns:a16="http://schemas.microsoft.com/office/drawing/2014/main" id="{2829AC5F-7B3E-4BB6-898A-0996A6E04139}"/>
                  </a:ext>
                </a:extLst>
              </p:cNvPr>
              <p:cNvSpPr>
                <a:spLocks noChangeArrowheads="1"/>
              </p:cNvSpPr>
              <p:nvPr/>
            </p:nvSpPr>
            <p:spPr bwMode="auto">
              <a:xfrm>
                <a:off x="3324"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7" name="Rectangle 667">
                <a:extLst>
                  <a:ext uri="{FF2B5EF4-FFF2-40B4-BE49-F238E27FC236}">
                    <a16:creationId xmlns:a16="http://schemas.microsoft.com/office/drawing/2014/main" id="{34E4CE64-0B22-4A26-B006-033F2BDDB217}"/>
                  </a:ext>
                </a:extLst>
              </p:cNvPr>
              <p:cNvSpPr>
                <a:spLocks noChangeArrowheads="1"/>
              </p:cNvSpPr>
              <p:nvPr/>
            </p:nvSpPr>
            <p:spPr bwMode="auto">
              <a:xfrm>
                <a:off x="334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8" name="Rectangle 668">
                <a:extLst>
                  <a:ext uri="{FF2B5EF4-FFF2-40B4-BE49-F238E27FC236}">
                    <a16:creationId xmlns:a16="http://schemas.microsoft.com/office/drawing/2014/main" id="{7BBE0932-071C-478E-8C03-B8F44B5FD93E}"/>
                  </a:ext>
                </a:extLst>
              </p:cNvPr>
              <p:cNvSpPr>
                <a:spLocks noChangeArrowheads="1"/>
              </p:cNvSpPr>
              <p:nvPr/>
            </p:nvSpPr>
            <p:spPr bwMode="auto">
              <a:xfrm>
                <a:off x="335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69" name="Rectangle 669">
                <a:extLst>
                  <a:ext uri="{FF2B5EF4-FFF2-40B4-BE49-F238E27FC236}">
                    <a16:creationId xmlns:a16="http://schemas.microsoft.com/office/drawing/2014/main" id="{E1AE7336-9374-472E-A44B-D877B3117411}"/>
                  </a:ext>
                </a:extLst>
              </p:cNvPr>
              <p:cNvSpPr>
                <a:spLocks noChangeArrowheads="1"/>
              </p:cNvSpPr>
              <p:nvPr/>
            </p:nvSpPr>
            <p:spPr bwMode="auto">
              <a:xfrm>
                <a:off x="3382"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0" name="Rectangle 670">
                <a:extLst>
                  <a:ext uri="{FF2B5EF4-FFF2-40B4-BE49-F238E27FC236}">
                    <a16:creationId xmlns:a16="http://schemas.microsoft.com/office/drawing/2014/main" id="{AE8DEB78-EBEF-4305-99EA-8900F8C58149}"/>
                  </a:ext>
                </a:extLst>
              </p:cNvPr>
              <p:cNvSpPr>
                <a:spLocks noChangeArrowheads="1"/>
              </p:cNvSpPr>
              <p:nvPr/>
            </p:nvSpPr>
            <p:spPr bwMode="auto">
              <a:xfrm>
                <a:off x="339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1" name="Rectangle 671">
                <a:extLst>
                  <a:ext uri="{FF2B5EF4-FFF2-40B4-BE49-F238E27FC236}">
                    <a16:creationId xmlns:a16="http://schemas.microsoft.com/office/drawing/2014/main" id="{AA97C066-136D-4C69-921D-4DBA4AF525F9}"/>
                  </a:ext>
                </a:extLst>
              </p:cNvPr>
              <p:cNvSpPr>
                <a:spLocks noChangeArrowheads="1"/>
              </p:cNvSpPr>
              <p:nvPr/>
            </p:nvSpPr>
            <p:spPr bwMode="auto">
              <a:xfrm>
                <a:off x="341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2" name="Rectangle 672">
                <a:extLst>
                  <a:ext uri="{FF2B5EF4-FFF2-40B4-BE49-F238E27FC236}">
                    <a16:creationId xmlns:a16="http://schemas.microsoft.com/office/drawing/2014/main" id="{A3A600B9-5352-415B-9DCD-C406047A2573}"/>
                  </a:ext>
                </a:extLst>
              </p:cNvPr>
              <p:cNvSpPr>
                <a:spLocks noChangeArrowheads="1"/>
              </p:cNvSpPr>
              <p:nvPr/>
            </p:nvSpPr>
            <p:spPr bwMode="auto">
              <a:xfrm>
                <a:off x="3429"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3" name="Rectangle 673">
                <a:extLst>
                  <a:ext uri="{FF2B5EF4-FFF2-40B4-BE49-F238E27FC236}">
                    <a16:creationId xmlns:a16="http://schemas.microsoft.com/office/drawing/2014/main" id="{94CC261F-655E-4FAF-8B11-1561E2ABEF45}"/>
                  </a:ext>
                </a:extLst>
              </p:cNvPr>
              <p:cNvSpPr>
                <a:spLocks noChangeArrowheads="1"/>
              </p:cNvSpPr>
              <p:nvPr/>
            </p:nvSpPr>
            <p:spPr bwMode="auto">
              <a:xfrm>
                <a:off x="345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4" name="Rectangle 674">
                <a:extLst>
                  <a:ext uri="{FF2B5EF4-FFF2-40B4-BE49-F238E27FC236}">
                    <a16:creationId xmlns:a16="http://schemas.microsoft.com/office/drawing/2014/main" id="{CA04002D-F216-4083-940D-E11D99571900}"/>
                  </a:ext>
                </a:extLst>
              </p:cNvPr>
              <p:cNvSpPr>
                <a:spLocks noChangeArrowheads="1"/>
              </p:cNvSpPr>
              <p:nvPr/>
            </p:nvSpPr>
            <p:spPr bwMode="auto">
              <a:xfrm>
                <a:off x="3469"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5" name="Rectangle 675">
                <a:extLst>
                  <a:ext uri="{FF2B5EF4-FFF2-40B4-BE49-F238E27FC236}">
                    <a16:creationId xmlns:a16="http://schemas.microsoft.com/office/drawing/2014/main" id="{629C400E-4169-4871-872F-4FBF608454A5}"/>
                  </a:ext>
                </a:extLst>
              </p:cNvPr>
              <p:cNvSpPr>
                <a:spLocks noChangeArrowheads="1"/>
              </p:cNvSpPr>
              <p:nvPr/>
            </p:nvSpPr>
            <p:spPr bwMode="auto">
              <a:xfrm>
                <a:off x="3486"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6" name="Rectangle 676">
                <a:extLst>
                  <a:ext uri="{FF2B5EF4-FFF2-40B4-BE49-F238E27FC236}">
                    <a16:creationId xmlns:a16="http://schemas.microsoft.com/office/drawing/2014/main" id="{5B2175BB-B1A9-47EF-B7FC-C4E5F9B0F34D}"/>
                  </a:ext>
                </a:extLst>
              </p:cNvPr>
              <p:cNvSpPr>
                <a:spLocks noChangeArrowheads="1"/>
              </p:cNvSpPr>
              <p:nvPr/>
            </p:nvSpPr>
            <p:spPr bwMode="auto">
              <a:xfrm>
                <a:off x="3492"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7" name="Rectangle 677">
                <a:extLst>
                  <a:ext uri="{FF2B5EF4-FFF2-40B4-BE49-F238E27FC236}">
                    <a16:creationId xmlns:a16="http://schemas.microsoft.com/office/drawing/2014/main" id="{DB155658-C0AE-4471-AC6E-AA96B5752C4C}"/>
                  </a:ext>
                </a:extLst>
              </p:cNvPr>
              <p:cNvSpPr>
                <a:spLocks noChangeArrowheads="1"/>
              </p:cNvSpPr>
              <p:nvPr/>
            </p:nvSpPr>
            <p:spPr bwMode="auto">
              <a:xfrm>
                <a:off x="3498"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8" name="Rectangle 678">
                <a:extLst>
                  <a:ext uri="{FF2B5EF4-FFF2-40B4-BE49-F238E27FC236}">
                    <a16:creationId xmlns:a16="http://schemas.microsoft.com/office/drawing/2014/main" id="{D61DFEA5-BAEF-4AFD-8F46-D9BACD8BB173}"/>
                  </a:ext>
                </a:extLst>
              </p:cNvPr>
              <p:cNvSpPr>
                <a:spLocks noChangeArrowheads="1"/>
              </p:cNvSpPr>
              <p:nvPr/>
            </p:nvSpPr>
            <p:spPr bwMode="auto">
              <a:xfrm>
                <a:off x="349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79" name="Rectangle 679">
                <a:extLst>
                  <a:ext uri="{FF2B5EF4-FFF2-40B4-BE49-F238E27FC236}">
                    <a16:creationId xmlns:a16="http://schemas.microsoft.com/office/drawing/2014/main" id="{996844D5-D0A3-42C6-BA9D-17CA31BDAD76}"/>
                  </a:ext>
                </a:extLst>
              </p:cNvPr>
              <p:cNvSpPr>
                <a:spLocks noChangeArrowheads="1"/>
              </p:cNvSpPr>
              <p:nvPr/>
            </p:nvSpPr>
            <p:spPr bwMode="auto">
              <a:xfrm>
                <a:off x="3504"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0" name="Rectangle 680">
                <a:extLst>
                  <a:ext uri="{FF2B5EF4-FFF2-40B4-BE49-F238E27FC236}">
                    <a16:creationId xmlns:a16="http://schemas.microsoft.com/office/drawing/2014/main" id="{CBA52E42-3CAC-43B2-8C1B-60FE6C569A70}"/>
                  </a:ext>
                </a:extLst>
              </p:cNvPr>
              <p:cNvSpPr>
                <a:spLocks noChangeArrowheads="1"/>
              </p:cNvSpPr>
              <p:nvPr/>
            </p:nvSpPr>
            <p:spPr bwMode="auto">
              <a:xfrm>
                <a:off x="3510"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1" name="Rectangle 681">
                <a:extLst>
                  <a:ext uri="{FF2B5EF4-FFF2-40B4-BE49-F238E27FC236}">
                    <a16:creationId xmlns:a16="http://schemas.microsoft.com/office/drawing/2014/main" id="{B142D55F-AF11-491D-9AA1-58F127777597}"/>
                  </a:ext>
                </a:extLst>
              </p:cNvPr>
              <p:cNvSpPr>
                <a:spLocks noChangeArrowheads="1"/>
              </p:cNvSpPr>
              <p:nvPr/>
            </p:nvSpPr>
            <p:spPr bwMode="auto">
              <a:xfrm>
                <a:off x="352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2" name="Rectangle 682">
                <a:extLst>
                  <a:ext uri="{FF2B5EF4-FFF2-40B4-BE49-F238E27FC236}">
                    <a16:creationId xmlns:a16="http://schemas.microsoft.com/office/drawing/2014/main" id="{D992CB28-07C1-4104-A27B-7E37E9A17BE0}"/>
                  </a:ext>
                </a:extLst>
              </p:cNvPr>
              <p:cNvSpPr>
                <a:spLocks noChangeArrowheads="1"/>
              </p:cNvSpPr>
              <p:nvPr/>
            </p:nvSpPr>
            <p:spPr bwMode="auto">
              <a:xfrm>
                <a:off x="3539"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3" name="Rectangle 683">
                <a:extLst>
                  <a:ext uri="{FF2B5EF4-FFF2-40B4-BE49-F238E27FC236}">
                    <a16:creationId xmlns:a16="http://schemas.microsoft.com/office/drawing/2014/main" id="{FDBD6EE3-AA37-4FDA-A057-F290B10C52E6}"/>
                  </a:ext>
                </a:extLst>
              </p:cNvPr>
              <p:cNvSpPr>
                <a:spLocks noChangeArrowheads="1"/>
              </p:cNvSpPr>
              <p:nvPr/>
            </p:nvSpPr>
            <p:spPr bwMode="auto">
              <a:xfrm>
                <a:off x="3562"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4" name="Rectangle 684">
                <a:extLst>
                  <a:ext uri="{FF2B5EF4-FFF2-40B4-BE49-F238E27FC236}">
                    <a16:creationId xmlns:a16="http://schemas.microsoft.com/office/drawing/2014/main" id="{C782FC0C-B29C-41C1-91C7-FFB55912801A}"/>
                  </a:ext>
                </a:extLst>
              </p:cNvPr>
              <p:cNvSpPr>
                <a:spLocks noChangeArrowheads="1"/>
              </p:cNvSpPr>
              <p:nvPr/>
            </p:nvSpPr>
            <p:spPr bwMode="auto">
              <a:xfrm>
                <a:off x="357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5" name="Rectangle 685">
                <a:extLst>
                  <a:ext uri="{FF2B5EF4-FFF2-40B4-BE49-F238E27FC236}">
                    <a16:creationId xmlns:a16="http://schemas.microsoft.com/office/drawing/2014/main" id="{1ECA86B0-CE34-4638-B26C-9A61A2400EE4}"/>
                  </a:ext>
                </a:extLst>
              </p:cNvPr>
              <p:cNvSpPr>
                <a:spLocks noChangeArrowheads="1"/>
              </p:cNvSpPr>
              <p:nvPr/>
            </p:nvSpPr>
            <p:spPr bwMode="auto">
              <a:xfrm>
                <a:off x="359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6" name="Rectangle 686">
                <a:extLst>
                  <a:ext uri="{FF2B5EF4-FFF2-40B4-BE49-F238E27FC236}">
                    <a16:creationId xmlns:a16="http://schemas.microsoft.com/office/drawing/2014/main" id="{F20EFD67-6BAB-4AD1-8318-3ADDD06AF0EC}"/>
                  </a:ext>
                </a:extLst>
              </p:cNvPr>
              <p:cNvSpPr>
                <a:spLocks noChangeArrowheads="1"/>
              </p:cNvSpPr>
              <p:nvPr/>
            </p:nvSpPr>
            <p:spPr bwMode="auto">
              <a:xfrm>
                <a:off x="361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7" name="Rectangle 687">
                <a:extLst>
                  <a:ext uri="{FF2B5EF4-FFF2-40B4-BE49-F238E27FC236}">
                    <a16:creationId xmlns:a16="http://schemas.microsoft.com/office/drawing/2014/main" id="{931CF410-E7D8-4E68-AE42-DEB763627C21}"/>
                  </a:ext>
                </a:extLst>
              </p:cNvPr>
              <p:cNvSpPr>
                <a:spLocks noChangeArrowheads="1"/>
              </p:cNvSpPr>
              <p:nvPr/>
            </p:nvSpPr>
            <p:spPr bwMode="auto">
              <a:xfrm>
                <a:off x="363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8" name="Rectangle 688">
                <a:extLst>
                  <a:ext uri="{FF2B5EF4-FFF2-40B4-BE49-F238E27FC236}">
                    <a16:creationId xmlns:a16="http://schemas.microsoft.com/office/drawing/2014/main" id="{4741F5BB-1BD5-48E3-8E9B-1F755F9FB3D9}"/>
                  </a:ext>
                </a:extLst>
              </p:cNvPr>
              <p:cNvSpPr>
                <a:spLocks noChangeArrowheads="1"/>
              </p:cNvSpPr>
              <p:nvPr/>
            </p:nvSpPr>
            <p:spPr bwMode="auto">
              <a:xfrm>
                <a:off x="3649"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89" name="Rectangle 689">
                <a:extLst>
                  <a:ext uri="{FF2B5EF4-FFF2-40B4-BE49-F238E27FC236}">
                    <a16:creationId xmlns:a16="http://schemas.microsoft.com/office/drawing/2014/main" id="{D9FA27DA-63BB-455D-B863-C1E0C1766311}"/>
                  </a:ext>
                </a:extLst>
              </p:cNvPr>
              <p:cNvSpPr>
                <a:spLocks noChangeArrowheads="1"/>
              </p:cNvSpPr>
              <p:nvPr/>
            </p:nvSpPr>
            <p:spPr bwMode="auto">
              <a:xfrm>
                <a:off x="3677"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0" name="Rectangle 690">
                <a:extLst>
                  <a:ext uri="{FF2B5EF4-FFF2-40B4-BE49-F238E27FC236}">
                    <a16:creationId xmlns:a16="http://schemas.microsoft.com/office/drawing/2014/main" id="{3E54690F-38D8-41D3-BF3B-C6A30F7AD06C}"/>
                  </a:ext>
                </a:extLst>
              </p:cNvPr>
              <p:cNvSpPr>
                <a:spLocks noChangeArrowheads="1"/>
              </p:cNvSpPr>
              <p:nvPr/>
            </p:nvSpPr>
            <p:spPr bwMode="auto">
              <a:xfrm>
                <a:off x="3677"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1" name="Rectangle 691">
                <a:extLst>
                  <a:ext uri="{FF2B5EF4-FFF2-40B4-BE49-F238E27FC236}">
                    <a16:creationId xmlns:a16="http://schemas.microsoft.com/office/drawing/2014/main" id="{4670A616-3A4D-4BFF-BAF9-79ED85B0A912}"/>
                  </a:ext>
                </a:extLst>
              </p:cNvPr>
              <p:cNvSpPr>
                <a:spLocks noChangeArrowheads="1"/>
              </p:cNvSpPr>
              <p:nvPr/>
            </p:nvSpPr>
            <p:spPr bwMode="auto">
              <a:xfrm>
                <a:off x="367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2" name="Rectangle 692">
                <a:extLst>
                  <a:ext uri="{FF2B5EF4-FFF2-40B4-BE49-F238E27FC236}">
                    <a16:creationId xmlns:a16="http://schemas.microsoft.com/office/drawing/2014/main" id="{D99EF807-A878-4763-AE33-BC31DC0B3EAE}"/>
                  </a:ext>
                </a:extLst>
              </p:cNvPr>
              <p:cNvSpPr>
                <a:spLocks noChangeArrowheads="1"/>
              </p:cNvSpPr>
              <p:nvPr/>
            </p:nvSpPr>
            <p:spPr bwMode="auto">
              <a:xfrm>
                <a:off x="368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3" name="Rectangle 693">
                <a:extLst>
                  <a:ext uri="{FF2B5EF4-FFF2-40B4-BE49-F238E27FC236}">
                    <a16:creationId xmlns:a16="http://schemas.microsoft.com/office/drawing/2014/main" id="{CCCE3A9E-12C0-4D46-B19E-45A533BF1C1A}"/>
                  </a:ext>
                </a:extLst>
              </p:cNvPr>
              <p:cNvSpPr>
                <a:spLocks noChangeArrowheads="1"/>
              </p:cNvSpPr>
              <p:nvPr/>
            </p:nvSpPr>
            <p:spPr bwMode="auto">
              <a:xfrm>
                <a:off x="3689"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4" name="Rectangle 694">
                <a:extLst>
                  <a:ext uri="{FF2B5EF4-FFF2-40B4-BE49-F238E27FC236}">
                    <a16:creationId xmlns:a16="http://schemas.microsoft.com/office/drawing/2014/main" id="{E53714BE-BD7B-4121-BC9B-B53F3ED2964D}"/>
                  </a:ext>
                </a:extLst>
              </p:cNvPr>
              <p:cNvSpPr>
                <a:spLocks noChangeArrowheads="1"/>
              </p:cNvSpPr>
              <p:nvPr/>
            </p:nvSpPr>
            <p:spPr bwMode="auto">
              <a:xfrm>
                <a:off x="370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5" name="Rectangle 695">
                <a:extLst>
                  <a:ext uri="{FF2B5EF4-FFF2-40B4-BE49-F238E27FC236}">
                    <a16:creationId xmlns:a16="http://schemas.microsoft.com/office/drawing/2014/main" id="{3E28DE3C-AB7B-4E5A-8FBB-090F996E47FD}"/>
                  </a:ext>
                </a:extLst>
              </p:cNvPr>
              <p:cNvSpPr>
                <a:spLocks noChangeArrowheads="1"/>
              </p:cNvSpPr>
              <p:nvPr/>
            </p:nvSpPr>
            <p:spPr bwMode="auto">
              <a:xfrm>
                <a:off x="372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6" name="Rectangle 696">
                <a:extLst>
                  <a:ext uri="{FF2B5EF4-FFF2-40B4-BE49-F238E27FC236}">
                    <a16:creationId xmlns:a16="http://schemas.microsoft.com/office/drawing/2014/main" id="{1010E70F-5E3A-469C-A226-AEBED0219B1C}"/>
                  </a:ext>
                </a:extLst>
              </p:cNvPr>
              <p:cNvSpPr>
                <a:spLocks noChangeArrowheads="1"/>
              </p:cNvSpPr>
              <p:nvPr/>
            </p:nvSpPr>
            <p:spPr bwMode="auto">
              <a:xfrm>
                <a:off x="374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7" name="Rectangle 697">
                <a:extLst>
                  <a:ext uri="{FF2B5EF4-FFF2-40B4-BE49-F238E27FC236}">
                    <a16:creationId xmlns:a16="http://schemas.microsoft.com/office/drawing/2014/main" id="{413DD760-DB90-4C5C-A329-0A0F3AEB5A0D}"/>
                  </a:ext>
                </a:extLst>
              </p:cNvPr>
              <p:cNvSpPr>
                <a:spLocks noChangeArrowheads="1"/>
              </p:cNvSpPr>
              <p:nvPr/>
            </p:nvSpPr>
            <p:spPr bwMode="auto">
              <a:xfrm>
                <a:off x="3759"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8" name="Rectangle 698">
                <a:extLst>
                  <a:ext uri="{FF2B5EF4-FFF2-40B4-BE49-F238E27FC236}">
                    <a16:creationId xmlns:a16="http://schemas.microsoft.com/office/drawing/2014/main" id="{57D231DA-5F98-4B37-BD69-76D84AD73760}"/>
                  </a:ext>
                </a:extLst>
              </p:cNvPr>
              <p:cNvSpPr>
                <a:spLocks noChangeArrowheads="1"/>
              </p:cNvSpPr>
              <p:nvPr/>
            </p:nvSpPr>
            <p:spPr bwMode="auto">
              <a:xfrm>
                <a:off x="3782"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199" name="Rectangle 699">
                <a:extLst>
                  <a:ext uri="{FF2B5EF4-FFF2-40B4-BE49-F238E27FC236}">
                    <a16:creationId xmlns:a16="http://schemas.microsoft.com/office/drawing/2014/main" id="{065E9D0C-ABE5-4CFB-A6F5-5B4EE91C1D27}"/>
                  </a:ext>
                </a:extLst>
              </p:cNvPr>
              <p:cNvSpPr>
                <a:spLocks noChangeArrowheads="1"/>
              </p:cNvSpPr>
              <p:nvPr/>
            </p:nvSpPr>
            <p:spPr bwMode="auto">
              <a:xfrm>
                <a:off x="3793"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0" name="Rectangle 700">
                <a:extLst>
                  <a:ext uri="{FF2B5EF4-FFF2-40B4-BE49-F238E27FC236}">
                    <a16:creationId xmlns:a16="http://schemas.microsoft.com/office/drawing/2014/main" id="{6E2DBA8C-B872-4B77-83EC-AACD77CFE3D3}"/>
                  </a:ext>
                </a:extLst>
              </p:cNvPr>
              <p:cNvSpPr>
                <a:spLocks noChangeArrowheads="1"/>
              </p:cNvSpPr>
              <p:nvPr/>
            </p:nvSpPr>
            <p:spPr bwMode="auto">
              <a:xfrm>
                <a:off x="3816"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1" name="Rectangle 701">
                <a:extLst>
                  <a:ext uri="{FF2B5EF4-FFF2-40B4-BE49-F238E27FC236}">
                    <a16:creationId xmlns:a16="http://schemas.microsoft.com/office/drawing/2014/main" id="{6BCF8F4E-F35A-4C5F-A98C-84206779FA03}"/>
                  </a:ext>
                </a:extLst>
              </p:cNvPr>
              <p:cNvSpPr>
                <a:spLocks noChangeArrowheads="1"/>
              </p:cNvSpPr>
              <p:nvPr/>
            </p:nvSpPr>
            <p:spPr bwMode="auto">
              <a:xfrm>
                <a:off x="382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2" name="Rectangle 702">
                <a:extLst>
                  <a:ext uri="{FF2B5EF4-FFF2-40B4-BE49-F238E27FC236}">
                    <a16:creationId xmlns:a16="http://schemas.microsoft.com/office/drawing/2014/main" id="{B8C21B7F-649B-4EA4-8072-3B18DB9898EA}"/>
                  </a:ext>
                </a:extLst>
              </p:cNvPr>
              <p:cNvSpPr>
                <a:spLocks noChangeArrowheads="1"/>
              </p:cNvSpPr>
              <p:nvPr/>
            </p:nvSpPr>
            <p:spPr bwMode="auto">
              <a:xfrm>
                <a:off x="3851"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3" name="Rectangle 703">
                <a:extLst>
                  <a:ext uri="{FF2B5EF4-FFF2-40B4-BE49-F238E27FC236}">
                    <a16:creationId xmlns:a16="http://schemas.microsoft.com/office/drawing/2014/main" id="{7C964CBF-D514-4874-9CF1-BBD4247BD961}"/>
                  </a:ext>
                </a:extLst>
              </p:cNvPr>
              <p:cNvSpPr>
                <a:spLocks noChangeArrowheads="1"/>
              </p:cNvSpPr>
              <p:nvPr/>
            </p:nvSpPr>
            <p:spPr bwMode="auto">
              <a:xfrm>
                <a:off x="3863"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4" name="Rectangle 704">
                <a:extLst>
                  <a:ext uri="{FF2B5EF4-FFF2-40B4-BE49-F238E27FC236}">
                    <a16:creationId xmlns:a16="http://schemas.microsoft.com/office/drawing/2014/main" id="{371641B7-E1AB-4551-9557-93D91D36CE15}"/>
                  </a:ext>
                </a:extLst>
              </p:cNvPr>
              <p:cNvSpPr>
                <a:spLocks noChangeArrowheads="1"/>
              </p:cNvSpPr>
              <p:nvPr/>
            </p:nvSpPr>
            <p:spPr bwMode="auto">
              <a:xfrm>
                <a:off x="3863"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5" name="Rectangle 705">
                <a:extLst>
                  <a:ext uri="{FF2B5EF4-FFF2-40B4-BE49-F238E27FC236}">
                    <a16:creationId xmlns:a16="http://schemas.microsoft.com/office/drawing/2014/main" id="{0AF6091D-3970-4D41-B484-99208E60BE13}"/>
                  </a:ext>
                </a:extLst>
              </p:cNvPr>
              <p:cNvSpPr>
                <a:spLocks noChangeArrowheads="1"/>
              </p:cNvSpPr>
              <p:nvPr/>
            </p:nvSpPr>
            <p:spPr bwMode="auto">
              <a:xfrm>
                <a:off x="3863"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6" name="Rectangle 706">
                <a:extLst>
                  <a:ext uri="{FF2B5EF4-FFF2-40B4-BE49-F238E27FC236}">
                    <a16:creationId xmlns:a16="http://schemas.microsoft.com/office/drawing/2014/main" id="{07ECB3FF-5ACE-4EAC-A6FA-1D29E28BADB4}"/>
                  </a:ext>
                </a:extLst>
              </p:cNvPr>
              <p:cNvSpPr>
                <a:spLocks noChangeArrowheads="1"/>
              </p:cNvSpPr>
              <p:nvPr/>
            </p:nvSpPr>
            <p:spPr bwMode="auto">
              <a:xfrm>
                <a:off x="386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7" name="Rectangle 707">
                <a:extLst>
                  <a:ext uri="{FF2B5EF4-FFF2-40B4-BE49-F238E27FC236}">
                    <a16:creationId xmlns:a16="http://schemas.microsoft.com/office/drawing/2014/main" id="{0BD2B9AD-159E-4036-B58B-80C5B0F7C74F}"/>
                  </a:ext>
                </a:extLst>
              </p:cNvPr>
              <p:cNvSpPr>
                <a:spLocks noChangeArrowheads="1"/>
              </p:cNvSpPr>
              <p:nvPr/>
            </p:nvSpPr>
            <p:spPr bwMode="auto">
              <a:xfrm>
                <a:off x="388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8" name="Rectangle 708">
                <a:extLst>
                  <a:ext uri="{FF2B5EF4-FFF2-40B4-BE49-F238E27FC236}">
                    <a16:creationId xmlns:a16="http://schemas.microsoft.com/office/drawing/2014/main" id="{454B2908-6266-4EE5-81B4-C5E43E76C50F}"/>
                  </a:ext>
                </a:extLst>
              </p:cNvPr>
              <p:cNvSpPr>
                <a:spLocks noChangeArrowheads="1"/>
              </p:cNvSpPr>
              <p:nvPr/>
            </p:nvSpPr>
            <p:spPr bwMode="auto">
              <a:xfrm>
                <a:off x="3903"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09" name="Rectangle 709">
                <a:extLst>
                  <a:ext uri="{FF2B5EF4-FFF2-40B4-BE49-F238E27FC236}">
                    <a16:creationId xmlns:a16="http://schemas.microsoft.com/office/drawing/2014/main" id="{87BFC240-7CA4-44F0-A418-090308C6B43A}"/>
                  </a:ext>
                </a:extLst>
              </p:cNvPr>
              <p:cNvSpPr>
                <a:spLocks noChangeArrowheads="1"/>
              </p:cNvSpPr>
              <p:nvPr/>
            </p:nvSpPr>
            <p:spPr bwMode="auto">
              <a:xfrm>
                <a:off x="3926"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0" name="Rectangle 710">
                <a:extLst>
                  <a:ext uri="{FF2B5EF4-FFF2-40B4-BE49-F238E27FC236}">
                    <a16:creationId xmlns:a16="http://schemas.microsoft.com/office/drawing/2014/main" id="{2B822E11-B69B-420A-9651-A8CDCB33CE75}"/>
                  </a:ext>
                </a:extLst>
              </p:cNvPr>
              <p:cNvSpPr>
                <a:spLocks noChangeArrowheads="1"/>
              </p:cNvSpPr>
              <p:nvPr/>
            </p:nvSpPr>
            <p:spPr bwMode="auto">
              <a:xfrm>
                <a:off x="3938"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1" name="Rectangle 711">
                <a:extLst>
                  <a:ext uri="{FF2B5EF4-FFF2-40B4-BE49-F238E27FC236}">
                    <a16:creationId xmlns:a16="http://schemas.microsoft.com/office/drawing/2014/main" id="{2DAA1B42-4699-427E-A4A7-818BBD645978}"/>
                  </a:ext>
                </a:extLst>
              </p:cNvPr>
              <p:cNvSpPr>
                <a:spLocks noChangeArrowheads="1"/>
              </p:cNvSpPr>
              <p:nvPr/>
            </p:nvSpPr>
            <p:spPr bwMode="auto">
              <a:xfrm>
                <a:off x="396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2" name="Rectangle 712">
                <a:extLst>
                  <a:ext uri="{FF2B5EF4-FFF2-40B4-BE49-F238E27FC236}">
                    <a16:creationId xmlns:a16="http://schemas.microsoft.com/office/drawing/2014/main" id="{81108422-66D4-4C8D-8FCE-0442E77FEA89}"/>
                  </a:ext>
                </a:extLst>
              </p:cNvPr>
              <p:cNvSpPr>
                <a:spLocks noChangeArrowheads="1"/>
              </p:cNvSpPr>
              <p:nvPr/>
            </p:nvSpPr>
            <p:spPr bwMode="auto">
              <a:xfrm>
                <a:off x="3973"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3" name="Rectangle 713">
                <a:extLst>
                  <a:ext uri="{FF2B5EF4-FFF2-40B4-BE49-F238E27FC236}">
                    <a16:creationId xmlns:a16="http://schemas.microsoft.com/office/drawing/2014/main" id="{F08DAC67-2214-4BDF-B898-9849F9FF1DB2}"/>
                  </a:ext>
                </a:extLst>
              </p:cNvPr>
              <p:cNvSpPr>
                <a:spLocks noChangeArrowheads="1"/>
              </p:cNvSpPr>
              <p:nvPr/>
            </p:nvSpPr>
            <p:spPr bwMode="auto">
              <a:xfrm>
                <a:off x="399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4" name="Rectangle 714">
                <a:extLst>
                  <a:ext uri="{FF2B5EF4-FFF2-40B4-BE49-F238E27FC236}">
                    <a16:creationId xmlns:a16="http://schemas.microsoft.com/office/drawing/2014/main" id="{11AADD11-0BCF-4EBF-A443-A8A170B48629}"/>
                  </a:ext>
                </a:extLst>
              </p:cNvPr>
              <p:cNvSpPr>
                <a:spLocks noChangeArrowheads="1"/>
              </p:cNvSpPr>
              <p:nvPr/>
            </p:nvSpPr>
            <p:spPr bwMode="auto">
              <a:xfrm>
                <a:off x="4013"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5" name="Rectangle 715">
                <a:extLst>
                  <a:ext uri="{FF2B5EF4-FFF2-40B4-BE49-F238E27FC236}">
                    <a16:creationId xmlns:a16="http://schemas.microsoft.com/office/drawing/2014/main" id="{F886A132-55B0-48DA-BB53-2BFF67E06F84}"/>
                  </a:ext>
                </a:extLst>
              </p:cNvPr>
              <p:cNvSpPr>
                <a:spLocks noChangeArrowheads="1"/>
              </p:cNvSpPr>
              <p:nvPr/>
            </p:nvSpPr>
            <p:spPr bwMode="auto">
              <a:xfrm>
                <a:off x="4036"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6" name="Rectangle 716">
                <a:extLst>
                  <a:ext uri="{FF2B5EF4-FFF2-40B4-BE49-F238E27FC236}">
                    <a16:creationId xmlns:a16="http://schemas.microsoft.com/office/drawing/2014/main" id="{EB53B6A4-D321-4D43-9513-3D603B89C0D0}"/>
                  </a:ext>
                </a:extLst>
              </p:cNvPr>
              <p:cNvSpPr>
                <a:spLocks noChangeArrowheads="1"/>
              </p:cNvSpPr>
              <p:nvPr/>
            </p:nvSpPr>
            <p:spPr bwMode="auto">
              <a:xfrm>
                <a:off x="4042"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7" name="Rectangle 717">
                <a:extLst>
                  <a:ext uri="{FF2B5EF4-FFF2-40B4-BE49-F238E27FC236}">
                    <a16:creationId xmlns:a16="http://schemas.microsoft.com/office/drawing/2014/main" id="{94319F53-B38F-4F0E-A3AD-3B97979C1989}"/>
                  </a:ext>
                </a:extLst>
              </p:cNvPr>
              <p:cNvSpPr>
                <a:spLocks noChangeArrowheads="1"/>
              </p:cNvSpPr>
              <p:nvPr/>
            </p:nvSpPr>
            <p:spPr bwMode="auto">
              <a:xfrm>
                <a:off x="404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8" name="Rectangle 718">
                <a:extLst>
                  <a:ext uri="{FF2B5EF4-FFF2-40B4-BE49-F238E27FC236}">
                    <a16:creationId xmlns:a16="http://schemas.microsoft.com/office/drawing/2014/main" id="{54CAD2D8-B005-4F73-B1E9-78FEDEABE0EA}"/>
                  </a:ext>
                </a:extLst>
              </p:cNvPr>
              <p:cNvSpPr>
                <a:spLocks noChangeArrowheads="1"/>
              </p:cNvSpPr>
              <p:nvPr/>
            </p:nvSpPr>
            <p:spPr bwMode="auto">
              <a:xfrm>
                <a:off x="404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19" name="Rectangle 719">
                <a:extLst>
                  <a:ext uri="{FF2B5EF4-FFF2-40B4-BE49-F238E27FC236}">
                    <a16:creationId xmlns:a16="http://schemas.microsoft.com/office/drawing/2014/main" id="{5B2B15A8-8CBE-4E7F-8DA8-9E8BA0D2B773}"/>
                  </a:ext>
                </a:extLst>
              </p:cNvPr>
              <p:cNvSpPr>
                <a:spLocks noChangeArrowheads="1"/>
              </p:cNvSpPr>
              <p:nvPr/>
            </p:nvSpPr>
            <p:spPr bwMode="auto">
              <a:xfrm>
                <a:off x="4054"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0" name="Rectangle 720">
                <a:extLst>
                  <a:ext uri="{FF2B5EF4-FFF2-40B4-BE49-F238E27FC236}">
                    <a16:creationId xmlns:a16="http://schemas.microsoft.com/office/drawing/2014/main" id="{A6761956-3420-468E-8AE5-EA05B3B872AC}"/>
                  </a:ext>
                </a:extLst>
              </p:cNvPr>
              <p:cNvSpPr>
                <a:spLocks noChangeArrowheads="1"/>
              </p:cNvSpPr>
              <p:nvPr/>
            </p:nvSpPr>
            <p:spPr bwMode="auto">
              <a:xfrm>
                <a:off x="407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1" name="Rectangle 721">
                <a:extLst>
                  <a:ext uri="{FF2B5EF4-FFF2-40B4-BE49-F238E27FC236}">
                    <a16:creationId xmlns:a16="http://schemas.microsoft.com/office/drawing/2014/main" id="{5F44B4C6-0C4D-4B52-834E-7C63E89E5E66}"/>
                  </a:ext>
                </a:extLst>
              </p:cNvPr>
              <p:cNvSpPr>
                <a:spLocks noChangeArrowheads="1"/>
              </p:cNvSpPr>
              <p:nvPr/>
            </p:nvSpPr>
            <p:spPr bwMode="auto">
              <a:xfrm>
                <a:off x="4083"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2" name="Rectangle 722">
                <a:extLst>
                  <a:ext uri="{FF2B5EF4-FFF2-40B4-BE49-F238E27FC236}">
                    <a16:creationId xmlns:a16="http://schemas.microsoft.com/office/drawing/2014/main" id="{FB9DA7F5-A9A4-43AC-9402-FB9DEA5CD6DA}"/>
                  </a:ext>
                </a:extLst>
              </p:cNvPr>
              <p:cNvSpPr>
                <a:spLocks noChangeArrowheads="1"/>
              </p:cNvSpPr>
              <p:nvPr/>
            </p:nvSpPr>
            <p:spPr bwMode="auto">
              <a:xfrm>
                <a:off x="4106"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3" name="Rectangle 723">
                <a:extLst>
                  <a:ext uri="{FF2B5EF4-FFF2-40B4-BE49-F238E27FC236}">
                    <a16:creationId xmlns:a16="http://schemas.microsoft.com/office/drawing/2014/main" id="{8888D540-24B0-49B5-AF72-FBEBA5BDE455}"/>
                  </a:ext>
                </a:extLst>
              </p:cNvPr>
              <p:cNvSpPr>
                <a:spLocks noChangeArrowheads="1"/>
              </p:cNvSpPr>
              <p:nvPr/>
            </p:nvSpPr>
            <p:spPr bwMode="auto">
              <a:xfrm>
                <a:off x="411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4" name="Rectangle 724">
                <a:extLst>
                  <a:ext uri="{FF2B5EF4-FFF2-40B4-BE49-F238E27FC236}">
                    <a16:creationId xmlns:a16="http://schemas.microsoft.com/office/drawing/2014/main" id="{89874FB7-FC09-455B-8EC9-17D095DE81FE}"/>
                  </a:ext>
                </a:extLst>
              </p:cNvPr>
              <p:cNvSpPr>
                <a:spLocks noChangeArrowheads="1"/>
              </p:cNvSpPr>
              <p:nvPr/>
            </p:nvSpPr>
            <p:spPr bwMode="auto">
              <a:xfrm>
                <a:off x="414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5" name="Rectangle 725">
                <a:extLst>
                  <a:ext uri="{FF2B5EF4-FFF2-40B4-BE49-F238E27FC236}">
                    <a16:creationId xmlns:a16="http://schemas.microsoft.com/office/drawing/2014/main" id="{49AF4773-5152-46ED-A292-CE082B6F4B94}"/>
                  </a:ext>
                </a:extLst>
              </p:cNvPr>
              <p:cNvSpPr>
                <a:spLocks noChangeArrowheads="1"/>
              </p:cNvSpPr>
              <p:nvPr/>
            </p:nvSpPr>
            <p:spPr bwMode="auto">
              <a:xfrm>
                <a:off x="4158"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6" name="Rectangle 726">
                <a:extLst>
                  <a:ext uri="{FF2B5EF4-FFF2-40B4-BE49-F238E27FC236}">
                    <a16:creationId xmlns:a16="http://schemas.microsoft.com/office/drawing/2014/main" id="{5356979C-D95C-4630-A0FC-058D6AFCF75F}"/>
                  </a:ext>
                </a:extLst>
              </p:cNvPr>
              <p:cNvSpPr>
                <a:spLocks noChangeArrowheads="1"/>
              </p:cNvSpPr>
              <p:nvPr/>
            </p:nvSpPr>
            <p:spPr bwMode="auto">
              <a:xfrm>
                <a:off x="4175"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7" name="Rectangle 727">
                <a:extLst>
                  <a:ext uri="{FF2B5EF4-FFF2-40B4-BE49-F238E27FC236}">
                    <a16:creationId xmlns:a16="http://schemas.microsoft.com/office/drawing/2014/main" id="{61B118F1-8D31-4D47-B923-FCDE8FED450D}"/>
                  </a:ext>
                </a:extLst>
              </p:cNvPr>
              <p:cNvSpPr>
                <a:spLocks noChangeArrowheads="1"/>
              </p:cNvSpPr>
              <p:nvPr/>
            </p:nvSpPr>
            <p:spPr bwMode="auto">
              <a:xfrm>
                <a:off x="4193"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8" name="Rectangle 728">
                <a:extLst>
                  <a:ext uri="{FF2B5EF4-FFF2-40B4-BE49-F238E27FC236}">
                    <a16:creationId xmlns:a16="http://schemas.microsoft.com/office/drawing/2014/main" id="{E8CDDDB7-8BD3-4EE2-8BE3-3C5526E1AF10}"/>
                  </a:ext>
                </a:extLst>
              </p:cNvPr>
              <p:cNvSpPr>
                <a:spLocks noChangeArrowheads="1"/>
              </p:cNvSpPr>
              <p:nvPr/>
            </p:nvSpPr>
            <p:spPr bwMode="auto">
              <a:xfrm>
                <a:off x="4216"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29" name="Rectangle 729">
                <a:extLst>
                  <a:ext uri="{FF2B5EF4-FFF2-40B4-BE49-F238E27FC236}">
                    <a16:creationId xmlns:a16="http://schemas.microsoft.com/office/drawing/2014/main" id="{D5CB299D-8EE3-4BFC-BF9F-F315663E4E7A}"/>
                  </a:ext>
                </a:extLst>
              </p:cNvPr>
              <p:cNvSpPr>
                <a:spLocks noChangeArrowheads="1"/>
              </p:cNvSpPr>
              <p:nvPr/>
            </p:nvSpPr>
            <p:spPr bwMode="auto">
              <a:xfrm>
                <a:off x="4216"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0" name="Rectangle 730">
                <a:extLst>
                  <a:ext uri="{FF2B5EF4-FFF2-40B4-BE49-F238E27FC236}">
                    <a16:creationId xmlns:a16="http://schemas.microsoft.com/office/drawing/2014/main" id="{A96314B4-745E-458F-8B78-784EB3AAC7C4}"/>
                  </a:ext>
                </a:extLst>
              </p:cNvPr>
              <p:cNvSpPr>
                <a:spLocks noChangeArrowheads="1"/>
              </p:cNvSpPr>
              <p:nvPr/>
            </p:nvSpPr>
            <p:spPr bwMode="auto">
              <a:xfrm>
                <a:off x="4222"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1" name="Rectangle 731">
                <a:extLst>
                  <a:ext uri="{FF2B5EF4-FFF2-40B4-BE49-F238E27FC236}">
                    <a16:creationId xmlns:a16="http://schemas.microsoft.com/office/drawing/2014/main" id="{41D1529A-68FB-40E4-8DC1-774681EEED4E}"/>
                  </a:ext>
                </a:extLst>
              </p:cNvPr>
              <p:cNvSpPr>
                <a:spLocks noChangeArrowheads="1"/>
              </p:cNvSpPr>
              <p:nvPr/>
            </p:nvSpPr>
            <p:spPr bwMode="auto">
              <a:xfrm>
                <a:off x="4222"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2" name="Rectangle 732">
                <a:extLst>
                  <a:ext uri="{FF2B5EF4-FFF2-40B4-BE49-F238E27FC236}">
                    <a16:creationId xmlns:a16="http://schemas.microsoft.com/office/drawing/2014/main" id="{EF2BD7F5-9B06-4158-AFD9-48F86A749672}"/>
                  </a:ext>
                </a:extLst>
              </p:cNvPr>
              <p:cNvSpPr>
                <a:spLocks noChangeArrowheads="1"/>
              </p:cNvSpPr>
              <p:nvPr/>
            </p:nvSpPr>
            <p:spPr bwMode="auto">
              <a:xfrm>
                <a:off x="422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3" name="Rectangle 733">
                <a:extLst>
                  <a:ext uri="{FF2B5EF4-FFF2-40B4-BE49-F238E27FC236}">
                    <a16:creationId xmlns:a16="http://schemas.microsoft.com/office/drawing/2014/main" id="{E24AD95A-6B34-491F-907E-F8684C57D20D}"/>
                  </a:ext>
                </a:extLst>
              </p:cNvPr>
              <p:cNvSpPr>
                <a:spLocks noChangeArrowheads="1"/>
              </p:cNvSpPr>
              <p:nvPr/>
            </p:nvSpPr>
            <p:spPr bwMode="auto">
              <a:xfrm>
                <a:off x="4233"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4" name="Rectangle 734">
                <a:extLst>
                  <a:ext uri="{FF2B5EF4-FFF2-40B4-BE49-F238E27FC236}">
                    <a16:creationId xmlns:a16="http://schemas.microsoft.com/office/drawing/2014/main" id="{77D6E647-E0E4-4DA8-A800-22428D0464BC}"/>
                  </a:ext>
                </a:extLst>
              </p:cNvPr>
              <p:cNvSpPr>
                <a:spLocks noChangeArrowheads="1"/>
              </p:cNvSpPr>
              <p:nvPr/>
            </p:nvSpPr>
            <p:spPr bwMode="auto">
              <a:xfrm>
                <a:off x="4250"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5" name="Rectangle 735">
                <a:extLst>
                  <a:ext uri="{FF2B5EF4-FFF2-40B4-BE49-F238E27FC236}">
                    <a16:creationId xmlns:a16="http://schemas.microsoft.com/office/drawing/2014/main" id="{0D8A1C56-2BF1-420E-8ECB-F21DA1B614CE}"/>
                  </a:ext>
                </a:extLst>
              </p:cNvPr>
              <p:cNvSpPr>
                <a:spLocks noChangeArrowheads="1"/>
              </p:cNvSpPr>
              <p:nvPr/>
            </p:nvSpPr>
            <p:spPr bwMode="auto">
              <a:xfrm>
                <a:off x="426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6" name="Rectangle 736">
                <a:extLst>
                  <a:ext uri="{FF2B5EF4-FFF2-40B4-BE49-F238E27FC236}">
                    <a16:creationId xmlns:a16="http://schemas.microsoft.com/office/drawing/2014/main" id="{31AEE5AF-7B82-43EF-89BB-3A69741923AC}"/>
                  </a:ext>
                </a:extLst>
              </p:cNvPr>
              <p:cNvSpPr>
                <a:spLocks noChangeArrowheads="1"/>
              </p:cNvSpPr>
              <p:nvPr/>
            </p:nvSpPr>
            <p:spPr bwMode="auto">
              <a:xfrm>
                <a:off x="4285"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7" name="Rectangle 737">
                <a:extLst>
                  <a:ext uri="{FF2B5EF4-FFF2-40B4-BE49-F238E27FC236}">
                    <a16:creationId xmlns:a16="http://schemas.microsoft.com/office/drawing/2014/main" id="{DDC42034-788D-4E32-A4BB-9AADCC1A92CD}"/>
                  </a:ext>
                </a:extLst>
              </p:cNvPr>
              <p:cNvSpPr>
                <a:spLocks noChangeArrowheads="1"/>
              </p:cNvSpPr>
              <p:nvPr/>
            </p:nvSpPr>
            <p:spPr bwMode="auto">
              <a:xfrm>
                <a:off x="4303"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8" name="Rectangle 738">
                <a:extLst>
                  <a:ext uri="{FF2B5EF4-FFF2-40B4-BE49-F238E27FC236}">
                    <a16:creationId xmlns:a16="http://schemas.microsoft.com/office/drawing/2014/main" id="{DB2E37DF-E346-46B2-8A7F-9C1F7EB71821}"/>
                  </a:ext>
                </a:extLst>
              </p:cNvPr>
              <p:cNvSpPr>
                <a:spLocks noChangeArrowheads="1"/>
              </p:cNvSpPr>
              <p:nvPr/>
            </p:nvSpPr>
            <p:spPr bwMode="auto">
              <a:xfrm>
                <a:off x="432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39" name="Rectangle 739">
                <a:extLst>
                  <a:ext uri="{FF2B5EF4-FFF2-40B4-BE49-F238E27FC236}">
                    <a16:creationId xmlns:a16="http://schemas.microsoft.com/office/drawing/2014/main" id="{AFDAB035-EE15-4D5D-AB4C-00B30575B1E3}"/>
                  </a:ext>
                </a:extLst>
              </p:cNvPr>
              <p:cNvSpPr>
                <a:spLocks noChangeArrowheads="1"/>
              </p:cNvSpPr>
              <p:nvPr/>
            </p:nvSpPr>
            <p:spPr bwMode="auto">
              <a:xfrm>
                <a:off x="4337"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0" name="Rectangle 740">
                <a:extLst>
                  <a:ext uri="{FF2B5EF4-FFF2-40B4-BE49-F238E27FC236}">
                    <a16:creationId xmlns:a16="http://schemas.microsoft.com/office/drawing/2014/main" id="{97F85132-B0EA-44B2-9DA5-7028E7BE62DC}"/>
                  </a:ext>
                </a:extLst>
              </p:cNvPr>
              <p:cNvSpPr>
                <a:spLocks noChangeArrowheads="1"/>
              </p:cNvSpPr>
              <p:nvPr/>
            </p:nvSpPr>
            <p:spPr bwMode="auto">
              <a:xfrm>
                <a:off x="4360"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1" name="Rectangle 741">
                <a:extLst>
                  <a:ext uri="{FF2B5EF4-FFF2-40B4-BE49-F238E27FC236}">
                    <a16:creationId xmlns:a16="http://schemas.microsoft.com/office/drawing/2014/main" id="{CAB57716-FCC6-4B39-832D-526DFEE5F28A}"/>
                  </a:ext>
                </a:extLst>
              </p:cNvPr>
              <p:cNvSpPr>
                <a:spLocks noChangeArrowheads="1"/>
              </p:cNvSpPr>
              <p:nvPr/>
            </p:nvSpPr>
            <p:spPr bwMode="auto">
              <a:xfrm>
                <a:off x="437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2" name="Rectangle 742">
                <a:extLst>
                  <a:ext uri="{FF2B5EF4-FFF2-40B4-BE49-F238E27FC236}">
                    <a16:creationId xmlns:a16="http://schemas.microsoft.com/office/drawing/2014/main" id="{BAFC1213-E0E4-4894-90BE-4D6C0AF1C2E1}"/>
                  </a:ext>
                </a:extLst>
              </p:cNvPr>
              <p:cNvSpPr>
                <a:spLocks noChangeArrowheads="1"/>
              </p:cNvSpPr>
              <p:nvPr/>
            </p:nvSpPr>
            <p:spPr bwMode="auto">
              <a:xfrm>
                <a:off x="4395"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3" name="Rectangle 743">
                <a:extLst>
                  <a:ext uri="{FF2B5EF4-FFF2-40B4-BE49-F238E27FC236}">
                    <a16:creationId xmlns:a16="http://schemas.microsoft.com/office/drawing/2014/main" id="{B45CEADF-BF6F-4897-AD43-1373D1D1A7A0}"/>
                  </a:ext>
                </a:extLst>
              </p:cNvPr>
              <p:cNvSpPr>
                <a:spLocks noChangeArrowheads="1"/>
              </p:cNvSpPr>
              <p:nvPr/>
            </p:nvSpPr>
            <p:spPr bwMode="auto">
              <a:xfrm>
                <a:off x="4395"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4" name="Rectangle 744">
                <a:extLst>
                  <a:ext uri="{FF2B5EF4-FFF2-40B4-BE49-F238E27FC236}">
                    <a16:creationId xmlns:a16="http://schemas.microsoft.com/office/drawing/2014/main" id="{09F85A16-4A8B-4141-A2B6-78E5997ECADA}"/>
                  </a:ext>
                </a:extLst>
              </p:cNvPr>
              <p:cNvSpPr>
                <a:spLocks noChangeArrowheads="1"/>
              </p:cNvSpPr>
              <p:nvPr/>
            </p:nvSpPr>
            <p:spPr bwMode="auto">
              <a:xfrm>
                <a:off x="4407"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5" name="Rectangle 745">
                <a:extLst>
                  <a:ext uri="{FF2B5EF4-FFF2-40B4-BE49-F238E27FC236}">
                    <a16:creationId xmlns:a16="http://schemas.microsoft.com/office/drawing/2014/main" id="{EC41FA8E-5665-4A37-BAB6-7F526604BC07}"/>
                  </a:ext>
                </a:extLst>
              </p:cNvPr>
              <p:cNvSpPr>
                <a:spLocks noChangeArrowheads="1"/>
              </p:cNvSpPr>
              <p:nvPr/>
            </p:nvSpPr>
            <p:spPr bwMode="auto">
              <a:xfrm>
                <a:off x="440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6" name="Rectangle 746">
                <a:extLst>
                  <a:ext uri="{FF2B5EF4-FFF2-40B4-BE49-F238E27FC236}">
                    <a16:creationId xmlns:a16="http://schemas.microsoft.com/office/drawing/2014/main" id="{D331B46A-6949-4FBC-ABF6-871CFF02952E}"/>
                  </a:ext>
                </a:extLst>
              </p:cNvPr>
              <p:cNvSpPr>
                <a:spLocks noChangeArrowheads="1"/>
              </p:cNvSpPr>
              <p:nvPr/>
            </p:nvSpPr>
            <p:spPr bwMode="auto">
              <a:xfrm>
                <a:off x="440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7" name="Rectangle 747">
                <a:extLst>
                  <a:ext uri="{FF2B5EF4-FFF2-40B4-BE49-F238E27FC236}">
                    <a16:creationId xmlns:a16="http://schemas.microsoft.com/office/drawing/2014/main" id="{EB2D39A7-97E6-4B1F-B34A-A1EE00A0C21C}"/>
                  </a:ext>
                </a:extLst>
              </p:cNvPr>
              <p:cNvSpPr>
                <a:spLocks noChangeArrowheads="1"/>
              </p:cNvSpPr>
              <p:nvPr/>
            </p:nvSpPr>
            <p:spPr bwMode="auto">
              <a:xfrm>
                <a:off x="4413"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8" name="Rectangle 748">
                <a:extLst>
                  <a:ext uri="{FF2B5EF4-FFF2-40B4-BE49-F238E27FC236}">
                    <a16:creationId xmlns:a16="http://schemas.microsoft.com/office/drawing/2014/main" id="{2416ABC4-2457-4C55-B508-BAAD1001D91F}"/>
                  </a:ext>
                </a:extLst>
              </p:cNvPr>
              <p:cNvSpPr>
                <a:spLocks noChangeArrowheads="1"/>
              </p:cNvSpPr>
              <p:nvPr/>
            </p:nvSpPr>
            <p:spPr bwMode="auto">
              <a:xfrm>
                <a:off x="443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49" name="Rectangle 749">
                <a:extLst>
                  <a:ext uri="{FF2B5EF4-FFF2-40B4-BE49-F238E27FC236}">
                    <a16:creationId xmlns:a16="http://schemas.microsoft.com/office/drawing/2014/main" id="{1A2155E0-B794-46D2-A488-78AFB514AEB8}"/>
                  </a:ext>
                </a:extLst>
              </p:cNvPr>
              <p:cNvSpPr>
                <a:spLocks noChangeArrowheads="1"/>
              </p:cNvSpPr>
              <p:nvPr/>
            </p:nvSpPr>
            <p:spPr bwMode="auto">
              <a:xfrm>
                <a:off x="4447"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0" name="Rectangle 750">
                <a:extLst>
                  <a:ext uri="{FF2B5EF4-FFF2-40B4-BE49-F238E27FC236}">
                    <a16:creationId xmlns:a16="http://schemas.microsoft.com/office/drawing/2014/main" id="{CD6F537B-8CE9-45AB-87FD-12681D981D5F}"/>
                  </a:ext>
                </a:extLst>
              </p:cNvPr>
              <p:cNvSpPr>
                <a:spLocks noChangeArrowheads="1"/>
              </p:cNvSpPr>
              <p:nvPr/>
            </p:nvSpPr>
            <p:spPr bwMode="auto">
              <a:xfrm>
                <a:off x="4470"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1" name="Rectangle 751">
                <a:extLst>
                  <a:ext uri="{FF2B5EF4-FFF2-40B4-BE49-F238E27FC236}">
                    <a16:creationId xmlns:a16="http://schemas.microsoft.com/office/drawing/2014/main" id="{CF9273A6-FB28-440B-B56E-C20B95720E45}"/>
                  </a:ext>
                </a:extLst>
              </p:cNvPr>
              <p:cNvSpPr>
                <a:spLocks noChangeArrowheads="1"/>
              </p:cNvSpPr>
              <p:nvPr/>
            </p:nvSpPr>
            <p:spPr bwMode="auto">
              <a:xfrm>
                <a:off x="4482"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2" name="Rectangle 752">
                <a:extLst>
                  <a:ext uri="{FF2B5EF4-FFF2-40B4-BE49-F238E27FC236}">
                    <a16:creationId xmlns:a16="http://schemas.microsoft.com/office/drawing/2014/main" id="{FBCC944D-0D2F-4580-8C29-5563503BF7AA}"/>
                  </a:ext>
                </a:extLst>
              </p:cNvPr>
              <p:cNvSpPr>
                <a:spLocks noChangeArrowheads="1"/>
              </p:cNvSpPr>
              <p:nvPr/>
            </p:nvSpPr>
            <p:spPr bwMode="auto">
              <a:xfrm>
                <a:off x="450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3" name="Rectangle 753">
                <a:extLst>
                  <a:ext uri="{FF2B5EF4-FFF2-40B4-BE49-F238E27FC236}">
                    <a16:creationId xmlns:a16="http://schemas.microsoft.com/office/drawing/2014/main" id="{30CCFDDE-DF67-44BA-A91E-952E07DD69AB}"/>
                  </a:ext>
                </a:extLst>
              </p:cNvPr>
              <p:cNvSpPr>
                <a:spLocks noChangeArrowheads="1"/>
              </p:cNvSpPr>
              <p:nvPr/>
            </p:nvSpPr>
            <p:spPr bwMode="auto">
              <a:xfrm>
                <a:off x="4517"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4" name="Rectangle 754">
                <a:extLst>
                  <a:ext uri="{FF2B5EF4-FFF2-40B4-BE49-F238E27FC236}">
                    <a16:creationId xmlns:a16="http://schemas.microsoft.com/office/drawing/2014/main" id="{3458DFAA-2ABB-4396-A35B-B165720CE349}"/>
                  </a:ext>
                </a:extLst>
              </p:cNvPr>
              <p:cNvSpPr>
                <a:spLocks noChangeArrowheads="1"/>
              </p:cNvSpPr>
              <p:nvPr/>
            </p:nvSpPr>
            <p:spPr bwMode="auto">
              <a:xfrm>
                <a:off x="4540"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5" name="Rectangle 755">
                <a:extLst>
                  <a:ext uri="{FF2B5EF4-FFF2-40B4-BE49-F238E27FC236}">
                    <a16:creationId xmlns:a16="http://schemas.microsoft.com/office/drawing/2014/main" id="{922C50C9-CB84-41FE-ABA9-A5E7AAB8A039}"/>
                  </a:ext>
                </a:extLst>
              </p:cNvPr>
              <p:cNvSpPr>
                <a:spLocks noChangeArrowheads="1"/>
              </p:cNvSpPr>
              <p:nvPr/>
            </p:nvSpPr>
            <p:spPr bwMode="auto">
              <a:xfrm>
                <a:off x="455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6" name="Rectangle 756">
                <a:extLst>
                  <a:ext uri="{FF2B5EF4-FFF2-40B4-BE49-F238E27FC236}">
                    <a16:creationId xmlns:a16="http://schemas.microsoft.com/office/drawing/2014/main" id="{32BDD838-27A2-42FB-91D0-DC8F8DA103C7}"/>
                  </a:ext>
                </a:extLst>
              </p:cNvPr>
              <p:cNvSpPr>
                <a:spLocks noChangeArrowheads="1"/>
              </p:cNvSpPr>
              <p:nvPr/>
            </p:nvSpPr>
            <p:spPr bwMode="auto">
              <a:xfrm>
                <a:off x="4575"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7" name="Rectangle 757">
                <a:extLst>
                  <a:ext uri="{FF2B5EF4-FFF2-40B4-BE49-F238E27FC236}">
                    <a16:creationId xmlns:a16="http://schemas.microsoft.com/office/drawing/2014/main" id="{70D26E18-C631-45AF-B4F5-5D3CF53A0BD4}"/>
                  </a:ext>
                </a:extLst>
              </p:cNvPr>
              <p:cNvSpPr>
                <a:spLocks noChangeArrowheads="1"/>
              </p:cNvSpPr>
              <p:nvPr/>
            </p:nvSpPr>
            <p:spPr bwMode="auto">
              <a:xfrm>
                <a:off x="4580"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8" name="Rectangle 758">
                <a:extLst>
                  <a:ext uri="{FF2B5EF4-FFF2-40B4-BE49-F238E27FC236}">
                    <a16:creationId xmlns:a16="http://schemas.microsoft.com/office/drawing/2014/main" id="{F54A5BE5-61AA-44F8-AF08-7A585F14D772}"/>
                  </a:ext>
                </a:extLst>
              </p:cNvPr>
              <p:cNvSpPr>
                <a:spLocks noChangeArrowheads="1"/>
              </p:cNvSpPr>
              <p:nvPr/>
            </p:nvSpPr>
            <p:spPr bwMode="auto">
              <a:xfrm>
                <a:off x="4586"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59" name="Rectangle 759">
                <a:extLst>
                  <a:ext uri="{FF2B5EF4-FFF2-40B4-BE49-F238E27FC236}">
                    <a16:creationId xmlns:a16="http://schemas.microsoft.com/office/drawing/2014/main" id="{359D7ACC-321B-4B20-BD95-4D9E7A9B0F16}"/>
                  </a:ext>
                </a:extLst>
              </p:cNvPr>
              <p:cNvSpPr>
                <a:spLocks noChangeArrowheads="1"/>
              </p:cNvSpPr>
              <p:nvPr/>
            </p:nvSpPr>
            <p:spPr bwMode="auto">
              <a:xfrm>
                <a:off x="4586"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0" name="Rectangle 760">
                <a:extLst>
                  <a:ext uri="{FF2B5EF4-FFF2-40B4-BE49-F238E27FC236}">
                    <a16:creationId xmlns:a16="http://schemas.microsoft.com/office/drawing/2014/main" id="{E33087CB-24B2-49D5-BEFC-4B39B16569AC}"/>
                  </a:ext>
                </a:extLst>
              </p:cNvPr>
              <p:cNvSpPr>
                <a:spLocks noChangeArrowheads="1"/>
              </p:cNvSpPr>
              <p:nvPr/>
            </p:nvSpPr>
            <p:spPr bwMode="auto">
              <a:xfrm>
                <a:off x="459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1" name="Rectangle 761">
                <a:extLst>
                  <a:ext uri="{FF2B5EF4-FFF2-40B4-BE49-F238E27FC236}">
                    <a16:creationId xmlns:a16="http://schemas.microsoft.com/office/drawing/2014/main" id="{3AE8FE31-F8CF-405D-8825-702D9BA87979}"/>
                  </a:ext>
                </a:extLst>
              </p:cNvPr>
              <p:cNvSpPr>
                <a:spLocks noChangeArrowheads="1"/>
              </p:cNvSpPr>
              <p:nvPr/>
            </p:nvSpPr>
            <p:spPr bwMode="auto">
              <a:xfrm>
                <a:off x="4598"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2" name="Rectangle 762">
                <a:extLst>
                  <a:ext uri="{FF2B5EF4-FFF2-40B4-BE49-F238E27FC236}">
                    <a16:creationId xmlns:a16="http://schemas.microsoft.com/office/drawing/2014/main" id="{1032704E-7E81-498B-9CCE-A44C6CDE076D}"/>
                  </a:ext>
                </a:extLst>
              </p:cNvPr>
              <p:cNvSpPr>
                <a:spLocks noChangeArrowheads="1"/>
              </p:cNvSpPr>
              <p:nvPr/>
            </p:nvSpPr>
            <p:spPr bwMode="auto">
              <a:xfrm>
                <a:off x="4615"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3" name="Rectangle 763">
                <a:extLst>
                  <a:ext uri="{FF2B5EF4-FFF2-40B4-BE49-F238E27FC236}">
                    <a16:creationId xmlns:a16="http://schemas.microsoft.com/office/drawing/2014/main" id="{2915C25B-6C49-4C11-B985-5E70E7F2A13D}"/>
                  </a:ext>
                </a:extLst>
              </p:cNvPr>
              <p:cNvSpPr>
                <a:spLocks noChangeArrowheads="1"/>
              </p:cNvSpPr>
              <p:nvPr/>
            </p:nvSpPr>
            <p:spPr bwMode="auto">
              <a:xfrm>
                <a:off x="4627"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4" name="Rectangle 764">
                <a:extLst>
                  <a:ext uri="{FF2B5EF4-FFF2-40B4-BE49-F238E27FC236}">
                    <a16:creationId xmlns:a16="http://schemas.microsoft.com/office/drawing/2014/main" id="{D2A1170A-A8C4-435B-8A15-E65AD7D9E72C}"/>
                  </a:ext>
                </a:extLst>
              </p:cNvPr>
              <p:cNvSpPr>
                <a:spLocks noChangeArrowheads="1"/>
              </p:cNvSpPr>
              <p:nvPr/>
            </p:nvSpPr>
            <p:spPr bwMode="auto">
              <a:xfrm>
                <a:off x="4650"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5" name="Rectangle 765">
                <a:extLst>
                  <a:ext uri="{FF2B5EF4-FFF2-40B4-BE49-F238E27FC236}">
                    <a16:creationId xmlns:a16="http://schemas.microsoft.com/office/drawing/2014/main" id="{066EAD03-5926-43AC-B5B5-F65A80949B2F}"/>
                  </a:ext>
                </a:extLst>
              </p:cNvPr>
              <p:cNvSpPr>
                <a:spLocks noChangeArrowheads="1"/>
              </p:cNvSpPr>
              <p:nvPr/>
            </p:nvSpPr>
            <p:spPr bwMode="auto">
              <a:xfrm>
                <a:off x="4661"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6" name="Rectangle 766">
                <a:extLst>
                  <a:ext uri="{FF2B5EF4-FFF2-40B4-BE49-F238E27FC236}">
                    <a16:creationId xmlns:a16="http://schemas.microsoft.com/office/drawing/2014/main" id="{BE58871C-1E04-4DDC-9D78-2645A7F0061F}"/>
                  </a:ext>
                </a:extLst>
              </p:cNvPr>
              <p:cNvSpPr>
                <a:spLocks noChangeArrowheads="1"/>
              </p:cNvSpPr>
              <p:nvPr/>
            </p:nvSpPr>
            <p:spPr bwMode="auto">
              <a:xfrm>
                <a:off x="468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7" name="Rectangle 767">
                <a:extLst>
                  <a:ext uri="{FF2B5EF4-FFF2-40B4-BE49-F238E27FC236}">
                    <a16:creationId xmlns:a16="http://schemas.microsoft.com/office/drawing/2014/main" id="{7B7CF8C5-BA5B-4019-B603-7A47A3ADBDF6}"/>
                  </a:ext>
                </a:extLst>
              </p:cNvPr>
              <p:cNvSpPr>
                <a:spLocks noChangeArrowheads="1"/>
              </p:cNvSpPr>
              <p:nvPr/>
            </p:nvSpPr>
            <p:spPr bwMode="auto">
              <a:xfrm>
                <a:off x="4702"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8" name="Rectangle 768">
                <a:extLst>
                  <a:ext uri="{FF2B5EF4-FFF2-40B4-BE49-F238E27FC236}">
                    <a16:creationId xmlns:a16="http://schemas.microsoft.com/office/drawing/2014/main" id="{E48880E4-1C4A-4ABD-93B0-C530ECA40A52}"/>
                  </a:ext>
                </a:extLst>
              </p:cNvPr>
              <p:cNvSpPr>
                <a:spLocks noChangeArrowheads="1"/>
              </p:cNvSpPr>
              <p:nvPr/>
            </p:nvSpPr>
            <p:spPr bwMode="auto">
              <a:xfrm>
                <a:off x="471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69" name="Rectangle 769">
                <a:extLst>
                  <a:ext uri="{FF2B5EF4-FFF2-40B4-BE49-F238E27FC236}">
                    <a16:creationId xmlns:a16="http://schemas.microsoft.com/office/drawing/2014/main" id="{30CC766F-9B5A-4669-9681-5B14606A87AD}"/>
                  </a:ext>
                </a:extLst>
              </p:cNvPr>
              <p:cNvSpPr>
                <a:spLocks noChangeArrowheads="1"/>
              </p:cNvSpPr>
              <p:nvPr/>
            </p:nvSpPr>
            <p:spPr bwMode="auto">
              <a:xfrm>
                <a:off x="4737"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0" name="Rectangle 770">
                <a:extLst>
                  <a:ext uri="{FF2B5EF4-FFF2-40B4-BE49-F238E27FC236}">
                    <a16:creationId xmlns:a16="http://schemas.microsoft.com/office/drawing/2014/main" id="{8ADC0702-791E-4231-9365-1A74253FCB3F}"/>
                  </a:ext>
                </a:extLst>
              </p:cNvPr>
              <p:cNvSpPr>
                <a:spLocks noChangeArrowheads="1"/>
              </p:cNvSpPr>
              <p:nvPr/>
            </p:nvSpPr>
            <p:spPr bwMode="auto">
              <a:xfrm>
                <a:off x="4760"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1" name="Rectangle 771">
                <a:extLst>
                  <a:ext uri="{FF2B5EF4-FFF2-40B4-BE49-F238E27FC236}">
                    <a16:creationId xmlns:a16="http://schemas.microsoft.com/office/drawing/2014/main" id="{182C5158-4010-4C6B-8397-4F2DA0827D1E}"/>
                  </a:ext>
                </a:extLst>
              </p:cNvPr>
              <p:cNvSpPr>
                <a:spLocks noChangeArrowheads="1"/>
              </p:cNvSpPr>
              <p:nvPr/>
            </p:nvSpPr>
            <p:spPr bwMode="auto">
              <a:xfrm>
                <a:off x="4760"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2" name="Rectangle 772">
                <a:extLst>
                  <a:ext uri="{FF2B5EF4-FFF2-40B4-BE49-F238E27FC236}">
                    <a16:creationId xmlns:a16="http://schemas.microsoft.com/office/drawing/2014/main" id="{CB4883B5-42CD-42C5-A27B-35EAD46181F9}"/>
                  </a:ext>
                </a:extLst>
              </p:cNvPr>
              <p:cNvSpPr>
                <a:spLocks noChangeArrowheads="1"/>
              </p:cNvSpPr>
              <p:nvPr/>
            </p:nvSpPr>
            <p:spPr bwMode="auto">
              <a:xfrm>
                <a:off x="4766"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3" name="Rectangle 773">
                <a:extLst>
                  <a:ext uri="{FF2B5EF4-FFF2-40B4-BE49-F238E27FC236}">
                    <a16:creationId xmlns:a16="http://schemas.microsoft.com/office/drawing/2014/main" id="{47F870B7-8F3B-4984-9D72-9230BC669269}"/>
                  </a:ext>
                </a:extLst>
              </p:cNvPr>
              <p:cNvSpPr>
                <a:spLocks noChangeArrowheads="1"/>
              </p:cNvSpPr>
              <p:nvPr/>
            </p:nvSpPr>
            <p:spPr bwMode="auto">
              <a:xfrm>
                <a:off x="4766"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4" name="Rectangle 774">
                <a:extLst>
                  <a:ext uri="{FF2B5EF4-FFF2-40B4-BE49-F238E27FC236}">
                    <a16:creationId xmlns:a16="http://schemas.microsoft.com/office/drawing/2014/main" id="{A3D07F8F-82BB-429B-81C4-6136B71EDD9F}"/>
                  </a:ext>
                </a:extLst>
              </p:cNvPr>
              <p:cNvSpPr>
                <a:spLocks noChangeArrowheads="1"/>
              </p:cNvSpPr>
              <p:nvPr/>
            </p:nvSpPr>
            <p:spPr bwMode="auto">
              <a:xfrm>
                <a:off x="477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5" name="Rectangle 775">
                <a:extLst>
                  <a:ext uri="{FF2B5EF4-FFF2-40B4-BE49-F238E27FC236}">
                    <a16:creationId xmlns:a16="http://schemas.microsoft.com/office/drawing/2014/main" id="{CFABEC64-8BB6-4B3E-BC02-BC79C4E9DA44}"/>
                  </a:ext>
                </a:extLst>
              </p:cNvPr>
              <p:cNvSpPr>
                <a:spLocks noChangeArrowheads="1"/>
              </p:cNvSpPr>
              <p:nvPr/>
            </p:nvSpPr>
            <p:spPr bwMode="auto">
              <a:xfrm>
                <a:off x="4777"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6" name="Rectangle 776">
                <a:extLst>
                  <a:ext uri="{FF2B5EF4-FFF2-40B4-BE49-F238E27FC236}">
                    <a16:creationId xmlns:a16="http://schemas.microsoft.com/office/drawing/2014/main" id="{E527909E-6396-4CCC-AD8C-F03D9BCBCDBB}"/>
                  </a:ext>
                </a:extLst>
              </p:cNvPr>
              <p:cNvSpPr>
                <a:spLocks noChangeArrowheads="1"/>
              </p:cNvSpPr>
              <p:nvPr/>
            </p:nvSpPr>
            <p:spPr bwMode="auto">
              <a:xfrm>
                <a:off x="4795"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7" name="Rectangle 777">
                <a:extLst>
                  <a:ext uri="{FF2B5EF4-FFF2-40B4-BE49-F238E27FC236}">
                    <a16:creationId xmlns:a16="http://schemas.microsoft.com/office/drawing/2014/main" id="{CFE526DB-67DA-480E-AB68-F50F0805C6FD}"/>
                  </a:ext>
                </a:extLst>
              </p:cNvPr>
              <p:cNvSpPr>
                <a:spLocks noChangeArrowheads="1"/>
              </p:cNvSpPr>
              <p:nvPr/>
            </p:nvSpPr>
            <p:spPr bwMode="auto">
              <a:xfrm>
                <a:off x="480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8" name="Rectangle 778">
                <a:extLst>
                  <a:ext uri="{FF2B5EF4-FFF2-40B4-BE49-F238E27FC236}">
                    <a16:creationId xmlns:a16="http://schemas.microsoft.com/office/drawing/2014/main" id="{21E0CB23-A480-45F4-94EC-72E41931F9EC}"/>
                  </a:ext>
                </a:extLst>
              </p:cNvPr>
              <p:cNvSpPr>
                <a:spLocks noChangeArrowheads="1"/>
              </p:cNvSpPr>
              <p:nvPr/>
            </p:nvSpPr>
            <p:spPr bwMode="auto">
              <a:xfrm>
                <a:off x="4829"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79" name="Rectangle 779">
                <a:extLst>
                  <a:ext uri="{FF2B5EF4-FFF2-40B4-BE49-F238E27FC236}">
                    <a16:creationId xmlns:a16="http://schemas.microsoft.com/office/drawing/2014/main" id="{B73DD3BD-9806-4490-8F82-936B67973ACE}"/>
                  </a:ext>
                </a:extLst>
              </p:cNvPr>
              <p:cNvSpPr>
                <a:spLocks noChangeArrowheads="1"/>
              </p:cNvSpPr>
              <p:nvPr/>
            </p:nvSpPr>
            <p:spPr bwMode="auto">
              <a:xfrm>
                <a:off x="4847" y="3521"/>
                <a:ext cx="5"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0" name="Rectangle 780">
                <a:extLst>
                  <a:ext uri="{FF2B5EF4-FFF2-40B4-BE49-F238E27FC236}">
                    <a16:creationId xmlns:a16="http://schemas.microsoft.com/office/drawing/2014/main" id="{F7F5BCA4-8E9B-4BD2-9D10-E8016414E745}"/>
                  </a:ext>
                </a:extLst>
              </p:cNvPr>
              <p:cNvSpPr>
                <a:spLocks noChangeArrowheads="1"/>
              </p:cNvSpPr>
              <p:nvPr/>
            </p:nvSpPr>
            <p:spPr bwMode="auto">
              <a:xfrm>
                <a:off x="4864"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1" name="Rectangle 781">
                <a:extLst>
                  <a:ext uri="{FF2B5EF4-FFF2-40B4-BE49-F238E27FC236}">
                    <a16:creationId xmlns:a16="http://schemas.microsoft.com/office/drawing/2014/main" id="{68F35949-6ACB-4A9A-B72F-1B8053961A8B}"/>
                  </a:ext>
                </a:extLst>
              </p:cNvPr>
              <p:cNvSpPr>
                <a:spLocks noChangeArrowheads="1"/>
              </p:cNvSpPr>
              <p:nvPr/>
            </p:nvSpPr>
            <p:spPr bwMode="auto">
              <a:xfrm>
                <a:off x="488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2" name="Rectangle 782">
                <a:extLst>
                  <a:ext uri="{FF2B5EF4-FFF2-40B4-BE49-F238E27FC236}">
                    <a16:creationId xmlns:a16="http://schemas.microsoft.com/office/drawing/2014/main" id="{774199A4-5DCA-4053-9255-3B88DF500701}"/>
                  </a:ext>
                </a:extLst>
              </p:cNvPr>
              <p:cNvSpPr>
                <a:spLocks noChangeArrowheads="1"/>
              </p:cNvSpPr>
              <p:nvPr/>
            </p:nvSpPr>
            <p:spPr bwMode="auto">
              <a:xfrm>
                <a:off x="4904"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3" name="Rectangle 783">
                <a:extLst>
                  <a:ext uri="{FF2B5EF4-FFF2-40B4-BE49-F238E27FC236}">
                    <a16:creationId xmlns:a16="http://schemas.microsoft.com/office/drawing/2014/main" id="{486D9983-ED0D-4986-AD98-A445C416938E}"/>
                  </a:ext>
                </a:extLst>
              </p:cNvPr>
              <p:cNvSpPr>
                <a:spLocks noChangeArrowheads="1"/>
              </p:cNvSpPr>
              <p:nvPr/>
            </p:nvSpPr>
            <p:spPr bwMode="auto">
              <a:xfrm>
                <a:off x="491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4" name="Rectangle 784">
                <a:extLst>
                  <a:ext uri="{FF2B5EF4-FFF2-40B4-BE49-F238E27FC236}">
                    <a16:creationId xmlns:a16="http://schemas.microsoft.com/office/drawing/2014/main" id="{511347D1-224A-48F4-BDEC-EA01230A8EFA}"/>
                  </a:ext>
                </a:extLst>
              </p:cNvPr>
              <p:cNvSpPr>
                <a:spLocks noChangeArrowheads="1"/>
              </p:cNvSpPr>
              <p:nvPr/>
            </p:nvSpPr>
            <p:spPr bwMode="auto">
              <a:xfrm>
                <a:off x="4939"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5" name="Rectangle 785">
                <a:extLst>
                  <a:ext uri="{FF2B5EF4-FFF2-40B4-BE49-F238E27FC236}">
                    <a16:creationId xmlns:a16="http://schemas.microsoft.com/office/drawing/2014/main" id="{869D6019-BF0F-47CC-9C77-D2302E1111F5}"/>
                  </a:ext>
                </a:extLst>
              </p:cNvPr>
              <p:cNvSpPr>
                <a:spLocks noChangeArrowheads="1"/>
              </p:cNvSpPr>
              <p:nvPr/>
            </p:nvSpPr>
            <p:spPr bwMode="auto">
              <a:xfrm>
                <a:off x="4939"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6" name="Rectangle 786">
                <a:extLst>
                  <a:ext uri="{FF2B5EF4-FFF2-40B4-BE49-F238E27FC236}">
                    <a16:creationId xmlns:a16="http://schemas.microsoft.com/office/drawing/2014/main" id="{A4C211F4-CFFD-4D36-A386-407F63E7F05F}"/>
                  </a:ext>
                </a:extLst>
              </p:cNvPr>
              <p:cNvSpPr>
                <a:spLocks noChangeArrowheads="1"/>
              </p:cNvSpPr>
              <p:nvPr/>
            </p:nvSpPr>
            <p:spPr bwMode="auto">
              <a:xfrm>
                <a:off x="4951"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7" name="Rectangle 787">
                <a:extLst>
                  <a:ext uri="{FF2B5EF4-FFF2-40B4-BE49-F238E27FC236}">
                    <a16:creationId xmlns:a16="http://schemas.microsoft.com/office/drawing/2014/main" id="{96DE23F9-2ECC-469D-BEC6-A6FC734DF2EE}"/>
                  </a:ext>
                </a:extLst>
              </p:cNvPr>
              <p:cNvSpPr>
                <a:spLocks noChangeArrowheads="1"/>
              </p:cNvSpPr>
              <p:nvPr/>
            </p:nvSpPr>
            <p:spPr bwMode="auto">
              <a:xfrm>
                <a:off x="495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8" name="Rectangle 788">
                <a:extLst>
                  <a:ext uri="{FF2B5EF4-FFF2-40B4-BE49-F238E27FC236}">
                    <a16:creationId xmlns:a16="http://schemas.microsoft.com/office/drawing/2014/main" id="{80647938-0DFD-4F4F-8E70-46BB8CDCD40D}"/>
                  </a:ext>
                </a:extLst>
              </p:cNvPr>
              <p:cNvSpPr>
                <a:spLocks noChangeArrowheads="1"/>
              </p:cNvSpPr>
              <p:nvPr/>
            </p:nvSpPr>
            <p:spPr bwMode="auto">
              <a:xfrm>
                <a:off x="4951"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89" name="Rectangle 789">
                <a:extLst>
                  <a:ext uri="{FF2B5EF4-FFF2-40B4-BE49-F238E27FC236}">
                    <a16:creationId xmlns:a16="http://schemas.microsoft.com/office/drawing/2014/main" id="{132F5F6D-B9B9-40F3-817B-8FE8587F5538}"/>
                  </a:ext>
                </a:extLst>
              </p:cNvPr>
              <p:cNvSpPr>
                <a:spLocks noChangeArrowheads="1"/>
              </p:cNvSpPr>
              <p:nvPr/>
            </p:nvSpPr>
            <p:spPr bwMode="auto">
              <a:xfrm>
                <a:off x="4957" y="3498"/>
                <a:ext cx="5"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0" name="Rectangle 790">
                <a:extLst>
                  <a:ext uri="{FF2B5EF4-FFF2-40B4-BE49-F238E27FC236}">
                    <a16:creationId xmlns:a16="http://schemas.microsoft.com/office/drawing/2014/main" id="{280E7B90-3167-4513-9E3E-F8C090A8C257}"/>
                  </a:ext>
                </a:extLst>
              </p:cNvPr>
              <p:cNvSpPr>
                <a:spLocks noChangeArrowheads="1"/>
              </p:cNvSpPr>
              <p:nvPr/>
            </p:nvSpPr>
            <p:spPr bwMode="auto">
              <a:xfrm>
                <a:off x="497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1" name="Rectangle 791">
                <a:extLst>
                  <a:ext uri="{FF2B5EF4-FFF2-40B4-BE49-F238E27FC236}">
                    <a16:creationId xmlns:a16="http://schemas.microsoft.com/office/drawing/2014/main" id="{7060FA4D-BCF4-489A-98A6-F6EFD847C6C2}"/>
                  </a:ext>
                </a:extLst>
              </p:cNvPr>
              <p:cNvSpPr>
                <a:spLocks noChangeArrowheads="1"/>
              </p:cNvSpPr>
              <p:nvPr/>
            </p:nvSpPr>
            <p:spPr bwMode="auto">
              <a:xfrm>
                <a:off x="4991"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2" name="Rectangle 792">
                <a:extLst>
                  <a:ext uri="{FF2B5EF4-FFF2-40B4-BE49-F238E27FC236}">
                    <a16:creationId xmlns:a16="http://schemas.microsoft.com/office/drawing/2014/main" id="{4671EF8C-DA55-4B92-A0A2-FF040568CDEF}"/>
                  </a:ext>
                </a:extLst>
              </p:cNvPr>
              <p:cNvSpPr>
                <a:spLocks noChangeArrowheads="1"/>
              </p:cNvSpPr>
              <p:nvPr/>
            </p:nvSpPr>
            <p:spPr bwMode="auto">
              <a:xfrm>
                <a:off x="5009"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3" name="Rectangle 793">
                <a:extLst>
                  <a:ext uri="{FF2B5EF4-FFF2-40B4-BE49-F238E27FC236}">
                    <a16:creationId xmlns:a16="http://schemas.microsoft.com/office/drawing/2014/main" id="{EC5BE276-EEB5-4BDA-8A79-19C28978BC51}"/>
                  </a:ext>
                </a:extLst>
              </p:cNvPr>
              <p:cNvSpPr>
                <a:spLocks noChangeArrowheads="1"/>
              </p:cNvSpPr>
              <p:nvPr/>
            </p:nvSpPr>
            <p:spPr bwMode="auto">
              <a:xfrm>
                <a:off x="5026"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4" name="Rectangle 794">
                <a:extLst>
                  <a:ext uri="{FF2B5EF4-FFF2-40B4-BE49-F238E27FC236}">
                    <a16:creationId xmlns:a16="http://schemas.microsoft.com/office/drawing/2014/main" id="{797BEA19-2551-44A1-A614-8244C78C2F83}"/>
                  </a:ext>
                </a:extLst>
              </p:cNvPr>
              <p:cNvSpPr>
                <a:spLocks noChangeArrowheads="1"/>
              </p:cNvSpPr>
              <p:nvPr/>
            </p:nvSpPr>
            <p:spPr bwMode="auto">
              <a:xfrm>
                <a:off x="5049" y="3521"/>
                <a:ext cx="6"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5" name="Rectangle 795">
                <a:extLst>
                  <a:ext uri="{FF2B5EF4-FFF2-40B4-BE49-F238E27FC236}">
                    <a16:creationId xmlns:a16="http://schemas.microsoft.com/office/drawing/2014/main" id="{B8D14F2B-708F-466C-A57D-D0792E251511}"/>
                  </a:ext>
                </a:extLst>
              </p:cNvPr>
              <p:cNvSpPr>
                <a:spLocks noChangeArrowheads="1"/>
              </p:cNvSpPr>
              <p:nvPr/>
            </p:nvSpPr>
            <p:spPr bwMode="auto">
              <a:xfrm>
                <a:off x="5061"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6" name="Rectangle 796">
                <a:extLst>
                  <a:ext uri="{FF2B5EF4-FFF2-40B4-BE49-F238E27FC236}">
                    <a16:creationId xmlns:a16="http://schemas.microsoft.com/office/drawing/2014/main" id="{F32EABE3-4EC1-4E17-989A-A8F4F1912C4C}"/>
                  </a:ext>
                </a:extLst>
              </p:cNvPr>
              <p:cNvSpPr>
                <a:spLocks noChangeArrowheads="1"/>
              </p:cNvSpPr>
              <p:nvPr/>
            </p:nvSpPr>
            <p:spPr bwMode="auto">
              <a:xfrm>
                <a:off x="5084" y="3521"/>
                <a:ext cx="11"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7" name="Rectangle 797">
                <a:extLst>
                  <a:ext uri="{FF2B5EF4-FFF2-40B4-BE49-F238E27FC236}">
                    <a16:creationId xmlns:a16="http://schemas.microsoft.com/office/drawing/2014/main" id="{56B83F42-9D6E-4702-9B39-662BC917F199}"/>
                  </a:ext>
                </a:extLst>
              </p:cNvPr>
              <p:cNvSpPr>
                <a:spLocks noChangeArrowheads="1"/>
              </p:cNvSpPr>
              <p:nvPr/>
            </p:nvSpPr>
            <p:spPr bwMode="auto">
              <a:xfrm>
                <a:off x="5095" y="3521"/>
                <a:ext cx="12" cy="17"/>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8" name="Rectangle 798">
                <a:extLst>
                  <a:ext uri="{FF2B5EF4-FFF2-40B4-BE49-F238E27FC236}">
                    <a16:creationId xmlns:a16="http://schemas.microsoft.com/office/drawing/2014/main" id="{5CBB0170-9647-45BA-AAB9-F85F770E678B}"/>
                  </a:ext>
                </a:extLst>
              </p:cNvPr>
              <p:cNvSpPr>
                <a:spLocks noChangeArrowheads="1"/>
              </p:cNvSpPr>
              <p:nvPr/>
            </p:nvSpPr>
            <p:spPr bwMode="auto">
              <a:xfrm>
                <a:off x="5119"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299" name="Rectangle 799">
                <a:extLst>
                  <a:ext uri="{FF2B5EF4-FFF2-40B4-BE49-F238E27FC236}">
                    <a16:creationId xmlns:a16="http://schemas.microsoft.com/office/drawing/2014/main" id="{003CFEC0-C0D6-4A20-9485-C4C1FA42E130}"/>
                  </a:ext>
                </a:extLst>
              </p:cNvPr>
              <p:cNvSpPr>
                <a:spLocks noChangeArrowheads="1"/>
              </p:cNvSpPr>
              <p:nvPr/>
            </p:nvSpPr>
            <p:spPr bwMode="auto">
              <a:xfrm>
                <a:off x="5124"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0" name="Rectangle 800">
                <a:extLst>
                  <a:ext uri="{FF2B5EF4-FFF2-40B4-BE49-F238E27FC236}">
                    <a16:creationId xmlns:a16="http://schemas.microsoft.com/office/drawing/2014/main" id="{80E68C59-AD92-4055-A479-8D70D2894892}"/>
                  </a:ext>
                </a:extLst>
              </p:cNvPr>
              <p:cNvSpPr>
                <a:spLocks noChangeArrowheads="1"/>
              </p:cNvSpPr>
              <p:nvPr/>
            </p:nvSpPr>
            <p:spPr bwMode="auto">
              <a:xfrm>
                <a:off x="5130" y="3521"/>
                <a:ext cx="6"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1" name="Rectangle 801">
                <a:extLst>
                  <a:ext uri="{FF2B5EF4-FFF2-40B4-BE49-F238E27FC236}">
                    <a16:creationId xmlns:a16="http://schemas.microsoft.com/office/drawing/2014/main" id="{E2DCBEED-3F86-42F0-AEFB-63068B23F6BE}"/>
                  </a:ext>
                </a:extLst>
              </p:cNvPr>
              <p:cNvSpPr>
                <a:spLocks noChangeArrowheads="1"/>
              </p:cNvSpPr>
              <p:nvPr/>
            </p:nvSpPr>
            <p:spPr bwMode="auto">
              <a:xfrm>
                <a:off x="5130"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2" name="Rectangle 802">
                <a:extLst>
                  <a:ext uri="{FF2B5EF4-FFF2-40B4-BE49-F238E27FC236}">
                    <a16:creationId xmlns:a16="http://schemas.microsoft.com/office/drawing/2014/main" id="{AB9729F3-4333-41C7-8D90-12AD9F2541F1}"/>
                  </a:ext>
                </a:extLst>
              </p:cNvPr>
              <p:cNvSpPr>
                <a:spLocks noChangeArrowheads="1"/>
              </p:cNvSpPr>
              <p:nvPr/>
            </p:nvSpPr>
            <p:spPr bwMode="auto">
              <a:xfrm>
                <a:off x="5136"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3" name="Rectangle 803">
                <a:extLst>
                  <a:ext uri="{FF2B5EF4-FFF2-40B4-BE49-F238E27FC236}">
                    <a16:creationId xmlns:a16="http://schemas.microsoft.com/office/drawing/2014/main" id="{07C6E2D5-510A-4D16-A1CB-AF38C2C9AEAE}"/>
                  </a:ext>
                </a:extLst>
              </p:cNvPr>
              <p:cNvSpPr>
                <a:spLocks noChangeArrowheads="1"/>
              </p:cNvSpPr>
              <p:nvPr/>
            </p:nvSpPr>
            <p:spPr bwMode="auto">
              <a:xfrm>
                <a:off x="5142" y="3498"/>
                <a:ext cx="6" cy="40"/>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4" name="Rectangle 804">
                <a:extLst>
                  <a:ext uri="{FF2B5EF4-FFF2-40B4-BE49-F238E27FC236}">
                    <a16:creationId xmlns:a16="http://schemas.microsoft.com/office/drawing/2014/main" id="{0A3A205B-734C-4241-AA09-2B0A247F6B0C}"/>
                  </a:ext>
                </a:extLst>
              </p:cNvPr>
              <p:cNvSpPr>
                <a:spLocks noChangeArrowheads="1"/>
              </p:cNvSpPr>
              <p:nvPr/>
            </p:nvSpPr>
            <p:spPr bwMode="auto">
              <a:xfrm>
                <a:off x="5142" y="3521"/>
                <a:ext cx="6" cy="17"/>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305" name="Rectangle 805">
                <a:extLst>
                  <a:ext uri="{FF2B5EF4-FFF2-40B4-BE49-F238E27FC236}">
                    <a16:creationId xmlns:a16="http://schemas.microsoft.com/office/drawing/2014/main" id="{E98FE3B7-A003-4358-A3EE-E536CF814167}"/>
                  </a:ext>
                </a:extLst>
              </p:cNvPr>
              <p:cNvSpPr>
                <a:spLocks noChangeArrowheads="1"/>
              </p:cNvSpPr>
              <p:nvPr/>
            </p:nvSpPr>
            <p:spPr bwMode="auto">
              <a:xfrm>
                <a:off x="5148" y="3521"/>
                <a:ext cx="5" cy="1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grpSp>
        <p:cxnSp>
          <p:nvCxnSpPr>
            <p:cNvPr id="97" name="Straight Arrow Connector 96">
              <a:extLst>
                <a:ext uri="{FF2B5EF4-FFF2-40B4-BE49-F238E27FC236}">
                  <a16:creationId xmlns:a16="http://schemas.microsoft.com/office/drawing/2014/main" id="{1BEE0E42-59FB-48C9-AC00-27B0E22338EC}"/>
                </a:ext>
              </a:extLst>
            </p:cNvPr>
            <p:cNvCxnSpPr/>
            <p:nvPr/>
          </p:nvCxnSpPr>
          <p:spPr bwMode="auto">
            <a:xfrm flipV="1">
              <a:off x="4560221" y="5336479"/>
              <a:ext cx="0" cy="246888"/>
            </a:xfrm>
            <a:prstGeom prst="straightConnector1">
              <a:avLst/>
            </a:prstGeom>
            <a:solidFill>
              <a:schemeClr val="accent1"/>
            </a:solidFill>
            <a:ln w="19050" cap="flat" cmpd="sng" algn="ctr">
              <a:solidFill>
                <a:schemeClr val="tx1"/>
              </a:solidFill>
              <a:prstDash val="solid"/>
              <a:round/>
              <a:headEnd type="none" w="med" len="med"/>
              <a:tailEnd type="triangle"/>
            </a:ln>
            <a:effectLst/>
          </p:spPr>
        </p:cxnSp>
        <p:sp>
          <p:nvSpPr>
            <p:cNvPr id="98" name="Left Brace 97">
              <a:extLst>
                <a:ext uri="{FF2B5EF4-FFF2-40B4-BE49-F238E27FC236}">
                  <a16:creationId xmlns:a16="http://schemas.microsoft.com/office/drawing/2014/main" id="{D3B520D4-4F94-4551-8B4F-30D51A204250}"/>
                </a:ext>
              </a:extLst>
            </p:cNvPr>
            <p:cNvSpPr/>
            <p:nvPr/>
          </p:nvSpPr>
          <p:spPr bwMode="auto">
            <a:xfrm rot="16200000">
              <a:off x="4508120" y="5565952"/>
              <a:ext cx="109281" cy="278365"/>
            </a:xfrm>
            <a:prstGeom prst="leftBrace">
              <a:avLst>
                <a:gd name="adj1" fmla="val 33845"/>
                <a:gd name="adj2" fmla="val 5000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99" name="Left Brace 98">
              <a:extLst>
                <a:ext uri="{FF2B5EF4-FFF2-40B4-BE49-F238E27FC236}">
                  <a16:creationId xmlns:a16="http://schemas.microsoft.com/office/drawing/2014/main" id="{C47622F3-2189-490C-BAF5-08C59AED9484}"/>
                </a:ext>
              </a:extLst>
            </p:cNvPr>
            <p:cNvSpPr/>
            <p:nvPr/>
          </p:nvSpPr>
          <p:spPr bwMode="auto">
            <a:xfrm rot="16200000">
              <a:off x="4489390" y="5369989"/>
              <a:ext cx="131251" cy="863083"/>
            </a:xfrm>
            <a:prstGeom prst="leftBrace">
              <a:avLst>
                <a:gd name="adj1" fmla="val 33845"/>
                <a:gd name="adj2" fmla="val 5000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100" name="Left Brace 99">
              <a:extLst>
                <a:ext uri="{FF2B5EF4-FFF2-40B4-BE49-F238E27FC236}">
                  <a16:creationId xmlns:a16="http://schemas.microsoft.com/office/drawing/2014/main" id="{6A629F4D-7CDC-4F02-B864-C3572221A7E2}"/>
                </a:ext>
              </a:extLst>
            </p:cNvPr>
            <p:cNvSpPr/>
            <p:nvPr/>
          </p:nvSpPr>
          <p:spPr bwMode="auto">
            <a:xfrm rot="16200000">
              <a:off x="4485527" y="2466290"/>
              <a:ext cx="131251" cy="7214459"/>
            </a:xfrm>
            <a:prstGeom prst="leftBrace">
              <a:avLst>
                <a:gd name="adj1" fmla="val 33845"/>
                <a:gd name="adj2" fmla="val 5000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sp>
          <p:nvSpPr>
            <p:cNvPr id="101" name="Left Brace 100">
              <a:extLst>
                <a:ext uri="{FF2B5EF4-FFF2-40B4-BE49-F238E27FC236}">
                  <a16:creationId xmlns:a16="http://schemas.microsoft.com/office/drawing/2014/main" id="{39C6113B-8AED-49C8-B87B-EA856AAE7072}"/>
                </a:ext>
              </a:extLst>
            </p:cNvPr>
            <p:cNvSpPr/>
            <p:nvPr/>
          </p:nvSpPr>
          <p:spPr bwMode="auto">
            <a:xfrm rot="16200000">
              <a:off x="4485257" y="2671155"/>
              <a:ext cx="156712" cy="6598989"/>
            </a:xfrm>
            <a:prstGeom prst="leftBrace">
              <a:avLst>
                <a:gd name="adj1" fmla="val 33845"/>
                <a:gd name="adj2" fmla="val 50000"/>
              </a:avLst>
            </a:prstGeom>
            <a:noFill/>
            <a:ln w="12699" cap="flat" cmpd="sng" algn="ctr">
              <a:solidFill>
                <a:schemeClr val="tx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panose="020B0604020202020204" pitchFamily="34" charset="0"/>
                <a:cs typeface="Arial" panose="020B0604020202020204" pitchFamily="34" charset="0"/>
              </a:endParaRPr>
            </a:p>
          </p:txBody>
        </p:sp>
        <p:grpSp>
          <p:nvGrpSpPr>
            <p:cNvPr id="102" name="Group 101">
              <a:extLst>
                <a:ext uri="{FF2B5EF4-FFF2-40B4-BE49-F238E27FC236}">
                  <a16:creationId xmlns:a16="http://schemas.microsoft.com/office/drawing/2014/main" id="{73CA4CA7-27BC-4B0F-AC2B-8CDF7357C871}"/>
                </a:ext>
              </a:extLst>
            </p:cNvPr>
            <p:cNvGrpSpPr/>
            <p:nvPr/>
          </p:nvGrpSpPr>
          <p:grpSpPr>
            <a:xfrm>
              <a:off x="951412" y="3957279"/>
              <a:ext cx="7250706" cy="650088"/>
              <a:chOff x="956436" y="3957279"/>
              <a:chExt cx="7250706" cy="650088"/>
            </a:xfrm>
          </p:grpSpPr>
          <p:cxnSp>
            <p:nvCxnSpPr>
              <p:cNvPr id="104" name="Straight Connector 103">
                <a:extLst>
                  <a:ext uri="{FF2B5EF4-FFF2-40B4-BE49-F238E27FC236}">
                    <a16:creationId xmlns:a16="http://schemas.microsoft.com/office/drawing/2014/main" id="{5618701B-4759-4037-814E-47631EA5874F}"/>
                  </a:ext>
                </a:extLst>
              </p:cNvPr>
              <p:cNvCxnSpPr/>
              <p:nvPr/>
            </p:nvCxnSpPr>
            <p:spPr bwMode="auto">
              <a:xfrm flipV="1">
                <a:off x="956436" y="3957279"/>
                <a:ext cx="3629025" cy="648277"/>
              </a:xfrm>
              <a:prstGeom prst="line">
                <a:avLst/>
              </a:prstGeom>
              <a:solidFill>
                <a:schemeClr val="accent1"/>
              </a:solidFill>
              <a:ln w="12699" cap="flat" cmpd="sng" algn="ctr">
                <a:solidFill>
                  <a:schemeClr val="tx1"/>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76EEFD77-589D-4C11-AAD2-EEBA17E46E23}"/>
                  </a:ext>
                </a:extLst>
              </p:cNvPr>
              <p:cNvCxnSpPr>
                <a:cxnSpLocks/>
              </p:cNvCxnSpPr>
              <p:nvPr/>
            </p:nvCxnSpPr>
            <p:spPr bwMode="auto">
              <a:xfrm flipH="1" flipV="1">
                <a:off x="4578117" y="3959090"/>
                <a:ext cx="3629025" cy="648277"/>
              </a:xfrm>
              <a:prstGeom prst="line">
                <a:avLst/>
              </a:prstGeom>
              <a:solidFill>
                <a:schemeClr val="accent1"/>
              </a:solidFill>
              <a:ln w="12699" cap="flat" cmpd="sng" algn="ctr">
                <a:solidFill>
                  <a:schemeClr val="tx1"/>
                </a:solidFill>
                <a:prstDash val="solid"/>
                <a:round/>
                <a:headEnd type="none" w="med" len="med"/>
                <a:tailEnd type="none" w="med" len="med"/>
              </a:ln>
              <a:effectLst/>
            </p:spPr>
          </p:cxnSp>
        </p:grpSp>
        <p:sp>
          <p:nvSpPr>
            <p:cNvPr id="103" name="Text Box 8">
              <a:extLst>
                <a:ext uri="{FF2B5EF4-FFF2-40B4-BE49-F238E27FC236}">
                  <a16:creationId xmlns:a16="http://schemas.microsoft.com/office/drawing/2014/main" id="{488FD382-40AD-4C58-91A8-83D4A1647CA8}"/>
                </a:ext>
              </a:extLst>
            </p:cNvPr>
            <p:cNvSpPr txBox="1">
              <a:spLocks noChangeArrowheads="1"/>
            </p:cNvSpPr>
            <p:nvPr/>
          </p:nvSpPr>
          <p:spPr bwMode="auto">
            <a:xfrm>
              <a:off x="926549" y="3656168"/>
              <a:ext cx="761315" cy="220634"/>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NL			</a:t>
              </a:r>
            </a:p>
          </p:txBody>
        </p:sp>
      </p:grpSp>
      <p:sp>
        <p:nvSpPr>
          <p:cNvPr id="500" name="TextBox 499">
            <a:extLst>
              <a:ext uri="{FF2B5EF4-FFF2-40B4-BE49-F238E27FC236}">
                <a16:creationId xmlns:a16="http://schemas.microsoft.com/office/drawing/2014/main" id="{6AF1323B-C0CB-4380-8C78-58A39BC8D2E9}"/>
              </a:ext>
            </a:extLst>
          </p:cNvPr>
          <p:cNvSpPr txBox="1"/>
          <p:nvPr/>
        </p:nvSpPr>
        <p:spPr>
          <a:xfrm>
            <a:off x="3746132" y="2623630"/>
            <a:ext cx="4135773" cy="369332"/>
          </a:xfrm>
          <a:prstGeom prst="rect">
            <a:avLst/>
          </a:prstGeom>
          <a:noFill/>
        </p:spPr>
        <p:txBody>
          <a:bodyPr wrap="square" rtlCol="0">
            <a:spAutoFit/>
          </a:bodyPr>
          <a:lstStyle/>
          <a:p>
            <a:pPr algn="ctr"/>
            <a:r>
              <a:rPr lang="en-US" dirty="0">
                <a:solidFill>
                  <a:srgbClr val="002060"/>
                </a:solidFill>
                <a:latin typeface="Arial" panose="020B0604020202020204" pitchFamily="34" charset="0"/>
                <a:cs typeface="Arial" panose="020B0604020202020204" pitchFamily="34" charset="0"/>
              </a:rPr>
              <a:t>‘Bisected’ </a:t>
            </a:r>
            <a:r>
              <a:rPr lang="en-US" dirty="0" err="1">
                <a:solidFill>
                  <a:srgbClr val="002060"/>
                </a:solidFill>
                <a:latin typeface="Arial" panose="020B0604020202020204" pitchFamily="34" charset="0"/>
                <a:cs typeface="Arial" panose="020B0604020202020204" pitchFamily="34" charset="0"/>
              </a:rPr>
              <a:t>linac</a:t>
            </a:r>
            <a:r>
              <a:rPr lang="en-US" dirty="0">
                <a:solidFill>
                  <a:srgbClr val="002060"/>
                </a:solidFill>
                <a:latin typeface="Arial" panose="020B0604020202020204" pitchFamily="34" charset="0"/>
                <a:cs typeface="Arial" panose="020B0604020202020204" pitchFamily="34" charset="0"/>
              </a:rPr>
              <a:t> optics</a:t>
            </a:r>
          </a:p>
        </p:txBody>
      </p:sp>
      <p:sp>
        <p:nvSpPr>
          <p:cNvPr id="501" name="TextBox 500">
            <a:extLst>
              <a:ext uri="{FF2B5EF4-FFF2-40B4-BE49-F238E27FC236}">
                <a16:creationId xmlns:a16="http://schemas.microsoft.com/office/drawing/2014/main" id="{BE882375-4E65-4FC4-A11B-E0AA9C18AE80}"/>
              </a:ext>
            </a:extLst>
          </p:cNvPr>
          <p:cNvSpPr txBox="1"/>
          <p:nvPr/>
        </p:nvSpPr>
        <p:spPr>
          <a:xfrm>
            <a:off x="1667624" y="5659138"/>
            <a:ext cx="8596134" cy="584775"/>
          </a:xfrm>
          <a:prstGeom prst="rect">
            <a:avLst/>
          </a:prstGeom>
          <a:noFill/>
        </p:spPr>
        <p:txBody>
          <a:bodyPr wrap="square" rtlCol="0">
            <a:spAutoFit/>
          </a:bodyPr>
          <a:lstStyle/>
          <a:p>
            <a:pPr algn="ctr"/>
            <a:r>
              <a:rPr lang="en-US" sz="1600" dirty="0">
                <a:solidFill>
                  <a:srgbClr val="002060"/>
                </a:solidFill>
                <a:latin typeface="Arial" panose="020B0604020202020204" pitchFamily="34" charset="0"/>
                <a:cs typeface="Arial" panose="020B0604020202020204" pitchFamily="34" charset="0"/>
              </a:rPr>
              <a:t>Quadrupole gradients scale up with momentum to maintain periodic structure for the first half of the </a:t>
            </a:r>
            <a:r>
              <a:rPr lang="en-US" sz="1600" dirty="0" err="1">
                <a:solidFill>
                  <a:srgbClr val="002060"/>
                </a:solidFill>
                <a:latin typeface="Arial" panose="020B0604020202020204" pitchFamily="34" charset="0"/>
                <a:cs typeface="Arial" panose="020B0604020202020204" pitchFamily="34" charset="0"/>
              </a:rPr>
              <a:t>linac</a:t>
            </a:r>
            <a:r>
              <a:rPr lang="en-US" sz="1600" dirty="0">
                <a:solidFill>
                  <a:srgbClr val="002060"/>
                </a:solidFill>
                <a:latin typeface="Arial" panose="020B0604020202020204" pitchFamily="34" charset="0"/>
                <a:cs typeface="Arial" panose="020B0604020202020204" pitchFamily="34" charset="0"/>
              </a:rPr>
              <a:t> and then the quadrupole strengths are mirror reflected in the second </a:t>
            </a:r>
            <a:r>
              <a:rPr lang="en-US" sz="1600" dirty="0" err="1">
                <a:solidFill>
                  <a:srgbClr val="002060"/>
                </a:solidFill>
                <a:latin typeface="Arial" panose="020B0604020202020204" pitchFamily="34" charset="0"/>
                <a:cs typeface="Arial" panose="020B0604020202020204" pitchFamily="34" charset="0"/>
              </a:rPr>
              <a:t>linac</a:t>
            </a:r>
            <a:r>
              <a:rPr lang="en-US" sz="1600" dirty="0">
                <a:solidFill>
                  <a:srgbClr val="002060"/>
                </a:solidFill>
                <a:latin typeface="Arial" panose="020B0604020202020204" pitchFamily="34" charset="0"/>
                <a:cs typeface="Arial" panose="020B0604020202020204" pitchFamily="34" charset="0"/>
              </a:rPr>
              <a:t> half</a:t>
            </a:r>
            <a:endParaRPr lang="en-US" sz="1600" dirty="0">
              <a:solidFill>
                <a:srgbClr val="002060"/>
              </a:solidFill>
              <a:highlight>
                <a:srgbClr val="FFFF99"/>
              </a:highligh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84367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4">
            <a:extLst>
              <a:ext uri="{FF2B5EF4-FFF2-40B4-BE49-F238E27FC236}">
                <a16:creationId xmlns:a16="http://schemas.microsoft.com/office/drawing/2014/main" id="{06F378BA-F300-4D65-9564-21FB11CF1E3B}"/>
              </a:ext>
            </a:extLst>
          </p:cNvPr>
          <p:cNvSpPr txBox="1">
            <a:spLocks/>
          </p:cNvSpPr>
          <p:nvPr/>
        </p:nvSpPr>
        <p:spPr bwMode="auto">
          <a:xfrm>
            <a:off x="1331054" y="405660"/>
            <a:ext cx="10676388" cy="647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buNone/>
            </a:pPr>
            <a:endParaRPr lang="en-US" sz="2000" dirty="0">
              <a:latin typeface="Arial" panose="020B0604020202020204" pitchFamily="34" charset="0"/>
              <a:cs typeface="Arial" panose="020B0604020202020204" pitchFamily="34" charset="0"/>
            </a:endParaRPr>
          </a:p>
          <a:p>
            <a:pPr>
              <a:lnSpc>
                <a:spcPct val="100000"/>
              </a:lnSpc>
              <a:spcBef>
                <a:spcPts val="0"/>
              </a:spcBef>
              <a:spcAft>
                <a:spcPts val="600"/>
              </a:spcAft>
            </a:pPr>
            <a:r>
              <a:rPr lang="en-US" sz="2000" dirty="0">
                <a:solidFill>
                  <a:srgbClr val="002060"/>
                </a:solidFill>
                <a:latin typeface="Arial" panose="020B0604020202020204" pitchFamily="34" charset="0"/>
                <a:cs typeface="Arial" panose="020B0604020202020204" pitchFamily="34" charset="0"/>
              </a:rPr>
              <a:t>Present Baseline (1.1 GeV per </a:t>
            </a:r>
            <a:r>
              <a:rPr lang="en-US" sz="2000" dirty="0" err="1">
                <a:solidFill>
                  <a:srgbClr val="002060"/>
                </a:solidFill>
                <a:latin typeface="Arial" panose="020B0604020202020204" pitchFamily="34" charset="0"/>
                <a:cs typeface="Arial" panose="020B0604020202020204" pitchFamily="34" charset="0"/>
              </a:rPr>
              <a:t>linac</a:t>
            </a:r>
            <a:r>
              <a:rPr lang="en-US" sz="2000" dirty="0">
                <a:solidFill>
                  <a:srgbClr val="002060"/>
                </a:solidFill>
                <a:latin typeface="Arial" panose="020B0604020202020204" pitchFamily="34" charset="0"/>
                <a:cs typeface="Arial" panose="020B0604020202020204" pitchFamily="34" charset="0"/>
              </a:rPr>
              <a:t>): </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650 MeV Recirculating Injector (additional three C-90 cryomodules) </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Recirculate 3 passes with the current CEBAF</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Additional 8 (4 + 4) passes via two FFAs: </a:t>
            </a:r>
            <a:r>
              <a:rPr lang="en-US" sz="1600" b="1" dirty="0">
                <a:solidFill>
                  <a:srgbClr val="7030A0"/>
                </a:solidFill>
                <a:latin typeface="Arial" panose="020B0604020202020204" pitchFamily="34" charset="0"/>
                <a:cs typeface="Arial" panose="020B0604020202020204" pitchFamily="34" charset="0"/>
              </a:rPr>
              <a:t>8.3 – 14.7 GeV </a:t>
            </a:r>
            <a:r>
              <a:rPr lang="en-US" sz="1600" dirty="0">
                <a:solidFill>
                  <a:srgbClr val="7030A0"/>
                </a:solidFill>
                <a:latin typeface="Arial" panose="020B0604020202020204" pitchFamily="34" charset="0"/>
                <a:cs typeface="Arial" panose="020B0604020202020204" pitchFamily="34" charset="0"/>
              </a:rPr>
              <a:t>and </a:t>
            </a:r>
            <a:r>
              <a:rPr lang="en-US" sz="1600" b="1" dirty="0">
                <a:solidFill>
                  <a:srgbClr val="7030A0"/>
                </a:solidFill>
                <a:latin typeface="Arial" panose="020B0604020202020204" pitchFamily="34" charset="0"/>
                <a:cs typeface="Arial" panose="020B0604020202020204" pitchFamily="34" charset="0"/>
              </a:rPr>
              <a:t>16.8 – 23.7 GeV</a:t>
            </a:r>
          </a:p>
          <a:p>
            <a:pPr>
              <a:lnSpc>
                <a:spcPct val="150000"/>
              </a:lnSpc>
              <a:spcBef>
                <a:spcPts val="0"/>
              </a:spcBef>
              <a:spcAft>
                <a:spcPts val="0"/>
              </a:spcAft>
            </a:pPr>
            <a:r>
              <a:rPr lang="en-US" sz="1800" dirty="0">
                <a:solidFill>
                  <a:srgbClr val="002060"/>
                </a:solidFill>
                <a:latin typeface="Arial" panose="020B0604020202020204" pitchFamily="34" charset="0"/>
                <a:cs typeface="Arial" panose="020B0604020202020204" pitchFamily="34" charset="0"/>
              </a:rPr>
              <a:t>Adiabatic FFA arcs configured with compact FODO cells</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Beta and dispersion matching to the </a:t>
            </a:r>
            <a:r>
              <a:rPr lang="en-US" sz="1600" dirty="0" err="1">
                <a:solidFill>
                  <a:srgbClr val="7030A0"/>
                </a:solidFill>
                <a:latin typeface="Arial" panose="020B0604020202020204" pitchFamily="34" charset="0"/>
                <a:cs typeface="Arial" panose="020B0604020202020204" pitchFamily="34" charset="0"/>
              </a:rPr>
              <a:t>linacs</a:t>
            </a:r>
            <a:r>
              <a:rPr lang="en-US" sz="1600" dirty="0">
                <a:solidFill>
                  <a:srgbClr val="7030A0"/>
                </a:solidFill>
                <a:latin typeface="Arial" panose="020B0604020202020204" pitchFamily="34" charset="0"/>
                <a:cs typeface="Arial" panose="020B0604020202020204" pitchFamily="34" charset="0"/>
              </a:rPr>
              <a:t> through cell-by-cell variation (length, bend)</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Open mid-plane permanent magnet design: B-field ≤ </a:t>
            </a:r>
            <a:r>
              <a:rPr lang="en-US" sz="1600" b="1" dirty="0">
                <a:solidFill>
                  <a:srgbClr val="7030A0"/>
                </a:solidFill>
                <a:latin typeface="Arial" panose="020B0604020202020204" pitchFamily="34" charset="0"/>
                <a:cs typeface="Arial" panose="020B0604020202020204" pitchFamily="34" charset="0"/>
              </a:rPr>
              <a:t>1 T</a:t>
            </a:r>
            <a:r>
              <a:rPr lang="en-US" sz="1600" dirty="0">
                <a:solidFill>
                  <a:srgbClr val="7030A0"/>
                </a:solidFill>
                <a:latin typeface="Arial" panose="020B0604020202020204" pitchFamily="34" charset="0"/>
                <a:cs typeface="Arial" panose="020B0604020202020204" pitchFamily="34" charset="0"/>
              </a:rPr>
              <a:t>, Gradient ≤ </a:t>
            </a:r>
            <a:r>
              <a:rPr lang="en-US" sz="1600" b="1" dirty="0">
                <a:solidFill>
                  <a:srgbClr val="7030A0"/>
                </a:solidFill>
                <a:latin typeface="Arial" panose="020B0604020202020204" pitchFamily="34" charset="0"/>
                <a:cs typeface="Arial" panose="020B0604020202020204" pitchFamily="34" charset="0"/>
              </a:rPr>
              <a:t>47 T/m</a:t>
            </a:r>
          </a:p>
          <a:p>
            <a:pPr>
              <a:spcBef>
                <a:spcPts val="600"/>
              </a:spcBef>
              <a:spcAft>
                <a:spcPts val="0"/>
              </a:spcAft>
            </a:pPr>
            <a:r>
              <a:rPr lang="en-US" sz="1800" kern="0" dirty="0">
                <a:solidFill>
                  <a:srgbClr val="002060"/>
                </a:solidFill>
                <a:latin typeface="Arial" panose="020B0604020202020204" pitchFamily="34" charset="0"/>
                <a:cs typeface="Arial" panose="020B0604020202020204" pitchFamily="34" charset="0"/>
              </a:rPr>
              <a:t>Multi-pass </a:t>
            </a:r>
            <a:r>
              <a:rPr lang="en-US" sz="1800" kern="0" dirty="0" err="1">
                <a:solidFill>
                  <a:srgbClr val="002060"/>
                </a:solidFill>
                <a:latin typeface="Arial" panose="020B0604020202020204" pitchFamily="34" charset="0"/>
                <a:cs typeface="Arial" panose="020B0604020202020204" pitchFamily="34" charset="0"/>
              </a:rPr>
              <a:t>linac</a:t>
            </a:r>
            <a:r>
              <a:rPr lang="en-US" sz="1800" kern="0" dirty="0">
                <a:solidFill>
                  <a:srgbClr val="002060"/>
                </a:solidFill>
                <a:latin typeface="Arial" panose="020B0604020202020204" pitchFamily="34" charset="0"/>
                <a:cs typeface="Arial" panose="020B0604020202020204" pitchFamily="34" charset="0"/>
              </a:rPr>
              <a:t> optics: Periodic triplet lattice for all passes</a:t>
            </a:r>
          </a:p>
          <a:p>
            <a:pPr>
              <a:lnSpc>
                <a:spcPct val="150000"/>
              </a:lnSpc>
              <a:spcBef>
                <a:spcPts val="0"/>
              </a:spcBef>
              <a:spcAft>
                <a:spcPts val="0"/>
              </a:spcAft>
            </a:pPr>
            <a:r>
              <a:rPr lang="en-US" sz="1800" dirty="0">
                <a:solidFill>
                  <a:srgbClr val="002060"/>
                </a:solidFill>
                <a:latin typeface="Arial" panose="020B0604020202020204" pitchFamily="34" charset="0"/>
                <a:cs typeface="Arial" panose="020B0604020202020204" pitchFamily="34" charset="0"/>
              </a:rPr>
              <a:t>Synchrotron Radiation impact on beam quality</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Net transverse emittance dilution (normalized): </a:t>
            </a:r>
            <a:r>
              <a:rPr lang="en-US" sz="1600" b="1" dirty="0">
                <a:solidFill>
                  <a:srgbClr val="7030A0"/>
                </a:solidFill>
                <a:latin typeface="Arial" panose="020B0604020202020204" pitchFamily="34" charset="0"/>
                <a:cs typeface="Arial" panose="020B0604020202020204" pitchFamily="34" charset="0"/>
              </a:rPr>
              <a:t>60 mm </a:t>
            </a:r>
            <a:r>
              <a:rPr lang="en-US" sz="1600" b="1" dirty="0" err="1">
                <a:solidFill>
                  <a:srgbClr val="7030A0"/>
                </a:solidFill>
                <a:latin typeface="Arial" panose="020B0604020202020204" pitchFamily="34" charset="0"/>
                <a:cs typeface="Arial" panose="020B0604020202020204" pitchFamily="34" charset="0"/>
              </a:rPr>
              <a:t>mrad</a:t>
            </a:r>
            <a:endParaRPr lang="en-US" sz="1600" dirty="0">
              <a:solidFill>
                <a:srgbClr val="7030A0"/>
              </a:solidFill>
              <a:latin typeface="Arial" panose="020B0604020202020204" pitchFamily="34" charset="0"/>
              <a:cs typeface="Arial" panose="020B0604020202020204" pitchFamily="34" charset="0"/>
            </a:endParaRP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Net natural energy spread: </a:t>
            </a:r>
            <a:r>
              <a:rPr lang="en-US" sz="1600" b="1" dirty="0">
                <a:solidFill>
                  <a:srgbClr val="7030A0"/>
                </a:solidFill>
                <a:latin typeface="Arial" panose="020B0604020202020204" pitchFamily="34" charset="0"/>
                <a:cs typeface="Arial" panose="020B0604020202020204" pitchFamily="34" charset="0"/>
              </a:rPr>
              <a:t>2×10</a:t>
            </a:r>
            <a:r>
              <a:rPr lang="en-US" sz="1600" b="1" baseline="30000" dirty="0">
                <a:solidFill>
                  <a:srgbClr val="7030A0"/>
                </a:solidFill>
                <a:latin typeface="Arial" panose="020B0604020202020204" pitchFamily="34" charset="0"/>
                <a:cs typeface="Arial" panose="020B0604020202020204" pitchFamily="34" charset="0"/>
              </a:rPr>
              <a:t>-3</a:t>
            </a:r>
          </a:p>
          <a:p>
            <a:pPr lvl="1">
              <a:lnSpc>
                <a:spcPct val="100000"/>
              </a:lnSpc>
              <a:spcBef>
                <a:spcPts val="300"/>
              </a:spcBef>
              <a:spcAft>
                <a:spcPts val="300"/>
              </a:spcAft>
            </a:pPr>
            <a:r>
              <a:rPr lang="en-US" sz="1600" dirty="0">
                <a:solidFill>
                  <a:srgbClr val="7030A0"/>
                </a:solidFill>
                <a:latin typeface="Arial" panose="020B0604020202020204" pitchFamily="34" charset="0"/>
                <a:cs typeface="Arial" panose="020B0604020202020204" pitchFamily="34" charset="0"/>
              </a:rPr>
              <a:t>Net synchrotron radiated energy: </a:t>
            </a:r>
            <a:r>
              <a:rPr lang="en-US" sz="1600" b="1" dirty="0">
                <a:solidFill>
                  <a:srgbClr val="7030A0"/>
                </a:solidFill>
                <a:latin typeface="Arial" panose="020B0604020202020204" pitchFamily="34" charset="0"/>
                <a:cs typeface="Arial" panose="020B0604020202020204" pitchFamily="34" charset="0"/>
              </a:rPr>
              <a:t>964 MeV </a:t>
            </a:r>
          </a:p>
          <a:p>
            <a:pPr>
              <a:lnSpc>
                <a:spcPct val="100000"/>
              </a:lnSpc>
              <a:spcBef>
                <a:spcPts val="300"/>
              </a:spcBef>
              <a:spcAft>
                <a:spcPts val="300"/>
              </a:spcAft>
            </a:pPr>
            <a:r>
              <a:rPr lang="en-US" sz="1800" kern="0" dirty="0">
                <a:solidFill>
                  <a:srgbClr val="002060"/>
                </a:solidFill>
                <a:latin typeface="Arial" panose="020B0604020202020204" pitchFamily="34" charset="0"/>
                <a:cs typeface="Arial" panose="020B0604020202020204" pitchFamily="34" charset="0"/>
              </a:rPr>
              <a:t>Physics </a:t>
            </a:r>
            <a:r>
              <a:rPr lang="en-US" sz="1800" dirty="0">
                <a:latin typeface="Arial" panose="020B0604020202020204" pitchFamily="34" charset="0"/>
                <a:ea typeface="Calibri" panose="020F0502020204030204" pitchFamily="34" charset="0"/>
                <a:cs typeface="Arial" panose="020B0604020202020204" pitchFamily="34" charset="0"/>
              </a:rPr>
              <a:t>topics that can only be explored with energy </a:t>
            </a:r>
            <a:r>
              <a:rPr lang="en-US" sz="1800" kern="0" dirty="0">
                <a:solidFill>
                  <a:srgbClr val="002060"/>
                </a:solidFill>
                <a:latin typeface="Arial" panose="020B0604020202020204" pitchFamily="34" charset="0"/>
                <a:cs typeface="Arial" panose="020B0604020202020204" pitchFamily="34" charset="0"/>
              </a:rPr>
              <a:t>well above 12 GeV (Hall C)</a:t>
            </a:r>
          </a:p>
          <a:p>
            <a:pPr lvl="1">
              <a:spcBef>
                <a:spcPts val="300"/>
              </a:spcBef>
              <a:spcAft>
                <a:spcPts val="300"/>
              </a:spcAft>
            </a:pP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Interpretation of </a:t>
            </a:r>
            <a:r>
              <a:rPr lang="en-US" sz="1600" dirty="0">
                <a:solidFill>
                  <a:srgbClr val="7030A0"/>
                </a:solidFill>
                <a:effectLst/>
                <a:latin typeface="Arial" panose="020B0604020202020204" pitchFamily="34" charset="0"/>
                <a:cs typeface="Arial" panose="020B0604020202020204" pitchFamily="34" charset="0"/>
              </a:rPr>
              <a:t>EIC exclusive and semi-inclusive programs, e.g. </a:t>
            </a:r>
            <a:r>
              <a:rPr lang="en-US" sz="1600" dirty="0">
                <a:solidFill>
                  <a:srgbClr val="7030A0"/>
                </a:solidFill>
                <a:effectLst/>
                <a:latin typeface="Arial" panose="020B0604020202020204" pitchFamily="34" charset="0"/>
                <a:ea typeface="Times New Roman" panose="02020603050405020304" pitchFamily="18" charset="0"/>
                <a:cs typeface="Arial" panose="020B0604020202020204" pitchFamily="34" charset="0"/>
              </a:rPr>
              <a:t>conventional Rosenbluth LT separations</a:t>
            </a:r>
            <a:endPar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endParaRPr>
          </a:p>
          <a:p>
            <a:pPr lvl="1">
              <a:spcBef>
                <a:spcPts val="300"/>
              </a:spcBef>
              <a:spcAft>
                <a:spcPts val="300"/>
              </a:spcAft>
            </a:pP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D</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ouble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D</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eep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V</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irtual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C</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ompton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S</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cattering,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D</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eeply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V</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irtual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M</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eson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P</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roduction (scaling region)</a:t>
            </a:r>
          </a:p>
          <a:p>
            <a:pPr lvl="1">
              <a:spcBef>
                <a:spcPts val="300"/>
              </a:spcBef>
              <a:spcAft>
                <a:spcPts val="300"/>
              </a:spcAft>
            </a:pP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Parity Violation to constrain strange quarks,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T</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agged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D</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eep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I</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nelastic </a:t>
            </a:r>
            <a:r>
              <a:rPr lang="en-US" sz="1600" b="1" dirty="0">
                <a:solidFill>
                  <a:srgbClr val="7030A0"/>
                </a:solidFill>
                <a:latin typeface="Arial" panose="020B0604020202020204" pitchFamily="34" charset="0"/>
                <a:ea typeface="Calibri" panose="020F0502020204030204" pitchFamily="34" charset="0"/>
                <a:cs typeface="Arial" panose="020B0604020202020204" pitchFamily="34" charset="0"/>
              </a:rPr>
              <a:t>S</a:t>
            </a:r>
            <a:r>
              <a:rPr lang="en-US" sz="1600" dirty="0">
                <a:solidFill>
                  <a:srgbClr val="7030A0"/>
                </a:solidFill>
                <a:latin typeface="Arial" panose="020B0604020202020204" pitchFamily="34" charset="0"/>
                <a:ea typeface="Calibri" panose="020F0502020204030204" pitchFamily="34" charset="0"/>
                <a:cs typeface="Arial" panose="020B0604020202020204" pitchFamily="34" charset="0"/>
              </a:rPr>
              <a:t>cattering</a:t>
            </a:r>
            <a:r>
              <a:rPr lang="en-US" sz="1600" kern="0" dirty="0">
                <a:solidFill>
                  <a:srgbClr val="7030A0"/>
                </a:solidFill>
                <a:latin typeface="Arial" panose="020B0604020202020204" pitchFamily="34" charset="0"/>
                <a:cs typeface="Arial" panose="020B0604020202020204" pitchFamily="34" charset="0"/>
              </a:rPr>
              <a:t> </a:t>
            </a:r>
          </a:p>
          <a:p>
            <a:pPr>
              <a:lnSpc>
                <a:spcPct val="150000"/>
              </a:lnSpc>
              <a:spcBef>
                <a:spcPts val="0"/>
              </a:spcBef>
              <a:spcAft>
                <a:spcPts val="0"/>
              </a:spcAft>
            </a:pPr>
            <a:endParaRPr lang="en-US" sz="1600" dirty="0">
              <a:solidFill>
                <a:srgbClr val="7030A0"/>
              </a:solidFill>
              <a:latin typeface="Arial" panose="020B0604020202020204" pitchFamily="34" charset="0"/>
              <a:cs typeface="Arial" panose="020B0604020202020204" pitchFamily="34" charset="0"/>
            </a:endParaRPr>
          </a:p>
        </p:txBody>
      </p:sp>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p:txBody>
          <a:bodyPr>
            <a:normAutofit fontScale="90000"/>
          </a:bodyPr>
          <a:lstStyle/>
          <a:p>
            <a:r>
              <a:rPr lang="en-US" altLang="en-US" sz="3600" b="0" dirty="0">
                <a:solidFill>
                  <a:srgbClr val="002060"/>
                </a:solidFill>
                <a:latin typeface="Arial" panose="020B0604020202020204" pitchFamily="34" charset="0"/>
              </a:rPr>
              <a:t>Summary</a:t>
            </a:r>
          </a:p>
        </p:txBody>
      </p:sp>
      <p:sp>
        <p:nvSpPr>
          <p:cNvPr id="16" name="Footer Placeholder 3">
            <a:extLst>
              <a:ext uri="{FF2B5EF4-FFF2-40B4-BE49-F238E27FC236}">
                <a16:creationId xmlns:a16="http://schemas.microsoft.com/office/drawing/2014/main" id="{4D77BEFC-25F0-4746-BAA4-B76111C76520}"/>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8" name="Slide Number Placeholder 4">
            <a:extLst>
              <a:ext uri="{FF2B5EF4-FFF2-40B4-BE49-F238E27FC236}">
                <a16:creationId xmlns:a16="http://schemas.microsoft.com/office/drawing/2014/main" id="{6089523E-4067-4BBC-9C6F-99162B5914B3}"/>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22</a:t>
            </a:fld>
            <a:endParaRPr lang="en-US" dirty="0"/>
          </a:p>
        </p:txBody>
      </p:sp>
      <p:sp>
        <p:nvSpPr>
          <p:cNvPr id="3" name="TextBox 2">
            <a:extLst>
              <a:ext uri="{FF2B5EF4-FFF2-40B4-BE49-F238E27FC236}">
                <a16:creationId xmlns:a16="http://schemas.microsoft.com/office/drawing/2014/main" id="{97669E42-4D2B-4D74-8E26-7377DCA07ACE}"/>
              </a:ext>
            </a:extLst>
          </p:cNvPr>
          <p:cNvSpPr txBox="1"/>
          <p:nvPr/>
        </p:nvSpPr>
        <p:spPr>
          <a:xfrm>
            <a:off x="7625594" y="4051883"/>
            <a:ext cx="4001547" cy="338554"/>
          </a:xfrm>
          <a:prstGeom prst="rect">
            <a:avLst/>
          </a:prstGeom>
          <a:noFill/>
        </p:spPr>
        <p:txBody>
          <a:bodyPr wrap="square" rtlCol="0">
            <a:spAutoFit/>
          </a:bodyPr>
          <a:lstStyle/>
          <a:p>
            <a:r>
              <a:rPr lang="en-US" sz="1600" dirty="0">
                <a:solidFill>
                  <a:srgbClr val="7030A0"/>
                </a:solidFill>
                <a:latin typeface="Arial" panose="020B0604020202020204" pitchFamily="34" charset="0"/>
                <a:cs typeface="Arial" panose="020B0604020202020204" pitchFamily="34" charset="0"/>
              </a:rPr>
              <a:t>at 23 GeV,  </a:t>
            </a:r>
            <a:r>
              <a:rPr lang="en-US" sz="1600" dirty="0">
                <a:solidFill>
                  <a:srgbClr val="7030A0"/>
                </a:solidFill>
                <a:latin typeface="Symbol" panose="05050102010706020507" pitchFamily="18" charset="2"/>
                <a:cs typeface="Arial" panose="020B0604020202020204" pitchFamily="34" charset="0"/>
              </a:rPr>
              <a:t>b</a:t>
            </a:r>
            <a:r>
              <a:rPr lang="en-US" sz="1600" dirty="0">
                <a:solidFill>
                  <a:srgbClr val="7030A0"/>
                </a:solidFill>
                <a:latin typeface="Arial" panose="020B0604020202020204" pitchFamily="34" charset="0"/>
                <a:cs typeface="Arial" panose="020B0604020202020204" pitchFamily="34" charset="0"/>
              </a:rPr>
              <a:t> = 20 m  →  </a:t>
            </a:r>
            <a:r>
              <a:rPr lang="en-US" sz="1600" dirty="0">
                <a:solidFill>
                  <a:srgbClr val="7030A0"/>
                </a:solidFill>
                <a:latin typeface="Symbol" panose="05050102010706020507" pitchFamily="18" charset="2"/>
                <a:cs typeface="Arial" panose="020B0604020202020204" pitchFamily="34" charset="0"/>
              </a:rPr>
              <a:t>s</a:t>
            </a:r>
            <a:r>
              <a:rPr lang="en-US" sz="1600" dirty="0">
                <a:solidFill>
                  <a:srgbClr val="7030A0"/>
                </a:solidFill>
                <a:latin typeface="Arial" panose="020B0604020202020204" pitchFamily="34" charset="0"/>
                <a:cs typeface="Arial" panose="020B0604020202020204" pitchFamily="34" charset="0"/>
              </a:rPr>
              <a:t> = 150 microns</a:t>
            </a:r>
            <a:endParaRPr lang="en-US" sz="1600" dirty="0"/>
          </a:p>
        </p:txBody>
      </p:sp>
    </p:spTree>
    <p:extLst>
      <p:ext uri="{BB962C8B-B14F-4D97-AF65-F5344CB8AC3E}">
        <p14:creationId xmlns:p14="http://schemas.microsoft.com/office/powerpoint/2010/main" val="273401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B1CB9-BAA7-4B2C-86EA-0C1EFDC6470D}"/>
              </a:ext>
            </a:extLst>
          </p:cNvPr>
          <p:cNvSpPr>
            <a:spLocks noGrp="1"/>
          </p:cNvSpPr>
          <p:nvPr>
            <p:ph type="title"/>
          </p:nvPr>
        </p:nvSpPr>
        <p:spPr/>
        <p:txBody>
          <a:bodyPr>
            <a:noAutofit/>
          </a:bodyPr>
          <a:lstStyle/>
          <a:p>
            <a:r>
              <a:rPr lang="en-US" sz="3200" b="0" dirty="0">
                <a:solidFill>
                  <a:srgbClr val="002060"/>
                </a:solidFill>
              </a:rPr>
              <a:t>Outlook</a:t>
            </a:r>
          </a:p>
        </p:txBody>
      </p:sp>
      <p:pic>
        <p:nvPicPr>
          <p:cNvPr id="7" name="Content Placeholder 6">
            <a:extLst>
              <a:ext uri="{FF2B5EF4-FFF2-40B4-BE49-F238E27FC236}">
                <a16:creationId xmlns:a16="http://schemas.microsoft.com/office/drawing/2014/main" id="{24A63E57-1B2C-4CC0-B463-D15C49617139}"/>
              </a:ext>
            </a:extLst>
          </p:cNvPr>
          <p:cNvPicPr>
            <a:picLocks noGrp="1" noChangeAspect="1"/>
          </p:cNvPicPr>
          <p:nvPr>
            <p:ph idx="1"/>
          </p:nvPr>
        </p:nvPicPr>
        <p:blipFill>
          <a:blip r:embed="rId2"/>
          <a:stretch>
            <a:fillRect/>
          </a:stretch>
        </p:blipFill>
        <p:spPr>
          <a:xfrm>
            <a:off x="5927447" y="1478319"/>
            <a:ext cx="4460333" cy="2268831"/>
          </a:xfrm>
        </p:spPr>
      </p:pic>
      <p:sp>
        <p:nvSpPr>
          <p:cNvPr id="4" name="Footer Placeholder 3">
            <a:extLst>
              <a:ext uri="{FF2B5EF4-FFF2-40B4-BE49-F238E27FC236}">
                <a16:creationId xmlns:a16="http://schemas.microsoft.com/office/drawing/2014/main" id="{C05D8C46-62DE-4E37-BE0F-F2686353D285}"/>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121BE7C0-1156-4745-8BA9-8F0E6FB4FA2D}"/>
              </a:ext>
            </a:extLst>
          </p:cNvPr>
          <p:cNvSpPr>
            <a:spLocks noGrp="1"/>
          </p:cNvSpPr>
          <p:nvPr>
            <p:ph type="sldNum" sz="quarter" idx="12"/>
          </p:nvPr>
        </p:nvSpPr>
        <p:spPr/>
        <p:txBody>
          <a:bodyPr/>
          <a:lstStyle/>
          <a:p>
            <a:fld id="{07E1C93C-5050-FC42-8F10-D22D4F119D13}" type="slidenum">
              <a:rPr lang="en-US" smtClean="0"/>
              <a:pPr/>
              <a:t>23</a:t>
            </a:fld>
            <a:endParaRPr lang="en-US" dirty="0"/>
          </a:p>
        </p:txBody>
      </p:sp>
      <p:pic>
        <p:nvPicPr>
          <p:cNvPr id="9" name="Picture 8">
            <a:extLst>
              <a:ext uri="{FF2B5EF4-FFF2-40B4-BE49-F238E27FC236}">
                <a16:creationId xmlns:a16="http://schemas.microsoft.com/office/drawing/2014/main" id="{73942444-66BE-40F6-8DA5-FE35AB424937}"/>
              </a:ext>
            </a:extLst>
          </p:cNvPr>
          <p:cNvPicPr>
            <a:picLocks noChangeAspect="1"/>
          </p:cNvPicPr>
          <p:nvPr/>
        </p:nvPicPr>
        <p:blipFill>
          <a:blip r:embed="rId3"/>
          <a:stretch>
            <a:fillRect/>
          </a:stretch>
        </p:blipFill>
        <p:spPr>
          <a:xfrm>
            <a:off x="1732767" y="799939"/>
            <a:ext cx="4118195" cy="3046787"/>
          </a:xfrm>
          <a:prstGeom prst="rect">
            <a:avLst/>
          </a:prstGeom>
        </p:spPr>
      </p:pic>
      <p:pic>
        <p:nvPicPr>
          <p:cNvPr id="11" name="Picture 10">
            <a:extLst>
              <a:ext uri="{FF2B5EF4-FFF2-40B4-BE49-F238E27FC236}">
                <a16:creationId xmlns:a16="http://schemas.microsoft.com/office/drawing/2014/main" id="{8E85AEF2-AD45-4256-98D0-243E1433A305}"/>
              </a:ext>
            </a:extLst>
          </p:cNvPr>
          <p:cNvPicPr>
            <a:picLocks noChangeAspect="1"/>
          </p:cNvPicPr>
          <p:nvPr/>
        </p:nvPicPr>
        <p:blipFill>
          <a:blip r:embed="rId4"/>
          <a:stretch>
            <a:fillRect/>
          </a:stretch>
        </p:blipFill>
        <p:spPr>
          <a:xfrm>
            <a:off x="6227196" y="890722"/>
            <a:ext cx="1604750" cy="587597"/>
          </a:xfrm>
          <a:prstGeom prst="rect">
            <a:avLst/>
          </a:prstGeom>
        </p:spPr>
      </p:pic>
      <p:sp>
        <p:nvSpPr>
          <p:cNvPr id="14" name="Rounded Rectangle 134">
            <a:extLst>
              <a:ext uri="{FF2B5EF4-FFF2-40B4-BE49-F238E27FC236}">
                <a16:creationId xmlns:a16="http://schemas.microsoft.com/office/drawing/2014/main" id="{E466D7AA-62FC-45B4-B14A-61091A81C23E}"/>
              </a:ext>
            </a:extLst>
          </p:cNvPr>
          <p:cNvSpPr/>
          <p:nvPr/>
        </p:nvSpPr>
        <p:spPr bwMode="auto">
          <a:xfrm>
            <a:off x="7569565" y="2899814"/>
            <a:ext cx="2333448" cy="30741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3" name="Rounded Rectangle 134">
            <a:extLst>
              <a:ext uri="{FF2B5EF4-FFF2-40B4-BE49-F238E27FC236}">
                <a16:creationId xmlns:a16="http://schemas.microsoft.com/office/drawing/2014/main" id="{2350057E-317B-4616-85E6-30C91F780E92}"/>
              </a:ext>
            </a:extLst>
          </p:cNvPr>
          <p:cNvSpPr/>
          <p:nvPr/>
        </p:nvSpPr>
        <p:spPr bwMode="auto">
          <a:xfrm>
            <a:off x="2867113" y="1911009"/>
            <a:ext cx="2846392" cy="174493"/>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nvGrpSpPr>
          <p:cNvPr id="15" name="Group 14">
            <a:extLst>
              <a:ext uri="{FF2B5EF4-FFF2-40B4-BE49-F238E27FC236}">
                <a16:creationId xmlns:a16="http://schemas.microsoft.com/office/drawing/2014/main" id="{F89066CD-C4B6-46A9-8E3B-F95C1A2DE53C}"/>
              </a:ext>
            </a:extLst>
          </p:cNvPr>
          <p:cNvGrpSpPr/>
          <p:nvPr/>
        </p:nvGrpSpPr>
        <p:grpSpPr>
          <a:xfrm>
            <a:off x="1504035" y="3966677"/>
            <a:ext cx="8884899" cy="2497154"/>
            <a:chOff x="-19966" y="3966677"/>
            <a:chExt cx="8884899" cy="2497154"/>
          </a:xfrm>
        </p:grpSpPr>
        <p:grpSp>
          <p:nvGrpSpPr>
            <p:cNvPr id="12" name="Group 11">
              <a:extLst>
                <a:ext uri="{FF2B5EF4-FFF2-40B4-BE49-F238E27FC236}">
                  <a16:creationId xmlns:a16="http://schemas.microsoft.com/office/drawing/2014/main" id="{C2115E21-BA57-46ED-83B1-81D91A5B461E}"/>
                </a:ext>
              </a:extLst>
            </p:cNvPr>
            <p:cNvGrpSpPr/>
            <p:nvPr/>
          </p:nvGrpSpPr>
          <p:grpSpPr>
            <a:xfrm>
              <a:off x="2409341" y="3966677"/>
              <a:ext cx="6455592" cy="2497154"/>
              <a:chOff x="1796735" y="3870606"/>
              <a:chExt cx="6455592" cy="2497154"/>
            </a:xfrm>
            <a:solidFill>
              <a:srgbClr val="1ED041"/>
            </a:solidFill>
          </p:grpSpPr>
          <p:pic>
            <p:nvPicPr>
              <p:cNvPr id="6" name="Picture 5">
                <a:extLst>
                  <a:ext uri="{FF2B5EF4-FFF2-40B4-BE49-F238E27FC236}">
                    <a16:creationId xmlns:a16="http://schemas.microsoft.com/office/drawing/2014/main" id="{0A35899A-B607-4E23-9953-BC7E4D1559C4}"/>
                  </a:ext>
                </a:extLst>
              </p:cNvPr>
              <p:cNvPicPr>
                <a:picLocks noChangeAspect="1"/>
              </p:cNvPicPr>
              <p:nvPr/>
            </p:nvPicPr>
            <p:blipFill>
              <a:blip r:embed="rId5"/>
              <a:stretch>
                <a:fillRect/>
              </a:stretch>
            </p:blipFill>
            <p:spPr>
              <a:xfrm>
                <a:off x="1796735" y="3870606"/>
                <a:ext cx="6290140" cy="1039349"/>
              </a:xfrm>
              <a:prstGeom prst="rect">
                <a:avLst/>
              </a:prstGeom>
              <a:grpFill/>
            </p:spPr>
          </p:pic>
          <p:pic>
            <p:nvPicPr>
              <p:cNvPr id="10" name="Picture 9">
                <a:extLst>
                  <a:ext uri="{FF2B5EF4-FFF2-40B4-BE49-F238E27FC236}">
                    <a16:creationId xmlns:a16="http://schemas.microsoft.com/office/drawing/2014/main" id="{80B62581-C3F5-4D6D-9CFF-E05968C9EA3A}"/>
                  </a:ext>
                </a:extLst>
              </p:cNvPr>
              <p:cNvPicPr>
                <a:picLocks noChangeAspect="1"/>
              </p:cNvPicPr>
              <p:nvPr/>
            </p:nvPicPr>
            <p:blipFill>
              <a:blip r:embed="rId6"/>
              <a:stretch>
                <a:fillRect/>
              </a:stretch>
            </p:blipFill>
            <p:spPr>
              <a:xfrm>
                <a:off x="1892296" y="4908128"/>
                <a:ext cx="6360031" cy="1459632"/>
              </a:xfrm>
              <a:prstGeom prst="rect">
                <a:avLst/>
              </a:prstGeom>
              <a:grpFill/>
            </p:spPr>
          </p:pic>
        </p:grpSp>
        <p:sp>
          <p:nvSpPr>
            <p:cNvPr id="3" name="TextBox 2">
              <a:extLst>
                <a:ext uri="{FF2B5EF4-FFF2-40B4-BE49-F238E27FC236}">
                  <a16:creationId xmlns:a16="http://schemas.microsoft.com/office/drawing/2014/main" id="{C9928F83-6420-49B2-9707-D6129E61EF9E}"/>
                </a:ext>
              </a:extLst>
            </p:cNvPr>
            <p:cNvSpPr txBox="1"/>
            <p:nvPr/>
          </p:nvSpPr>
          <p:spPr>
            <a:xfrm>
              <a:off x="-19966" y="4023773"/>
              <a:ext cx="2912977"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White Paper’ on Future of CEBAF</a:t>
              </a:r>
            </a:p>
          </p:txBody>
        </p:sp>
        <p:pic>
          <p:nvPicPr>
            <p:cNvPr id="8194" name="Picture 2" descr="Go to journal home page - Progress in Particle and Nuclear Physics">
              <a:extLst>
                <a:ext uri="{FF2B5EF4-FFF2-40B4-BE49-F238E27FC236}">
                  <a16:creationId xmlns:a16="http://schemas.microsoft.com/office/drawing/2014/main" id="{E733481E-7BA4-45A1-A2D3-1B708BC934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668" y="4388646"/>
              <a:ext cx="1491371" cy="203432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62608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FF53D2D-3C69-5741-B553-7983AD9CF743}"/>
              </a:ext>
            </a:extLst>
          </p:cNvPr>
          <p:cNvPicPr>
            <a:picLocks noChangeAspect="1"/>
          </p:cNvPicPr>
          <p:nvPr/>
        </p:nvPicPr>
        <p:blipFill>
          <a:blip r:embed="rId2"/>
          <a:stretch>
            <a:fillRect/>
          </a:stretch>
        </p:blipFill>
        <p:spPr>
          <a:xfrm>
            <a:off x="8153824" y="2788513"/>
            <a:ext cx="2962641" cy="3060310"/>
          </a:xfrm>
          <a:prstGeom prst="rect">
            <a:avLst/>
          </a:prstGeom>
        </p:spPr>
      </p:pic>
      <p:pic>
        <p:nvPicPr>
          <p:cNvPr id="8" name="Picture 7">
            <a:extLst>
              <a:ext uri="{FF2B5EF4-FFF2-40B4-BE49-F238E27FC236}">
                <a16:creationId xmlns:a16="http://schemas.microsoft.com/office/drawing/2014/main" id="{809C42AD-37CB-F341-8B3E-214430DFD9BA}"/>
              </a:ext>
            </a:extLst>
          </p:cNvPr>
          <p:cNvPicPr>
            <a:picLocks noChangeAspect="1"/>
          </p:cNvPicPr>
          <p:nvPr/>
        </p:nvPicPr>
        <p:blipFill>
          <a:blip r:embed="rId3"/>
          <a:stretch>
            <a:fillRect/>
          </a:stretch>
        </p:blipFill>
        <p:spPr>
          <a:xfrm>
            <a:off x="3957454" y="535468"/>
            <a:ext cx="3186836" cy="1655232"/>
          </a:xfrm>
          <a:prstGeom prst="rect">
            <a:avLst/>
          </a:prstGeom>
        </p:spPr>
      </p:pic>
      <p:pic>
        <p:nvPicPr>
          <p:cNvPr id="15" name="Picture 14">
            <a:extLst>
              <a:ext uri="{FF2B5EF4-FFF2-40B4-BE49-F238E27FC236}">
                <a16:creationId xmlns:a16="http://schemas.microsoft.com/office/drawing/2014/main" id="{333C7EE7-D8E4-0745-A54B-4FC237FD4DA9}"/>
              </a:ext>
            </a:extLst>
          </p:cNvPr>
          <p:cNvPicPr>
            <a:picLocks noChangeAspect="1"/>
          </p:cNvPicPr>
          <p:nvPr/>
        </p:nvPicPr>
        <p:blipFill>
          <a:blip r:embed="rId4"/>
          <a:stretch>
            <a:fillRect/>
          </a:stretch>
        </p:blipFill>
        <p:spPr>
          <a:xfrm>
            <a:off x="939135" y="4448179"/>
            <a:ext cx="4611737" cy="1273945"/>
          </a:xfrm>
          <a:prstGeom prst="rect">
            <a:avLst/>
          </a:prstGeom>
        </p:spPr>
      </p:pic>
      <p:sp>
        <p:nvSpPr>
          <p:cNvPr id="16" name="Rectangle 5">
            <a:extLst>
              <a:ext uri="{FF2B5EF4-FFF2-40B4-BE49-F238E27FC236}">
                <a16:creationId xmlns:a16="http://schemas.microsoft.com/office/drawing/2014/main" id="{18829305-159D-4ABB-87A6-C1DD7A58D360}"/>
              </a:ext>
            </a:extLst>
          </p:cNvPr>
          <p:cNvSpPr txBox="1">
            <a:spLocks noChangeArrowheads="1"/>
          </p:cNvSpPr>
          <p:nvPr/>
        </p:nvSpPr>
        <p:spPr>
          <a:xfrm>
            <a:off x="3640594" y="2756006"/>
            <a:ext cx="3820557" cy="1212163"/>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000" b="0" kern="1200" cap="none">
                <a:solidFill>
                  <a:schemeClr val="tx1"/>
                </a:solidFill>
                <a:latin typeface="Arial" panose="020B0604020202020204" pitchFamily="34" charset="0"/>
                <a:ea typeface="+mj-ea"/>
                <a:cs typeface="Arial" panose="020B0604020202020204" pitchFamily="34" charset="0"/>
              </a:defRPr>
            </a:lvl1pPr>
          </a:lstStyle>
          <a:p>
            <a:pPr algn="ctr">
              <a:lnSpc>
                <a:spcPct val="100000"/>
              </a:lnSpc>
            </a:pPr>
            <a:r>
              <a:rPr lang="en-US" altLang="en-US" sz="3600" dirty="0">
                <a:solidFill>
                  <a:srgbClr val="002060"/>
                </a:solidFill>
              </a:rPr>
              <a:t>Thanks for your attention!</a:t>
            </a:r>
          </a:p>
        </p:txBody>
      </p:sp>
      <p:pic>
        <p:nvPicPr>
          <p:cNvPr id="3" name="Picture 2">
            <a:extLst>
              <a:ext uri="{FF2B5EF4-FFF2-40B4-BE49-F238E27FC236}">
                <a16:creationId xmlns:a16="http://schemas.microsoft.com/office/drawing/2014/main" id="{112A8DB0-ADEA-4A24-830F-6EBFED3BFC20}"/>
              </a:ext>
            </a:extLst>
          </p:cNvPr>
          <p:cNvPicPr>
            <a:picLocks noChangeAspect="1"/>
          </p:cNvPicPr>
          <p:nvPr/>
        </p:nvPicPr>
        <p:blipFill>
          <a:blip r:embed="rId5"/>
          <a:stretch>
            <a:fillRect/>
          </a:stretch>
        </p:blipFill>
        <p:spPr>
          <a:xfrm>
            <a:off x="8480230" y="300773"/>
            <a:ext cx="2462852" cy="2028861"/>
          </a:xfrm>
          <a:prstGeom prst="rect">
            <a:avLst/>
          </a:prstGeom>
        </p:spPr>
      </p:pic>
      <p:pic>
        <p:nvPicPr>
          <p:cNvPr id="6" name="Picture 5">
            <a:extLst>
              <a:ext uri="{FF2B5EF4-FFF2-40B4-BE49-F238E27FC236}">
                <a16:creationId xmlns:a16="http://schemas.microsoft.com/office/drawing/2014/main" id="{15A5CB82-23D0-4FCA-9E92-B59BC5C23F64}"/>
              </a:ext>
            </a:extLst>
          </p:cNvPr>
          <p:cNvPicPr>
            <a:picLocks noChangeAspect="1"/>
          </p:cNvPicPr>
          <p:nvPr/>
        </p:nvPicPr>
        <p:blipFill>
          <a:blip r:embed="rId6"/>
          <a:stretch>
            <a:fillRect/>
          </a:stretch>
        </p:blipFill>
        <p:spPr>
          <a:xfrm>
            <a:off x="552488" y="279983"/>
            <a:ext cx="2586118" cy="2024096"/>
          </a:xfrm>
          <a:prstGeom prst="rect">
            <a:avLst/>
          </a:prstGeom>
        </p:spPr>
      </p:pic>
      <p:pic>
        <p:nvPicPr>
          <p:cNvPr id="14" name="Picture 13">
            <a:extLst>
              <a:ext uri="{FF2B5EF4-FFF2-40B4-BE49-F238E27FC236}">
                <a16:creationId xmlns:a16="http://schemas.microsoft.com/office/drawing/2014/main" id="{F546C83C-91B9-4D06-9316-EC9695843CCA}"/>
              </a:ext>
            </a:extLst>
          </p:cNvPr>
          <p:cNvPicPr>
            <a:picLocks noChangeAspect="1"/>
          </p:cNvPicPr>
          <p:nvPr/>
        </p:nvPicPr>
        <p:blipFill>
          <a:blip r:embed="rId7"/>
          <a:stretch>
            <a:fillRect/>
          </a:stretch>
        </p:blipFill>
        <p:spPr>
          <a:xfrm>
            <a:off x="4164387" y="6226994"/>
            <a:ext cx="1844867" cy="675519"/>
          </a:xfrm>
          <a:prstGeom prst="rect">
            <a:avLst/>
          </a:prstGeom>
        </p:spPr>
      </p:pic>
      <p:pic>
        <p:nvPicPr>
          <p:cNvPr id="17" name="Picture 16">
            <a:extLst>
              <a:ext uri="{FF2B5EF4-FFF2-40B4-BE49-F238E27FC236}">
                <a16:creationId xmlns:a16="http://schemas.microsoft.com/office/drawing/2014/main" id="{40A009CA-F9CC-4B4C-BF04-C352B9172304}"/>
              </a:ext>
            </a:extLst>
          </p:cNvPr>
          <p:cNvPicPr>
            <a:picLocks noChangeAspect="1"/>
          </p:cNvPicPr>
          <p:nvPr/>
        </p:nvPicPr>
        <p:blipFill>
          <a:blip r:embed="rId8"/>
          <a:stretch>
            <a:fillRect/>
          </a:stretch>
        </p:blipFill>
        <p:spPr>
          <a:xfrm>
            <a:off x="6478571" y="6204420"/>
            <a:ext cx="2303868" cy="619222"/>
          </a:xfrm>
          <a:prstGeom prst="rect">
            <a:avLst/>
          </a:prstGeom>
        </p:spPr>
      </p:pic>
      <p:pic>
        <p:nvPicPr>
          <p:cNvPr id="19" name="Picture 18">
            <a:extLst>
              <a:ext uri="{FF2B5EF4-FFF2-40B4-BE49-F238E27FC236}">
                <a16:creationId xmlns:a16="http://schemas.microsoft.com/office/drawing/2014/main" id="{A4F394E1-3CD3-4093-8189-E7DBDAF43C1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17915" y="6225648"/>
            <a:ext cx="1912161" cy="619223"/>
          </a:xfrm>
          <a:prstGeom prst="rect">
            <a:avLst/>
          </a:prstGeom>
        </p:spPr>
      </p:pic>
      <p:pic>
        <p:nvPicPr>
          <p:cNvPr id="21" name="Picture 20">
            <a:extLst>
              <a:ext uri="{FF2B5EF4-FFF2-40B4-BE49-F238E27FC236}">
                <a16:creationId xmlns:a16="http://schemas.microsoft.com/office/drawing/2014/main" id="{752194B9-1107-4D63-BDAB-1A3B5EC18A48}"/>
              </a:ext>
            </a:extLst>
          </p:cNvPr>
          <p:cNvPicPr>
            <a:picLocks noChangeAspect="1"/>
          </p:cNvPicPr>
          <p:nvPr/>
        </p:nvPicPr>
        <p:blipFill>
          <a:blip r:embed="rId10"/>
          <a:stretch>
            <a:fillRect/>
          </a:stretch>
        </p:blipFill>
        <p:spPr>
          <a:xfrm>
            <a:off x="9133209" y="6168048"/>
            <a:ext cx="1156894" cy="676822"/>
          </a:xfrm>
          <a:prstGeom prst="rect">
            <a:avLst/>
          </a:prstGeom>
        </p:spPr>
      </p:pic>
    </p:spTree>
    <p:extLst>
      <p:ext uri="{BB962C8B-B14F-4D97-AF65-F5344CB8AC3E}">
        <p14:creationId xmlns:p14="http://schemas.microsoft.com/office/powerpoint/2010/main" val="18781477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2919" y="133194"/>
            <a:ext cx="8464378" cy="487490"/>
          </a:xfrm>
        </p:spPr>
        <p:txBody>
          <a:bodyPr>
            <a:noAutofit/>
          </a:bodyPr>
          <a:lstStyle/>
          <a:p>
            <a:pPr algn="ctr"/>
            <a:r>
              <a:rPr lang="en-US" sz="3200" b="0" dirty="0">
                <a:solidFill>
                  <a:srgbClr val="002060"/>
                </a:solidFill>
              </a:rPr>
              <a:t>Overview</a:t>
            </a:r>
          </a:p>
        </p:txBody>
      </p:sp>
      <p:sp>
        <p:nvSpPr>
          <p:cNvPr id="5" name="Slide Number Placeholder 4"/>
          <p:cNvSpPr>
            <a:spLocks noGrp="1"/>
          </p:cNvSpPr>
          <p:nvPr>
            <p:ph type="sldNum" sz="quarter" idx="12"/>
          </p:nvPr>
        </p:nvSpPr>
        <p:spPr/>
        <p:txBody>
          <a:bodyPr/>
          <a:lstStyle/>
          <a:p>
            <a:fld id="{07E1C93C-5050-FC42-8F10-D22D4F119D13}" type="slidenum">
              <a:rPr lang="en-US" smtClean="0"/>
              <a:pPr/>
              <a:t>3</a:t>
            </a:fld>
            <a:endParaRPr lang="en-US" dirty="0"/>
          </a:p>
        </p:txBody>
      </p:sp>
      <p:sp>
        <p:nvSpPr>
          <p:cNvPr id="4" name="Rectangle 3">
            <a:extLst>
              <a:ext uri="{FF2B5EF4-FFF2-40B4-BE49-F238E27FC236}">
                <a16:creationId xmlns:a16="http://schemas.microsoft.com/office/drawing/2014/main" id="{8392A124-2400-402F-8068-3D3674FE8AEB}"/>
              </a:ext>
            </a:extLst>
          </p:cNvPr>
          <p:cNvSpPr/>
          <p:nvPr/>
        </p:nvSpPr>
        <p:spPr>
          <a:xfrm>
            <a:off x="8898835" y="6182140"/>
            <a:ext cx="1742038" cy="6480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4384C484-6CA3-4E23-BE2B-1D926229B99D}"/>
              </a:ext>
            </a:extLst>
          </p:cNvPr>
          <p:cNvGrpSpPr/>
          <p:nvPr/>
        </p:nvGrpSpPr>
        <p:grpSpPr>
          <a:xfrm>
            <a:off x="2096479" y="958308"/>
            <a:ext cx="8688920" cy="5325151"/>
            <a:chOff x="572479" y="958307"/>
            <a:chExt cx="8688920" cy="5325151"/>
          </a:xfrm>
        </p:grpSpPr>
        <p:sp>
          <p:nvSpPr>
            <p:cNvPr id="13" name="Content Placeholder 4">
              <a:extLst>
                <a:ext uri="{FF2B5EF4-FFF2-40B4-BE49-F238E27FC236}">
                  <a16:creationId xmlns:a16="http://schemas.microsoft.com/office/drawing/2014/main" id="{E0BFC3B9-3BFE-4C5F-9674-27C26B8CB7BA}"/>
                </a:ext>
              </a:extLst>
            </p:cNvPr>
            <p:cNvSpPr txBox="1">
              <a:spLocks/>
            </p:cNvSpPr>
            <p:nvPr/>
          </p:nvSpPr>
          <p:spPr bwMode="auto">
            <a:xfrm>
              <a:off x="572479" y="958307"/>
              <a:ext cx="8688920" cy="5325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Adiabatic FFA Arc –                -proven architecture</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Non-scaling FFA based on high-gradient permanent magnets </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Adiabatic control of betas and dispersion (gradual variation of cells)</a:t>
              </a:r>
              <a:endParaRPr lang="en-US" dirty="0">
                <a:solidFill>
                  <a:srgbClr val="002060"/>
                </a:solidFill>
                <a:latin typeface="Arial" panose="020B0604020202020204" pitchFamily="34" charset="0"/>
                <a:cs typeface="Arial" panose="020B0604020202020204" pitchFamily="34" charset="0"/>
              </a:endParaRPr>
            </a:p>
            <a:p>
              <a:pPr>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Multi-pass </a:t>
              </a:r>
              <a:r>
                <a:rPr lang="en-US" kern="0" dirty="0" err="1">
                  <a:solidFill>
                    <a:srgbClr val="002060"/>
                  </a:solidFill>
                  <a:latin typeface="Arial" panose="020B0604020202020204" pitchFamily="34" charset="0"/>
                  <a:cs typeface="Arial" panose="020B0604020202020204" pitchFamily="34" charset="0"/>
                </a:rPr>
                <a:t>linac</a:t>
              </a:r>
              <a:r>
                <a:rPr lang="en-US" kern="0" dirty="0">
                  <a:solidFill>
                    <a:srgbClr val="002060"/>
                  </a:solidFill>
                  <a:latin typeface="Arial" panose="020B0604020202020204" pitchFamily="34" charset="0"/>
                  <a:cs typeface="Arial" panose="020B0604020202020204" pitchFamily="34" charset="0"/>
                </a:rPr>
                <a:t> optics </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Periodic triplet lattice for all passes</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650 MeV injector upgrade</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Modified CEBAF switchyard with pathlength corrections</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Current baseline: 650 MeV </a:t>
              </a:r>
              <a:r>
                <a:rPr lang="en-US" kern="0" dirty="0" err="1">
                  <a:solidFill>
                    <a:srgbClr val="002060"/>
                  </a:solidFill>
                  <a:latin typeface="Arial" panose="020B0604020202020204" pitchFamily="34" charset="0"/>
                  <a:cs typeface="Arial" panose="020B0604020202020204" pitchFamily="34" charset="0"/>
                </a:rPr>
                <a:t>inj</a:t>
              </a:r>
              <a:r>
                <a:rPr lang="en-US" kern="0" dirty="0">
                  <a:solidFill>
                    <a:srgbClr val="002060"/>
                  </a:solidFill>
                  <a:latin typeface="Arial" panose="020B0604020202020204" pitchFamily="34" charset="0"/>
                  <a:cs typeface="Arial" panose="020B0604020202020204" pitchFamily="34" charset="0"/>
                </a:rPr>
                <a:t> + 3-pass CEBAF + 2×FFA </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Synchrotron radiation impact on beam quality, mitigations</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Positron option</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Summary, Outlook</a:t>
              </a:r>
            </a:p>
          </p:txBody>
        </p:sp>
        <p:pic>
          <p:nvPicPr>
            <p:cNvPr id="14" name="Picture 13" descr="Logo_RR6.jpeg">
              <a:extLst>
                <a:ext uri="{FF2B5EF4-FFF2-40B4-BE49-F238E27FC236}">
                  <a16:creationId xmlns:a16="http://schemas.microsoft.com/office/drawing/2014/main" id="{6D8A486A-3020-4E4D-9C80-7A2238FEA6C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3920942" y="1061697"/>
              <a:ext cx="1105053" cy="275886"/>
            </a:xfrm>
            <a:prstGeom prst="rect">
              <a:avLst/>
            </a:prstGeom>
            <a:solidFill>
              <a:schemeClr val="bg1"/>
            </a:solidFill>
          </p:spPr>
        </p:pic>
      </p:grpSp>
      <p:sp>
        <p:nvSpPr>
          <p:cNvPr id="8" name="Footer Placeholder 3">
            <a:extLst>
              <a:ext uri="{FF2B5EF4-FFF2-40B4-BE49-F238E27FC236}">
                <a16:creationId xmlns:a16="http://schemas.microsoft.com/office/drawing/2014/main" id="{284B1EDC-2E3E-4CB0-851B-EB1D2E6FDE89}"/>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22-24 GeV CEBAF FFA Energy Upgrade</a:t>
            </a:r>
            <a:endParaRPr lang="en-US" dirty="0"/>
          </a:p>
        </p:txBody>
      </p:sp>
    </p:spTree>
    <p:extLst>
      <p:ext uri="{BB962C8B-B14F-4D97-AF65-F5344CB8AC3E}">
        <p14:creationId xmlns:p14="http://schemas.microsoft.com/office/powerpoint/2010/main" val="24280858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5341E1B5-ECBB-4A50-9D66-19FBCAE4F4FA}"/>
              </a:ext>
            </a:extLst>
          </p:cNvPr>
          <p:cNvGrpSpPr/>
          <p:nvPr/>
        </p:nvGrpSpPr>
        <p:grpSpPr>
          <a:xfrm>
            <a:off x="2774200" y="1301849"/>
            <a:ext cx="5022737" cy="5003237"/>
            <a:chOff x="2479914" y="1355911"/>
            <a:chExt cx="5022737" cy="5003237"/>
          </a:xfrm>
        </p:grpSpPr>
        <p:pic>
          <p:nvPicPr>
            <p:cNvPr id="312" name="Picture 311">
              <a:extLst>
                <a:ext uri="{FF2B5EF4-FFF2-40B4-BE49-F238E27FC236}">
                  <a16:creationId xmlns:a16="http://schemas.microsoft.com/office/drawing/2014/main" id="{7E996F3B-8939-442F-A12D-795E1BAA1731}"/>
                </a:ext>
              </a:extLst>
            </p:cNvPr>
            <p:cNvPicPr preferRelativeResize="0">
              <a:picLocks noChangeAspect="1"/>
            </p:cNvPicPr>
            <p:nvPr/>
          </p:nvPicPr>
          <p:blipFill>
            <a:blip r:embed="rId2">
              <a:extLst>
                <a:ext uri="{28A0092B-C50C-407E-A947-70E740481C1C}">
                  <a14:useLocalDpi xmlns:a14="http://schemas.microsoft.com/office/drawing/2010/main"/>
                </a:ext>
              </a:extLst>
            </a:blip>
            <a:stretch>
              <a:fillRect/>
            </a:stretch>
          </p:blipFill>
          <p:spPr>
            <a:xfrm>
              <a:off x="2479914" y="1355911"/>
              <a:ext cx="4947567" cy="5003237"/>
            </a:xfrm>
            <a:prstGeom prst="rect">
              <a:avLst/>
            </a:prstGeom>
          </p:spPr>
        </p:pic>
        <p:grpSp>
          <p:nvGrpSpPr>
            <p:cNvPr id="313" name="Group 312">
              <a:extLst>
                <a:ext uri="{FF2B5EF4-FFF2-40B4-BE49-F238E27FC236}">
                  <a16:creationId xmlns:a16="http://schemas.microsoft.com/office/drawing/2014/main" id="{EAAE4CEE-C220-4F06-B6A1-BFAE9E93EBD9}"/>
                </a:ext>
              </a:extLst>
            </p:cNvPr>
            <p:cNvGrpSpPr/>
            <p:nvPr/>
          </p:nvGrpSpPr>
          <p:grpSpPr>
            <a:xfrm>
              <a:off x="2907662" y="4215624"/>
              <a:ext cx="2118665" cy="1160472"/>
              <a:chOff x="2695430" y="3676847"/>
              <a:chExt cx="2118665" cy="1160472"/>
            </a:xfrm>
          </p:grpSpPr>
          <p:sp>
            <p:nvSpPr>
              <p:cNvPr id="329" name="Arc 328">
                <a:extLst>
                  <a:ext uri="{FF2B5EF4-FFF2-40B4-BE49-F238E27FC236}">
                    <a16:creationId xmlns:a16="http://schemas.microsoft.com/office/drawing/2014/main" id="{A706E354-44E7-4FDB-A0B4-D0373ECFA49D}"/>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330" name="Arc 329">
                <a:extLst>
                  <a:ext uri="{FF2B5EF4-FFF2-40B4-BE49-F238E27FC236}">
                    <a16:creationId xmlns:a16="http://schemas.microsoft.com/office/drawing/2014/main" id="{E77CDA38-3586-4D1F-87CD-C1B5083D1120}"/>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Freeform: Shape 330">
                <a:extLst>
                  <a:ext uri="{FF2B5EF4-FFF2-40B4-BE49-F238E27FC236}">
                    <a16:creationId xmlns:a16="http://schemas.microsoft.com/office/drawing/2014/main" id="{C5F56260-EA35-422D-9A67-29B92D3CCE13}"/>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Freeform: Shape 331">
                <a:extLst>
                  <a:ext uri="{FF2B5EF4-FFF2-40B4-BE49-F238E27FC236}">
                    <a16:creationId xmlns:a16="http://schemas.microsoft.com/office/drawing/2014/main" id="{14187114-6BD2-4566-802B-CF35CF2384D6}"/>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4" name="Group 313">
              <a:extLst>
                <a:ext uri="{FF2B5EF4-FFF2-40B4-BE49-F238E27FC236}">
                  <a16:creationId xmlns:a16="http://schemas.microsoft.com/office/drawing/2014/main" id="{13837A62-7EE9-4B7C-B42A-70EFBEFFA43D}"/>
                </a:ext>
              </a:extLst>
            </p:cNvPr>
            <p:cNvGrpSpPr/>
            <p:nvPr/>
          </p:nvGrpSpPr>
          <p:grpSpPr>
            <a:xfrm>
              <a:off x="4765984" y="2811803"/>
              <a:ext cx="2645556" cy="1556724"/>
              <a:chOff x="4551483" y="2266219"/>
              <a:chExt cx="2645556" cy="1556724"/>
            </a:xfrm>
          </p:grpSpPr>
          <p:sp>
            <p:nvSpPr>
              <p:cNvPr id="325" name="Arc 324">
                <a:extLst>
                  <a:ext uri="{FF2B5EF4-FFF2-40B4-BE49-F238E27FC236}">
                    <a16:creationId xmlns:a16="http://schemas.microsoft.com/office/drawing/2014/main" id="{73F849E5-4EA2-4A93-93FE-1B5F1019C607}"/>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326" name="Arc 325">
                <a:extLst>
                  <a:ext uri="{FF2B5EF4-FFF2-40B4-BE49-F238E27FC236}">
                    <a16:creationId xmlns:a16="http://schemas.microsoft.com/office/drawing/2014/main" id="{40E5C170-4F04-40DB-9C4C-C8CD719ED62B}"/>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Freeform: Shape 326">
                <a:extLst>
                  <a:ext uri="{FF2B5EF4-FFF2-40B4-BE49-F238E27FC236}">
                    <a16:creationId xmlns:a16="http://schemas.microsoft.com/office/drawing/2014/main" id="{7CEC8060-622F-48C0-9B31-20A69F2BBAC4}"/>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Freeform: Shape 327">
                <a:extLst>
                  <a:ext uri="{FF2B5EF4-FFF2-40B4-BE49-F238E27FC236}">
                    <a16:creationId xmlns:a16="http://schemas.microsoft.com/office/drawing/2014/main" id="{96E0D415-71DB-4043-AC25-D6F473897D52}"/>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5" name="Rectangle: Diagonal Corners Snipped 314">
              <a:extLst>
                <a:ext uri="{FF2B5EF4-FFF2-40B4-BE49-F238E27FC236}">
                  <a16:creationId xmlns:a16="http://schemas.microsoft.com/office/drawing/2014/main" id="{0D60572D-BFD1-46FF-8185-991180A8D8F1}"/>
                </a:ext>
              </a:extLst>
            </p:cNvPr>
            <p:cNvSpPr/>
            <p:nvPr/>
          </p:nvSpPr>
          <p:spPr>
            <a:xfrm rot="19941800">
              <a:off x="5460566" y="2998278"/>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6" name="Rectangle: Diagonal Corners Snipped 315">
              <a:extLst>
                <a:ext uri="{FF2B5EF4-FFF2-40B4-BE49-F238E27FC236}">
                  <a16:creationId xmlns:a16="http://schemas.microsoft.com/office/drawing/2014/main" id="{6EB1A5ED-8461-4B9D-8954-DDC6741FE2ED}"/>
                </a:ext>
              </a:extLst>
            </p:cNvPr>
            <p:cNvSpPr/>
            <p:nvPr/>
          </p:nvSpPr>
          <p:spPr>
            <a:xfrm rot="19941800">
              <a:off x="6970671" y="3726495"/>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ectangle: Diagonal Corners Snipped 316">
              <a:extLst>
                <a:ext uri="{FF2B5EF4-FFF2-40B4-BE49-F238E27FC236}">
                  <a16:creationId xmlns:a16="http://schemas.microsoft.com/office/drawing/2014/main" id="{F3C00F57-11A6-47ED-8DAF-9749B08ADD72}"/>
                </a:ext>
              </a:extLst>
            </p:cNvPr>
            <p:cNvSpPr/>
            <p:nvPr/>
          </p:nvSpPr>
          <p:spPr>
            <a:xfrm rot="19941800">
              <a:off x="3168338" y="435224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ectangle: Diagonal Corners Snipped 317">
              <a:extLst>
                <a:ext uri="{FF2B5EF4-FFF2-40B4-BE49-F238E27FC236}">
                  <a16:creationId xmlns:a16="http://schemas.microsoft.com/office/drawing/2014/main" id="{DB8181F6-8E38-4DEB-913D-C71FA8EED1AC}"/>
                </a:ext>
              </a:extLst>
            </p:cNvPr>
            <p:cNvSpPr/>
            <p:nvPr/>
          </p:nvSpPr>
          <p:spPr>
            <a:xfrm rot="19941800">
              <a:off x="4694856" y="501770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TextBox 318">
              <a:extLst>
                <a:ext uri="{FF2B5EF4-FFF2-40B4-BE49-F238E27FC236}">
                  <a16:creationId xmlns:a16="http://schemas.microsoft.com/office/drawing/2014/main" id="{270A5ACD-8A22-40EC-92FC-6E41622FF9BE}"/>
                </a:ext>
              </a:extLst>
            </p:cNvPr>
            <p:cNvSpPr txBox="1"/>
            <p:nvPr/>
          </p:nvSpPr>
          <p:spPr>
            <a:xfrm rot="20004956">
              <a:off x="4690270" y="5066630"/>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320" name="TextBox 319">
              <a:extLst>
                <a:ext uri="{FF2B5EF4-FFF2-40B4-BE49-F238E27FC236}">
                  <a16:creationId xmlns:a16="http://schemas.microsoft.com/office/drawing/2014/main" id="{B47AED8B-CC71-4135-A8D9-D3E97D25DD7A}"/>
                </a:ext>
              </a:extLst>
            </p:cNvPr>
            <p:cNvSpPr txBox="1"/>
            <p:nvPr/>
          </p:nvSpPr>
          <p:spPr>
            <a:xfrm rot="19687819">
              <a:off x="3112671" y="4374782"/>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321" name="TextBox 320">
              <a:extLst>
                <a:ext uri="{FF2B5EF4-FFF2-40B4-BE49-F238E27FC236}">
                  <a16:creationId xmlns:a16="http://schemas.microsoft.com/office/drawing/2014/main" id="{691B7E36-78E9-4D64-BE7A-D940319DC646}"/>
                </a:ext>
              </a:extLst>
            </p:cNvPr>
            <p:cNvSpPr txBox="1"/>
            <p:nvPr/>
          </p:nvSpPr>
          <p:spPr>
            <a:xfrm rot="20004956">
              <a:off x="5460508" y="3050422"/>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322" name="TextBox 321">
              <a:extLst>
                <a:ext uri="{FF2B5EF4-FFF2-40B4-BE49-F238E27FC236}">
                  <a16:creationId xmlns:a16="http://schemas.microsoft.com/office/drawing/2014/main" id="{8F7A5058-9A09-434E-90EB-484D9134E18D}"/>
                </a:ext>
              </a:extLst>
            </p:cNvPr>
            <p:cNvSpPr txBox="1"/>
            <p:nvPr/>
          </p:nvSpPr>
          <p:spPr>
            <a:xfrm rot="20004956">
              <a:off x="6944008" y="3737849"/>
              <a:ext cx="558643" cy="276999"/>
            </a:xfrm>
            <a:prstGeom prst="rect">
              <a:avLst/>
            </a:prstGeom>
            <a:noFill/>
          </p:spPr>
          <p:txBody>
            <a:bodyPr wrap="square" rtlCol="0">
              <a:spAutoFit/>
            </a:bodyPr>
            <a:lstStyle/>
            <a:p>
              <a:r>
                <a:rPr lang="en-US" sz="1200" b="1" dirty="0">
                  <a:solidFill>
                    <a:srgbClr val="7030A0"/>
                  </a:solidFill>
                  <a:latin typeface="Arial" panose="020B0604020202020204" pitchFamily="34" charset="0"/>
                  <a:cs typeface="Arial" panose="020B0604020202020204" pitchFamily="34" charset="0"/>
                </a:rPr>
                <a:t>TOF</a:t>
              </a:r>
            </a:p>
          </p:txBody>
        </p:sp>
        <p:sp>
          <p:nvSpPr>
            <p:cNvPr id="323" name="TextBox 322">
              <a:extLst>
                <a:ext uri="{FF2B5EF4-FFF2-40B4-BE49-F238E27FC236}">
                  <a16:creationId xmlns:a16="http://schemas.microsoft.com/office/drawing/2014/main" id="{F1EC6B49-06AD-4A7C-BB19-565043881295}"/>
                </a:ext>
              </a:extLst>
            </p:cNvPr>
            <p:cNvSpPr txBox="1"/>
            <p:nvPr/>
          </p:nvSpPr>
          <p:spPr>
            <a:xfrm>
              <a:off x="6182817" y="2823657"/>
              <a:ext cx="859758" cy="276999"/>
            </a:xfrm>
            <a:prstGeom prst="rect">
              <a:avLst/>
            </a:prstGeom>
            <a:noFill/>
          </p:spPr>
          <p:txBody>
            <a:bodyPr wrap="square" rtlCol="0">
              <a:spAutoFit/>
            </a:bodyPr>
            <a:lstStyle/>
            <a:p>
              <a:pPr algn="ctr"/>
              <a:r>
                <a:rPr lang="en-US" sz="1200" b="1" dirty="0">
                  <a:solidFill>
                    <a:srgbClr val="00B050"/>
                  </a:solidFill>
                  <a:latin typeface="Arial" panose="020B0604020202020204" pitchFamily="34" charset="0"/>
                  <a:cs typeface="Arial" panose="020B0604020202020204" pitchFamily="34" charset="0"/>
                </a:rPr>
                <a:t>FFA Arcs</a:t>
              </a:r>
            </a:p>
          </p:txBody>
        </p:sp>
        <p:sp>
          <p:nvSpPr>
            <p:cNvPr id="324" name="TextBox 323">
              <a:extLst>
                <a:ext uri="{FF2B5EF4-FFF2-40B4-BE49-F238E27FC236}">
                  <a16:creationId xmlns:a16="http://schemas.microsoft.com/office/drawing/2014/main" id="{45E2EBC7-9B63-4D1B-9A86-B78FFBD6B221}"/>
                </a:ext>
              </a:extLst>
            </p:cNvPr>
            <p:cNvSpPr txBox="1"/>
            <p:nvPr/>
          </p:nvSpPr>
          <p:spPr>
            <a:xfrm>
              <a:off x="3115159" y="5359897"/>
              <a:ext cx="883359" cy="276999"/>
            </a:xfrm>
            <a:prstGeom prst="rect">
              <a:avLst/>
            </a:prstGeom>
            <a:noFill/>
          </p:spPr>
          <p:txBody>
            <a:bodyPr wrap="square" rtlCol="0">
              <a:spAutoFit/>
            </a:bodyPr>
            <a:lstStyle/>
            <a:p>
              <a:pPr algn="ctr"/>
              <a:r>
                <a:rPr lang="en-US" sz="1200" b="1" dirty="0">
                  <a:solidFill>
                    <a:srgbClr val="00B050"/>
                  </a:solidFill>
                  <a:latin typeface="Arial" panose="020B0604020202020204" pitchFamily="34" charset="0"/>
                  <a:cs typeface="Arial" panose="020B0604020202020204" pitchFamily="34" charset="0"/>
                </a:rPr>
                <a:t>FFA Arcs</a:t>
              </a:r>
            </a:p>
          </p:txBody>
        </p:sp>
        <p:sp>
          <p:nvSpPr>
            <p:cNvPr id="31" name="Arc 30">
              <a:extLst>
                <a:ext uri="{FF2B5EF4-FFF2-40B4-BE49-F238E27FC236}">
                  <a16:creationId xmlns:a16="http://schemas.microsoft.com/office/drawing/2014/main" id="{23349E49-2D7B-46A0-9A3F-D0F6A2640B18}"/>
                </a:ext>
              </a:extLst>
            </p:cNvPr>
            <p:cNvSpPr/>
            <p:nvPr/>
          </p:nvSpPr>
          <p:spPr>
            <a:xfrm rot="19996885">
              <a:off x="4740314" y="2811944"/>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32" name="Arc 31">
              <a:extLst>
                <a:ext uri="{FF2B5EF4-FFF2-40B4-BE49-F238E27FC236}">
                  <a16:creationId xmlns:a16="http://schemas.microsoft.com/office/drawing/2014/main" id="{2B92EBD5-B03B-4FFB-A844-DF0A2827CC1B}"/>
                </a:ext>
              </a:extLst>
            </p:cNvPr>
            <p:cNvSpPr/>
            <p:nvPr/>
          </p:nvSpPr>
          <p:spPr>
            <a:xfrm rot="21395713">
              <a:off x="5744851" y="2699503"/>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Shape 32">
              <a:extLst>
                <a:ext uri="{FF2B5EF4-FFF2-40B4-BE49-F238E27FC236}">
                  <a16:creationId xmlns:a16="http://schemas.microsoft.com/office/drawing/2014/main" id="{429E3C21-BB46-4222-A3CE-6F84D62537A5}"/>
                </a:ext>
              </a:extLst>
            </p:cNvPr>
            <p:cNvSpPr/>
            <p:nvPr/>
          </p:nvSpPr>
          <p:spPr>
            <a:xfrm rot="10800000">
              <a:off x="7063990" y="3549579"/>
              <a:ext cx="152077" cy="120835"/>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C459DB4E-8828-46FE-BCA5-B79D871C7C9F}"/>
                </a:ext>
              </a:extLst>
            </p:cNvPr>
            <p:cNvSpPr/>
            <p:nvPr/>
          </p:nvSpPr>
          <p:spPr>
            <a:xfrm rot="20296785">
              <a:off x="5270787" y="2957942"/>
              <a:ext cx="467998" cy="21605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Shape 34">
              <a:extLst>
                <a:ext uri="{FF2B5EF4-FFF2-40B4-BE49-F238E27FC236}">
                  <a16:creationId xmlns:a16="http://schemas.microsoft.com/office/drawing/2014/main" id="{4719CA8C-7977-4F46-893A-62AF941FC672}"/>
                </a:ext>
              </a:extLst>
            </p:cNvPr>
            <p:cNvSpPr/>
            <p:nvPr/>
          </p:nvSpPr>
          <p:spPr>
            <a:xfrm rot="9206215">
              <a:off x="6791304" y="3731153"/>
              <a:ext cx="319740" cy="87368"/>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Diagonal Corners Snipped 35">
              <a:extLst>
                <a:ext uri="{FF2B5EF4-FFF2-40B4-BE49-F238E27FC236}">
                  <a16:creationId xmlns:a16="http://schemas.microsoft.com/office/drawing/2014/main" id="{401C5F15-6AA7-4C2E-8A83-103506F71581}"/>
                </a:ext>
              </a:extLst>
            </p:cNvPr>
            <p:cNvSpPr/>
            <p:nvPr/>
          </p:nvSpPr>
          <p:spPr>
            <a:xfrm rot="19941800">
              <a:off x="7015055" y="3563558"/>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Diagonal Corners Snipped 36">
              <a:extLst>
                <a:ext uri="{FF2B5EF4-FFF2-40B4-BE49-F238E27FC236}">
                  <a16:creationId xmlns:a16="http://schemas.microsoft.com/office/drawing/2014/main" id="{BA97CA3B-31A0-467F-A469-99EABE957AF0}"/>
                </a:ext>
              </a:extLst>
            </p:cNvPr>
            <p:cNvSpPr/>
            <p:nvPr/>
          </p:nvSpPr>
          <p:spPr>
            <a:xfrm rot="19941800">
              <a:off x="5567587" y="2815312"/>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Arc 38">
              <a:extLst>
                <a:ext uri="{FF2B5EF4-FFF2-40B4-BE49-F238E27FC236}">
                  <a16:creationId xmlns:a16="http://schemas.microsoft.com/office/drawing/2014/main" id="{4BCF007B-0EE9-4898-AC45-B2F008B53A32}"/>
                </a:ext>
              </a:extLst>
            </p:cNvPr>
            <p:cNvSpPr/>
            <p:nvPr/>
          </p:nvSpPr>
          <p:spPr>
            <a:xfrm rot="10350655">
              <a:off x="2920866" y="4121760"/>
              <a:ext cx="1952612" cy="1160472"/>
            </a:xfrm>
            <a:prstGeom prst="arc">
              <a:avLst>
                <a:gd name="adj1" fmla="val 16464433"/>
                <a:gd name="adj2" fmla="val 2620371"/>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B050"/>
                </a:solidFill>
              </a:endParaRPr>
            </a:p>
          </p:txBody>
        </p:sp>
        <p:sp>
          <p:nvSpPr>
            <p:cNvPr id="40" name="Arc 39">
              <a:extLst>
                <a:ext uri="{FF2B5EF4-FFF2-40B4-BE49-F238E27FC236}">
                  <a16:creationId xmlns:a16="http://schemas.microsoft.com/office/drawing/2014/main" id="{2D7E7A82-8CB6-4E74-A928-E54B37D948DD}"/>
                </a:ext>
              </a:extLst>
            </p:cNvPr>
            <p:cNvSpPr/>
            <p:nvPr/>
          </p:nvSpPr>
          <p:spPr>
            <a:xfrm rot="9585910">
              <a:off x="3650438" y="4704595"/>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Shape 40">
              <a:extLst>
                <a:ext uri="{FF2B5EF4-FFF2-40B4-BE49-F238E27FC236}">
                  <a16:creationId xmlns:a16="http://schemas.microsoft.com/office/drawing/2014/main" id="{052E45FC-5633-46E9-887A-D55A77446603}"/>
                </a:ext>
              </a:extLst>
            </p:cNvPr>
            <p:cNvSpPr/>
            <p:nvPr/>
          </p:nvSpPr>
          <p:spPr>
            <a:xfrm rot="603393">
              <a:off x="3313647" y="4234827"/>
              <a:ext cx="263361" cy="75278"/>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Shape 41">
              <a:extLst>
                <a:ext uri="{FF2B5EF4-FFF2-40B4-BE49-F238E27FC236}">
                  <a16:creationId xmlns:a16="http://schemas.microsoft.com/office/drawing/2014/main" id="{A7C1AE0B-0057-49E0-8F5F-7E6958629146}"/>
                </a:ext>
              </a:extLst>
            </p:cNvPr>
            <p:cNvSpPr/>
            <p:nvPr/>
          </p:nvSpPr>
          <p:spPr>
            <a:xfrm rot="21441523">
              <a:off x="4434438" y="4959011"/>
              <a:ext cx="491743" cy="201978"/>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Shape 42">
              <a:extLst>
                <a:ext uri="{FF2B5EF4-FFF2-40B4-BE49-F238E27FC236}">
                  <a16:creationId xmlns:a16="http://schemas.microsoft.com/office/drawing/2014/main" id="{B9CEC9BC-1B88-4E5A-9BB4-F4506AEA135C}"/>
                </a:ext>
              </a:extLst>
            </p:cNvPr>
            <p:cNvSpPr/>
            <p:nvPr/>
          </p:nvSpPr>
          <p:spPr>
            <a:xfrm rot="856082">
              <a:off x="4888402" y="4902306"/>
              <a:ext cx="134726"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Diagonal Corners Snipped 43">
              <a:extLst>
                <a:ext uri="{FF2B5EF4-FFF2-40B4-BE49-F238E27FC236}">
                  <a16:creationId xmlns:a16="http://schemas.microsoft.com/office/drawing/2014/main" id="{00A65B02-EFF7-4957-B619-967FBC402B8A}"/>
                </a:ext>
              </a:extLst>
            </p:cNvPr>
            <p:cNvSpPr/>
            <p:nvPr/>
          </p:nvSpPr>
          <p:spPr>
            <a:xfrm rot="19941800">
              <a:off x="4506396" y="4984861"/>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Diagonal Corners Snipped 44">
              <a:extLst>
                <a:ext uri="{FF2B5EF4-FFF2-40B4-BE49-F238E27FC236}">
                  <a16:creationId xmlns:a16="http://schemas.microsoft.com/office/drawing/2014/main" id="{F1AE9020-4669-4B1B-BA4F-5699333732A5}"/>
                </a:ext>
              </a:extLst>
            </p:cNvPr>
            <p:cNvSpPr/>
            <p:nvPr/>
          </p:nvSpPr>
          <p:spPr>
            <a:xfrm rot="19941800">
              <a:off x="3064226" y="4270137"/>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96C959A5-E039-4247-ACDF-E3B65D3FAEDC}"/>
              </a:ext>
            </a:extLst>
          </p:cNvPr>
          <p:cNvSpPr>
            <a:spLocks noGrp="1"/>
          </p:cNvSpPr>
          <p:nvPr>
            <p:ph type="title"/>
          </p:nvPr>
        </p:nvSpPr>
        <p:spPr>
          <a:xfrm>
            <a:off x="1875015" y="148579"/>
            <a:ext cx="8464378" cy="487490"/>
          </a:xfrm>
        </p:spPr>
        <p:txBody>
          <a:bodyPr>
            <a:noAutofit/>
          </a:bodyPr>
          <a:lstStyle/>
          <a:p>
            <a:pPr algn="ctr"/>
            <a:r>
              <a:rPr lang="en-US" sz="3200" b="0" dirty="0">
                <a:solidFill>
                  <a:srgbClr val="002060"/>
                </a:solidFill>
              </a:rPr>
              <a:t>CEBAF FFA Upgrade – ‘Big Picture’</a:t>
            </a:r>
          </a:p>
        </p:txBody>
      </p:sp>
      <p:sp>
        <p:nvSpPr>
          <p:cNvPr id="5" name="Slide Number Placeholder 4">
            <a:extLst>
              <a:ext uri="{FF2B5EF4-FFF2-40B4-BE49-F238E27FC236}">
                <a16:creationId xmlns:a16="http://schemas.microsoft.com/office/drawing/2014/main" id="{4FD57BBC-1C35-461C-85DA-98C925138667}"/>
              </a:ext>
            </a:extLst>
          </p:cNvPr>
          <p:cNvSpPr>
            <a:spLocks noGrp="1"/>
          </p:cNvSpPr>
          <p:nvPr>
            <p:ph type="sldNum" sz="quarter" idx="12"/>
          </p:nvPr>
        </p:nvSpPr>
        <p:spPr/>
        <p:txBody>
          <a:bodyPr/>
          <a:lstStyle/>
          <a:p>
            <a:fld id="{07E1C93C-5050-FC42-8F10-D22D4F119D13}" type="slidenum">
              <a:rPr lang="en-US" smtClean="0"/>
              <a:pPr/>
              <a:t>4</a:t>
            </a:fld>
            <a:endParaRPr lang="en-US" dirty="0"/>
          </a:p>
        </p:txBody>
      </p:sp>
      <p:sp>
        <p:nvSpPr>
          <p:cNvPr id="307" name="Footer Placeholder 3">
            <a:extLst>
              <a:ext uri="{FF2B5EF4-FFF2-40B4-BE49-F238E27FC236}">
                <a16:creationId xmlns:a16="http://schemas.microsoft.com/office/drawing/2014/main" id="{E13726EA-EE64-4814-9E0E-14BE3346B467}"/>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310" name="Content Placeholder 4">
            <a:extLst>
              <a:ext uri="{FF2B5EF4-FFF2-40B4-BE49-F238E27FC236}">
                <a16:creationId xmlns:a16="http://schemas.microsoft.com/office/drawing/2014/main" id="{2C932F18-2FE4-4522-9353-1008F54D678E}"/>
              </a:ext>
            </a:extLst>
          </p:cNvPr>
          <p:cNvSpPr txBox="1">
            <a:spLocks/>
          </p:cNvSpPr>
          <p:nvPr/>
        </p:nvSpPr>
        <p:spPr bwMode="auto">
          <a:xfrm>
            <a:off x="5209" y="454131"/>
            <a:ext cx="5280360" cy="476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3"/>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4"/>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5"/>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00000"/>
              </a:lnSpc>
              <a:spcBef>
                <a:spcPts val="600"/>
              </a:spcBef>
              <a:spcAft>
                <a:spcPts val="600"/>
              </a:spcAft>
              <a:buNone/>
            </a:pPr>
            <a:endParaRPr lang="en-US" sz="1800" dirty="0">
              <a:solidFill>
                <a:srgbClr val="002060"/>
              </a:solidFill>
              <a:latin typeface="Arial" panose="020B0604020202020204" pitchFamily="34" charset="0"/>
              <a:cs typeface="Arial" panose="020B0604020202020204" pitchFamily="34" charset="0"/>
            </a:endParaRPr>
          </a:p>
          <a:p>
            <a:pPr lvl="1">
              <a:lnSpc>
                <a:spcPts val="2800"/>
              </a:lnSpc>
              <a:spcBef>
                <a:spcPts val="600"/>
              </a:spcBef>
              <a:spcAft>
                <a:spcPts val="600"/>
              </a:spcAft>
            </a:pPr>
            <a:r>
              <a:rPr lang="en-US" sz="1800" dirty="0">
                <a:solidFill>
                  <a:srgbClr val="002060"/>
                </a:solidFill>
                <a:latin typeface="Arial" panose="020B0604020202020204" pitchFamily="34" charset="0"/>
                <a:cs typeface="Arial" panose="020B0604020202020204" pitchFamily="34" charset="0"/>
              </a:rPr>
              <a:t>Starting with 12 GeV CEBAF as a baseline</a:t>
            </a:r>
          </a:p>
          <a:p>
            <a:pPr lvl="1">
              <a:lnSpc>
                <a:spcPts val="2800"/>
              </a:lnSpc>
              <a:spcBef>
                <a:spcPts val="600"/>
              </a:spcBef>
              <a:spcAft>
                <a:spcPts val="600"/>
              </a:spcAft>
            </a:pPr>
            <a:r>
              <a:rPr lang="en-US" sz="1800" dirty="0">
                <a:solidFill>
                  <a:srgbClr val="002060"/>
                </a:solidFill>
                <a:latin typeface="Arial" panose="020B0604020202020204" pitchFamily="34" charset="0"/>
                <a:cs typeface="Arial" panose="020B0604020202020204" pitchFamily="34" charset="0"/>
              </a:rPr>
              <a:t>NO new SRF (1.1 GeV per </a:t>
            </a:r>
            <a:r>
              <a:rPr lang="en-US" sz="1800" dirty="0" err="1">
                <a:solidFill>
                  <a:srgbClr val="002060"/>
                </a:solidFill>
                <a:latin typeface="Arial" panose="020B0604020202020204" pitchFamily="34" charset="0"/>
                <a:cs typeface="Arial" panose="020B0604020202020204" pitchFamily="34" charset="0"/>
              </a:rPr>
              <a:t>linac</a:t>
            </a:r>
            <a:r>
              <a:rPr lang="en-US" sz="1800" dirty="0">
                <a:solidFill>
                  <a:srgbClr val="002060"/>
                </a:solidFill>
                <a:latin typeface="Arial" panose="020B0604020202020204" pitchFamily="34" charset="0"/>
                <a:cs typeface="Arial" panose="020B0604020202020204" pitchFamily="34" charset="0"/>
              </a:rPr>
              <a:t>)</a:t>
            </a:r>
          </a:p>
          <a:p>
            <a:pPr lvl="1">
              <a:lnSpc>
                <a:spcPts val="2800"/>
              </a:lnSpc>
              <a:spcBef>
                <a:spcPts val="600"/>
              </a:spcBef>
              <a:spcAft>
                <a:spcPts val="600"/>
              </a:spcAft>
            </a:pPr>
            <a:r>
              <a:rPr lang="en-US" sz="1800" dirty="0">
                <a:solidFill>
                  <a:srgbClr val="002060"/>
                </a:solidFill>
                <a:latin typeface="Arial" panose="020B0604020202020204" pitchFamily="34" charset="0"/>
                <a:cs typeface="Arial" panose="020B0604020202020204" pitchFamily="34" charset="0"/>
              </a:rPr>
              <a:t>Remove the highest two recirculation passes (Arc 7 &amp; 9 and Arc 8 &amp; A) and replace them with two pairs of FFA arcs including time-of-flight chicanes</a:t>
            </a:r>
          </a:p>
        </p:txBody>
      </p:sp>
      <p:grpSp>
        <p:nvGrpSpPr>
          <p:cNvPr id="9" name="Group 8">
            <a:extLst>
              <a:ext uri="{FF2B5EF4-FFF2-40B4-BE49-F238E27FC236}">
                <a16:creationId xmlns:a16="http://schemas.microsoft.com/office/drawing/2014/main" id="{B83E49EF-6A42-457C-A14E-7017699CE857}"/>
              </a:ext>
            </a:extLst>
          </p:cNvPr>
          <p:cNvGrpSpPr/>
          <p:nvPr/>
        </p:nvGrpSpPr>
        <p:grpSpPr>
          <a:xfrm>
            <a:off x="8013624" y="467955"/>
            <a:ext cx="3916054" cy="4681587"/>
            <a:chOff x="7944688" y="1677560"/>
            <a:chExt cx="3916054" cy="4681587"/>
          </a:xfrm>
        </p:grpSpPr>
        <p:sp>
          <p:nvSpPr>
            <p:cNvPr id="311" name="Content Placeholder 4">
              <a:extLst>
                <a:ext uri="{FF2B5EF4-FFF2-40B4-BE49-F238E27FC236}">
                  <a16:creationId xmlns:a16="http://schemas.microsoft.com/office/drawing/2014/main" id="{B8D07E3B-F62A-4185-9D3D-AEB6CF16C864}"/>
                </a:ext>
              </a:extLst>
            </p:cNvPr>
            <p:cNvSpPr txBox="1">
              <a:spLocks/>
            </p:cNvSpPr>
            <p:nvPr/>
          </p:nvSpPr>
          <p:spPr bwMode="auto">
            <a:xfrm>
              <a:off x="7944688" y="1677560"/>
              <a:ext cx="3916054" cy="468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3"/>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4"/>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5"/>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457200" lvl="1" indent="0">
                <a:lnSpc>
                  <a:spcPts val="2800"/>
                </a:lnSpc>
                <a:spcBef>
                  <a:spcPts val="600"/>
                </a:spcBef>
                <a:spcAft>
                  <a:spcPts val="600"/>
                </a:spcAft>
                <a:buNone/>
              </a:pPr>
              <a:endParaRPr lang="en-US" sz="1800" dirty="0">
                <a:solidFill>
                  <a:srgbClr val="002060"/>
                </a:solidFill>
                <a:latin typeface="Arial" panose="020B0604020202020204" pitchFamily="34" charset="0"/>
                <a:cs typeface="Arial" panose="020B0604020202020204" pitchFamily="34" charset="0"/>
              </a:endParaRPr>
            </a:p>
            <a:p>
              <a:pPr lvl="1">
                <a:lnSpc>
                  <a:spcPts val="2800"/>
                </a:lnSpc>
                <a:spcBef>
                  <a:spcPts val="600"/>
                </a:spcBef>
                <a:spcAft>
                  <a:spcPts val="600"/>
                </a:spcAft>
              </a:pPr>
              <a:r>
                <a:rPr lang="en-US" sz="1800" dirty="0">
                  <a:solidFill>
                    <a:srgbClr val="002060"/>
                  </a:solidFill>
                  <a:latin typeface="Arial" panose="020B0604020202020204" pitchFamily="34" charset="0"/>
                  <a:cs typeface="Arial" panose="020B0604020202020204" pitchFamily="34" charset="0"/>
                </a:rPr>
                <a:t>Recirculate 11 times to get to 22-24 GeV: </a:t>
              </a:r>
            </a:p>
            <a:p>
              <a:pPr lvl="2">
                <a:lnSpc>
                  <a:spcPts val="2800"/>
                </a:lnSpc>
                <a:spcBef>
                  <a:spcPts val="600"/>
                </a:spcBef>
                <a:spcAft>
                  <a:spcPts val="600"/>
                </a:spcAft>
              </a:pPr>
              <a:r>
                <a:rPr lang="en-US" sz="1600" dirty="0">
                  <a:solidFill>
                    <a:srgbClr val="7030A0"/>
                  </a:solidFill>
                  <a:latin typeface="Arial" panose="020B0604020202020204" pitchFamily="34" charset="0"/>
                  <a:cs typeface="Arial" panose="020B0604020202020204" pitchFamily="34" charset="0"/>
                </a:rPr>
                <a:t>3 passes with the current CEBAF (Arcs 1-6) </a:t>
              </a:r>
            </a:p>
            <a:p>
              <a:pPr lvl="2">
                <a:lnSpc>
                  <a:spcPts val="2800"/>
                </a:lnSpc>
                <a:spcBef>
                  <a:spcPts val="600"/>
                </a:spcBef>
                <a:spcAft>
                  <a:spcPts val="600"/>
                </a:spcAft>
              </a:pPr>
              <a:r>
                <a:rPr lang="en-US" sz="1600" dirty="0">
                  <a:solidFill>
                    <a:srgbClr val="7030A0"/>
                  </a:solidFill>
                  <a:latin typeface="Arial" panose="020B0604020202020204" pitchFamily="34" charset="0"/>
                  <a:cs typeface="Arial" panose="020B0604020202020204" pitchFamily="34" charset="0"/>
                </a:rPr>
                <a:t>8 passes through a pair non-scaling FFAs (4 + 4)</a:t>
              </a:r>
            </a:p>
            <a:p>
              <a:pPr lvl="2">
                <a:lnSpc>
                  <a:spcPts val="2800"/>
                </a:lnSpc>
                <a:spcBef>
                  <a:spcPts val="600"/>
                </a:spcBef>
                <a:spcAft>
                  <a:spcPts val="600"/>
                </a:spcAft>
              </a:pPr>
              <a:r>
                <a:rPr lang="en-US" sz="1600" dirty="0">
                  <a:solidFill>
                    <a:srgbClr val="7030A0"/>
                  </a:solidFill>
                  <a:latin typeface="Arial" panose="020B0604020202020204" pitchFamily="34" charset="0"/>
                  <a:cs typeface="Arial" panose="020B0604020202020204" pitchFamily="34" charset="0"/>
                </a:rPr>
                <a:t>            -proven architecture</a:t>
              </a:r>
            </a:p>
            <a:p>
              <a:pPr lvl="2">
                <a:lnSpc>
                  <a:spcPts val="2800"/>
                </a:lnSpc>
                <a:spcBef>
                  <a:spcPts val="600"/>
                </a:spcBef>
                <a:spcAft>
                  <a:spcPts val="600"/>
                </a:spcAft>
              </a:pPr>
              <a:r>
                <a:rPr lang="en-US" sz="1600" dirty="0">
                  <a:solidFill>
                    <a:srgbClr val="7030A0"/>
                  </a:solidFill>
                  <a:latin typeface="Arial" panose="020B0604020202020204" pitchFamily="34" charset="0"/>
                  <a:cs typeface="Arial" panose="020B0604020202020204" pitchFamily="34" charset="0"/>
                </a:rPr>
                <a:t>Novel permanent magnet         	technology used for power and cost savings</a:t>
              </a:r>
            </a:p>
          </p:txBody>
        </p:sp>
        <p:pic>
          <p:nvPicPr>
            <p:cNvPr id="54" name="Picture 53" descr="Logo_RR6.jpeg">
              <a:extLst>
                <a:ext uri="{FF2B5EF4-FFF2-40B4-BE49-F238E27FC236}">
                  <a16:creationId xmlns:a16="http://schemas.microsoft.com/office/drawing/2014/main" id="{E0CF3C54-00C3-4EF8-BAED-5544EC6DC59A}"/>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9147014" y="4925583"/>
              <a:ext cx="700881" cy="174981"/>
            </a:xfrm>
            <a:prstGeom prst="rect">
              <a:avLst/>
            </a:prstGeom>
            <a:solidFill>
              <a:schemeClr val="bg1"/>
            </a:solidFill>
          </p:spPr>
        </p:pic>
        <p:pic>
          <p:nvPicPr>
            <p:cNvPr id="55" name="Picture 54" descr="Logo_RR6.jpeg">
              <a:extLst>
                <a:ext uri="{FF2B5EF4-FFF2-40B4-BE49-F238E27FC236}">
                  <a16:creationId xmlns:a16="http://schemas.microsoft.com/office/drawing/2014/main" id="{7450E853-B8CB-4052-8C75-F2E2238385F1}"/>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9122161" y="5769986"/>
              <a:ext cx="700881" cy="174981"/>
            </a:xfrm>
            <a:prstGeom prst="rect">
              <a:avLst/>
            </a:prstGeom>
            <a:solidFill>
              <a:schemeClr val="bg1"/>
            </a:solidFill>
          </p:spPr>
        </p:pic>
      </p:grpSp>
      <p:sp>
        <p:nvSpPr>
          <p:cNvPr id="8" name="TextBox 7">
            <a:extLst>
              <a:ext uri="{FF2B5EF4-FFF2-40B4-BE49-F238E27FC236}">
                <a16:creationId xmlns:a16="http://schemas.microsoft.com/office/drawing/2014/main" id="{35926A88-02C1-45BD-92A7-52C90037CBE8}"/>
              </a:ext>
            </a:extLst>
          </p:cNvPr>
          <p:cNvSpPr txBox="1"/>
          <p:nvPr/>
        </p:nvSpPr>
        <p:spPr>
          <a:xfrm>
            <a:off x="5336818" y="5652450"/>
            <a:ext cx="5153940" cy="400110"/>
          </a:xfrm>
          <a:prstGeom prst="rect">
            <a:avLst/>
          </a:prstGeom>
          <a:noFill/>
          <a:ln w="12700">
            <a:solidFill>
              <a:srgbClr val="7030A0"/>
            </a:solidFill>
          </a:ln>
        </p:spPr>
        <p:txBody>
          <a:bodyPr wrap="square" rtlCol="0">
            <a:spAutoFit/>
          </a:bodyPr>
          <a:lstStyle/>
          <a:p>
            <a:pPr algn="ctr"/>
            <a:r>
              <a:rPr lang="en-US" sz="2000" dirty="0">
                <a:solidFill>
                  <a:srgbClr val="002060"/>
                </a:solidFill>
                <a:latin typeface="Arial" panose="020B0604020202020204" pitchFamily="34" charset="0"/>
                <a:cs typeface="Arial" panose="020B0604020202020204" pitchFamily="34" charset="0"/>
              </a:rPr>
              <a:t>Pass Arithmetic:  </a:t>
            </a:r>
            <a:r>
              <a:rPr lang="en-US" sz="2000" b="1" dirty="0">
                <a:solidFill>
                  <a:srgbClr val="002060"/>
                </a:solidFill>
                <a:latin typeface="Arial" panose="020B0604020202020204" pitchFamily="34" charset="0"/>
                <a:cs typeface="Arial" panose="020B0604020202020204" pitchFamily="34" charset="0"/>
              </a:rPr>
              <a:t>5</a:t>
            </a:r>
            <a:r>
              <a:rPr lang="en-US" sz="2000" dirty="0">
                <a:solidFill>
                  <a:srgbClr val="002060"/>
                </a:solidFill>
                <a:latin typeface="Arial" panose="020B0604020202020204" pitchFamily="34" charset="0"/>
                <a:cs typeface="Arial" panose="020B0604020202020204" pitchFamily="34" charset="0"/>
              </a:rPr>
              <a:t> -1 + </a:t>
            </a:r>
            <a:r>
              <a:rPr lang="en-US" sz="2000" dirty="0">
                <a:solidFill>
                  <a:srgbClr val="00B050"/>
                </a:solidFill>
                <a:latin typeface="Arial" panose="020B0604020202020204" pitchFamily="34" charset="0"/>
                <a:cs typeface="Arial" panose="020B0604020202020204" pitchFamily="34" charset="0"/>
              </a:rPr>
              <a:t>4</a:t>
            </a:r>
            <a:r>
              <a:rPr lang="en-US" sz="2000" dirty="0">
                <a:latin typeface="Arial" panose="020B0604020202020204" pitchFamily="34" charset="0"/>
                <a:cs typeface="Arial" panose="020B0604020202020204" pitchFamily="34" charset="0"/>
              </a:rPr>
              <a:t> </a:t>
            </a:r>
            <a:r>
              <a:rPr lang="en-US" sz="2000" dirty="0">
                <a:solidFill>
                  <a:srgbClr val="002060"/>
                </a:solidFill>
                <a:latin typeface="Arial" panose="020B0604020202020204" pitchFamily="34" charset="0"/>
                <a:cs typeface="Arial" panose="020B0604020202020204" pitchFamily="34" charset="0"/>
              </a:rPr>
              <a:t>-1 +</a:t>
            </a:r>
            <a:r>
              <a:rPr lang="en-US" sz="2000" dirty="0">
                <a:latin typeface="Arial" panose="020B0604020202020204" pitchFamily="34" charset="0"/>
                <a:cs typeface="Arial" panose="020B0604020202020204" pitchFamily="34" charset="0"/>
              </a:rPr>
              <a:t> </a:t>
            </a:r>
            <a:r>
              <a:rPr lang="en-US" sz="2000" dirty="0">
                <a:solidFill>
                  <a:srgbClr val="00B050"/>
                </a:solidFill>
                <a:latin typeface="Arial" panose="020B0604020202020204" pitchFamily="34" charset="0"/>
                <a:cs typeface="Arial" panose="020B0604020202020204" pitchFamily="34" charset="0"/>
              </a:rPr>
              <a:t>4</a:t>
            </a:r>
            <a:r>
              <a:rPr lang="en-US" sz="2000" dirty="0">
                <a:latin typeface="Arial" panose="020B0604020202020204" pitchFamily="34" charset="0"/>
                <a:cs typeface="Arial" panose="020B0604020202020204" pitchFamily="34" charset="0"/>
              </a:rPr>
              <a:t> </a:t>
            </a:r>
            <a:r>
              <a:rPr lang="en-US" sz="2000" dirty="0">
                <a:solidFill>
                  <a:srgbClr val="002060"/>
                </a:solidFill>
                <a:latin typeface="Arial" panose="020B0604020202020204" pitchFamily="34" charset="0"/>
                <a:cs typeface="Arial" panose="020B0604020202020204" pitchFamily="34" charset="0"/>
              </a:rPr>
              <a:t>= 3 + </a:t>
            </a:r>
            <a:r>
              <a:rPr lang="en-US" sz="2000" dirty="0">
                <a:solidFill>
                  <a:srgbClr val="00B050"/>
                </a:solidFill>
                <a:latin typeface="Arial" panose="020B0604020202020204" pitchFamily="34" charset="0"/>
                <a:cs typeface="Arial" panose="020B0604020202020204" pitchFamily="34" charset="0"/>
              </a:rPr>
              <a:t>8</a:t>
            </a:r>
            <a:r>
              <a:rPr lang="en-US" sz="2000" dirty="0">
                <a:latin typeface="Arial" panose="020B0604020202020204" pitchFamily="34" charset="0"/>
                <a:cs typeface="Arial" panose="020B0604020202020204" pitchFamily="34" charset="0"/>
              </a:rPr>
              <a:t> </a:t>
            </a:r>
            <a:r>
              <a:rPr lang="en-US" sz="2000" dirty="0">
                <a:solidFill>
                  <a:srgbClr val="002060"/>
                </a:solidFill>
                <a:latin typeface="Arial" panose="020B0604020202020204" pitchFamily="34" charset="0"/>
                <a:cs typeface="Arial" panose="020B0604020202020204" pitchFamily="34" charset="0"/>
              </a:rPr>
              <a:t>=</a:t>
            </a:r>
            <a:r>
              <a:rPr lang="en-US" sz="2000" dirty="0">
                <a:latin typeface="Arial" panose="020B0604020202020204" pitchFamily="34" charset="0"/>
                <a:cs typeface="Arial" panose="020B0604020202020204" pitchFamily="34" charset="0"/>
              </a:rPr>
              <a:t> </a:t>
            </a:r>
            <a:r>
              <a:rPr lang="en-US" sz="2000" b="1" dirty="0">
                <a:solidFill>
                  <a:srgbClr val="7030A0"/>
                </a:solidFill>
                <a:latin typeface="Arial" panose="020B0604020202020204" pitchFamily="34" charset="0"/>
                <a:cs typeface="Arial" panose="020B0604020202020204" pitchFamily="34" charset="0"/>
              </a:rPr>
              <a:t>11</a:t>
            </a:r>
          </a:p>
        </p:txBody>
      </p:sp>
    </p:spTree>
    <p:extLst>
      <p:ext uri="{BB962C8B-B14F-4D97-AF65-F5344CB8AC3E}">
        <p14:creationId xmlns:p14="http://schemas.microsoft.com/office/powerpoint/2010/main" val="152468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5181600" y="6019800"/>
            <a:ext cx="2743200" cy="369332"/>
          </a:xfrm>
          <a:prstGeom prst="rect">
            <a:avLst/>
          </a:prstGeom>
          <a:noFill/>
          <a:ln w="9525">
            <a:noFill/>
            <a:miter lim="800000"/>
            <a:headEnd/>
            <a:tailEnd/>
          </a:ln>
        </p:spPr>
        <p:txBody>
          <a:bodyPr>
            <a:spAutoFit/>
          </a:bodyPr>
          <a:lstStyle/>
          <a:p>
            <a:pPr>
              <a:spcBef>
                <a:spcPct val="50000"/>
              </a:spcBef>
            </a:pPr>
            <a:endParaRPr lang="en-US"/>
          </a:p>
        </p:txBody>
      </p:sp>
      <p:grpSp>
        <p:nvGrpSpPr>
          <p:cNvPr id="12" name="Group 4">
            <a:extLst>
              <a:ext uri="{FF2B5EF4-FFF2-40B4-BE49-F238E27FC236}">
                <a16:creationId xmlns:a16="http://schemas.microsoft.com/office/drawing/2014/main" id="{16A9B47F-2383-43A9-9AD4-E535F860D52C}"/>
              </a:ext>
            </a:extLst>
          </p:cNvPr>
          <p:cNvGrpSpPr>
            <a:grpSpLocks noChangeAspect="1"/>
          </p:cNvGrpSpPr>
          <p:nvPr/>
        </p:nvGrpSpPr>
        <p:grpSpPr bwMode="auto">
          <a:xfrm rot="9498524">
            <a:off x="2889232" y="3935454"/>
            <a:ext cx="2302239" cy="1978589"/>
            <a:chOff x="519" y="1427"/>
            <a:chExt cx="1059" cy="1120"/>
          </a:xfrm>
          <a:scene3d>
            <a:camera prst="isometricTopUp">
              <a:rot lat="20363303" lon="17570134" rev="3030823"/>
            </a:camera>
            <a:lightRig rig="threePt" dir="t"/>
          </a:scene3d>
        </p:grpSpPr>
        <p:sp>
          <p:nvSpPr>
            <p:cNvPr id="14" name="AutoShape 3">
              <a:extLst>
                <a:ext uri="{FF2B5EF4-FFF2-40B4-BE49-F238E27FC236}">
                  <a16:creationId xmlns:a16="http://schemas.microsoft.com/office/drawing/2014/main" id="{B9EEBA00-8316-4248-95C0-30146C3EF714}"/>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5125" name="Picture 5">
              <a:extLst>
                <a:ext uri="{FF2B5EF4-FFF2-40B4-BE49-F238E27FC236}">
                  <a16:creationId xmlns:a16="http://schemas.microsoft.com/office/drawing/2014/main" id="{A8292EF7-73A6-4A72-BA5F-36DA897AF7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 name="Group 4">
            <a:extLst>
              <a:ext uri="{FF2B5EF4-FFF2-40B4-BE49-F238E27FC236}">
                <a16:creationId xmlns:a16="http://schemas.microsoft.com/office/drawing/2014/main" id="{2D88F633-5B94-46CA-BF40-CC6923692BC5}"/>
              </a:ext>
            </a:extLst>
          </p:cNvPr>
          <p:cNvGrpSpPr>
            <a:grpSpLocks noChangeAspect="1"/>
          </p:cNvGrpSpPr>
          <p:nvPr/>
        </p:nvGrpSpPr>
        <p:grpSpPr bwMode="auto">
          <a:xfrm rot="19913372">
            <a:off x="8103132" y="1179131"/>
            <a:ext cx="1891716" cy="1831006"/>
            <a:chOff x="519" y="1427"/>
            <a:chExt cx="1059" cy="1120"/>
          </a:xfrm>
          <a:scene3d>
            <a:camera prst="isometricTopUp">
              <a:rot lat="19749763" lon="18784851" rev="1957199"/>
            </a:camera>
            <a:lightRig rig="threePt" dir="t"/>
          </a:scene3d>
        </p:grpSpPr>
        <p:sp>
          <p:nvSpPr>
            <p:cNvPr id="195" name="AutoShape 3">
              <a:extLst>
                <a:ext uri="{FF2B5EF4-FFF2-40B4-BE49-F238E27FC236}">
                  <a16:creationId xmlns:a16="http://schemas.microsoft.com/office/drawing/2014/main" id="{5E65A8F3-360F-4F7D-AAB8-B31B4032C135}"/>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96" name="Picture 5">
              <a:extLst>
                <a:ext uri="{FF2B5EF4-FFF2-40B4-BE49-F238E27FC236}">
                  <a16:creationId xmlns:a16="http://schemas.microsoft.com/office/drawing/2014/main" id="{D3B33D1B-DF31-474E-BFBA-A44023E69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265" name="Freeform 118"/>
          <p:cNvSpPr>
            <a:spLocks/>
          </p:cNvSpPr>
          <p:nvPr/>
        </p:nvSpPr>
        <p:spPr bwMode="auto">
          <a:xfrm>
            <a:off x="4875297" y="3079323"/>
            <a:ext cx="1243634" cy="720765"/>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6266" name="Line 153"/>
          <p:cNvSpPr>
            <a:spLocks noChangeShapeType="1"/>
          </p:cNvSpPr>
          <p:nvPr/>
        </p:nvSpPr>
        <p:spPr bwMode="auto">
          <a:xfrm flipH="1">
            <a:off x="5647659" y="4208101"/>
            <a:ext cx="177662" cy="533833"/>
          </a:xfrm>
          <a:prstGeom prst="line">
            <a:avLst/>
          </a:prstGeom>
          <a:noFill/>
          <a:ln w="6350">
            <a:solidFill>
              <a:srgbClr val="0000FF"/>
            </a:solidFill>
            <a:round/>
            <a:headEnd/>
            <a:tailEnd/>
          </a:ln>
        </p:spPr>
        <p:txBody>
          <a:bodyPr/>
          <a:lstStyle/>
          <a:p>
            <a:endParaRPr lang="en-US"/>
          </a:p>
        </p:txBody>
      </p:sp>
      <p:sp>
        <p:nvSpPr>
          <p:cNvPr id="6267" name="Line 154"/>
          <p:cNvSpPr>
            <a:spLocks noChangeShapeType="1"/>
          </p:cNvSpPr>
          <p:nvPr/>
        </p:nvSpPr>
        <p:spPr bwMode="auto">
          <a:xfrm flipH="1">
            <a:off x="5647659" y="4348300"/>
            <a:ext cx="177662" cy="393635"/>
          </a:xfrm>
          <a:prstGeom prst="line">
            <a:avLst/>
          </a:prstGeom>
          <a:noFill/>
          <a:ln w="6350">
            <a:solidFill>
              <a:srgbClr val="0000FF"/>
            </a:solidFill>
            <a:round/>
            <a:headEnd/>
            <a:tailEnd/>
          </a:ln>
        </p:spPr>
        <p:txBody>
          <a:bodyPr/>
          <a:lstStyle/>
          <a:p>
            <a:endParaRPr lang="en-US"/>
          </a:p>
        </p:txBody>
      </p:sp>
      <p:sp>
        <p:nvSpPr>
          <p:cNvPr id="6268" name="Line 155"/>
          <p:cNvSpPr>
            <a:spLocks noChangeShapeType="1"/>
          </p:cNvSpPr>
          <p:nvPr/>
        </p:nvSpPr>
        <p:spPr bwMode="auto">
          <a:xfrm flipH="1">
            <a:off x="5647659" y="4434575"/>
            <a:ext cx="177662" cy="307358"/>
          </a:xfrm>
          <a:prstGeom prst="line">
            <a:avLst/>
          </a:prstGeom>
          <a:noFill/>
          <a:ln w="6350">
            <a:solidFill>
              <a:srgbClr val="0000FF"/>
            </a:solidFill>
            <a:round/>
            <a:headEnd/>
            <a:tailEnd/>
          </a:ln>
        </p:spPr>
        <p:txBody>
          <a:bodyPr/>
          <a:lstStyle/>
          <a:p>
            <a:endParaRPr lang="en-US"/>
          </a:p>
        </p:txBody>
      </p:sp>
      <p:sp>
        <p:nvSpPr>
          <p:cNvPr id="6269" name="Freeform 171"/>
          <p:cNvSpPr>
            <a:spLocks/>
          </p:cNvSpPr>
          <p:nvPr/>
        </p:nvSpPr>
        <p:spPr bwMode="auto">
          <a:xfrm>
            <a:off x="5597167" y="4657455"/>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6270" name="Line 156"/>
          <p:cNvSpPr>
            <a:spLocks noChangeShapeType="1"/>
          </p:cNvSpPr>
          <p:nvPr/>
        </p:nvSpPr>
        <p:spPr bwMode="auto">
          <a:xfrm flipH="1">
            <a:off x="5647659" y="4513661"/>
            <a:ext cx="177662" cy="228272"/>
          </a:xfrm>
          <a:prstGeom prst="line">
            <a:avLst/>
          </a:prstGeom>
          <a:noFill/>
          <a:ln w="6350">
            <a:solidFill>
              <a:srgbClr val="0000FF"/>
            </a:solidFill>
            <a:round/>
            <a:headEnd/>
            <a:tailEnd/>
          </a:ln>
        </p:spPr>
        <p:txBody>
          <a:bodyPr/>
          <a:lstStyle/>
          <a:p>
            <a:endParaRPr lang="en-US"/>
          </a:p>
        </p:txBody>
      </p:sp>
      <p:sp>
        <p:nvSpPr>
          <p:cNvPr id="6271" name="Freeform 173"/>
          <p:cNvSpPr>
            <a:spLocks/>
          </p:cNvSpPr>
          <p:nvPr/>
        </p:nvSpPr>
        <p:spPr bwMode="auto">
          <a:xfrm>
            <a:off x="5597167" y="4653861"/>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6272" name="Freeform 172"/>
          <p:cNvSpPr>
            <a:spLocks/>
          </p:cNvSpPr>
          <p:nvPr/>
        </p:nvSpPr>
        <p:spPr bwMode="auto">
          <a:xfrm>
            <a:off x="5597167" y="4657455"/>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endParaRPr lang="en-US"/>
          </a:p>
        </p:txBody>
      </p:sp>
      <p:sp>
        <p:nvSpPr>
          <p:cNvPr id="6273" name="Freeform 174"/>
          <p:cNvSpPr>
            <a:spLocks/>
          </p:cNvSpPr>
          <p:nvPr/>
        </p:nvSpPr>
        <p:spPr bwMode="auto">
          <a:xfrm>
            <a:off x="5597167" y="4653861"/>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endParaRPr lang="en-US"/>
          </a:p>
        </p:txBody>
      </p:sp>
      <p:sp>
        <p:nvSpPr>
          <p:cNvPr id="6274" name="Freeform 334"/>
          <p:cNvSpPr>
            <a:spLocks/>
          </p:cNvSpPr>
          <p:nvPr/>
        </p:nvSpPr>
        <p:spPr bwMode="auto">
          <a:xfrm>
            <a:off x="4250676" y="3843226"/>
            <a:ext cx="2010385" cy="916683"/>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FF0000"/>
            </a:solidFill>
            <a:round/>
            <a:headEnd/>
            <a:tailEnd/>
          </a:ln>
        </p:spPr>
        <p:txBody>
          <a:bodyPr/>
          <a:lstStyle/>
          <a:p>
            <a:endParaRPr lang="en-US"/>
          </a:p>
        </p:txBody>
      </p:sp>
      <p:sp>
        <p:nvSpPr>
          <p:cNvPr id="6275" name="Freeform 13"/>
          <p:cNvSpPr>
            <a:spLocks/>
          </p:cNvSpPr>
          <p:nvPr/>
        </p:nvSpPr>
        <p:spPr bwMode="auto">
          <a:xfrm>
            <a:off x="4263766" y="3987018"/>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6276" name="Freeform 14"/>
          <p:cNvSpPr>
            <a:spLocks/>
          </p:cNvSpPr>
          <p:nvPr/>
        </p:nvSpPr>
        <p:spPr bwMode="auto">
          <a:xfrm>
            <a:off x="4263766" y="3987018"/>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endParaRPr lang="en-US"/>
          </a:p>
        </p:txBody>
      </p:sp>
      <p:sp>
        <p:nvSpPr>
          <p:cNvPr id="6277" name="Freeform 15"/>
          <p:cNvSpPr>
            <a:spLocks/>
          </p:cNvSpPr>
          <p:nvPr/>
        </p:nvSpPr>
        <p:spPr bwMode="auto">
          <a:xfrm>
            <a:off x="4274988" y="3990614"/>
            <a:ext cx="224415" cy="168957"/>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6278" name="Freeform 16"/>
          <p:cNvSpPr>
            <a:spLocks/>
          </p:cNvSpPr>
          <p:nvPr/>
        </p:nvSpPr>
        <p:spPr bwMode="auto">
          <a:xfrm>
            <a:off x="4284338" y="3990613"/>
            <a:ext cx="213194" cy="159970"/>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6279" name="Freeform 17"/>
          <p:cNvSpPr>
            <a:spLocks/>
          </p:cNvSpPr>
          <p:nvPr/>
        </p:nvSpPr>
        <p:spPr bwMode="auto">
          <a:xfrm>
            <a:off x="4295558" y="3992410"/>
            <a:ext cx="201974" cy="147388"/>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6280" name="Freeform 18"/>
          <p:cNvSpPr>
            <a:spLocks/>
          </p:cNvSpPr>
          <p:nvPr/>
        </p:nvSpPr>
        <p:spPr bwMode="auto">
          <a:xfrm>
            <a:off x="4306780" y="3996006"/>
            <a:ext cx="187013" cy="133009"/>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6281" name="Freeform 19"/>
          <p:cNvSpPr>
            <a:spLocks/>
          </p:cNvSpPr>
          <p:nvPr/>
        </p:nvSpPr>
        <p:spPr bwMode="auto">
          <a:xfrm>
            <a:off x="4316130" y="3996006"/>
            <a:ext cx="177662" cy="12042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6282" name="Freeform 20"/>
          <p:cNvSpPr>
            <a:spLocks/>
          </p:cNvSpPr>
          <p:nvPr/>
        </p:nvSpPr>
        <p:spPr bwMode="auto">
          <a:xfrm>
            <a:off x="4327351" y="3999600"/>
            <a:ext cx="166441" cy="106048"/>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6283" name="Freeform 21"/>
          <p:cNvSpPr>
            <a:spLocks/>
          </p:cNvSpPr>
          <p:nvPr/>
        </p:nvSpPr>
        <p:spPr bwMode="auto">
          <a:xfrm>
            <a:off x="4237584" y="4073294"/>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6284" name="Freeform 22"/>
          <p:cNvSpPr>
            <a:spLocks/>
          </p:cNvSpPr>
          <p:nvPr/>
        </p:nvSpPr>
        <p:spPr bwMode="auto">
          <a:xfrm>
            <a:off x="4237584" y="4073294"/>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endParaRPr lang="en-US"/>
          </a:p>
        </p:txBody>
      </p:sp>
      <p:sp>
        <p:nvSpPr>
          <p:cNvPr id="6285" name="Freeform 24"/>
          <p:cNvSpPr>
            <a:spLocks/>
          </p:cNvSpPr>
          <p:nvPr/>
        </p:nvSpPr>
        <p:spPr bwMode="auto">
          <a:xfrm>
            <a:off x="4839765" y="3073930"/>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6286" name="Freeform 25"/>
          <p:cNvSpPr>
            <a:spLocks/>
          </p:cNvSpPr>
          <p:nvPr/>
        </p:nvSpPr>
        <p:spPr bwMode="auto">
          <a:xfrm>
            <a:off x="4839765" y="3073930"/>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endParaRPr lang="en-US"/>
          </a:p>
        </p:txBody>
      </p:sp>
      <p:sp>
        <p:nvSpPr>
          <p:cNvPr id="6287" name="Line 26"/>
          <p:cNvSpPr>
            <a:spLocks noChangeShapeType="1"/>
          </p:cNvSpPr>
          <p:nvPr/>
        </p:nvSpPr>
        <p:spPr bwMode="auto">
          <a:xfrm flipH="1">
            <a:off x="4854726" y="3875579"/>
            <a:ext cx="24312" cy="14379"/>
          </a:xfrm>
          <a:prstGeom prst="line">
            <a:avLst/>
          </a:prstGeom>
          <a:noFill/>
          <a:ln w="11113">
            <a:solidFill>
              <a:srgbClr val="FF0000"/>
            </a:solidFill>
            <a:round/>
            <a:headEnd/>
            <a:tailEnd/>
          </a:ln>
        </p:spPr>
        <p:txBody>
          <a:bodyPr/>
          <a:lstStyle/>
          <a:p>
            <a:endParaRPr lang="en-US"/>
          </a:p>
        </p:txBody>
      </p:sp>
      <p:sp>
        <p:nvSpPr>
          <p:cNvPr id="6288" name="Line 27"/>
          <p:cNvSpPr>
            <a:spLocks noChangeShapeType="1"/>
          </p:cNvSpPr>
          <p:nvPr/>
        </p:nvSpPr>
        <p:spPr bwMode="auto">
          <a:xfrm flipH="1">
            <a:off x="4807973" y="3902540"/>
            <a:ext cx="24312" cy="14379"/>
          </a:xfrm>
          <a:prstGeom prst="line">
            <a:avLst/>
          </a:prstGeom>
          <a:noFill/>
          <a:ln w="11113">
            <a:solidFill>
              <a:srgbClr val="FF0000"/>
            </a:solidFill>
            <a:round/>
            <a:headEnd/>
            <a:tailEnd/>
          </a:ln>
        </p:spPr>
        <p:txBody>
          <a:bodyPr/>
          <a:lstStyle/>
          <a:p>
            <a:endParaRPr lang="en-US"/>
          </a:p>
        </p:txBody>
      </p:sp>
      <p:sp>
        <p:nvSpPr>
          <p:cNvPr id="6289" name="Freeform 28"/>
          <p:cNvSpPr>
            <a:spLocks/>
          </p:cNvSpPr>
          <p:nvPr/>
        </p:nvSpPr>
        <p:spPr bwMode="auto">
          <a:xfrm>
            <a:off x="4778052" y="3929502"/>
            <a:ext cx="9351" cy="16177"/>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endParaRPr lang="en-US"/>
          </a:p>
        </p:txBody>
      </p:sp>
      <p:sp>
        <p:nvSpPr>
          <p:cNvPr id="6290" name="Line 29"/>
          <p:cNvSpPr>
            <a:spLocks noChangeShapeType="1"/>
          </p:cNvSpPr>
          <p:nvPr/>
        </p:nvSpPr>
        <p:spPr bwMode="auto">
          <a:xfrm>
            <a:off x="4806104" y="3963652"/>
            <a:ext cx="20571" cy="19772"/>
          </a:xfrm>
          <a:prstGeom prst="line">
            <a:avLst/>
          </a:prstGeom>
          <a:noFill/>
          <a:ln w="11113">
            <a:solidFill>
              <a:srgbClr val="FF0000"/>
            </a:solidFill>
            <a:round/>
            <a:headEnd/>
            <a:tailEnd/>
          </a:ln>
        </p:spPr>
        <p:txBody>
          <a:bodyPr/>
          <a:lstStyle/>
          <a:p>
            <a:endParaRPr lang="en-US"/>
          </a:p>
        </p:txBody>
      </p:sp>
      <p:sp>
        <p:nvSpPr>
          <p:cNvPr id="6291" name="Line 30"/>
          <p:cNvSpPr>
            <a:spLocks noChangeShapeType="1"/>
          </p:cNvSpPr>
          <p:nvPr/>
        </p:nvSpPr>
        <p:spPr bwMode="auto">
          <a:xfrm flipV="1">
            <a:off x="4847245" y="3963652"/>
            <a:ext cx="24312" cy="12582"/>
          </a:xfrm>
          <a:prstGeom prst="line">
            <a:avLst/>
          </a:prstGeom>
          <a:noFill/>
          <a:ln w="11113">
            <a:solidFill>
              <a:srgbClr val="FF0000"/>
            </a:solidFill>
            <a:round/>
            <a:headEnd/>
            <a:tailEnd/>
          </a:ln>
        </p:spPr>
        <p:txBody>
          <a:bodyPr/>
          <a:lstStyle/>
          <a:p>
            <a:endParaRPr lang="en-US"/>
          </a:p>
        </p:txBody>
      </p:sp>
      <p:sp>
        <p:nvSpPr>
          <p:cNvPr id="6292" name="Line 31"/>
          <p:cNvSpPr>
            <a:spLocks noChangeShapeType="1"/>
          </p:cNvSpPr>
          <p:nvPr/>
        </p:nvSpPr>
        <p:spPr bwMode="auto">
          <a:xfrm flipV="1">
            <a:off x="4892128" y="3940285"/>
            <a:ext cx="24312" cy="12582"/>
          </a:xfrm>
          <a:prstGeom prst="line">
            <a:avLst/>
          </a:prstGeom>
          <a:noFill/>
          <a:ln w="11113">
            <a:solidFill>
              <a:srgbClr val="FF0000"/>
            </a:solidFill>
            <a:round/>
            <a:headEnd/>
            <a:tailEnd/>
          </a:ln>
        </p:spPr>
        <p:txBody>
          <a:bodyPr/>
          <a:lstStyle/>
          <a:p>
            <a:endParaRPr lang="en-US"/>
          </a:p>
        </p:txBody>
      </p:sp>
      <p:sp>
        <p:nvSpPr>
          <p:cNvPr id="6293" name="Line 32"/>
          <p:cNvSpPr>
            <a:spLocks noChangeShapeType="1"/>
          </p:cNvSpPr>
          <p:nvPr/>
        </p:nvSpPr>
        <p:spPr bwMode="auto">
          <a:xfrm flipV="1">
            <a:off x="4937011" y="3913324"/>
            <a:ext cx="24312" cy="12582"/>
          </a:xfrm>
          <a:prstGeom prst="line">
            <a:avLst/>
          </a:prstGeom>
          <a:noFill/>
          <a:ln w="11113">
            <a:solidFill>
              <a:srgbClr val="FF0000"/>
            </a:solidFill>
            <a:round/>
            <a:headEnd/>
            <a:tailEnd/>
          </a:ln>
        </p:spPr>
        <p:txBody>
          <a:bodyPr/>
          <a:lstStyle/>
          <a:p>
            <a:endParaRPr lang="en-US"/>
          </a:p>
        </p:txBody>
      </p:sp>
      <p:sp>
        <p:nvSpPr>
          <p:cNvPr id="6294" name="Line 33"/>
          <p:cNvSpPr>
            <a:spLocks noChangeShapeType="1"/>
          </p:cNvSpPr>
          <p:nvPr/>
        </p:nvSpPr>
        <p:spPr bwMode="auto">
          <a:xfrm flipV="1">
            <a:off x="4985636" y="3886363"/>
            <a:ext cx="20571" cy="12582"/>
          </a:xfrm>
          <a:prstGeom prst="line">
            <a:avLst/>
          </a:prstGeom>
          <a:noFill/>
          <a:ln w="11113">
            <a:solidFill>
              <a:srgbClr val="FF0000"/>
            </a:solidFill>
            <a:round/>
            <a:headEnd/>
            <a:tailEnd/>
          </a:ln>
        </p:spPr>
        <p:txBody>
          <a:bodyPr/>
          <a:lstStyle/>
          <a:p>
            <a:endParaRPr lang="en-US"/>
          </a:p>
        </p:txBody>
      </p:sp>
      <p:sp>
        <p:nvSpPr>
          <p:cNvPr id="6295" name="Line 34"/>
          <p:cNvSpPr>
            <a:spLocks noChangeShapeType="1"/>
          </p:cNvSpPr>
          <p:nvPr/>
        </p:nvSpPr>
        <p:spPr bwMode="auto">
          <a:xfrm flipV="1">
            <a:off x="5030518" y="3859402"/>
            <a:ext cx="24312" cy="14379"/>
          </a:xfrm>
          <a:prstGeom prst="line">
            <a:avLst/>
          </a:prstGeom>
          <a:noFill/>
          <a:ln w="11113">
            <a:solidFill>
              <a:srgbClr val="FF0000"/>
            </a:solidFill>
            <a:round/>
            <a:headEnd/>
            <a:tailEnd/>
          </a:ln>
        </p:spPr>
        <p:txBody>
          <a:bodyPr/>
          <a:lstStyle/>
          <a:p>
            <a:endParaRPr lang="en-US"/>
          </a:p>
        </p:txBody>
      </p:sp>
      <p:sp>
        <p:nvSpPr>
          <p:cNvPr id="6296" name="Line 35"/>
          <p:cNvSpPr>
            <a:spLocks noChangeShapeType="1"/>
          </p:cNvSpPr>
          <p:nvPr/>
        </p:nvSpPr>
        <p:spPr bwMode="auto">
          <a:xfrm flipV="1">
            <a:off x="5075401" y="3836036"/>
            <a:ext cx="24312" cy="14379"/>
          </a:xfrm>
          <a:prstGeom prst="line">
            <a:avLst/>
          </a:prstGeom>
          <a:noFill/>
          <a:ln w="11113">
            <a:solidFill>
              <a:srgbClr val="FF0000"/>
            </a:solidFill>
            <a:round/>
            <a:headEnd/>
            <a:tailEnd/>
          </a:ln>
        </p:spPr>
        <p:txBody>
          <a:bodyPr/>
          <a:lstStyle/>
          <a:p>
            <a:endParaRPr lang="en-US"/>
          </a:p>
        </p:txBody>
      </p:sp>
      <p:sp>
        <p:nvSpPr>
          <p:cNvPr id="6297" name="Line 36"/>
          <p:cNvSpPr>
            <a:spLocks noChangeShapeType="1"/>
          </p:cNvSpPr>
          <p:nvPr/>
        </p:nvSpPr>
        <p:spPr bwMode="auto">
          <a:xfrm flipV="1">
            <a:off x="5124025" y="3809075"/>
            <a:ext cx="20571" cy="14379"/>
          </a:xfrm>
          <a:prstGeom prst="line">
            <a:avLst/>
          </a:prstGeom>
          <a:noFill/>
          <a:ln w="11113">
            <a:solidFill>
              <a:srgbClr val="FF0000"/>
            </a:solidFill>
            <a:round/>
            <a:headEnd/>
            <a:tailEnd/>
          </a:ln>
        </p:spPr>
        <p:txBody>
          <a:bodyPr/>
          <a:lstStyle/>
          <a:p>
            <a:endParaRPr lang="en-US"/>
          </a:p>
        </p:txBody>
      </p:sp>
      <p:sp>
        <p:nvSpPr>
          <p:cNvPr id="6298" name="Line 37"/>
          <p:cNvSpPr>
            <a:spLocks noChangeShapeType="1"/>
          </p:cNvSpPr>
          <p:nvPr/>
        </p:nvSpPr>
        <p:spPr bwMode="auto">
          <a:xfrm flipV="1">
            <a:off x="5168908" y="3783910"/>
            <a:ext cx="20571" cy="12582"/>
          </a:xfrm>
          <a:prstGeom prst="line">
            <a:avLst/>
          </a:prstGeom>
          <a:noFill/>
          <a:ln w="11113">
            <a:solidFill>
              <a:srgbClr val="FF0000"/>
            </a:solidFill>
            <a:round/>
            <a:headEnd/>
            <a:tailEnd/>
          </a:ln>
        </p:spPr>
        <p:txBody>
          <a:bodyPr/>
          <a:lstStyle/>
          <a:p>
            <a:endParaRPr lang="en-US"/>
          </a:p>
        </p:txBody>
      </p:sp>
      <p:sp>
        <p:nvSpPr>
          <p:cNvPr id="6299" name="Line 38"/>
          <p:cNvSpPr>
            <a:spLocks noChangeShapeType="1"/>
          </p:cNvSpPr>
          <p:nvPr/>
        </p:nvSpPr>
        <p:spPr bwMode="auto">
          <a:xfrm flipV="1">
            <a:off x="5213790" y="3760544"/>
            <a:ext cx="24312" cy="8987"/>
          </a:xfrm>
          <a:prstGeom prst="line">
            <a:avLst/>
          </a:prstGeom>
          <a:noFill/>
          <a:ln w="11113">
            <a:solidFill>
              <a:srgbClr val="FF0000"/>
            </a:solidFill>
            <a:round/>
            <a:headEnd/>
            <a:tailEnd/>
          </a:ln>
        </p:spPr>
        <p:txBody>
          <a:bodyPr/>
          <a:lstStyle/>
          <a:p>
            <a:endParaRPr lang="en-US"/>
          </a:p>
        </p:txBody>
      </p:sp>
      <p:sp>
        <p:nvSpPr>
          <p:cNvPr id="6300" name="Line 39"/>
          <p:cNvSpPr>
            <a:spLocks noChangeShapeType="1"/>
          </p:cNvSpPr>
          <p:nvPr/>
        </p:nvSpPr>
        <p:spPr bwMode="auto">
          <a:xfrm flipV="1">
            <a:off x="5260543" y="3733582"/>
            <a:ext cx="24312" cy="12582"/>
          </a:xfrm>
          <a:prstGeom prst="line">
            <a:avLst/>
          </a:prstGeom>
          <a:noFill/>
          <a:ln w="11113">
            <a:solidFill>
              <a:srgbClr val="FF0000"/>
            </a:solidFill>
            <a:round/>
            <a:headEnd/>
            <a:tailEnd/>
          </a:ln>
        </p:spPr>
        <p:txBody>
          <a:bodyPr/>
          <a:lstStyle/>
          <a:p>
            <a:endParaRPr lang="en-US"/>
          </a:p>
        </p:txBody>
      </p:sp>
      <p:sp>
        <p:nvSpPr>
          <p:cNvPr id="6301" name="Line 40"/>
          <p:cNvSpPr>
            <a:spLocks noChangeShapeType="1"/>
          </p:cNvSpPr>
          <p:nvPr/>
        </p:nvSpPr>
        <p:spPr bwMode="auto">
          <a:xfrm flipV="1">
            <a:off x="5309168" y="3706621"/>
            <a:ext cx="20571" cy="12582"/>
          </a:xfrm>
          <a:prstGeom prst="line">
            <a:avLst/>
          </a:prstGeom>
          <a:noFill/>
          <a:ln w="11113">
            <a:solidFill>
              <a:srgbClr val="FF0000"/>
            </a:solidFill>
            <a:round/>
            <a:headEnd/>
            <a:tailEnd/>
          </a:ln>
        </p:spPr>
        <p:txBody>
          <a:bodyPr/>
          <a:lstStyle/>
          <a:p>
            <a:endParaRPr lang="en-US"/>
          </a:p>
        </p:txBody>
      </p:sp>
      <p:sp>
        <p:nvSpPr>
          <p:cNvPr id="6302" name="Line 41"/>
          <p:cNvSpPr>
            <a:spLocks noChangeShapeType="1"/>
          </p:cNvSpPr>
          <p:nvPr/>
        </p:nvSpPr>
        <p:spPr bwMode="auto">
          <a:xfrm flipV="1">
            <a:off x="5354050" y="3679660"/>
            <a:ext cx="24312" cy="12582"/>
          </a:xfrm>
          <a:prstGeom prst="line">
            <a:avLst/>
          </a:prstGeom>
          <a:noFill/>
          <a:ln w="11113">
            <a:solidFill>
              <a:srgbClr val="FF0000"/>
            </a:solidFill>
            <a:round/>
            <a:headEnd/>
            <a:tailEnd/>
          </a:ln>
        </p:spPr>
        <p:txBody>
          <a:bodyPr/>
          <a:lstStyle/>
          <a:p>
            <a:endParaRPr lang="en-US"/>
          </a:p>
        </p:txBody>
      </p:sp>
      <p:sp>
        <p:nvSpPr>
          <p:cNvPr id="6303" name="Line 42"/>
          <p:cNvSpPr>
            <a:spLocks noChangeShapeType="1"/>
          </p:cNvSpPr>
          <p:nvPr/>
        </p:nvSpPr>
        <p:spPr bwMode="auto">
          <a:xfrm flipV="1">
            <a:off x="5398933" y="3656293"/>
            <a:ext cx="24312" cy="12582"/>
          </a:xfrm>
          <a:prstGeom prst="line">
            <a:avLst/>
          </a:prstGeom>
          <a:noFill/>
          <a:ln w="11113">
            <a:solidFill>
              <a:srgbClr val="FF0000"/>
            </a:solidFill>
            <a:round/>
            <a:headEnd/>
            <a:tailEnd/>
          </a:ln>
        </p:spPr>
        <p:txBody>
          <a:bodyPr/>
          <a:lstStyle/>
          <a:p>
            <a:endParaRPr lang="en-US"/>
          </a:p>
        </p:txBody>
      </p:sp>
      <p:sp>
        <p:nvSpPr>
          <p:cNvPr id="6304" name="Line 43"/>
          <p:cNvSpPr>
            <a:spLocks noChangeShapeType="1"/>
          </p:cNvSpPr>
          <p:nvPr/>
        </p:nvSpPr>
        <p:spPr bwMode="auto">
          <a:xfrm flipV="1">
            <a:off x="5443816" y="3629333"/>
            <a:ext cx="24312" cy="14379"/>
          </a:xfrm>
          <a:prstGeom prst="line">
            <a:avLst/>
          </a:prstGeom>
          <a:noFill/>
          <a:ln w="11113">
            <a:solidFill>
              <a:srgbClr val="FF0000"/>
            </a:solidFill>
            <a:round/>
            <a:headEnd/>
            <a:tailEnd/>
          </a:ln>
        </p:spPr>
        <p:txBody>
          <a:bodyPr/>
          <a:lstStyle/>
          <a:p>
            <a:endParaRPr lang="en-US"/>
          </a:p>
        </p:txBody>
      </p:sp>
      <p:sp>
        <p:nvSpPr>
          <p:cNvPr id="6305" name="Line 44"/>
          <p:cNvSpPr>
            <a:spLocks noChangeShapeType="1"/>
          </p:cNvSpPr>
          <p:nvPr/>
        </p:nvSpPr>
        <p:spPr bwMode="auto">
          <a:xfrm flipV="1">
            <a:off x="5492440" y="3602372"/>
            <a:ext cx="20571" cy="14379"/>
          </a:xfrm>
          <a:prstGeom prst="line">
            <a:avLst/>
          </a:prstGeom>
          <a:noFill/>
          <a:ln w="11113">
            <a:solidFill>
              <a:srgbClr val="FF0000"/>
            </a:solidFill>
            <a:round/>
            <a:headEnd/>
            <a:tailEnd/>
          </a:ln>
        </p:spPr>
        <p:txBody>
          <a:bodyPr/>
          <a:lstStyle/>
          <a:p>
            <a:endParaRPr lang="en-US"/>
          </a:p>
        </p:txBody>
      </p:sp>
      <p:sp>
        <p:nvSpPr>
          <p:cNvPr id="6306" name="Line 45"/>
          <p:cNvSpPr>
            <a:spLocks noChangeShapeType="1"/>
          </p:cNvSpPr>
          <p:nvPr/>
        </p:nvSpPr>
        <p:spPr bwMode="auto">
          <a:xfrm flipV="1">
            <a:off x="5537322" y="3577207"/>
            <a:ext cx="24312" cy="12582"/>
          </a:xfrm>
          <a:prstGeom prst="line">
            <a:avLst/>
          </a:prstGeom>
          <a:noFill/>
          <a:ln w="11113">
            <a:solidFill>
              <a:srgbClr val="FF0000"/>
            </a:solidFill>
            <a:round/>
            <a:headEnd/>
            <a:tailEnd/>
          </a:ln>
        </p:spPr>
        <p:txBody>
          <a:bodyPr/>
          <a:lstStyle/>
          <a:p>
            <a:endParaRPr lang="en-US"/>
          </a:p>
        </p:txBody>
      </p:sp>
      <p:sp>
        <p:nvSpPr>
          <p:cNvPr id="6307" name="Line 46"/>
          <p:cNvSpPr>
            <a:spLocks noChangeShapeType="1"/>
          </p:cNvSpPr>
          <p:nvPr/>
        </p:nvSpPr>
        <p:spPr bwMode="auto">
          <a:xfrm flipV="1">
            <a:off x="5582205" y="3553840"/>
            <a:ext cx="24312" cy="12582"/>
          </a:xfrm>
          <a:prstGeom prst="line">
            <a:avLst/>
          </a:prstGeom>
          <a:noFill/>
          <a:ln w="11113">
            <a:solidFill>
              <a:srgbClr val="FF0000"/>
            </a:solidFill>
            <a:round/>
            <a:headEnd/>
            <a:tailEnd/>
          </a:ln>
        </p:spPr>
        <p:txBody>
          <a:bodyPr/>
          <a:lstStyle/>
          <a:p>
            <a:endParaRPr lang="en-US"/>
          </a:p>
        </p:txBody>
      </p:sp>
      <p:sp>
        <p:nvSpPr>
          <p:cNvPr id="6308" name="Line 47"/>
          <p:cNvSpPr>
            <a:spLocks noChangeShapeType="1"/>
          </p:cNvSpPr>
          <p:nvPr/>
        </p:nvSpPr>
        <p:spPr bwMode="auto">
          <a:xfrm flipV="1">
            <a:off x="5630829" y="3526879"/>
            <a:ext cx="20571" cy="12582"/>
          </a:xfrm>
          <a:prstGeom prst="line">
            <a:avLst/>
          </a:prstGeom>
          <a:noFill/>
          <a:ln w="11113">
            <a:solidFill>
              <a:srgbClr val="FF0000"/>
            </a:solidFill>
            <a:round/>
            <a:headEnd/>
            <a:tailEnd/>
          </a:ln>
        </p:spPr>
        <p:txBody>
          <a:bodyPr/>
          <a:lstStyle/>
          <a:p>
            <a:endParaRPr lang="en-US"/>
          </a:p>
        </p:txBody>
      </p:sp>
      <p:sp>
        <p:nvSpPr>
          <p:cNvPr id="6309" name="Line 48"/>
          <p:cNvSpPr>
            <a:spLocks noChangeShapeType="1"/>
          </p:cNvSpPr>
          <p:nvPr/>
        </p:nvSpPr>
        <p:spPr bwMode="auto">
          <a:xfrm flipV="1">
            <a:off x="5675712" y="3499918"/>
            <a:ext cx="20571" cy="12582"/>
          </a:xfrm>
          <a:prstGeom prst="line">
            <a:avLst/>
          </a:prstGeom>
          <a:noFill/>
          <a:ln w="11113">
            <a:solidFill>
              <a:srgbClr val="FF0000"/>
            </a:solidFill>
            <a:round/>
            <a:headEnd/>
            <a:tailEnd/>
          </a:ln>
        </p:spPr>
        <p:txBody>
          <a:bodyPr/>
          <a:lstStyle/>
          <a:p>
            <a:endParaRPr lang="en-US"/>
          </a:p>
        </p:txBody>
      </p:sp>
      <p:sp>
        <p:nvSpPr>
          <p:cNvPr id="6310" name="Line 49"/>
          <p:cNvSpPr>
            <a:spLocks noChangeShapeType="1"/>
          </p:cNvSpPr>
          <p:nvPr/>
        </p:nvSpPr>
        <p:spPr bwMode="auto">
          <a:xfrm>
            <a:off x="5720594" y="3487337"/>
            <a:ext cx="1870" cy="1797"/>
          </a:xfrm>
          <a:prstGeom prst="line">
            <a:avLst/>
          </a:prstGeom>
          <a:noFill/>
          <a:ln w="11113">
            <a:solidFill>
              <a:srgbClr val="FF0000"/>
            </a:solidFill>
            <a:round/>
            <a:headEnd/>
            <a:tailEnd/>
          </a:ln>
        </p:spPr>
        <p:txBody>
          <a:bodyPr/>
          <a:lstStyle/>
          <a:p>
            <a:endParaRPr lang="en-US"/>
          </a:p>
        </p:txBody>
      </p:sp>
      <p:sp>
        <p:nvSpPr>
          <p:cNvPr id="6311" name="Line 97"/>
          <p:cNvSpPr>
            <a:spLocks noChangeShapeType="1"/>
          </p:cNvSpPr>
          <p:nvPr/>
        </p:nvSpPr>
        <p:spPr bwMode="auto">
          <a:xfrm flipH="1">
            <a:off x="6670619" y="4012183"/>
            <a:ext cx="20571" cy="14379"/>
          </a:xfrm>
          <a:prstGeom prst="line">
            <a:avLst/>
          </a:prstGeom>
          <a:noFill/>
          <a:ln w="11113">
            <a:solidFill>
              <a:srgbClr val="FF0000"/>
            </a:solidFill>
            <a:round/>
            <a:headEnd/>
            <a:tailEnd/>
          </a:ln>
        </p:spPr>
        <p:txBody>
          <a:bodyPr/>
          <a:lstStyle/>
          <a:p>
            <a:endParaRPr lang="en-US"/>
          </a:p>
        </p:txBody>
      </p:sp>
      <p:sp>
        <p:nvSpPr>
          <p:cNvPr id="6312" name="Line 98"/>
          <p:cNvSpPr>
            <a:spLocks noChangeShapeType="1"/>
          </p:cNvSpPr>
          <p:nvPr/>
        </p:nvSpPr>
        <p:spPr bwMode="auto">
          <a:xfrm flipH="1">
            <a:off x="6625736" y="4039144"/>
            <a:ext cx="20571" cy="14379"/>
          </a:xfrm>
          <a:prstGeom prst="line">
            <a:avLst/>
          </a:prstGeom>
          <a:noFill/>
          <a:ln w="11113">
            <a:solidFill>
              <a:srgbClr val="FF0000"/>
            </a:solidFill>
            <a:round/>
            <a:headEnd/>
            <a:tailEnd/>
          </a:ln>
        </p:spPr>
        <p:txBody>
          <a:bodyPr/>
          <a:lstStyle/>
          <a:p>
            <a:endParaRPr lang="en-US"/>
          </a:p>
        </p:txBody>
      </p:sp>
      <p:sp>
        <p:nvSpPr>
          <p:cNvPr id="6313" name="Line 99"/>
          <p:cNvSpPr>
            <a:spLocks noChangeShapeType="1"/>
          </p:cNvSpPr>
          <p:nvPr/>
        </p:nvSpPr>
        <p:spPr bwMode="auto">
          <a:xfrm flipH="1">
            <a:off x="6577112" y="4062511"/>
            <a:ext cx="24312" cy="14379"/>
          </a:xfrm>
          <a:prstGeom prst="line">
            <a:avLst/>
          </a:prstGeom>
          <a:noFill/>
          <a:ln w="11113">
            <a:solidFill>
              <a:srgbClr val="FF0000"/>
            </a:solidFill>
            <a:round/>
            <a:headEnd/>
            <a:tailEnd/>
          </a:ln>
        </p:spPr>
        <p:txBody>
          <a:bodyPr/>
          <a:lstStyle/>
          <a:p>
            <a:endParaRPr lang="en-US"/>
          </a:p>
        </p:txBody>
      </p:sp>
      <p:sp>
        <p:nvSpPr>
          <p:cNvPr id="6314" name="Line 100"/>
          <p:cNvSpPr>
            <a:spLocks noChangeShapeType="1"/>
          </p:cNvSpPr>
          <p:nvPr/>
        </p:nvSpPr>
        <p:spPr bwMode="auto">
          <a:xfrm flipH="1">
            <a:off x="6532229" y="4089472"/>
            <a:ext cx="24312" cy="14379"/>
          </a:xfrm>
          <a:prstGeom prst="line">
            <a:avLst/>
          </a:prstGeom>
          <a:noFill/>
          <a:ln w="11113">
            <a:solidFill>
              <a:srgbClr val="FF0000"/>
            </a:solidFill>
            <a:round/>
            <a:headEnd/>
            <a:tailEnd/>
          </a:ln>
        </p:spPr>
        <p:txBody>
          <a:bodyPr/>
          <a:lstStyle/>
          <a:p>
            <a:endParaRPr lang="en-US"/>
          </a:p>
        </p:txBody>
      </p:sp>
      <p:sp>
        <p:nvSpPr>
          <p:cNvPr id="6315" name="Line 101"/>
          <p:cNvSpPr>
            <a:spLocks noChangeShapeType="1"/>
          </p:cNvSpPr>
          <p:nvPr/>
        </p:nvSpPr>
        <p:spPr bwMode="auto">
          <a:xfrm flipH="1">
            <a:off x="6487347" y="4116432"/>
            <a:ext cx="20571" cy="12582"/>
          </a:xfrm>
          <a:prstGeom prst="line">
            <a:avLst/>
          </a:prstGeom>
          <a:noFill/>
          <a:ln w="11113">
            <a:solidFill>
              <a:srgbClr val="FF0000"/>
            </a:solidFill>
            <a:round/>
            <a:headEnd/>
            <a:tailEnd/>
          </a:ln>
        </p:spPr>
        <p:txBody>
          <a:bodyPr/>
          <a:lstStyle/>
          <a:p>
            <a:endParaRPr lang="en-US"/>
          </a:p>
        </p:txBody>
      </p:sp>
      <p:sp>
        <p:nvSpPr>
          <p:cNvPr id="6316" name="Line 102"/>
          <p:cNvSpPr>
            <a:spLocks noChangeShapeType="1"/>
          </p:cNvSpPr>
          <p:nvPr/>
        </p:nvSpPr>
        <p:spPr bwMode="auto">
          <a:xfrm flipH="1">
            <a:off x="6438723" y="4139798"/>
            <a:ext cx="24312" cy="12582"/>
          </a:xfrm>
          <a:prstGeom prst="line">
            <a:avLst/>
          </a:prstGeom>
          <a:noFill/>
          <a:ln w="11113">
            <a:solidFill>
              <a:srgbClr val="FF0000"/>
            </a:solidFill>
            <a:round/>
            <a:headEnd/>
            <a:tailEnd/>
          </a:ln>
        </p:spPr>
        <p:txBody>
          <a:bodyPr/>
          <a:lstStyle/>
          <a:p>
            <a:endParaRPr lang="en-US"/>
          </a:p>
        </p:txBody>
      </p:sp>
      <p:sp>
        <p:nvSpPr>
          <p:cNvPr id="6317" name="Line 103"/>
          <p:cNvSpPr>
            <a:spLocks noChangeShapeType="1"/>
          </p:cNvSpPr>
          <p:nvPr/>
        </p:nvSpPr>
        <p:spPr bwMode="auto">
          <a:xfrm flipH="1">
            <a:off x="6393840" y="4166760"/>
            <a:ext cx="24312" cy="12582"/>
          </a:xfrm>
          <a:prstGeom prst="line">
            <a:avLst/>
          </a:prstGeom>
          <a:noFill/>
          <a:ln w="11113">
            <a:solidFill>
              <a:srgbClr val="FF0000"/>
            </a:solidFill>
            <a:round/>
            <a:headEnd/>
            <a:tailEnd/>
          </a:ln>
        </p:spPr>
        <p:txBody>
          <a:bodyPr/>
          <a:lstStyle/>
          <a:p>
            <a:endParaRPr lang="en-US"/>
          </a:p>
        </p:txBody>
      </p:sp>
      <p:sp>
        <p:nvSpPr>
          <p:cNvPr id="6318" name="Line 104"/>
          <p:cNvSpPr>
            <a:spLocks noChangeShapeType="1"/>
          </p:cNvSpPr>
          <p:nvPr/>
        </p:nvSpPr>
        <p:spPr bwMode="auto">
          <a:xfrm flipH="1">
            <a:off x="6348958" y="4193721"/>
            <a:ext cx="20571" cy="12582"/>
          </a:xfrm>
          <a:prstGeom prst="line">
            <a:avLst/>
          </a:prstGeom>
          <a:noFill/>
          <a:ln w="11113">
            <a:solidFill>
              <a:srgbClr val="FF0000"/>
            </a:solidFill>
            <a:round/>
            <a:headEnd/>
            <a:tailEnd/>
          </a:ln>
        </p:spPr>
        <p:txBody>
          <a:bodyPr/>
          <a:lstStyle/>
          <a:p>
            <a:endParaRPr lang="en-US"/>
          </a:p>
        </p:txBody>
      </p:sp>
      <p:sp>
        <p:nvSpPr>
          <p:cNvPr id="6319" name="Line 105"/>
          <p:cNvSpPr>
            <a:spLocks noChangeShapeType="1"/>
          </p:cNvSpPr>
          <p:nvPr/>
        </p:nvSpPr>
        <p:spPr bwMode="auto">
          <a:xfrm flipH="1">
            <a:off x="6300333" y="4218886"/>
            <a:ext cx="24312" cy="10785"/>
          </a:xfrm>
          <a:prstGeom prst="line">
            <a:avLst/>
          </a:prstGeom>
          <a:noFill/>
          <a:ln w="11113">
            <a:solidFill>
              <a:srgbClr val="FF0000"/>
            </a:solidFill>
            <a:round/>
            <a:headEnd/>
            <a:tailEnd/>
          </a:ln>
        </p:spPr>
        <p:txBody>
          <a:bodyPr/>
          <a:lstStyle/>
          <a:p>
            <a:endParaRPr lang="en-US"/>
          </a:p>
        </p:txBody>
      </p:sp>
      <p:sp>
        <p:nvSpPr>
          <p:cNvPr id="6320" name="Line 106"/>
          <p:cNvSpPr>
            <a:spLocks noChangeShapeType="1"/>
          </p:cNvSpPr>
          <p:nvPr/>
        </p:nvSpPr>
        <p:spPr bwMode="auto">
          <a:xfrm flipH="1">
            <a:off x="6255450" y="4242252"/>
            <a:ext cx="24312" cy="14379"/>
          </a:xfrm>
          <a:prstGeom prst="line">
            <a:avLst/>
          </a:prstGeom>
          <a:noFill/>
          <a:ln w="11113">
            <a:solidFill>
              <a:srgbClr val="FF0000"/>
            </a:solidFill>
            <a:round/>
            <a:headEnd/>
            <a:tailEnd/>
          </a:ln>
        </p:spPr>
        <p:txBody>
          <a:bodyPr/>
          <a:lstStyle/>
          <a:p>
            <a:endParaRPr lang="en-US"/>
          </a:p>
        </p:txBody>
      </p:sp>
      <p:sp>
        <p:nvSpPr>
          <p:cNvPr id="6321" name="Line 107"/>
          <p:cNvSpPr>
            <a:spLocks noChangeShapeType="1"/>
          </p:cNvSpPr>
          <p:nvPr/>
        </p:nvSpPr>
        <p:spPr bwMode="auto">
          <a:xfrm flipH="1">
            <a:off x="6210567" y="4269214"/>
            <a:ext cx="24312" cy="14379"/>
          </a:xfrm>
          <a:prstGeom prst="line">
            <a:avLst/>
          </a:prstGeom>
          <a:noFill/>
          <a:ln w="11113">
            <a:solidFill>
              <a:srgbClr val="FF0000"/>
            </a:solidFill>
            <a:round/>
            <a:headEnd/>
            <a:tailEnd/>
          </a:ln>
        </p:spPr>
        <p:txBody>
          <a:bodyPr/>
          <a:lstStyle/>
          <a:p>
            <a:endParaRPr lang="en-US"/>
          </a:p>
        </p:txBody>
      </p:sp>
      <p:sp>
        <p:nvSpPr>
          <p:cNvPr id="6322" name="Line 108"/>
          <p:cNvSpPr>
            <a:spLocks noChangeShapeType="1"/>
          </p:cNvSpPr>
          <p:nvPr/>
        </p:nvSpPr>
        <p:spPr bwMode="auto">
          <a:xfrm flipH="1">
            <a:off x="6165685" y="4296175"/>
            <a:ext cx="20571" cy="14379"/>
          </a:xfrm>
          <a:prstGeom prst="line">
            <a:avLst/>
          </a:prstGeom>
          <a:noFill/>
          <a:ln w="11113">
            <a:solidFill>
              <a:srgbClr val="FF0000"/>
            </a:solidFill>
            <a:round/>
            <a:headEnd/>
            <a:tailEnd/>
          </a:ln>
        </p:spPr>
        <p:txBody>
          <a:bodyPr/>
          <a:lstStyle/>
          <a:p>
            <a:endParaRPr lang="en-US"/>
          </a:p>
        </p:txBody>
      </p:sp>
      <p:sp>
        <p:nvSpPr>
          <p:cNvPr id="6323" name="Line 109"/>
          <p:cNvSpPr>
            <a:spLocks noChangeShapeType="1"/>
          </p:cNvSpPr>
          <p:nvPr/>
        </p:nvSpPr>
        <p:spPr bwMode="auto">
          <a:xfrm flipH="1">
            <a:off x="6117061" y="4319540"/>
            <a:ext cx="24312" cy="12582"/>
          </a:xfrm>
          <a:prstGeom prst="line">
            <a:avLst/>
          </a:prstGeom>
          <a:noFill/>
          <a:ln w="11113">
            <a:solidFill>
              <a:srgbClr val="FF0000"/>
            </a:solidFill>
            <a:round/>
            <a:headEnd/>
            <a:tailEnd/>
          </a:ln>
        </p:spPr>
        <p:txBody>
          <a:bodyPr/>
          <a:lstStyle/>
          <a:p>
            <a:endParaRPr lang="en-US"/>
          </a:p>
        </p:txBody>
      </p:sp>
      <p:sp>
        <p:nvSpPr>
          <p:cNvPr id="6324" name="Freeform 110"/>
          <p:cNvSpPr>
            <a:spLocks/>
          </p:cNvSpPr>
          <p:nvPr/>
        </p:nvSpPr>
        <p:spPr bwMode="auto">
          <a:xfrm>
            <a:off x="6070308" y="4346502"/>
            <a:ext cx="24312" cy="12582"/>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endParaRPr lang="en-US"/>
          </a:p>
        </p:txBody>
      </p:sp>
      <p:sp>
        <p:nvSpPr>
          <p:cNvPr id="6325" name="Line 111"/>
          <p:cNvSpPr>
            <a:spLocks noChangeShapeType="1"/>
          </p:cNvSpPr>
          <p:nvPr/>
        </p:nvSpPr>
        <p:spPr bwMode="auto">
          <a:xfrm>
            <a:off x="6092750" y="4377059"/>
            <a:ext cx="20571" cy="16177"/>
          </a:xfrm>
          <a:prstGeom prst="line">
            <a:avLst/>
          </a:prstGeom>
          <a:noFill/>
          <a:ln w="11113">
            <a:solidFill>
              <a:srgbClr val="FF0000"/>
            </a:solidFill>
            <a:round/>
            <a:headEnd/>
            <a:tailEnd/>
          </a:ln>
        </p:spPr>
        <p:txBody>
          <a:bodyPr/>
          <a:lstStyle/>
          <a:p>
            <a:endParaRPr lang="en-US"/>
          </a:p>
        </p:txBody>
      </p:sp>
      <p:sp>
        <p:nvSpPr>
          <p:cNvPr id="6326" name="Line 112"/>
          <p:cNvSpPr>
            <a:spLocks noChangeShapeType="1"/>
          </p:cNvSpPr>
          <p:nvPr/>
        </p:nvSpPr>
        <p:spPr bwMode="auto">
          <a:xfrm flipV="1">
            <a:off x="6133892" y="4366273"/>
            <a:ext cx="24312" cy="12582"/>
          </a:xfrm>
          <a:prstGeom prst="line">
            <a:avLst/>
          </a:prstGeom>
          <a:noFill/>
          <a:ln w="11113">
            <a:solidFill>
              <a:srgbClr val="FF0000"/>
            </a:solidFill>
            <a:round/>
            <a:headEnd/>
            <a:tailEnd/>
          </a:ln>
        </p:spPr>
        <p:txBody>
          <a:bodyPr/>
          <a:lstStyle/>
          <a:p>
            <a:endParaRPr lang="en-US"/>
          </a:p>
        </p:txBody>
      </p:sp>
      <p:sp>
        <p:nvSpPr>
          <p:cNvPr id="6327" name="Line 113"/>
          <p:cNvSpPr>
            <a:spLocks noChangeShapeType="1"/>
          </p:cNvSpPr>
          <p:nvPr/>
        </p:nvSpPr>
        <p:spPr bwMode="auto">
          <a:xfrm flipV="1">
            <a:off x="6178775" y="4339313"/>
            <a:ext cx="24312" cy="14379"/>
          </a:xfrm>
          <a:prstGeom prst="line">
            <a:avLst/>
          </a:prstGeom>
          <a:noFill/>
          <a:ln w="11113">
            <a:solidFill>
              <a:srgbClr val="FF0000"/>
            </a:solidFill>
            <a:round/>
            <a:headEnd/>
            <a:tailEnd/>
          </a:ln>
        </p:spPr>
        <p:txBody>
          <a:bodyPr/>
          <a:lstStyle/>
          <a:p>
            <a:endParaRPr lang="en-US"/>
          </a:p>
        </p:txBody>
      </p:sp>
      <p:sp>
        <p:nvSpPr>
          <p:cNvPr id="6328" name="Freeform 114"/>
          <p:cNvSpPr>
            <a:spLocks/>
          </p:cNvSpPr>
          <p:nvPr/>
        </p:nvSpPr>
        <p:spPr bwMode="auto">
          <a:xfrm>
            <a:off x="4830415" y="3075727"/>
            <a:ext cx="1292257" cy="771092"/>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6329" name="Freeform 115"/>
          <p:cNvSpPr>
            <a:spLocks/>
          </p:cNvSpPr>
          <p:nvPr/>
        </p:nvSpPr>
        <p:spPr bwMode="auto">
          <a:xfrm>
            <a:off x="4839765" y="3075728"/>
            <a:ext cx="1282906" cy="756713"/>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6330" name="Freeform 116"/>
          <p:cNvSpPr>
            <a:spLocks/>
          </p:cNvSpPr>
          <p:nvPr/>
        </p:nvSpPr>
        <p:spPr bwMode="auto">
          <a:xfrm>
            <a:off x="4854727" y="3079323"/>
            <a:ext cx="1264205" cy="744131"/>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6331" name="Freeform 117"/>
          <p:cNvSpPr>
            <a:spLocks/>
          </p:cNvSpPr>
          <p:nvPr/>
        </p:nvSpPr>
        <p:spPr bwMode="auto">
          <a:xfrm>
            <a:off x="4864078" y="3079322"/>
            <a:ext cx="1254855" cy="72975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6332" name="Freeform 119"/>
          <p:cNvSpPr>
            <a:spLocks/>
          </p:cNvSpPr>
          <p:nvPr/>
        </p:nvSpPr>
        <p:spPr bwMode="auto">
          <a:xfrm>
            <a:off x="4908961" y="3082918"/>
            <a:ext cx="1208101" cy="693803"/>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6334" name="Freeform 121"/>
          <p:cNvSpPr>
            <a:spLocks/>
          </p:cNvSpPr>
          <p:nvPr/>
        </p:nvSpPr>
        <p:spPr bwMode="auto">
          <a:xfrm>
            <a:off x="4819194" y="3738974"/>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endParaRPr lang="en-US"/>
          </a:p>
        </p:txBody>
      </p:sp>
      <p:sp>
        <p:nvSpPr>
          <p:cNvPr id="6335" name="Line 122"/>
          <p:cNvSpPr>
            <a:spLocks noChangeShapeType="1"/>
          </p:cNvSpPr>
          <p:nvPr/>
        </p:nvSpPr>
        <p:spPr bwMode="auto">
          <a:xfrm>
            <a:off x="5731816" y="3489134"/>
            <a:ext cx="20571" cy="14379"/>
          </a:xfrm>
          <a:prstGeom prst="line">
            <a:avLst/>
          </a:prstGeom>
          <a:noFill/>
          <a:ln w="11113">
            <a:solidFill>
              <a:srgbClr val="FF0000"/>
            </a:solidFill>
            <a:round/>
            <a:headEnd/>
            <a:tailEnd/>
          </a:ln>
        </p:spPr>
        <p:txBody>
          <a:bodyPr/>
          <a:lstStyle/>
          <a:p>
            <a:endParaRPr lang="en-US"/>
          </a:p>
        </p:txBody>
      </p:sp>
      <p:sp>
        <p:nvSpPr>
          <p:cNvPr id="6338" name="Line 132"/>
          <p:cNvSpPr>
            <a:spLocks noChangeShapeType="1"/>
          </p:cNvSpPr>
          <p:nvPr/>
        </p:nvSpPr>
        <p:spPr bwMode="auto">
          <a:xfrm flipH="1">
            <a:off x="4215144" y="4136204"/>
            <a:ext cx="80415" cy="43138"/>
          </a:xfrm>
          <a:prstGeom prst="line">
            <a:avLst/>
          </a:prstGeom>
          <a:noFill/>
          <a:ln w="11113">
            <a:solidFill>
              <a:srgbClr val="FF0000"/>
            </a:solidFill>
            <a:round/>
            <a:headEnd/>
            <a:tailEnd/>
          </a:ln>
        </p:spPr>
        <p:txBody>
          <a:bodyPr/>
          <a:lstStyle/>
          <a:p>
            <a:endParaRPr lang="en-US"/>
          </a:p>
        </p:txBody>
      </p:sp>
      <p:sp>
        <p:nvSpPr>
          <p:cNvPr id="6339" name="Freeform 133"/>
          <p:cNvSpPr>
            <a:spLocks/>
          </p:cNvSpPr>
          <p:nvPr/>
        </p:nvSpPr>
        <p:spPr bwMode="auto">
          <a:xfrm>
            <a:off x="4254417" y="3656293"/>
            <a:ext cx="2010385" cy="84658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28575">
            <a:solidFill>
              <a:srgbClr val="FF0000"/>
            </a:solidFill>
            <a:round/>
            <a:headEnd/>
            <a:tailEnd/>
          </a:ln>
        </p:spPr>
        <p:txBody>
          <a:bodyPr/>
          <a:lstStyle/>
          <a:p>
            <a:endParaRPr lang="en-US"/>
          </a:p>
        </p:txBody>
      </p:sp>
      <p:sp>
        <p:nvSpPr>
          <p:cNvPr id="6340" name="Freeform 134"/>
          <p:cNvSpPr>
            <a:spLocks/>
          </p:cNvSpPr>
          <p:nvPr/>
        </p:nvSpPr>
        <p:spPr bwMode="auto">
          <a:xfrm>
            <a:off x="4233845" y="3780316"/>
            <a:ext cx="2010385" cy="84298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28575">
            <a:solidFill>
              <a:srgbClr val="FF0000"/>
            </a:solidFill>
            <a:round/>
            <a:headEnd/>
            <a:tailEnd/>
          </a:ln>
        </p:spPr>
        <p:txBody>
          <a:bodyPr/>
          <a:lstStyle/>
          <a:p>
            <a:endParaRPr lang="en-US"/>
          </a:p>
        </p:txBody>
      </p:sp>
      <p:sp>
        <p:nvSpPr>
          <p:cNvPr id="6341" name="Freeform 136"/>
          <p:cNvSpPr>
            <a:spLocks/>
          </p:cNvSpPr>
          <p:nvPr/>
        </p:nvSpPr>
        <p:spPr bwMode="auto">
          <a:xfrm>
            <a:off x="5804750" y="4172152"/>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6342" name="Freeform 137"/>
          <p:cNvSpPr>
            <a:spLocks/>
          </p:cNvSpPr>
          <p:nvPr/>
        </p:nvSpPr>
        <p:spPr bwMode="auto">
          <a:xfrm>
            <a:off x="5804750" y="4172152"/>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endParaRPr lang="en-US"/>
          </a:p>
        </p:txBody>
      </p:sp>
      <p:sp>
        <p:nvSpPr>
          <p:cNvPr id="6343" name="Freeform 138"/>
          <p:cNvSpPr>
            <a:spLocks/>
          </p:cNvSpPr>
          <p:nvPr/>
        </p:nvSpPr>
        <p:spPr bwMode="auto">
          <a:xfrm>
            <a:off x="5804750" y="4279998"/>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4" name="Freeform 139"/>
          <p:cNvSpPr>
            <a:spLocks/>
          </p:cNvSpPr>
          <p:nvPr/>
        </p:nvSpPr>
        <p:spPr bwMode="auto">
          <a:xfrm>
            <a:off x="5804750" y="4279998"/>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5" name="Freeform 140"/>
          <p:cNvSpPr>
            <a:spLocks/>
          </p:cNvSpPr>
          <p:nvPr/>
        </p:nvSpPr>
        <p:spPr bwMode="auto">
          <a:xfrm>
            <a:off x="5804750" y="4366273"/>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6346" name="Freeform 141"/>
          <p:cNvSpPr>
            <a:spLocks/>
          </p:cNvSpPr>
          <p:nvPr/>
        </p:nvSpPr>
        <p:spPr bwMode="auto">
          <a:xfrm>
            <a:off x="5804750" y="4366273"/>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endParaRPr lang="en-US"/>
          </a:p>
        </p:txBody>
      </p:sp>
      <p:sp>
        <p:nvSpPr>
          <p:cNvPr id="6347" name="Freeform 142"/>
          <p:cNvSpPr>
            <a:spLocks/>
          </p:cNvSpPr>
          <p:nvPr/>
        </p:nvSpPr>
        <p:spPr bwMode="auto">
          <a:xfrm>
            <a:off x="5804750" y="4463335"/>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8" name="Freeform 143"/>
          <p:cNvSpPr>
            <a:spLocks/>
          </p:cNvSpPr>
          <p:nvPr/>
        </p:nvSpPr>
        <p:spPr bwMode="auto">
          <a:xfrm>
            <a:off x="5804750" y="4463335"/>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9" name="Freeform 144"/>
          <p:cNvSpPr>
            <a:spLocks/>
          </p:cNvSpPr>
          <p:nvPr/>
        </p:nvSpPr>
        <p:spPr bwMode="auto">
          <a:xfrm>
            <a:off x="5814101" y="4263821"/>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0" name="Freeform 145"/>
          <p:cNvSpPr>
            <a:spLocks/>
          </p:cNvSpPr>
          <p:nvPr/>
        </p:nvSpPr>
        <p:spPr bwMode="auto">
          <a:xfrm>
            <a:off x="5814101" y="4263821"/>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1" name="Freeform 146"/>
          <p:cNvSpPr>
            <a:spLocks/>
          </p:cNvSpPr>
          <p:nvPr/>
        </p:nvSpPr>
        <p:spPr bwMode="auto">
          <a:xfrm>
            <a:off x="5814101" y="4350097"/>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6352" name="Freeform 147"/>
          <p:cNvSpPr>
            <a:spLocks/>
          </p:cNvSpPr>
          <p:nvPr/>
        </p:nvSpPr>
        <p:spPr bwMode="auto">
          <a:xfrm>
            <a:off x="5814101" y="4350097"/>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endParaRPr lang="en-US"/>
          </a:p>
        </p:txBody>
      </p:sp>
      <p:sp>
        <p:nvSpPr>
          <p:cNvPr id="6353" name="Freeform 148"/>
          <p:cNvSpPr>
            <a:spLocks/>
          </p:cNvSpPr>
          <p:nvPr/>
        </p:nvSpPr>
        <p:spPr bwMode="auto">
          <a:xfrm>
            <a:off x="5814101" y="4447158"/>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4" name="Freeform 149"/>
          <p:cNvSpPr>
            <a:spLocks/>
          </p:cNvSpPr>
          <p:nvPr/>
        </p:nvSpPr>
        <p:spPr bwMode="auto">
          <a:xfrm>
            <a:off x="5814101" y="4447158"/>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5" name="Freeform 159"/>
          <p:cNvSpPr>
            <a:spLocks/>
          </p:cNvSpPr>
          <p:nvPr/>
        </p:nvSpPr>
        <p:spPr bwMode="auto">
          <a:xfrm>
            <a:off x="6621996" y="3442401"/>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6356" name="Freeform 160"/>
          <p:cNvSpPr>
            <a:spLocks/>
          </p:cNvSpPr>
          <p:nvPr/>
        </p:nvSpPr>
        <p:spPr bwMode="auto">
          <a:xfrm>
            <a:off x="6621996" y="3442401"/>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endParaRPr lang="en-US"/>
          </a:p>
        </p:txBody>
      </p:sp>
      <p:sp>
        <p:nvSpPr>
          <p:cNvPr id="6357" name="Freeform 161"/>
          <p:cNvSpPr>
            <a:spLocks/>
          </p:cNvSpPr>
          <p:nvPr/>
        </p:nvSpPr>
        <p:spPr bwMode="auto">
          <a:xfrm>
            <a:off x="6633216" y="3445995"/>
            <a:ext cx="1247374" cy="72975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6358" name="Freeform 162"/>
          <p:cNvSpPr>
            <a:spLocks/>
          </p:cNvSpPr>
          <p:nvPr/>
        </p:nvSpPr>
        <p:spPr bwMode="auto">
          <a:xfrm>
            <a:off x="6642567" y="3449591"/>
            <a:ext cx="1236153" cy="713575"/>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6359" name="Freeform 163"/>
          <p:cNvSpPr>
            <a:spLocks/>
          </p:cNvSpPr>
          <p:nvPr/>
        </p:nvSpPr>
        <p:spPr bwMode="auto">
          <a:xfrm>
            <a:off x="6657527" y="3449590"/>
            <a:ext cx="1221192" cy="702790"/>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6360" name="Freeform 164"/>
          <p:cNvSpPr>
            <a:spLocks/>
          </p:cNvSpPr>
          <p:nvPr/>
        </p:nvSpPr>
        <p:spPr bwMode="auto">
          <a:xfrm>
            <a:off x="6666879" y="3449590"/>
            <a:ext cx="1208101" cy="69020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6361" name="Freeform 165"/>
          <p:cNvSpPr>
            <a:spLocks/>
          </p:cNvSpPr>
          <p:nvPr/>
        </p:nvSpPr>
        <p:spPr bwMode="auto">
          <a:xfrm>
            <a:off x="6681839" y="3453186"/>
            <a:ext cx="1193140" cy="675829"/>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6362" name="Freeform 166"/>
          <p:cNvSpPr>
            <a:spLocks/>
          </p:cNvSpPr>
          <p:nvPr/>
        </p:nvSpPr>
        <p:spPr bwMode="auto">
          <a:xfrm>
            <a:off x="6691190" y="3453185"/>
            <a:ext cx="1183790" cy="666842"/>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6363" name="Freeform 167"/>
          <p:cNvSpPr>
            <a:spLocks/>
          </p:cNvSpPr>
          <p:nvPr/>
        </p:nvSpPr>
        <p:spPr bwMode="auto">
          <a:xfrm>
            <a:off x="6593943" y="4082282"/>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6364" name="Freeform 168"/>
          <p:cNvSpPr>
            <a:spLocks/>
          </p:cNvSpPr>
          <p:nvPr/>
        </p:nvSpPr>
        <p:spPr bwMode="auto">
          <a:xfrm>
            <a:off x="6593943" y="4082282"/>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endParaRPr lang="en-US"/>
          </a:p>
        </p:txBody>
      </p:sp>
      <p:sp>
        <p:nvSpPr>
          <p:cNvPr id="6366" name="Freeform 175"/>
          <p:cNvSpPr>
            <a:spLocks/>
          </p:cNvSpPr>
          <p:nvPr/>
        </p:nvSpPr>
        <p:spPr bwMode="auto">
          <a:xfrm>
            <a:off x="4254417" y="3553840"/>
            <a:ext cx="2006645" cy="84658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28575">
            <a:solidFill>
              <a:srgbClr val="FF0000"/>
            </a:solidFill>
            <a:round/>
            <a:headEnd/>
            <a:tailEnd/>
          </a:ln>
        </p:spPr>
        <p:txBody>
          <a:bodyPr/>
          <a:lstStyle/>
          <a:p>
            <a:endParaRPr lang="en-US" dirty="0">
              <a:solidFill>
                <a:srgbClr val="000000"/>
              </a:solidFill>
            </a:endParaRPr>
          </a:p>
        </p:txBody>
      </p:sp>
      <p:sp>
        <p:nvSpPr>
          <p:cNvPr id="6367" name="Freeform 176"/>
          <p:cNvSpPr>
            <a:spLocks/>
          </p:cNvSpPr>
          <p:nvPr/>
        </p:nvSpPr>
        <p:spPr bwMode="auto">
          <a:xfrm>
            <a:off x="5814101" y="4155975"/>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6368" name="Freeform 177"/>
          <p:cNvSpPr>
            <a:spLocks/>
          </p:cNvSpPr>
          <p:nvPr/>
        </p:nvSpPr>
        <p:spPr bwMode="auto">
          <a:xfrm>
            <a:off x="5814101" y="4155975"/>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endParaRPr lang="en-US"/>
          </a:p>
        </p:txBody>
      </p:sp>
      <p:sp>
        <p:nvSpPr>
          <p:cNvPr id="6369" name="Freeform 178"/>
          <p:cNvSpPr>
            <a:spLocks/>
          </p:cNvSpPr>
          <p:nvPr/>
        </p:nvSpPr>
        <p:spPr bwMode="auto">
          <a:xfrm>
            <a:off x="6459295" y="2137475"/>
            <a:ext cx="1944931" cy="1315710"/>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28575">
            <a:solidFill>
              <a:srgbClr val="FF0000"/>
            </a:solidFill>
            <a:round/>
            <a:headEnd/>
            <a:tailEnd/>
          </a:ln>
        </p:spPr>
        <p:txBody>
          <a:bodyPr/>
          <a:lstStyle/>
          <a:p>
            <a:endParaRPr lang="en-US"/>
          </a:p>
        </p:txBody>
      </p:sp>
      <p:sp>
        <p:nvSpPr>
          <p:cNvPr id="6370" name="Freeform 179"/>
          <p:cNvSpPr>
            <a:spLocks/>
          </p:cNvSpPr>
          <p:nvPr/>
        </p:nvSpPr>
        <p:spPr bwMode="auto">
          <a:xfrm>
            <a:off x="6455555" y="2239928"/>
            <a:ext cx="1948671" cy="1216852"/>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28575">
            <a:solidFill>
              <a:srgbClr val="FF0000"/>
            </a:solidFill>
            <a:round/>
            <a:headEnd/>
            <a:tailEnd/>
          </a:ln>
        </p:spPr>
        <p:txBody>
          <a:bodyPr/>
          <a:lstStyle/>
          <a:p>
            <a:endParaRPr lang="en-US"/>
          </a:p>
        </p:txBody>
      </p:sp>
      <p:sp>
        <p:nvSpPr>
          <p:cNvPr id="6371" name="Freeform 180"/>
          <p:cNvSpPr>
            <a:spLocks/>
          </p:cNvSpPr>
          <p:nvPr/>
        </p:nvSpPr>
        <p:spPr bwMode="auto">
          <a:xfrm>
            <a:off x="6475577" y="2352528"/>
            <a:ext cx="1933710" cy="1135968"/>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28575">
            <a:solidFill>
              <a:srgbClr val="FF0000"/>
            </a:solidFill>
            <a:round/>
            <a:headEnd/>
            <a:tailEnd/>
          </a:ln>
        </p:spPr>
        <p:txBody>
          <a:bodyPr/>
          <a:lstStyle/>
          <a:p>
            <a:endParaRPr lang="en-US"/>
          </a:p>
        </p:txBody>
      </p:sp>
      <p:sp>
        <p:nvSpPr>
          <p:cNvPr id="6372" name="Freeform 181"/>
          <p:cNvSpPr>
            <a:spLocks/>
          </p:cNvSpPr>
          <p:nvPr/>
        </p:nvSpPr>
        <p:spPr bwMode="auto">
          <a:xfrm>
            <a:off x="6470515" y="2440849"/>
            <a:ext cx="1933710" cy="1053287"/>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28575">
            <a:solidFill>
              <a:srgbClr val="FF0000"/>
            </a:solidFill>
            <a:round/>
            <a:headEnd/>
            <a:tailEnd/>
          </a:ln>
        </p:spPr>
        <p:txBody>
          <a:bodyPr/>
          <a:lstStyle/>
          <a:p>
            <a:endParaRPr lang="en-US"/>
          </a:p>
        </p:txBody>
      </p:sp>
      <p:sp>
        <p:nvSpPr>
          <p:cNvPr id="6374" name="Freeform 251"/>
          <p:cNvSpPr>
            <a:spLocks/>
          </p:cNvSpPr>
          <p:nvPr/>
        </p:nvSpPr>
        <p:spPr bwMode="auto">
          <a:xfrm>
            <a:off x="6597683" y="4080485"/>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6375" name="Freeform 252"/>
          <p:cNvSpPr>
            <a:spLocks/>
          </p:cNvSpPr>
          <p:nvPr/>
        </p:nvSpPr>
        <p:spPr bwMode="auto">
          <a:xfrm>
            <a:off x="6597683" y="4080485"/>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endParaRPr lang="en-US"/>
          </a:p>
        </p:txBody>
      </p:sp>
      <p:sp>
        <p:nvSpPr>
          <p:cNvPr id="6376" name="Line 254"/>
          <p:cNvSpPr>
            <a:spLocks noChangeShapeType="1"/>
          </p:cNvSpPr>
          <p:nvPr/>
        </p:nvSpPr>
        <p:spPr bwMode="auto">
          <a:xfrm flipV="1">
            <a:off x="6272282" y="4166761"/>
            <a:ext cx="345973" cy="199513"/>
          </a:xfrm>
          <a:prstGeom prst="line">
            <a:avLst/>
          </a:prstGeom>
          <a:noFill/>
          <a:ln w="11113">
            <a:solidFill>
              <a:srgbClr val="FF0000"/>
            </a:solidFill>
            <a:round/>
            <a:headEnd/>
            <a:tailEnd/>
          </a:ln>
        </p:spPr>
        <p:txBody>
          <a:bodyPr/>
          <a:lstStyle/>
          <a:p>
            <a:endParaRPr lang="en-US"/>
          </a:p>
        </p:txBody>
      </p:sp>
      <p:sp>
        <p:nvSpPr>
          <p:cNvPr id="6377" name="Freeform 296"/>
          <p:cNvSpPr>
            <a:spLocks/>
          </p:cNvSpPr>
          <p:nvPr/>
        </p:nvSpPr>
        <p:spPr bwMode="auto">
          <a:xfrm>
            <a:off x="6259191" y="4096660"/>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6378" name="Freeform 297"/>
          <p:cNvSpPr>
            <a:spLocks/>
          </p:cNvSpPr>
          <p:nvPr/>
        </p:nvSpPr>
        <p:spPr bwMode="auto">
          <a:xfrm>
            <a:off x="6259191" y="4096660"/>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endParaRPr lang="en-US"/>
          </a:p>
        </p:txBody>
      </p:sp>
      <p:sp>
        <p:nvSpPr>
          <p:cNvPr id="6379" name="Freeform 298"/>
          <p:cNvSpPr>
            <a:spLocks/>
          </p:cNvSpPr>
          <p:nvPr/>
        </p:nvSpPr>
        <p:spPr bwMode="auto">
          <a:xfrm>
            <a:off x="6268542" y="4100255"/>
            <a:ext cx="426389" cy="296574"/>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6380" name="Freeform 299"/>
          <p:cNvSpPr>
            <a:spLocks/>
          </p:cNvSpPr>
          <p:nvPr/>
        </p:nvSpPr>
        <p:spPr bwMode="auto">
          <a:xfrm>
            <a:off x="6279762" y="4100256"/>
            <a:ext cx="411428" cy="28578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6381" name="Freeform 300"/>
          <p:cNvSpPr>
            <a:spLocks/>
          </p:cNvSpPr>
          <p:nvPr/>
        </p:nvSpPr>
        <p:spPr bwMode="auto">
          <a:xfrm>
            <a:off x="6289114" y="4100255"/>
            <a:ext cx="402077" cy="276802"/>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endParaRPr lang="en-US"/>
          </a:p>
        </p:txBody>
      </p:sp>
      <p:sp>
        <p:nvSpPr>
          <p:cNvPr id="6382" name="Freeform 301"/>
          <p:cNvSpPr>
            <a:spLocks/>
          </p:cNvSpPr>
          <p:nvPr/>
        </p:nvSpPr>
        <p:spPr bwMode="auto">
          <a:xfrm>
            <a:off x="6300333" y="4103851"/>
            <a:ext cx="388986" cy="262423"/>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endParaRPr lang="en-US"/>
          </a:p>
        </p:txBody>
      </p:sp>
      <p:sp>
        <p:nvSpPr>
          <p:cNvPr id="6383" name="Freeform 302"/>
          <p:cNvSpPr>
            <a:spLocks/>
          </p:cNvSpPr>
          <p:nvPr/>
        </p:nvSpPr>
        <p:spPr bwMode="auto">
          <a:xfrm>
            <a:off x="6309684" y="4103850"/>
            <a:ext cx="379636" cy="251638"/>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6384" name="Freeform 303"/>
          <p:cNvSpPr>
            <a:spLocks/>
          </p:cNvSpPr>
          <p:nvPr/>
        </p:nvSpPr>
        <p:spPr bwMode="auto">
          <a:xfrm>
            <a:off x="6320906" y="4103851"/>
            <a:ext cx="364675" cy="242651"/>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6385" name="Freeform 304"/>
          <p:cNvSpPr>
            <a:spLocks/>
          </p:cNvSpPr>
          <p:nvPr/>
        </p:nvSpPr>
        <p:spPr bwMode="auto">
          <a:xfrm>
            <a:off x="6332125" y="4105649"/>
            <a:ext cx="353454" cy="23006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6386" name="Freeform 314"/>
          <p:cNvSpPr>
            <a:spLocks/>
          </p:cNvSpPr>
          <p:nvPr/>
        </p:nvSpPr>
        <p:spPr bwMode="auto">
          <a:xfrm>
            <a:off x="6219918" y="4306958"/>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6387" name="Freeform 315"/>
          <p:cNvSpPr>
            <a:spLocks/>
          </p:cNvSpPr>
          <p:nvPr/>
        </p:nvSpPr>
        <p:spPr bwMode="auto">
          <a:xfrm>
            <a:off x="6219918" y="4306958"/>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endParaRPr lang="en-US"/>
          </a:p>
        </p:txBody>
      </p:sp>
      <p:sp>
        <p:nvSpPr>
          <p:cNvPr id="6388" name="Freeform 317"/>
          <p:cNvSpPr>
            <a:spLocks/>
          </p:cNvSpPr>
          <p:nvPr/>
        </p:nvSpPr>
        <p:spPr bwMode="auto">
          <a:xfrm>
            <a:off x="6618256" y="4096661"/>
            <a:ext cx="80415" cy="97061"/>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endParaRPr lang="en-US"/>
          </a:p>
        </p:txBody>
      </p:sp>
      <p:sp>
        <p:nvSpPr>
          <p:cNvPr id="6391" name="Line 50"/>
          <p:cNvSpPr>
            <a:spLocks noChangeShapeType="1"/>
          </p:cNvSpPr>
          <p:nvPr/>
        </p:nvSpPr>
        <p:spPr bwMode="auto">
          <a:xfrm flipV="1">
            <a:off x="5829062" y="3417238"/>
            <a:ext cx="24312" cy="8987"/>
          </a:xfrm>
          <a:prstGeom prst="line">
            <a:avLst/>
          </a:prstGeom>
          <a:noFill/>
          <a:ln w="11113">
            <a:solidFill>
              <a:srgbClr val="FF0000"/>
            </a:solidFill>
            <a:round/>
            <a:headEnd/>
            <a:tailEnd/>
          </a:ln>
        </p:spPr>
        <p:txBody>
          <a:bodyPr/>
          <a:lstStyle/>
          <a:p>
            <a:endParaRPr lang="en-US"/>
          </a:p>
        </p:txBody>
      </p:sp>
      <p:sp>
        <p:nvSpPr>
          <p:cNvPr id="6392" name="Line 52"/>
          <p:cNvSpPr>
            <a:spLocks noChangeShapeType="1"/>
          </p:cNvSpPr>
          <p:nvPr/>
        </p:nvSpPr>
        <p:spPr bwMode="auto">
          <a:xfrm flipV="1">
            <a:off x="5922569" y="3363314"/>
            <a:ext cx="20571" cy="12582"/>
          </a:xfrm>
          <a:prstGeom prst="line">
            <a:avLst/>
          </a:prstGeom>
          <a:noFill/>
          <a:ln w="11113">
            <a:solidFill>
              <a:srgbClr val="FF0000"/>
            </a:solidFill>
            <a:round/>
            <a:headEnd/>
            <a:tailEnd/>
          </a:ln>
        </p:spPr>
        <p:txBody>
          <a:bodyPr/>
          <a:lstStyle/>
          <a:p>
            <a:endParaRPr lang="en-US"/>
          </a:p>
        </p:txBody>
      </p:sp>
      <p:sp>
        <p:nvSpPr>
          <p:cNvPr id="6393" name="Line 53"/>
          <p:cNvSpPr>
            <a:spLocks noChangeShapeType="1"/>
          </p:cNvSpPr>
          <p:nvPr/>
        </p:nvSpPr>
        <p:spPr bwMode="auto">
          <a:xfrm flipV="1">
            <a:off x="5967451" y="3336353"/>
            <a:ext cx="24312" cy="12582"/>
          </a:xfrm>
          <a:prstGeom prst="line">
            <a:avLst/>
          </a:prstGeom>
          <a:noFill/>
          <a:ln w="11113">
            <a:solidFill>
              <a:srgbClr val="FF0000"/>
            </a:solidFill>
            <a:round/>
            <a:headEnd/>
            <a:tailEnd/>
          </a:ln>
        </p:spPr>
        <p:txBody>
          <a:bodyPr/>
          <a:lstStyle/>
          <a:p>
            <a:endParaRPr lang="en-US"/>
          </a:p>
        </p:txBody>
      </p:sp>
      <p:sp>
        <p:nvSpPr>
          <p:cNvPr id="6394" name="Line 54"/>
          <p:cNvSpPr>
            <a:spLocks noChangeShapeType="1"/>
          </p:cNvSpPr>
          <p:nvPr/>
        </p:nvSpPr>
        <p:spPr bwMode="auto">
          <a:xfrm flipV="1">
            <a:off x="6012334" y="3312987"/>
            <a:ext cx="24312" cy="10785"/>
          </a:xfrm>
          <a:prstGeom prst="line">
            <a:avLst/>
          </a:prstGeom>
          <a:noFill/>
          <a:ln w="11113">
            <a:solidFill>
              <a:srgbClr val="FF0000"/>
            </a:solidFill>
            <a:round/>
            <a:headEnd/>
            <a:tailEnd/>
          </a:ln>
        </p:spPr>
        <p:txBody>
          <a:bodyPr/>
          <a:lstStyle/>
          <a:p>
            <a:endParaRPr lang="en-US"/>
          </a:p>
        </p:txBody>
      </p:sp>
      <p:sp>
        <p:nvSpPr>
          <p:cNvPr id="6395" name="Line 55"/>
          <p:cNvSpPr>
            <a:spLocks noChangeShapeType="1"/>
          </p:cNvSpPr>
          <p:nvPr/>
        </p:nvSpPr>
        <p:spPr bwMode="auto">
          <a:xfrm flipV="1">
            <a:off x="6060958" y="3286026"/>
            <a:ext cx="20571" cy="14379"/>
          </a:xfrm>
          <a:prstGeom prst="line">
            <a:avLst/>
          </a:prstGeom>
          <a:noFill/>
          <a:ln w="11113">
            <a:solidFill>
              <a:srgbClr val="FF0000"/>
            </a:solidFill>
            <a:round/>
            <a:headEnd/>
            <a:tailEnd/>
          </a:ln>
        </p:spPr>
        <p:txBody>
          <a:bodyPr/>
          <a:lstStyle/>
          <a:p>
            <a:endParaRPr lang="en-US"/>
          </a:p>
        </p:txBody>
      </p:sp>
      <p:sp>
        <p:nvSpPr>
          <p:cNvPr id="6396" name="Line 56"/>
          <p:cNvSpPr>
            <a:spLocks noChangeShapeType="1"/>
          </p:cNvSpPr>
          <p:nvPr/>
        </p:nvSpPr>
        <p:spPr bwMode="auto">
          <a:xfrm flipV="1">
            <a:off x="6105841" y="3259065"/>
            <a:ext cx="20571" cy="14379"/>
          </a:xfrm>
          <a:prstGeom prst="line">
            <a:avLst/>
          </a:prstGeom>
          <a:noFill/>
          <a:ln w="11113">
            <a:solidFill>
              <a:srgbClr val="FF0000"/>
            </a:solidFill>
            <a:round/>
            <a:headEnd/>
            <a:tailEnd/>
          </a:ln>
        </p:spPr>
        <p:txBody>
          <a:bodyPr/>
          <a:lstStyle/>
          <a:p>
            <a:endParaRPr lang="en-US"/>
          </a:p>
        </p:txBody>
      </p:sp>
      <p:sp>
        <p:nvSpPr>
          <p:cNvPr id="6397" name="Line 57"/>
          <p:cNvSpPr>
            <a:spLocks noChangeShapeType="1"/>
          </p:cNvSpPr>
          <p:nvPr/>
        </p:nvSpPr>
        <p:spPr bwMode="auto">
          <a:xfrm flipV="1">
            <a:off x="6150723" y="3233900"/>
            <a:ext cx="24312" cy="12582"/>
          </a:xfrm>
          <a:prstGeom prst="line">
            <a:avLst/>
          </a:prstGeom>
          <a:noFill/>
          <a:ln w="11113">
            <a:solidFill>
              <a:srgbClr val="FF0000"/>
            </a:solidFill>
            <a:round/>
            <a:headEnd/>
            <a:tailEnd/>
          </a:ln>
        </p:spPr>
        <p:txBody>
          <a:bodyPr/>
          <a:lstStyle/>
          <a:p>
            <a:endParaRPr lang="en-US"/>
          </a:p>
        </p:txBody>
      </p:sp>
      <p:sp>
        <p:nvSpPr>
          <p:cNvPr id="6398" name="Line 58"/>
          <p:cNvSpPr>
            <a:spLocks noChangeShapeType="1"/>
          </p:cNvSpPr>
          <p:nvPr/>
        </p:nvSpPr>
        <p:spPr bwMode="auto">
          <a:xfrm flipV="1">
            <a:off x="6195606" y="3210533"/>
            <a:ext cx="24312" cy="12582"/>
          </a:xfrm>
          <a:prstGeom prst="line">
            <a:avLst/>
          </a:prstGeom>
          <a:noFill/>
          <a:ln w="11113">
            <a:solidFill>
              <a:srgbClr val="FF0000"/>
            </a:solidFill>
            <a:round/>
            <a:headEnd/>
            <a:tailEnd/>
          </a:ln>
        </p:spPr>
        <p:txBody>
          <a:bodyPr/>
          <a:lstStyle/>
          <a:p>
            <a:endParaRPr lang="en-US"/>
          </a:p>
        </p:txBody>
      </p:sp>
      <p:sp>
        <p:nvSpPr>
          <p:cNvPr id="6399" name="Line 59"/>
          <p:cNvSpPr>
            <a:spLocks noChangeShapeType="1"/>
          </p:cNvSpPr>
          <p:nvPr/>
        </p:nvSpPr>
        <p:spPr bwMode="auto">
          <a:xfrm flipV="1">
            <a:off x="6244231" y="3183572"/>
            <a:ext cx="20571" cy="12582"/>
          </a:xfrm>
          <a:prstGeom prst="line">
            <a:avLst/>
          </a:prstGeom>
          <a:noFill/>
          <a:ln w="11113">
            <a:solidFill>
              <a:srgbClr val="FF0000"/>
            </a:solidFill>
            <a:round/>
            <a:headEnd/>
            <a:tailEnd/>
          </a:ln>
        </p:spPr>
        <p:txBody>
          <a:bodyPr/>
          <a:lstStyle/>
          <a:p>
            <a:endParaRPr lang="en-US"/>
          </a:p>
        </p:txBody>
      </p:sp>
      <p:sp>
        <p:nvSpPr>
          <p:cNvPr id="6400" name="Line 60"/>
          <p:cNvSpPr>
            <a:spLocks noChangeShapeType="1"/>
          </p:cNvSpPr>
          <p:nvPr/>
        </p:nvSpPr>
        <p:spPr bwMode="auto">
          <a:xfrm flipV="1">
            <a:off x="6289113" y="3156611"/>
            <a:ext cx="24312" cy="12582"/>
          </a:xfrm>
          <a:prstGeom prst="line">
            <a:avLst/>
          </a:prstGeom>
          <a:noFill/>
          <a:ln w="11113">
            <a:solidFill>
              <a:srgbClr val="FF0000"/>
            </a:solidFill>
            <a:round/>
            <a:headEnd/>
            <a:tailEnd/>
          </a:ln>
        </p:spPr>
        <p:txBody>
          <a:bodyPr/>
          <a:lstStyle/>
          <a:p>
            <a:endParaRPr lang="en-US"/>
          </a:p>
        </p:txBody>
      </p:sp>
      <p:sp>
        <p:nvSpPr>
          <p:cNvPr id="6401" name="Line 61"/>
          <p:cNvSpPr>
            <a:spLocks noChangeShapeType="1"/>
          </p:cNvSpPr>
          <p:nvPr/>
        </p:nvSpPr>
        <p:spPr bwMode="auto">
          <a:xfrm flipV="1">
            <a:off x="6333996" y="3133245"/>
            <a:ext cx="24312" cy="10785"/>
          </a:xfrm>
          <a:prstGeom prst="line">
            <a:avLst/>
          </a:prstGeom>
          <a:noFill/>
          <a:ln w="11113">
            <a:solidFill>
              <a:srgbClr val="FF0000"/>
            </a:solidFill>
            <a:round/>
            <a:headEnd/>
            <a:tailEnd/>
          </a:ln>
        </p:spPr>
        <p:txBody>
          <a:bodyPr/>
          <a:lstStyle/>
          <a:p>
            <a:endParaRPr lang="en-US"/>
          </a:p>
        </p:txBody>
      </p:sp>
      <p:sp>
        <p:nvSpPr>
          <p:cNvPr id="6402" name="Line 62"/>
          <p:cNvSpPr>
            <a:spLocks noChangeShapeType="1"/>
          </p:cNvSpPr>
          <p:nvPr/>
        </p:nvSpPr>
        <p:spPr bwMode="auto">
          <a:xfrm flipV="1">
            <a:off x="6378879" y="3106284"/>
            <a:ext cx="24312" cy="14379"/>
          </a:xfrm>
          <a:prstGeom prst="line">
            <a:avLst/>
          </a:prstGeom>
          <a:noFill/>
          <a:ln w="11113">
            <a:solidFill>
              <a:srgbClr val="FF0000"/>
            </a:solidFill>
            <a:round/>
            <a:headEnd/>
            <a:tailEnd/>
          </a:ln>
        </p:spPr>
        <p:txBody>
          <a:bodyPr/>
          <a:lstStyle/>
          <a:p>
            <a:endParaRPr lang="en-US"/>
          </a:p>
        </p:txBody>
      </p:sp>
      <p:sp>
        <p:nvSpPr>
          <p:cNvPr id="6403" name="Line 63"/>
          <p:cNvSpPr>
            <a:spLocks noChangeShapeType="1"/>
          </p:cNvSpPr>
          <p:nvPr/>
        </p:nvSpPr>
        <p:spPr bwMode="auto">
          <a:xfrm flipV="1">
            <a:off x="6427502" y="3079323"/>
            <a:ext cx="22442" cy="14379"/>
          </a:xfrm>
          <a:prstGeom prst="line">
            <a:avLst/>
          </a:prstGeom>
          <a:noFill/>
          <a:ln w="11113">
            <a:solidFill>
              <a:srgbClr val="FF0000"/>
            </a:solidFill>
            <a:round/>
            <a:headEnd/>
            <a:tailEnd/>
          </a:ln>
        </p:spPr>
        <p:txBody>
          <a:bodyPr/>
          <a:lstStyle/>
          <a:p>
            <a:endParaRPr lang="en-US"/>
          </a:p>
        </p:txBody>
      </p:sp>
      <p:sp>
        <p:nvSpPr>
          <p:cNvPr id="6404" name="Line 64"/>
          <p:cNvSpPr>
            <a:spLocks noChangeShapeType="1"/>
          </p:cNvSpPr>
          <p:nvPr/>
        </p:nvSpPr>
        <p:spPr bwMode="auto">
          <a:xfrm flipV="1">
            <a:off x="6474255" y="3052362"/>
            <a:ext cx="24312" cy="14379"/>
          </a:xfrm>
          <a:prstGeom prst="line">
            <a:avLst/>
          </a:prstGeom>
          <a:noFill/>
          <a:ln w="11113">
            <a:solidFill>
              <a:srgbClr val="FF0000"/>
            </a:solidFill>
            <a:round/>
            <a:headEnd/>
            <a:tailEnd/>
          </a:ln>
        </p:spPr>
        <p:txBody>
          <a:bodyPr/>
          <a:lstStyle/>
          <a:p>
            <a:endParaRPr lang="en-US"/>
          </a:p>
        </p:txBody>
      </p:sp>
      <p:sp>
        <p:nvSpPr>
          <p:cNvPr id="6405" name="Line 65"/>
          <p:cNvSpPr>
            <a:spLocks noChangeShapeType="1"/>
          </p:cNvSpPr>
          <p:nvPr/>
        </p:nvSpPr>
        <p:spPr bwMode="auto">
          <a:xfrm flipV="1">
            <a:off x="6519138" y="3028995"/>
            <a:ext cx="24312" cy="10785"/>
          </a:xfrm>
          <a:prstGeom prst="line">
            <a:avLst/>
          </a:prstGeom>
          <a:noFill/>
          <a:ln w="11113">
            <a:solidFill>
              <a:srgbClr val="FF0000"/>
            </a:solidFill>
            <a:round/>
            <a:headEnd/>
            <a:tailEnd/>
          </a:ln>
        </p:spPr>
        <p:txBody>
          <a:bodyPr/>
          <a:lstStyle/>
          <a:p>
            <a:endParaRPr lang="en-US"/>
          </a:p>
        </p:txBody>
      </p:sp>
      <p:sp>
        <p:nvSpPr>
          <p:cNvPr id="6406" name="Line 66"/>
          <p:cNvSpPr>
            <a:spLocks noChangeShapeType="1"/>
          </p:cNvSpPr>
          <p:nvPr/>
        </p:nvSpPr>
        <p:spPr bwMode="auto">
          <a:xfrm flipV="1">
            <a:off x="6567762" y="3003830"/>
            <a:ext cx="20571" cy="12582"/>
          </a:xfrm>
          <a:prstGeom prst="line">
            <a:avLst/>
          </a:prstGeom>
          <a:noFill/>
          <a:ln w="11113">
            <a:solidFill>
              <a:srgbClr val="FF0000"/>
            </a:solidFill>
            <a:round/>
            <a:headEnd/>
            <a:tailEnd/>
          </a:ln>
        </p:spPr>
        <p:txBody>
          <a:bodyPr/>
          <a:lstStyle/>
          <a:p>
            <a:endParaRPr lang="en-US"/>
          </a:p>
        </p:txBody>
      </p:sp>
      <p:sp>
        <p:nvSpPr>
          <p:cNvPr id="6407" name="Line 67"/>
          <p:cNvSpPr>
            <a:spLocks noChangeShapeType="1"/>
          </p:cNvSpPr>
          <p:nvPr/>
        </p:nvSpPr>
        <p:spPr bwMode="auto">
          <a:xfrm flipV="1">
            <a:off x="6612645" y="2976869"/>
            <a:ext cx="20571" cy="12582"/>
          </a:xfrm>
          <a:prstGeom prst="line">
            <a:avLst/>
          </a:prstGeom>
          <a:noFill/>
          <a:ln w="11113">
            <a:solidFill>
              <a:srgbClr val="FF0000"/>
            </a:solidFill>
            <a:round/>
            <a:headEnd/>
            <a:tailEnd/>
          </a:ln>
        </p:spPr>
        <p:txBody>
          <a:bodyPr/>
          <a:lstStyle/>
          <a:p>
            <a:endParaRPr lang="en-US"/>
          </a:p>
        </p:txBody>
      </p:sp>
      <p:sp>
        <p:nvSpPr>
          <p:cNvPr id="6408" name="Line 71"/>
          <p:cNvSpPr>
            <a:spLocks noChangeShapeType="1"/>
          </p:cNvSpPr>
          <p:nvPr/>
        </p:nvSpPr>
        <p:spPr bwMode="auto">
          <a:xfrm flipH="1" flipV="1">
            <a:off x="6412541" y="2895985"/>
            <a:ext cx="231896" cy="86276"/>
          </a:xfrm>
          <a:prstGeom prst="line">
            <a:avLst/>
          </a:prstGeom>
          <a:noFill/>
          <a:ln w="11113">
            <a:solidFill>
              <a:srgbClr val="FF0000"/>
            </a:solidFill>
            <a:round/>
            <a:headEnd/>
            <a:tailEnd/>
          </a:ln>
        </p:spPr>
        <p:txBody>
          <a:bodyPr/>
          <a:lstStyle/>
          <a:p>
            <a:endParaRPr lang="en-US"/>
          </a:p>
        </p:txBody>
      </p:sp>
      <p:grpSp>
        <p:nvGrpSpPr>
          <p:cNvPr id="8" name="Group 396"/>
          <p:cNvGrpSpPr>
            <a:grpSpLocks/>
          </p:cNvGrpSpPr>
          <p:nvPr/>
        </p:nvGrpSpPr>
        <p:grpSpPr bwMode="auto">
          <a:xfrm>
            <a:off x="6715501" y="3390276"/>
            <a:ext cx="1151998" cy="609325"/>
            <a:chOff x="2582" y="2147"/>
            <a:chExt cx="616" cy="339"/>
          </a:xfrm>
        </p:grpSpPr>
        <p:sp>
          <p:nvSpPr>
            <p:cNvPr id="6424" name="Line 93"/>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endParaRPr lang="en-US"/>
            </a:p>
          </p:txBody>
        </p:sp>
        <p:sp>
          <p:nvSpPr>
            <p:cNvPr id="6425" name="Line 94"/>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endParaRPr lang="en-US"/>
            </a:p>
          </p:txBody>
        </p:sp>
        <p:sp>
          <p:nvSpPr>
            <p:cNvPr id="6426" name="Line 95"/>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endParaRPr lang="en-US"/>
            </a:p>
          </p:txBody>
        </p:sp>
        <p:sp>
          <p:nvSpPr>
            <p:cNvPr id="6427" name="Line 96"/>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endParaRPr lang="en-US"/>
            </a:p>
          </p:txBody>
        </p:sp>
        <p:sp>
          <p:nvSpPr>
            <p:cNvPr id="6428" name="Line 126"/>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endParaRPr lang="en-US"/>
            </a:p>
          </p:txBody>
        </p:sp>
        <p:sp>
          <p:nvSpPr>
            <p:cNvPr id="6429" name="Line 127"/>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endParaRPr lang="en-US"/>
            </a:p>
          </p:txBody>
        </p:sp>
        <p:sp>
          <p:nvSpPr>
            <p:cNvPr id="6430" name="Line 128"/>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endParaRPr lang="en-US"/>
            </a:p>
          </p:txBody>
        </p:sp>
        <p:sp>
          <p:nvSpPr>
            <p:cNvPr id="6431" name="Line 129"/>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endParaRPr lang="en-US"/>
            </a:p>
          </p:txBody>
        </p:sp>
        <p:sp>
          <p:nvSpPr>
            <p:cNvPr id="6432" name="Line 72"/>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endParaRPr lang="en-US"/>
            </a:p>
          </p:txBody>
        </p:sp>
        <p:sp>
          <p:nvSpPr>
            <p:cNvPr id="6433" name="Line 73"/>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endParaRPr lang="en-US"/>
            </a:p>
          </p:txBody>
        </p:sp>
        <p:sp>
          <p:nvSpPr>
            <p:cNvPr id="6434" name="Line 74"/>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endParaRPr lang="en-US"/>
            </a:p>
          </p:txBody>
        </p:sp>
        <p:sp>
          <p:nvSpPr>
            <p:cNvPr id="6435" name="Line 75"/>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endParaRPr lang="en-US"/>
            </a:p>
          </p:txBody>
        </p:sp>
        <p:sp>
          <p:nvSpPr>
            <p:cNvPr id="6436" name="Line 76"/>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endParaRPr lang="en-US"/>
            </a:p>
          </p:txBody>
        </p:sp>
        <p:sp>
          <p:nvSpPr>
            <p:cNvPr id="6437" name="Line 77"/>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endParaRPr lang="en-US"/>
            </a:p>
          </p:txBody>
        </p:sp>
        <p:sp>
          <p:nvSpPr>
            <p:cNvPr id="6438" name="Line 78"/>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endParaRPr lang="en-US"/>
            </a:p>
          </p:txBody>
        </p:sp>
        <p:sp>
          <p:nvSpPr>
            <p:cNvPr id="6439" name="Line 79"/>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endParaRPr lang="en-US"/>
            </a:p>
          </p:txBody>
        </p:sp>
        <p:sp>
          <p:nvSpPr>
            <p:cNvPr id="6440" name="Line 80"/>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endParaRPr lang="en-US"/>
            </a:p>
          </p:txBody>
        </p:sp>
        <p:sp>
          <p:nvSpPr>
            <p:cNvPr id="6441" name="Line 81"/>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endParaRPr lang="en-US"/>
            </a:p>
          </p:txBody>
        </p:sp>
        <p:sp>
          <p:nvSpPr>
            <p:cNvPr id="6442" name="Line 82"/>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endParaRPr lang="en-US"/>
            </a:p>
          </p:txBody>
        </p:sp>
        <p:sp>
          <p:nvSpPr>
            <p:cNvPr id="6443" name="Line 83"/>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endParaRPr lang="en-US"/>
            </a:p>
          </p:txBody>
        </p:sp>
        <p:sp>
          <p:nvSpPr>
            <p:cNvPr id="6444" name="Line 84"/>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endParaRPr lang="en-US"/>
            </a:p>
          </p:txBody>
        </p:sp>
        <p:sp>
          <p:nvSpPr>
            <p:cNvPr id="6445" name="Line 85"/>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endParaRPr lang="en-US"/>
            </a:p>
          </p:txBody>
        </p:sp>
        <p:sp>
          <p:nvSpPr>
            <p:cNvPr id="6446" name="Line 86"/>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endParaRPr lang="en-US"/>
            </a:p>
          </p:txBody>
        </p:sp>
        <p:sp>
          <p:nvSpPr>
            <p:cNvPr id="6447" name="Line 87"/>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endParaRPr lang="en-US"/>
            </a:p>
          </p:txBody>
        </p:sp>
        <p:sp>
          <p:nvSpPr>
            <p:cNvPr id="6448" name="Line 88"/>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endParaRPr lang="en-US"/>
            </a:p>
          </p:txBody>
        </p:sp>
        <p:sp>
          <p:nvSpPr>
            <p:cNvPr id="6449" name="Line 89"/>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endParaRPr lang="en-US"/>
            </a:p>
          </p:txBody>
        </p:sp>
        <p:sp>
          <p:nvSpPr>
            <p:cNvPr id="6450" name="Line 90"/>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endParaRPr lang="en-US"/>
            </a:p>
          </p:txBody>
        </p:sp>
        <p:sp>
          <p:nvSpPr>
            <p:cNvPr id="6451" name="Line 91"/>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endParaRPr lang="en-US"/>
            </a:p>
          </p:txBody>
        </p:sp>
        <p:sp>
          <p:nvSpPr>
            <p:cNvPr id="6452" name="Line 92"/>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endParaRPr lang="en-US"/>
            </a:p>
          </p:txBody>
        </p:sp>
      </p:grpSp>
      <p:sp>
        <p:nvSpPr>
          <p:cNvPr id="6410" name="Line 123"/>
          <p:cNvSpPr>
            <a:spLocks noChangeShapeType="1"/>
          </p:cNvSpPr>
          <p:nvPr/>
        </p:nvSpPr>
        <p:spPr bwMode="auto">
          <a:xfrm flipV="1">
            <a:off x="5772958" y="3489134"/>
            <a:ext cx="24312" cy="10785"/>
          </a:xfrm>
          <a:prstGeom prst="line">
            <a:avLst/>
          </a:prstGeom>
          <a:noFill/>
          <a:ln w="11113">
            <a:solidFill>
              <a:srgbClr val="FF0000"/>
            </a:solidFill>
            <a:round/>
            <a:headEnd/>
            <a:tailEnd/>
          </a:ln>
        </p:spPr>
        <p:txBody>
          <a:bodyPr/>
          <a:lstStyle/>
          <a:p>
            <a:endParaRPr lang="en-US"/>
          </a:p>
        </p:txBody>
      </p:sp>
      <p:sp>
        <p:nvSpPr>
          <p:cNvPr id="6411" name="Line 124"/>
          <p:cNvSpPr>
            <a:spLocks noChangeShapeType="1"/>
          </p:cNvSpPr>
          <p:nvPr/>
        </p:nvSpPr>
        <p:spPr bwMode="auto">
          <a:xfrm flipV="1">
            <a:off x="5821581" y="3463969"/>
            <a:ext cx="24312" cy="12582"/>
          </a:xfrm>
          <a:prstGeom prst="line">
            <a:avLst/>
          </a:prstGeom>
          <a:noFill/>
          <a:ln w="11113">
            <a:solidFill>
              <a:srgbClr val="FF0000"/>
            </a:solidFill>
            <a:round/>
            <a:headEnd/>
            <a:tailEnd/>
          </a:ln>
        </p:spPr>
        <p:txBody>
          <a:bodyPr/>
          <a:lstStyle/>
          <a:p>
            <a:endParaRPr lang="en-US"/>
          </a:p>
        </p:txBody>
      </p:sp>
      <p:sp>
        <p:nvSpPr>
          <p:cNvPr id="6412" name="Line 125"/>
          <p:cNvSpPr>
            <a:spLocks noChangeShapeType="1"/>
          </p:cNvSpPr>
          <p:nvPr/>
        </p:nvSpPr>
        <p:spPr bwMode="auto">
          <a:xfrm flipH="1" flipV="1">
            <a:off x="5842153" y="3437008"/>
            <a:ext cx="20571" cy="12582"/>
          </a:xfrm>
          <a:prstGeom prst="line">
            <a:avLst/>
          </a:prstGeom>
          <a:noFill/>
          <a:ln w="11113">
            <a:solidFill>
              <a:srgbClr val="FF0000"/>
            </a:solidFill>
            <a:round/>
            <a:headEnd/>
            <a:tailEnd/>
          </a:ln>
        </p:spPr>
        <p:txBody>
          <a:bodyPr/>
          <a:lstStyle/>
          <a:p>
            <a:endParaRPr lang="en-US"/>
          </a:p>
        </p:txBody>
      </p:sp>
      <p:sp>
        <p:nvSpPr>
          <p:cNvPr id="6413" name="Line 253"/>
          <p:cNvSpPr>
            <a:spLocks noChangeShapeType="1"/>
          </p:cNvSpPr>
          <p:nvPr/>
        </p:nvSpPr>
        <p:spPr bwMode="auto">
          <a:xfrm flipV="1">
            <a:off x="6117062" y="2910366"/>
            <a:ext cx="345973" cy="199513"/>
          </a:xfrm>
          <a:prstGeom prst="line">
            <a:avLst/>
          </a:prstGeom>
          <a:noFill/>
          <a:ln w="11113">
            <a:solidFill>
              <a:srgbClr val="FF0000"/>
            </a:solidFill>
            <a:round/>
            <a:headEnd/>
            <a:tailEnd/>
          </a:ln>
        </p:spPr>
        <p:txBody>
          <a:bodyPr/>
          <a:lstStyle/>
          <a:p>
            <a:endParaRPr lang="en-US"/>
          </a:p>
        </p:txBody>
      </p:sp>
      <p:sp>
        <p:nvSpPr>
          <p:cNvPr id="6414" name="Freeform 305"/>
          <p:cNvSpPr>
            <a:spLocks/>
          </p:cNvSpPr>
          <p:nvPr/>
        </p:nvSpPr>
        <p:spPr bwMode="auto">
          <a:xfrm>
            <a:off x="6057218" y="2863633"/>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6415" name="Freeform 306"/>
          <p:cNvSpPr>
            <a:spLocks/>
          </p:cNvSpPr>
          <p:nvPr/>
        </p:nvSpPr>
        <p:spPr bwMode="auto">
          <a:xfrm>
            <a:off x="6057218" y="2863633"/>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endParaRPr lang="en-US"/>
          </a:p>
        </p:txBody>
      </p:sp>
      <p:sp>
        <p:nvSpPr>
          <p:cNvPr id="6416" name="Freeform 307"/>
          <p:cNvSpPr>
            <a:spLocks/>
          </p:cNvSpPr>
          <p:nvPr/>
        </p:nvSpPr>
        <p:spPr bwMode="auto">
          <a:xfrm>
            <a:off x="6064698" y="2863632"/>
            <a:ext cx="430129" cy="296574"/>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6417" name="Freeform 308"/>
          <p:cNvSpPr>
            <a:spLocks/>
          </p:cNvSpPr>
          <p:nvPr/>
        </p:nvSpPr>
        <p:spPr bwMode="auto">
          <a:xfrm>
            <a:off x="6074048" y="2867228"/>
            <a:ext cx="417038" cy="282195"/>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6418" name="Freeform 309"/>
          <p:cNvSpPr>
            <a:spLocks/>
          </p:cNvSpPr>
          <p:nvPr/>
        </p:nvSpPr>
        <p:spPr bwMode="auto">
          <a:xfrm>
            <a:off x="6085270" y="2867227"/>
            <a:ext cx="405817" cy="273208"/>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6419" name="Freeform 310"/>
          <p:cNvSpPr>
            <a:spLocks/>
          </p:cNvSpPr>
          <p:nvPr/>
        </p:nvSpPr>
        <p:spPr bwMode="auto">
          <a:xfrm>
            <a:off x="6094619" y="2867228"/>
            <a:ext cx="392726" cy="262423"/>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6420" name="Freeform 311"/>
          <p:cNvSpPr>
            <a:spLocks/>
          </p:cNvSpPr>
          <p:nvPr/>
        </p:nvSpPr>
        <p:spPr bwMode="auto">
          <a:xfrm>
            <a:off x="6105841" y="2867227"/>
            <a:ext cx="377765" cy="253436"/>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6421" name="Freeform 312"/>
          <p:cNvSpPr>
            <a:spLocks/>
          </p:cNvSpPr>
          <p:nvPr/>
        </p:nvSpPr>
        <p:spPr bwMode="auto">
          <a:xfrm>
            <a:off x="6117062" y="2869024"/>
            <a:ext cx="366545" cy="24085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6422" name="Freeform 313"/>
          <p:cNvSpPr>
            <a:spLocks/>
          </p:cNvSpPr>
          <p:nvPr/>
        </p:nvSpPr>
        <p:spPr bwMode="auto">
          <a:xfrm>
            <a:off x="6126412" y="2869025"/>
            <a:ext cx="353454" cy="23006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6423" name="Freeform 316"/>
          <p:cNvSpPr>
            <a:spLocks/>
          </p:cNvSpPr>
          <p:nvPr/>
        </p:nvSpPr>
        <p:spPr bwMode="auto">
          <a:xfrm>
            <a:off x="6049736" y="3059550"/>
            <a:ext cx="84156" cy="109642"/>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endParaRPr lang="en-US"/>
          </a:p>
        </p:txBody>
      </p:sp>
      <p:sp>
        <p:nvSpPr>
          <p:cNvPr id="6333" name="Freeform 120"/>
          <p:cNvSpPr>
            <a:spLocks/>
          </p:cNvSpPr>
          <p:nvPr/>
        </p:nvSpPr>
        <p:spPr bwMode="auto">
          <a:xfrm>
            <a:off x="4819194" y="3738974"/>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sp>
        <p:nvSpPr>
          <p:cNvPr id="202" name="Slide Number Placeholder 4">
            <a:extLst>
              <a:ext uri="{FF2B5EF4-FFF2-40B4-BE49-F238E27FC236}">
                <a16:creationId xmlns:a16="http://schemas.microsoft.com/office/drawing/2014/main" id="{397EF4F6-4AE0-42E8-B192-5B70EF150FFB}"/>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5</a:t>
            </a:fld>
            <a:endParaRPr lang="en-US" dirty="0"/>
          </a:p>
        </p:txBody>
      </p:sp>
      <p:sp>
        <p:nvSpPr>
          <p:cNvPr id="197" name="TextBox 326">
            <a:extLst>
              <a:ext uri="{FF2B5EF4-FFF2-40B4-BE49-F238E27FC236}">
                <a16:creationId xmlns:a16="http://schemas.microsoft.com/office/drawing/2014/main" id="{A9775870-6750-4A83-AECB-064D5FA702A8}"/>
              </a:ext>
            </a:extLst>
          </p:cNvPr>
          <p:cNvSpPr txBox="1">
            <a:spLocks noChangeArrowheads="1"/>
          </p:cNvSpPr>
          <p:nvPr/>
        </p:nvSpPr>
        <p:spPr bwMode="auto">
          <a:xfrm>
            <a:off x="1524000" y="122275"/>
            <a:ext cx="91440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itchFamily="34" charset="0"/>
                <a:cs typeface="Arial" pitchFamily="34" charset="0"/>
              </a:rPr>
              <a:t>FFA CEBAF with              -like Arcs</a:t>
            </a:r>
          </a:p>
        </p:txBody>
      </p:sp>
      <p:pic>
        <p:nvPicPr>
          <p:cNvPr id="203" name="Picture 202" descr="Logo_RR6.jpeg">
            <a:extLst>
              <a:ext uri="{FF2B5EF4-FFF2-40B4-BE49-F238E27FC236}">
                <a16:creationId xmlns:a16="http://schemas.microsoft.com/office/drawing/2014/main" id="{DA657C71-4249-471B-9F7C-CB4ECD6E90A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86053" y="194386"/>
            <a:ext cx="1423260" cy="370062"/>
          </a:xfrm>
          <a:prstGeom prst="rect">
            <a:avLst/>
          </a:prstGeom>
        </p:spPr>
      </p:pic>
      <p:sp>
        <p:nvSpPr>
          <p:cNvPr id="198" name="Footer Placeholder 3">
            <a:extLst>
              <a:ext uri="{FF2B5EF4-FFF2-40B4-BE49-F238E27FC236}">
                <a16:creationId xmlns:a16="http://schemas.microsoft.com/office/drawing/2014/main" id="{CAB992DC-A29D-4CCB-A35B-0F16A024437D}"/>
              </a:ext>
            </a:extLst>
          </p:cNvPr>
          <p:cNvSpPr>
            <a:spLocks noGrp="1"/>
          </p:cNvSpPr>
          <p:nvPr>
            <p:ph type="ftr" sz="quarter" idx="11"/>
          </p:nvPr>
        </p:nvSpPr>
        <p:spPr>
          <a:xfrm>
            <a:off x="356456" y="6467336"/>
            <a:ext cx="3917888" cy="311322"/>
          </a:xfrm>
        </p:spPr>
        <p:txBody>
          <a:bodyPr/>
          <a:lstStyle/>
          <a:p>
            <a:r>
              <a:rPr lang="en-US" dirty="0">
                <a:latin typeface="Arial" panose="020B0604020202020204" pitchFamily="34" charset="0"/>
              </a:rPr>
              <a:t>22-24 GeV CEBAF FFA Energy Upgrade</a:t>
            </a:r>
            <a:endParaRPr lang="en-US" dirty="0"/>
          </a:p>
        </p:txBody>
      </p:sp>
    </p:spTree>
    <p:extLst>
      <p:ext uri="{BB962C8B-B14F-4D97-AF65-F5344CB8AC3E}">
        <p14:creationId xmlns:p14="http://schemas.microsoft.com/office/powerpoint/2010/main" val="530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208 0.03542 L 0.08351 -0.06759 " pathEditMode="relative" rAng="0" ptsTypes="AA">
                                      <p:cBhvr>
                                        <p:cTn id="6" dur="2000" fill="hold"/>
                                        <p:tgtEl>
                                          <p:spTgt spid="12"/>
                                        </p:tgtEl>
                                        <p:attrNameLst>
                                          <p:attrName>ppt_x</p:attrName>
                                          <p:attrName>ppt_y</p:attrName>
                                        </p:attrNameLst>
                                      </p:cBhvr>
                                      <p:rCtr x="6771" y="-5162"/>
                                    </p:animMotion>
                                  </p:childTnLst>
                                </p:cTn>
                              </p:par>
                              <p:par>
                                <p:cTn id="7" presetID="42" presetClass="path" presetSubtype="0" accel="50000" decel="50000" fill="hold" nodeType="withEffect">
                                  <p:stCondLst>
                                    <p:cond delay="0"/>
                                  </p:stCondLst>
                                  <p:childTnLst>
                                    <p:animMotion origin="layout" path="M 2.77778E-7 -1.48148E-6 L -0.1184 0.11875 " pathEditMode="relative" rAng="0" ptsTypes="AA">
                                      <p:cBhvr>
                                        <p:cTn id="8" dur="2000" fill="hold"/>
                                        <p:tgtEl>
                                          <p:spTgt spid="194"/>
                                        </p:tgtEl>
                                        <p:attrNameLst>
                                          <p:attrName>ppt_x</p:attrName>
                                          <p:attrName>ppt_y</p:attrName>
                                        </p:attrNameLst>
                                      </p:cBhvr>
                                      <p:rCtr x="-5920" y="59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a:xfrm>
            <a:off x="6803606" y="6467336"/>
            <a:ext cx="5223851" cy="311322"/>
          </a:xfrm>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6</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599501" y="160990"/>
            <a:ext cx="8951052" cy="487490"/>
          </a:xfrm>
        </p:spPr>
        <p:txBody>
          <a:bodyPr>
            <a:noAutofit/>
          </a:bodyPr>
          <a:lstStyle/>
          <a:p>
            <a:pPr algn="ctr"/>
            <a:r>
              <a:rPr lang="en-US" sz="3200" b="0" dirty="0">
                <a:solidFill>
                  <a:srgbClr val="002060"/>
                </a:solidFill>
              </a:rPr>
              <a:t>Compact FFA FODO Cell – How Does it Work?</a:t>
            </a:r>
          </a:p>
        </p:txBody>
      </p:sp>
      <p:sp>
        <p:nvSpPr>
          <p:cNvPr id="11" name="Content Placeholder 2">
            <a:extLst>
              <a:ext uri="{FF2B5EF4-FFF2-40B4-BE49-F238E27FC236}">
                <a16:creationId xmlns:a16="http://schemas.microsoft.com/office/drawing/2014/main" id="{8DC80E3F-E09C-41D3-A5C5-07A72F74DAE4}"/>
              </a:ext>
            </a:extLst>
          </p:cNvPr>
          <p:cNvSpPr>
            <a:spLocks noGrp="1"/>
          </p:cNvSpPr>
          <p:nvPr>
            <p:ph idx="1"/>
          </p:nvPr>
        </p:nvSpPr>
        <p:spPr>
          <a:xfrm>
            <a:off x="1780663" y="800138"/>
            <a:ext cx="9227056" cy="1358643"/>
          </a:xfrm>
        </p:spPr>
        <p:txBody>
          <a:bodyPr>
            <a:normAutofit/>
          </a:bodyPr>
          <a:lstStyle/>
          <a:p>
            <a:pPr>
              <a:lnSpc>
                <a:spcPts val="3000"/>
              </a:lnSpc>
              <a:spcBef>
                <a:spcPts val="600"/>
              </a:spcBef>
              <a:spcAft>
                <a:spcPts val="600"/>
              </a:spcAft>
            </a:pPr>
            <a:r>
              <a:rPr lang="en-US" sz="2000" dirty="0">
                <a:solidFill>
                  <a:srgbClr val="002060"/>
                </a:solidFill>
                <a:latin typeface="Arial" panose="020B0604020202020204" pitchFamily="34" charset="0"/>
              </a:rPr>
              <a:t>Large momentum acceptance FFA cell, configured with combined function magnets capable of transporting multiple energy beams through the same string of permanent magnets </a:t>
            </a:r>
            <a:r>
              <a:rPr lang="en-US" sz="2000" dirty="0">
                <a:solidFill>
                  <a:srgbClr val="002060"/>
                </a:solidFill>
                <a:latin typeface="Symbol" panose="05050102010706020507" pitchFamily="18" charset="2"/>
              </a:rPr>
              <a:t>(</a:t>
            </a:r>
            <a:r>
              <a:rPr lang="en-US" sz="2000" dirty="0">
                <a:solidFill>
                  <a:srgbClr val="002060"/>
                </a:solidFill>
                <a:latin typeface="Arial" panose="020B0604020202020204" pitchFamily="34" charset="0"/>
              </a:rPr>
              <a:t>beams with energies spanning a factor of two)</a:t>
            </a:r>
          </a:p>
          <a:p>
            <a:pPr>
              <a:lnSpc>
                <a:spcPts val="3000"/>
              </a:lnSpc>
              <a:spcBef>
                <a:spcPts val="600"/>
              </a:spcBef>
              <a:spcAft>
                <a:spcPts val="600"/>
              </a:spcAft>
            </a:pPr>
            <a:endParaRPr lang="en-US" sz="2400" dirty="0">
              <a:solidFill>
                <a:srgbClr val="002060"/>
              </a:solidFill>
            </a:endParaRPr>
          </a:p>
          <a:p>
            <a:pPr>
              <a:lnSpc>
                <a:spcPts val="3000"/>
              </a:lnSpc>
              <a:spcBef>
                <a:spcPts val="600"/>
              </a:spcBef>
              <a:spcAft>
                <a:spcPts val="600"/>
              </a:spcAft>
            </a:pPr>
            <a:endParaRPr lang="en-US" sz="2400" dirty="0">
              <a:solidFill>
                <a:srgbClr val="002060"/>
              </a:solidFill>
            </a:endParaRPr>
          </a:p>
        </p:txBody>
      </p:sp>
      <p:grpSp>
        <p:nvGrpSpPr>
          <p:cNvPr id="6" name="Group 5">
            <a:extLst>
              <a:ext uri="{FF2B5EF4-FFF2-40B4-BE49-F238E27FC236}">
                <a16:creationId xmlns:a16="http://schemas.microsoft.com/office/drawing/2014/main" id="{646546AD-699B-4C5D-B11B-63460E900272}"/>
              </a:ext>
            </a:extLst>
          </p:cNvPr>
          <p:cNvGrpSpPr/>
          <p:nvPr/>
        </p:nvGrpSpPr>
        <p:grpSpPr>
          <a:xfrm>
            <a:off x="323617" y="2130201"/>
            <a:ext cx="4521272" cy="4640499"/>
            <a:chOff x="4683355" y="2156098"/>
            <a:chExt cx="4039081" cy="4177589"/>
          </a:xfrm>
        </p:grpSpPr>
        <p:pic>
          <p:nvPicPr>
            <p:cNvPr id="3" name="Picture 2">
              <a:extLst>
                <a:ext uri="{FF2B5EF4-FFF2-40B4-BE49-F238E27FC236}">
                  <a16:creationId xmlns:a16="http://schemas.microsoft.com/office/drawing/2014/main" id="{A3E68C83-1FF2-4D74-A3C4-A044A707F86B}"/>
                </a:ext>
              </a:extLst>
            </p:cNvPr>
            <p:cNvPicPr>
              <a:picLocks noChangeAspect="1"/>
            </p:cNvPicPr>
            <p:nvPr/>
          </p:nvPicPr>
          <p:blipFill>
            <a:blip r:embed="rId2"/>
            <a:stretch>
              <a:fillRect/>
            </a:stretch>
          </p:blipFill>
          <p:spPr>
            <a:xfrm>
              <a:off x="4683355" y="2156098"/>
              <a:ext cx="4039081" cy="4177589"/>
            </a:xfrm>
            <a:prstGeom prst="rect">
              <a:avLst/>
            </a:prstGeom>
          </p:spPr>
        </p:pic>
        <p:sp>
          <p:nvSpPr>
            <p:cNvPr id="23" name="TextBox 22">
              <a:extLst>
                <a:ext uri="{FF2B5EF4-FFF2-40B4-BE49-F238E27FC236}">
                  <a16:creationId xmlns:a16="http://schemas.microsoft.com/office/drawing/2014/main" id="{E10F6E09-A832-43FC-928E-4A9F43799280}"/>
                </a:ext>
              </a:extLst>
            </p:cNvPr>
            <p:cNvSpPr txBox="1"/>
            <p:nvPr/>
          </p:nvSpPr>
          <p:spPr>
            <a:xfrm>
              <a:off x="5325239" y="2864939"/>
              <a:ext cx="365310"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D</a:t>
              </a:r>
              <a:endParaRPr lang="en-US" sz="1200" dirty="0">
                <a:latin typeface="Arial" panose="020B0604020202020204" pitchFamily="34" charset="0"/>
                <a:cs typeface="Arial" panose="020B0604020202020204" pitchFamily="34" charset="0"/>
              </a:endParaRPr>
            </a:p>
          </p:txBody>
        </p:sp>
        <p:sp>
          <p:nvSpPr>
            <p:cNvPr id="24" name="Rectangle 23">
              <a:extLst>
                <a:ext uri="{FF2B5EF4-FFF2-40B4-BE49-F238E27FC236}">
                  <a16:creationId xmlns:a16="http://schemas.microsoft.com/office/drawing/2014/main" id="{54C6E9EC-4FCE-407B-83C8-F09DA8A188B6}"/>
                </a:ext>
              </a:extLst>
            </p:cNvPr>
            <p:cNvSpPr/>
            <p:nvPr/>
          </p:nvSpPr>
          <p:spPr>
            <a:xfrm>
              <a:off x="7585353" y="2391287"/>
              <a:ext cx="663759" cy="12499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E38312F-D490-4E45-8CA1-88CD21872409}"/>
                </a:ext>
              </a:extLst>
            </p:cNvPr>
            <p:cNvSpPr/>
            <p:nvPr/>
          </p:nvSpPr>
          <p:spPr>
            <a:xfrm>
              <a:off x="5206873" y="2378459"/>
              <a:ext cx="663759" cy="12499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DBCAC8CD-AA13-4540-AA01-393545C132B0}"/>
                </a:ext>
              </a:extLst>
            </p:cNvPr>
            <p:cNvSpPr/>
            <p:nvPr/>
          </p:nvSpPr>
          <p:spPr>
            <a:xfrm>
              <a:off x="5964496" y="2269208"/>
              <a:ext cx="1518045" cy="163940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8DC8CCC9-E038-4845-97E0-00E2A77CACB2}"/>
                </a:ext>
              </a:extLst>
            </p:cNvPr>
            <p:cNvSpPr txBox="1"/>
            <p:nvPr/>
          </p:nvSpPr>
          <p:spPr>
            <a:xfrm>
              <a:off x="6606380" y="2878839"/>
              <a:ext cx="350592"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F</a:t>
              </a:r>
              <a:endParaRPr lang="en-US" sz="1200" dirty="0">
                <a:latin typeface="Arial" panose="020B0604020202020204" pitchFamily="34" charset="0"/>
                <a:cs typeface="Arial" panose="020B0604020202020204" pitchFamily="34" charset="0"/>
              </a:endParaRPr>
            </a:p>
          </p:txBody>
        </p:sp>
        <p:sp>
          <p:nvSpPr>
            <p:cNvPr id="28" name="TextBox 27">
              <a:extLst>
                <a:ext uri="{FF2B5EF4-FFF2-40B4-BE49-F238E27FC236}">
                  <a16:creationId xmlns:a16="http://schemas.microsoft.com/office/drawing/2014/main" id="{8C854566-7FF8-4959-9AA8-A97DEEE61ED1}"/>
                </a:ext>
              </a:extLst>
            </p:cNvPr>
            <p:cNvSpPr txBox="1"/>
            <p:nvPr/>
          </p:nvSpPr>
          <p:spPr>
            <a:xfrm>
              <a:off x="7781569" y="2875072"/>
              <a:ext cx="365310"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D</a:t>
              </a:r>
              <a:endParaRPr lang="en-US" sz="1200" dirty="0">
                <a:latin typeface="Arial" panose="020B0604020202020204" pitchFamily="34" charset="0"/>
                <a:cs typeface="Arial" panose="020B0604020202020204" pitchFamily="34" charset="0"/>
              </a:endParaRPr>
            </a:p>
          </p:txBody>
        </p:sp>
        <p:sp>
          <p:nvSpPr>
            <p:cNvPr id="29" name="TextBox 28">
              <a:extLst>
                <a:ext uri="{FF2B5EF4-FFF2-40B4-BE49-F238E27FC236}">
                  <a16:creationId xmlns:a16="http://schemas.microsoft.com/office/drawing/2014/main" id="{00268F6C-4E93-4C35-9583-DE4766FBC1E9}"/>
                </a:ext>
              </a:extLst>
            </p:cNvPr>
            <p:cNvSpPr txBox="1"/>
            <p:nvPr/>
          </p:nvSpPr>
          <p:spPr>
            <a:xfrm>
              <a:off x="6532600" y="6079351"/>
              <a:ext cx="350592"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F</a:t>
              </a:r>
              <a:endParaRPr lang="en-US" sz="1200" dirty="0">
                <a:latin typeface="Arial" panose="020B0604020202020204" pitchFamily="34" charset="0"/>
                <a:cs typeface="Arial" panose="020B0604020202020204" pitchFamily="34" charset="0"/>
              </a:endParaRPr>
            </a:p>
          </p:txBody>
        </p:sp>
        <p:sp>
          <p:nvSpPr>
            <p:cNvPr id="30" name="TextBox 29">
              <a:extLst>
                <a:ext uri="{FF2B5EF4-FFF2-40B4-BE49-F238E27FC236}">
                  <a16:creationId xmlns:a16="http://schemas.microsoft.com/office/drawing/2014/main" id="{8A8E5F47-8E3C-4CCA-86FD-D576082BC039}"/>
                </a:ext>
              </a:extLst>
            </p:cNvPr>
            <p:cNvSpPr txBox="1"/>
            <p:nvPr/>
          </p:nvSpPr>
          <p:spPr>
            <a:xfrm>
              <a:off x="7754371" y="6068019"/>
              <a:ext cx="365310"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D</a:t>
              </a:r>
              <a:endParaRPr lang="en-US" sz="1200" dirty="0">
                <a:latin typeface="Arial" panose="020B0604020202020204" pitchFamily="34" charset="0"/>
                <a:cs typeface="Arial" panose="020B0604020202020204" pitchFamily="34" charset="0"/>
              </a:endParaRPr>
            </a:p>
          </p:txBody>
        </p:sp>
        <p:sp>
          <p:nvSpPr>
            <p:cNvPr id="31" name="TextBox 30">
              <a:extLst>
                <a:ext uri="{FF2B5EF4-FFF2-40B4-BE49-F238E27FC236}">
                  <a16:creationId xmlns:a16="http://schemas.microsoft.com/office/drawing/2014/main" id="{0D332AFB-E3D3-4D97-8477-A61A8CCA2F2A}"/>
                </a:ext>
              </a:extLst>
            </p:cNvPr>
            <p:cNvSpPr txBox="1"/>
            <p:nvPr/>
          </p:nvSpPr>
          <p:spPr>
            <a:xfrm>
              <a:off x="5339819" y="6079350"/>
              <a:ext cx="365310" cy="253278"/>
            </a:xfrm>
            <a:prstGeom prst="rect">
              <a:avLst/>
            </a:prstGeom>
            <a:noFill/>
          </p:spPr>
          <p:txBody>
            <a:bodyPr wrap="none" rtlCol="0">
              <a:spAutoFit/>
            </a:bodyPr>
            <a:lstStyle/>
            <a:p>
              <a:r>
                <a:rPr lang="en-GB" sz="1200" dirty="0">
                  <a:latin typeface="Arial" panose="020B0604020202020204" pitchFamily="34" charset="0"/>
                  <a:cs typeface="Arial" panose="020B0604020202020204" pitchFamily="34" charset="0"/>
                </a:rPr>
                <a:t>BD</a:t>
              </a:r>
              <a:endParaRPr lang="en-US" sz="1200" dirty="0">
                <a:latin typeface="Arial" panose="020B0604020202020204" pitchFamily="34" charset="0"/>
                <a:cs typeface="Arial" panose="020B0604020202020204" pitchFamily="34" charset="0"/>
              </a:endParaRPr>
            </a:p>
          </p:txBody>
        </p:sp>
        <p:sp>
          <p:nvSpPr>
            <p:cNvPr id="32" name="Rectangle 31">
              <a:extLst>
                <a:ext uri="{FF2B5EF4-FFF2-40B4-BE49-F238E27FC236}">
                  <a16:creationId xmlns:a16="http://schemas.microsoft.com/office/drawing/2014/main" id="{81DDFDC3-F06F-460E-8675-67868A7BCDD9}"/>
                </a:ext>
              </a:extLst>
            </p:cNvPr>
            <p:cNvSpPr/>
            <p:nvPr/>
          </p:nvSpPr>
          <p:spPr>
            <a:xfrm>
              <a:off x="5192292" y="6018791"/>
              <a:ext cx="663759" cy="7493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129DED5D-A177-41A4-A1F4-D972D48CD0C6}"/>
                </a:ext>
              </a:extLst>
            </p:cNvPr>
            <p:cNvSpPr/>
            <p:nvPr/>
          </p:nvSpPr>
          <p:spPr>
            <a:xfrm>
              <a:off x="5967235" y="6018791"/>
              <a:ext cx="1515306" cy="76060"/>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CDEE13E8-43F4-483B-984C-C5BF07A80F27}"/>
                </a:ext>
              </a:extLst>
            </p:cNvPr>
            <p:cNvSpPr/>
            <p:nvPr/>
          </p:nvSpPr>
          <p:spPr>
            <a:xfrm>
              <a:off x="7585353" y="6019917"/>
              <a:ext cx="663759" cy="74934"/>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a:extLst>
              <a:ext uri="{FF2B5EF4-FFF2-40B4-BE49-F238E27FC236}">
                <a16:creationId xmlns:a16="http://schemas.microsoft.com/office/drawing/2014/main" id="{C0C827F7-BA75-41EE-B2E4-0C0BB111C950}"/>
              </a:ext>
            </a:extLst>
          </p:cNvPr>
          <p:cNvSpPr txBox="1"/>
          <p:nvPr/>
        </p:nvSpPr>
        <p:spPr>
          <a:xfrm>
            <a:off x="8843128" y="3695530"/>
            <a:ext cx="883731" cy="523220"/>
          </a:xfrm>
          <a:prstGeom prst="rect">
            <a:avLst/>
          </a:prstGeom>
          <a:noFill/>
        </p:spPr>
        <p:txBody>
          <a:bodyPr wrap="square" rtlCol="0">
            <a:spAutoFit/>
          </a:bodyPr>
          <a:lstStyle/>
          <a:p>
            <a:pPr algn="r"/>
            <a:r>
              <a:rPr lang="en-US" sz="1400" dirty="0">
                <a:solidFill>
                  <a:schemeClr val="bg1"/>
                </a:solidFill>
              </a:rPr>
              <a:t>1 T</a:t>
            </a:r>
          </a:p>
          <a:p>
            <a:pPr algn="r"/>
            <a:r>
              <a:rPr lang="en-US" sz="1400" dirty="0">
                <a:solidFill>
                  <a:schemeClr val="bg1"/>
                </a:solidFill>
              </a:rPr>
              <a:t>50 T/m</a:t>
            </a:r>
          </a:p>
        </p:txBody>
      </p:sp>
      <p:pic>
        <p:nvPicPr>
          <p:cNvPr id="42" name="Picture 41">
            <a:extLst>
              <a:ext uri="{FF2B5EF4-FFF2-40B4-BE49-F238E27FC236}">
                <a16:creationId xmlns:a16="http://schemas.microsoft.com/office/drawing/2014/main" id="{E32099F2-1B66-4D77-8247-E6DD6BAEAA8F}"/>
              </a:ext>
            </a:extLst>
          </p:cNvPr>
          <p:cNvPicPr>
            <a:picLocks noChangeAspect="1"/>
          </p:cNvPicPr>
          <p:nvPr/>
        </p:nvPicPr>
        <p:blipFill>
          <a:blip r:embed="rId3"/>
          <a:stretch>
            <a:fillRect/>
          </a:stretch>
        </p:blipFill>
        <p:spPr>
          <a:xfrm>
            <a:off x="8712485" y="2754091"/>
            <a:ext cx="3389364" cy="2597297"/>
          </a:xfrm>
          <a:prstGeom prst="rect">
            <a:avLst/>
          </a:prstGeom>
        </p:spPr>
      </p:pic>
      <p:grpSp>
        <p:nvGrpSpPr>
          <p:cNvPr id="9" name="Group 8">
            <a:extLst>
              <a:ext uri="{FF2B5EF4-FFF2-40B4-BE49-F238E27FC236}">
                <a16:creationId xmlns:a16="http://schemas.microsoft.com/office/drawing/2014/main" id="{D9FEB142-3DEE-4332-A5EC-DE069D2F8DAE}"/>
              </a:ext>
            </a:extLst>
          </p:cNvPr>
          <p:cNvGrpSpPr/>
          <p:nvPr/>
        </p:nvGrpSpPr>
        <p:grpSpPr>
          <a:xfrm>
            <a:off x="5331964" y="2754091"/>
            <a:ext cx="3315200" cy="2597297"/>
            <a:chOff x="5331964" y="2754091"/>
            <a:chExt cx="3315200" cy="2597297"/>
          </a:xfrm>
        </p:grpSpPr>
        <p:pic>
          <p:nvPicPr>
            <p:cNvPr id="41" name="Picture 40">
              <a:extLst>
                <a:ext uri="{FF2B5EF4-FFF2-40B4-BE49-F238E27FC236}">
                  <a16:creationId xmlns:a16="http://schemas.microsoft.com/office/drawing/2014/main" id="{E2A96299-C72D-497D-96E3-546DEBB3AB58}"/>
                </a:ext>
              </a:extLst>
            </p:cNvPr>
            <p:cNvPicPr>
              <a:picLocks noChangeAspect="1"/>
            </p:cNvPicPr>
            <p:nvPr/>
          </p:nvPicPr>
          <p:blipFill>
            <a:blip r:embed="rId4"/>
            <a:stretch>
              <a:fillRect/>
            </a:stretch>
          </p:blipFill>
          <p:spPr>
            <a:xfrm>
              <a:off x="5331964" y="2754091"/>
              <a:ext cx="3315200" cy="2597297"/>
            </a:xfrm>
            <a:prstGeom prst="rect">
              <a:avLst/>
            </a:prstGeom>
          </p:spPr>
        </p:pic>
        <p:sp>
          <p:nvSpPr>
            <p:cNvPr id="44" name="TextBox 43">
              <a:extLst>
                <a:ext uri="{FF2B5EF4-FFF2-40B4-BE49-F238E27FC236}">
                  <a16:creationId xmlns:a16="http://schemas.microsoft.com/office/drawing/2014/main" id="{3CBA6748-B513-4FBE-A8FD-1BFC1D577407}"/>
                </a:ext>
              </a:extLst>
            </p:cNvPr>
            <p:cNvSpPr txBox="1"/>
            <p:nvPr/>
          </p:nvSpPr>
          <p:spPr>
            <a:xfrm>
              <a:off x="7760992" y="4828168"/>
              <a:ext cx="883731" cy="523220"/>
            </a:xfrm>
            <a:prstGeom prst="rect">
              <a:avLst/>
            </a:prstGeom>
            <a:noFill/>
          </p:spPr>
          <p:txBody>
            <a:bodyPr wrap="square" rtlCol="0">
              <a:spAutoFit/>
            </a:bodyPr>
            <a:lstStyle/>
            <a:p>
              <a:pPr algn="r"/>
              <a:r>
                <a:rPr lang="en-US" sz="1400" dirty="0">
                  <a:solidFill>
                    <a:schemeClr val="bg1"/>
                  </a:solidFill>
                </a:rPr>
                <a:t>1 T</a:t>
              </a:r>
            </a:p>
            <a:p>
              <a:pPr algn="r"/>
              <a:r>
                <a:rPr lang="en-US" sz="1400" dirty="0">
                  <a:solidFill>
                    <a:schemeClr val="bg1"/>
                  </a:solidFill>
                </a:rPr>
                <a:t>50 T/m</a:t>
              </a:r>
            </a:p>
          </p:txBody>
        </p:sp>
      </p:grpSp>
      <p:grpSp>
        <p:nvGrpSpPr>
          <p:cNvPr id="2" name="Group 1">
            <a:extLst>
              <a:ext uri="{FF2B5EF4-FFF2-40B4-BE49-F238E27FC236}">
                <a16:creationId xmlns:a16="http://schemas.microsoft.com/office/drawing/2014/main" id="{B0F2DBD2-21AF-4C82-BB04-E36111DB639A}"/>
              </a:ext>
            </a:extLst>
          </p:cNvPr>
          <p:cNvGrpSpPr/>
          <p:nvPr/>
        </p:nvGrpSpPr>
        <p:grpSpPr>
          <a:xfrm>
            <a:off x="7004320" y="5708052"/>
            <a:ext cx="3677615" cy="584775"/>
            <a:chOff x="6699567" y="5595462"/>
            <a:chExt cx="3328743" cy="584775"/>
          </a:xfrm>
        </p:grpSpPr>
        <p:sp>
          <p:nvSpPr>
            <p:cNvPr id="43" name="TextBox 42">
              <a:extLst>
                <a:ext uri="{FF2B5EF4-FFF2-40B4-BE49-F238E27FC236}">
                  <a16:creationId xmlns:a16="http://schemas.microsoft.com/office/drawing/2014/main" id="{0239C4AC-DDE6-46CC-92C4-4E1D08652120}"/>
                </a:ext>
              </a:extLst>
            </p:cNvPr>
            <p:cNvSpPr txBox="1"/>
            <p:nvPr/>
          </p:nvSpPr>
          <p:spPr>
            <a:xfrm>
              <a:off x="7336898" y="5595462"/>
              <a:ext cx="2691412" cy="584775"/>
            </a:xfrm>
            <a:prstGeom prst="rect">
              <a:avLst/>
            </a:prstGeom>
            <a:noFill/>
            <a:ln>
              <a:noFill/>
            </a:ln>
          </p:spPr>
          <p:txBody>
            <a:bodyPr wrap="square" rtlCol="0">
              <a:spAutoFit/>
            </a:bodyPr>
            <a:lstStyle/>
            <a:p>
              <a:r>
                <a:rPr lang="en-GB" sz="1600" dirty="0">
                  <a:solidFill>
                    <a:srgbClr val="002060"/>
                  </a:solidFill>
                </a:rPr>
                <a:t>magnets: from 38cm</a:t>
              </a:r>
              <a:r>
                <a:rPr lang="en-GB" sz="1600" baseline="30000" dirty="0">
                  <a:solidFill>
                    <a:srgbClr val="002060"/>
                  </a:solidFill>
                </a:rPr>
                <a:t>2</a:t>
              </a:r>
              <a:r>
                <a:rPr lang="en-GB" sz="1600" dirty="0">
                  <a:solidFill>
                    <a:srgbClr val="002060"/>
                  </a:solidFill>
                </a:rPr>
                <a:t> to 78cm</a:t>
              </a:r>
              <a:r>
                <a:rPr lang="en-GB" sz="1600" baseline="30000" dirty="0">
                  <a:solidFill>
                    <a:srgbClr val="002060"/>
                  </a:solidFill>
                </a:rPr>
                <a:t>2</a:t>
              </a:r>
            </a:p>
          </p:txBody>
        </p:sp>
        <p:pic>
          <p:nvPicPr>
            <p:cNvPr id="45" name="Picture 44" descr="Logo_RR6.jpeg">
              <a:extLst>
                <a:ext uri="{FF2B5EF4-FFF2-40B4-BE49-F238E27FC236}">
                  <a16:creationId xmlns:a16="http://schemas.microsoft.com/office/drawing/2014/main" id="{1DA0A54B-70A1-4852-887D-D71103C9C0C2}"/>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699567" y="5668859"/>
              <a:ext cx="700881" cy="174981"/>
            </a:xfrm>
            <a:prstGeom prst="rect">
              <a:avLst/>
            </a:prstGeom>
            <a:solidFill>
              <a:schemeClr val="bg1"/>
            </a:solidFill>
          </p:spPr>
        </p:pic>
      </p:grpSp>
    </p:spTree>
    <p:extLst>
      <p:ext uri="{BB962C8B-B14F-4D97-AF65-F5344CB8AC3E}">
        <p14:creationId xmlns:p14="http://schemas.microsoft.com/office/powerpoint/2010/main" val="33506814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beta_arc_fieldmap_5e-3norm.gi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38440" y="984905"/>
            <a:ext cx="8877160" cy="5350328"/>
          </a:xfrm>
          <a:prstGeom prst="rect">
            <a:avLst/>
          </a:prstGeom>
        </p:spPr>
      </p:pic>
      <p:sp>
        <p:nvSpPr>
          <p:cNvPr id="4" name="Text Box 4">
            <a:extLst>
              <a:ext uri="{FF2B5EF4-FFF2-40B4-BE49-F238E27FC236}">
                <a16:creationId xmlns:a16="http://schemas.microsoft.com/office/drawing/2014/main" id="{E8B4765B-A8F4-F64C-8D92-45BBDCCB245E}"/>
              </a:ext>
            </a:extLst>
          </p:cNvPr>
          <p:cNvSpPr txBox="1">
            <a:spLocks noChangeArrowheads="1"/>
          </p:cNvSpPr>
          <p:nvPr/>
        </p:nvSpPr>
        <p:spPr bwMode="auto">
          <a:xfrm>
            <a:off x="2034637" y="108938"/>
            <a:ext cx="8130969" cy="584775"/>
          </a:xfrm>
          <a:prstGeom prst="rect">
            <a:avLst/>
          </a:prstGeom>
          <a:noFill/>
          <a:ln w="19050">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spcBef>
                <a:spcPts val="2400"/>
              </a:spcBef>
            </a:pPr>
            <a:r>
              <a:rPr lang="en-US" sz="3200" dirty="0">
                <a:solidFill>
                  <a:srgbClr val="002060"/>
                </a:solidFill>
                <a:latin typeface="Arial" panose="020B0604020202020204" pitchFamily="34" charset="0"/>
                <a:cs typeface="Arial" panose="020B0604020202020204" pitchFamily="34" charset="0"/>
              </a:rPr>
              <a:t>Multi-Bunch Dynamics in                FFA Arc</a:t>
            </a:r>
          </a:p>
        </p:txBody>
      </p:sp>
      <p:sp>
        <p:nvSpPr>
          <p:cNvPr id="5" name="Rectangle 3">
            <a:extLst>
              <a:ext uri="{FF2B5EF4-FFF2-40B4-BE49-F238E27FC236}">
                <a16:creationId xmlns:a16="http://schemas.microsoft.com/office/drawing/2014/main" id="{C17D92CE-C24B-5A46-B82C-9BD93A3ED560}"/>
              </a:ext>
            </a:extLst>
          </p:cNvPr>
          <p:cNvSpPr txBox="1">
            <a:spLocks noChangeArrowheads="1"/>
          </p:cNvSpPr>
          <p:nvPr/>
        </p:nvSpPr>
        <p:spPr>
          <a:xfrm>
            <a:off x="8383589" y="5440866"/>
            <a:ext cx="1647545" cy="674147"/>
          </a:xfrm>
          <a:prstGeom prst="rect">
            <a:avLst/>
          </a:prstGeom>
          <a:solidFill>
            <a:srgbClr val="F2FF75"/>
          </a:solidFill>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lnSpc>
                <a:spcPct val="110000"/>
              </a:lnSpc>
              <a:buNone/>
            </a:pPr>
            <a:r>
              <a:rPr lang="en-US" sz="1600" dirty="0">
                <a:solidFill>
                  <a:srgbClr val="7030A0"/>
                </a:solidFill>
                <a:latin typeface="Arial"/>
                <a:cs typeface="Arial"/>
              </a:rPr>
              <a:t>Stephen Brooks</a:t>
            </a:r>
          </a:p>
          <a:p>
            <a:pPr marL="0" indent="0" algn="ctr">
              <a:lnSpc>
                <a:spcPct val="110000"/>
              </a:lnSpc>
              <a:buNone/>
            </a:pPr>
            <a:r>
              <a:rPr lang="en-US" sz="1600" dirty="0">
                <a:solidFill>
                  <a:srgbClr val="7030A0"/>
                </a:solidFill>
                <a:latin typeface="Arial"/>
                <a:cs typeface="Arial"/>
              </a:rPr>
              <a:t>BNL</a:t>
            </a:r>
          </a:p>
        </p:txBody>
      </p:sp>
      <p:sp>
        <p:nvSpPr>
          <p:cNvPr id="7" name="Slide Number Placeholder 4">
            <a:extLst>
              <a:ext uri="{FF2B5EF4-FFF2-40B4-BE49-F238E27FC236}">
                <a16:creationId xmlns:a16="http://schemas.microsoft.com/office/drawing/2014/main" id="{71894FC9-98C7-4E34-AEB5-A4D217D3D70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7</a:t>
            </a:fld>
            <a:endParaRPr lang="en-US" dirty="0"/>
          </a:p>
        </p:txBody>
      </p:sp>
      <p:sp>
        <p:nvSpPr>
          <p:cNvPr id="8" name="Footer Placeholder 3">
            <a:extLst>
              <a:ext uri="{FF2B5EF4-FFF2-40B4-BE49-F238E27FC236}">
                <a16:creationId xmlns:a16="http://schemas.microsoft.com/office/drawing/2014/main" id="{C2E0222E-DFBE-47F6-A7C0-D5EBDD19D6D9}"/>
              </a:ext>
            </a:extLst>
          </p:cNvPr>
          <p:cNvSpPr>
            <a:spLocks noGrp="1"/>
          </p:cNvSpPr>
          <p:nvPr>
            <p:ph type="ftr" sz="quarter" idx="11"/>
          </p:nvPr>
        </p:nvSpPr>
        <p:spPr>
          <a:xfrm>
            <a:off x="356456" y="6467336"/>
            <a:ext cx="3917888" cy="311322"/>
          </a:xfrm>
        </p:spPr>
        <p:txBody>
          <a:bodyPr/>
          <a:lstStyle/>
          <a:p>
            <a:r>
              <a:rPr lang="en-US" dirty="0">
                <a:latin typeface="Arial" panose="020B0604020202020204" pitchFamily="34" charset="0"/>
              </a:rPr>
              <a:t>20-24 GeV FFA CEBAF Energy Upgrade</a:t>
            </a:r>
            <a:endParaRPr lang="en-US" dirty="0"/>
          </a:p>
        </p:txBody>
      </p:sp>
      <p:pic>
        <p:nvPicPr>
          <p:cNvPr id="10" name="Picture 9" descr="Logo_RR6.jpeg">
            <a:extLst>
              <a:ext uri="{FF2B5EF4-FFF2-40B4-BE49-F238E27FC236}">
                <a16:creationId xmlns:a16="http://schemas.microsoft.com/office/drawing/2014/main" id="{522C1825-7F04-43DE-9D35-364F409D79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858949" y="151518"/>
            <a:ext cx="1524640" cy="410092"/>
          </a:xfrm>
          <a:prstGeom prst="rect">
            <a:avLst/>
          </a:prstGeom>
        </p:spPr>
      </p:pic>
    </p:spTree>
    <p:extLst>
      <p:ext uri="{BB962C8B-B14F-4D97-AF65-F5344CB8AC3E}">
        <p14:creationId xmlns:p14="http://schemas.microsoft.com/office/powerpoint/2010/main" val="2695463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22-24 GeV 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8</a:t>
            </a:fld>
            <a:endParaRPr lang="en-US" dirty="0"/>
          </a:p>
        </p:txBody>
      </p:sp>
      <p:grpSp>
        <p:nvGrpSpPr>
          <p:cNvPr id="2" name="Group 1">
            <a:extLst>
              <a:ext uri="{FF2B5EF4-FFF2-40B4-BE49-F238E27FC236}">
                <a16:creationId xmlns:a16="http://schemas.microsoft.com/office/drawing/2014/main" id="{AA7A51B0-E329-40F3-B689-76E1D451FB29}"/>
              </a:ext>
            </a:extLst>
          </p:cNvPr>
          <p:cNvGrpSpPr/>
          <p:nvPr/>
        </p:nvGrpSpPr>
        <p:grpSpPr>
          <a:xfrm>
            <a:off x="2961843" y="2768367"/>
            <a:ext cx="6415391" cy="3568285"/>
            <a:chOff x="3044728" y="3120548"/>
            <a:chExt cx="6102545" cy="3167733"/>
          </a:xfrm>
        </p:grpSpPr>
        <p:pic>
          <p:nvPicPr>
            <p:cNvPr id="6" name="Picture 5">
              <a:extLst>
                <a:ext uri="{FF2B5EF4-FFF2-40B4-BE49-F238E27FC236}">
                  <a16:creationId xmlns:a16="http://schemas.microsoft.com/office/drawing/2014/main" id="{8FA8B0BD-E1D3-44EA-8E17-191F733C048A}"/>
                </a:ext>
              </a:extLst>
            </p:cNvPr>
            <p:cNvPicPr>
              <a:picLocks noChangeAspect="1"/>
            </p:cNvPicPr>
            <p:nvPr/>
          </p:nvPicPr>
          <p:blipFill>
            <a:blip r:embed="rId2"/>
            <a:stretch>
              <a:fillRect/>
            </a:stretch>
          </p:blipFill>
          <p:spPr>
            <a:xfrm>
              <a:off x="3044728" y="3120548"/>
              <a:ext cx="6102545" cy="3167733"/>
            </a:xfrm>
            <a:prstGeom prst="rect">
              <a:avLst/>
            </a:prstGeom>
          </p:spPr>
        </p:pic>
        <p:sp>
          <p:nvSpPr>
            <p:cNvPr id="7" name="TextBox 6">
              <a:extLst>
                <a:ext uri="{FF2B5EF4-FFF2-40B4-BE49-F238E27FC236}">
                  <a16:creationId xmlns:a16="http://schemas.microsoft.com/office/drawing/2014/main" id="{AE16674E-7478-48C0-BA30-B65E95AE1929}"/>
                </a:ext>
              </a:extLst>
            </p:cNvPr>
            <p:cNvSpPr txBox="1"/>
            <p:nvPr/>
          </p:nvSpPr>
          <p:spPr>
            <a:xfrm>
              <a:off x="3537359" y="5952590"/>
              <a:ext cx="5310230" cy="307777"/>
            </a:xfrm>
            <a:prstGeom prst="rect">
              <a:avLst/>
            </a:prstGeom>
            <a:solidFill>
              <a:schemeClr val="bg1"/>
            </a:solidFill>
          </p:spPr>
          <p:txBody>
            <a:bodyPr wrap="square">
              <a:spAutoFit/>
            </a:bodyPr>
            <a:lstStyle/>
            <a:p>
              <a:pPr algn="ctr"/>
              <a:r>
                <a:rPr lang="en-US" sz="1400" dirty="0">
                  <a:latin typeface="Arial" panose="020B0604020202020204" pitchFamily="34" charset="0"/>
                </a:rPr>
                <a:t>Optical functions for the entire 10-22 GeV (6-pass) FFA racetrack</a:t>
              </a:r>
              <a:endParaRPr lang="en-US" sz="1400" dirty="0"/>
            </a:p>
          </p:txBody>
        </p:sp>
      </p:gr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Adiabatic FFA Arc Architecture</a:t>
            </a:r>
          </a:p>
        </p:txBody>
      </p:sp>
      <p:sp>
        <p:nvSpPr>
          <p:cNvPr id="11" name="Content Placeholder 2">
            <a:extLst>
              <a:ext uri="{FF2B5EF4-FFF2-40B4-BE49-F238E27FC236}">
                <a16:creationId xmlns:a16="http://schemas.microsoft.com/office/drawing/2014/main" id="{8DC80E3F-E09C-41D3-A5C5-07A72F74DAE4}"/>
              </a:ext>
            </a:extLst>
          </p:cNvPr>
          <p:cNvSpPr>
            <a:spLocks noGrp="1"/>
          </p:cNvSpPr>
          <p:nvPr>
            <p:ph idx="1"/>
          </p:nvPr>
        </p:nvSpPr>
        <p:spPr>
          <a:xfrm>
            <a:off x="738231" y="884822"/>
            <a:ext cx="10964412" cy="1785782"/>
          </a:xfrm>
        </p:spPr>
        <p:txBody>
          <a:bodyPr>
            <a:noAutofit/>
          </a:bodyPr>
          <a:lstStyle/>
          <a:p>
            <a:pPr>
              <a:lnSpc>
                <a:spcPct val="130000"/>
              </a:lnSpc>
              <a:spcBef>
                <a:spcPts val="600"/>
              </a:spcBef>
              <a:spcAft>
                <a:spcPts val="600"/>
              </a:spcAft>
            </a:pPr>
            <a:r>
              <a:rPr lang="en-US" sz="2000" dirty="0">
                <a:solidFill>
                  <a:srgbClr val="002060"/>
                </a:solidFill>
                <a:latin typeface="Arial" panose="020B0604020202020204" pitchFamily="34" charset="0"/>
              </a:rPr>
              <a:t>Gradual variation of individual cell length and bend angle allows for beta functions to expanded adiabatically and the dispersion to vanish at arc ends. The larger beta functions are compatible with higher-beta optics in the </a:t>
            </a:r>
            <a:r>
              <a:rPr lang="en-US" sz="2000" dirty="0" err="1">
                <a:solidFill>
                  <a:srgbClr val="002060"/>
                </a:solidFill>
                <a:latin typeface="Arial" panose="020B0604020202020204" pitchFamily="34" charset="0"/>
              </a:rPr>
              <a:t>linacs</a:t>
            </a:r>
            <a:r>
              <a:rPr lang="en-US" sz="2000" dirty="0">
                <a:solidFill>
                  <a:srgbClr val="002060"/>
                </a:solidFill>
                <a:latin typeface="Arial" panose="020B0604020202020204" pitchFamily="34" charset="0"/>
              </a:rPr>
              <a:t> (30 </a:t>
            </a:r>
            <a:r>
              <a:rPr lang="en-US" sz="2000" dirty="0">
                <a:solidFill>
                  <a:srgbClr val="002060"/>
                </a:solidFill>
                <a:latin typeface="Symbol" panose="05050102010706020507" pitchFamily="18" charset="2"/>
              </a:rPr>
              <a:t>- </a:t>
            </a:r>
            <a:r>
              <a:rPr lang="en-US" sz="2000" dirty="0">
                <a:solidFill>
                  <a:srgbClr val="002060"/>
                </a:solidFill>
                <a:latin typeface="Arial" panose="020B0604020202020204" pitchFamily="34" charset="0"/>
              </a:rPr>
              <a:t>90 meter betas). This simplifies switchyard and reduces its functionality to pathlength and momentum compaction adjustment. </a:t>
            </a:r>
            <a:endParaRPr lang="en-US" sz="2000" dirty="0">
              <a:solidFill>
                <a:srgbClr val="002060"/>
              </a:solidFill>
            </a:endParaRPr>
          </a:p>
          <a:p>
            <a:pPr>
              <a:lnSpc>
                <a:spcPct val="130000"/>
              </a:lnSpc>
              <a:spcBef>
                <a:spcPts val="600"/>
              </a:spcBef>
              <a:spcAft>
                <a:spcPts val="600"/>
              </a:spcAft>
            </a:pPr>
            <a:endParaRPr lang="en-US" sz="2000" dirty="0">
              <a:solidFill>
                <a:srgbClr val="002060"/>
              </a:solidFill>
            </a:endParaRPr>
          </a:p>
          <a:p>
            <a:pPr>
              <a:lnSpc>
                <a:spcPct val="130000"/>
              </a:lnSpc>
              <a:spcBef>
                <a:spcPts val="600"/>
              </a:spcBef>
              <a:spcAft>
                <a:spcPts val="600"/>
              </a:spcAft>
            </a:pPr>
            <a:endParaRPr lang="en-US" sz="2000" dirty="0">
              <a:solidFill>
                <a:srgbClr val="002060"/>
              </a:solidFill>
            </a:endParaRPr>
          </a:p>
        </p:txBody>
      </p:sp>
    </p:spTree>
    <p:extLst>
      <p:ext uri="{BB962C8B-B14F-4D97-AF65-F5344CB8AC3E}">
        <p14:creationId xmlns:p14="http://schemas.microsoft.com/office/powerpoint/2010/main" val="1263799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2">
            <a:extLst>
              <a:ext uri="{FF2B5EF4-FFF2-40B4-BE49-F238E27FC236}">
                <a16:creationId xmlns:a16="http://schemas.microsoft.com/office/drawing/2014/main" id="{84368398-CDE9-9D42-9A3A-5689878F4FAA}"/>
              </a:ext>
            </a:extLst>
          </p:cNvPr>
          <p:cNvSpPr txBox="1">
            <a:spLocks noChangeArrowheads="1"/>
          </p:cNvSpPr>
          <p:nvPr/>
        </p:nvSpPr>
        <p:spPr bwMode="auto">
          <a:xfrm>
            <a:off x="1448464" y="202304"/>
            <a:ext cx="9175804"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defRPr/>
            </a:pPr>
            <a:r>
              <a:rPr lang="en-GB" sz="3200" b="0" dirty="0">
                <a:solidFill>
                  <a:srgbClr val="002060"/>
                </a:solidFill>
                <a:latin typeface="Arial" panose="020B0604020202020204" pitchFamily="34" charset="0"/>
                <a:cs typeface="Arial" panose="020B0604020202020204" pitchFamily="34" charset="0"/>
              </a:rPr>
              <a:t>Two FFAs, 4+4 turns, Dipole Fields and Gradients</a:t>
            </a:r>
            <a:endParaRPr lang="en-US" sz="3200" b="0" kern="0" spc="-150" dirty="0">
              <a:solidFill>
                <a:srgbClr val="002060"/>
              </a:solidFill>
              <a:latin typeface="Arial" panose="020B0604020202020204" pitchFamily="34" charset="0"/>
              <a:cs typeface="Arial" panose="020B0604020202020204" pitchFamily="34" charset="0"/>
            </a:endParaRPr>
          </a:p>
        </p:txBody>
      </p:sp>
      <p:graphicFrame>
        <p:nvGraphicFramePr>
          <p:cNvPr id="7" name="Table 7">
            <a:extLst>
              <a:ext uri="{FF2B5EF4-FFF2-40B4-BE49-F238E27FC236}">
                <a16:creationId xmlns:a16="http://schemas.microsoft.com/office/drawing/2014/main" id="{E081448D-D025-4EAD-8EAE-F3DACFA9DF69}"/>
              </a:ext>
            </a:extLst>
          </p:cNvPr>
          <p:cNvGraphicFramePr>
            <a:graphicFrameLocks noGrp="1"/>
          </p:cNvGraphicFramePr>
          <p:nvPr>
            <p:ph idx="1"/>
            <p:extLst>
              <p:ext uri="{D42A27DB-BD31-4B8C-83A1-F6EECF244321}">
                <p14:modId xmlns:p14="http://schemas.microsoft.com/office/powerpoint/2010/main" val="990342545"/>
              </p:ext>
            </p:extLst>
          </p:nvPr>
        </p:nvGraphicFramePr>
        <p:xfrm>
          <a:off x="1718344" y="1557028"/>
          <a:ext cx="4702628" cy="4450080"/>
        </p:xfrm>
        <a:graphic>
          <a:graphicData uri="http://schemas.openxmlformats.org/drawingml/2006/table">
            <a:tbl>
              <a:tblPr firstRow="1" bandRow="1">
                <a:tableStyleId>{5C22544A-7EE6-4342-B048-85BDC9FD1C3A}</a:tableStyleId>
              </a:tblPr>
              <a:tblGrid>
                <a:gridCol w="1175657">
                  <a:extLst>
                    <a:ext uri="{9D8B030D-6E8A-4147-A177-3AD203B41FA5}">
                      <a16:colId xmlns:a16="http://schemas.microsoft.com/office/drawing/2014/main" val="2551529046"/>
                    </a:ext>
                  </a:extLst>
                </a:gridCol>
                <a:gridCol w="1175657">
                  <a:extLst>
                    <a:ext uri="{9D8B030D-6E8A-4147-A177-3AD203B41FA5}">
                      <a16:colId xmlns:a16="http://schemas.microsoft.com/office/drawing/2014/main" val="2516491749"/>
                    </a:ext>
                  </a:extLst>
                </a:gridCol>
                <a:gridCol w="1175657">
                  <a:extLst>
                    <a:ext uri="{9D8B030D-6E8A-4147-A177-3AD203B41FA5}">
                      <a16:colId xmlns:a16="http://schemas.microsoft.com/office/drawing/2014/main" val="1693623973"/>
                    </a:ext>
                  </a:extLst>
                </a:gridCol>
                <a:gridCol w="1175657">
                  <a:extLst>
                    <a:ext uri="{9D8B030D-6E8A-4147-A177-3AD203B41FA5}">
                      <a16:colId xmlns:a16="http://schemas.microsoft.com/office/drawing/2014/main" val="3931921911"/>
                    </a:ext>
                  </a:extLst>
                </a:gridCol>
              </a:tblGrid>
              <a:tr h="370840">
                <a:tc>
                  <a:txBody>
                    <a:bodyPr/>
                    <a:lstStyle/>
                    <a:p>
                      <a:r>
                        <a:rPr lang="en-GB" dirty="0"/>
                        <a:t>Parameter</a:t>
                      </a:r>
                      <a:endParaRPr lang="en-US" dirty="0"/>
                    </a:p>
                  </a:txBody>
                  <a:tcPr/>
                </a:tc>
                <a:tc>
                  <a:txBody>
                    <a:bodyPr/>
                    <a:lstStyle/>
                    <a:p>
                      <a:r>
                        <a:rPr lang="en-GB" dirty="0"/>
                        <a:t>4+4 FFA1</a:t>
                      </a:r>
                      <a:endParaRPr lang="en-US" dirty="0"/>
                    </a:p>
                  </a:txBody>
                  <a:tcPr/>
                </a:tc>
                <a:tc>
                  <a:txBody>
                    <a:bodyPr/>
                    <a:lstStyle/>
                    <a:p>
                      <a:r>
                        <a:rPr lang="en-GB" dirty="0"/>
                        <a:t>4+4 FFA2</a:t>
                      </a:r>
                      <a:endParaRPr lang="en-US" dirty="0"/>
                    </a:p>
                  </a:txBody>
                  <a:tcPr/>
                </a:tc>
                <a:tc>
                  <a:txBody>
                    <a:bodyPr/>
                    <a:lstStyle/>
                    <a:p>
                      <a:r>
                        <a:rPr lang="en-GB" dirty="0"/>
                        <a:t>Units</a:t>
                      </a:r>
                      <a:endParaRPr lang="en-US" dirty="0"/>
                    </a:p>
                  </a:txBody>
                  <a:tcPr/>
                </a:tc>
                <a:extLst>
                  <a:ext uri="{0D108BD9-81ED-4DB2-BD59-A6C34878D82A}">
                    <a16:rowId xmlns:a16="http://schemas.microsoft.com/office/drawing/2014/main" val="3616669067"/>
                  </a:ext>
                </a:extLst>
              </a:tr>
              <a:tr h="370840">
                <a:tc>
                  <a:txBody>
                    <a:bodyPr/>
                    <a:lstStyle/>
                    <a:p>
                      <a:r>
                        <a:rPr lang="en-GB" dirty="0" err="1"/>
                        <a:t>Emin</a:t>
                      </a:r>
                      <a:endParaRPr lang="en-US" dirty="0"/>
                    </a:p>
                  </a:txBody>
                  <a:tcPr/>
                </a:tc>
                <a:tc>
                  <a:txBody>
                    <a:bodyPr/>
                    <a:lstStyle/>
                    <a:p>
                      <a:r>
                        <a:rPr lang="en-GB" dirty="0"/>
                        <a:t>8.3</a:t>
                      </a:r>
                      <a:endParaRPr lang="en-US" dirty="0"/>
                    </a:p>
                  </a:txBody>
                  <a:tcPr/>
                </a:tc>
                <a:tc>
                  <a:txBody>
                    <a:bodyPr/>
                    <a:lstStyle/>
                    <a:p>
                      <a:r>
                        <a:rPr lang="en-GB" dirty="0"/>
                        <a:t>16.8</a:t>
                      </a:r>
                      <a:endParaRPr lang="en-US" dirty="0"/>
                    </a:p>
                  </a:txBody>
                  <a:tcPr/>
                </a:tc>
                <a:tc>
                  <a:txBody>
                    <a:bodyPr/>
                    <a:lstStyle/>
                    <a:p>
                      <a:r>
                        <a:rPr lang="en-GB" dirty="0"/>
                        <a:t>GeV</a:t>
                      </a:r>
                      <a:endParaRPr lang="en-US" dirty="0"/>
                    </a:p>
                  </a:txBody>
                  <a:tcPr/>
                </a:tc>
                <a:extLst>
                  <a:ext uri="{0D108BD9-81ED-4DB2-BD59-A6C34878D82A}">
                    <a16:rowId xmlns:a16="http://schemas.microsoft.com/office/drawing/2014/main" val="2656865531"/>
                  </a:ext>
                </a:extLst>
              </a:tr>
              <a:tr h="370840">
                <a:tc>
                  <a:txBody>
                    <a:bodyPr/>
                    <a:lstStyle/>
                    <a:p>
                      <a:r>
                        <a:rPr lang="en-GB" dirty="0"/>
                        <a:t>Emax</a:t>
                      </a:r>
                    </a:p>
                  </a:txBody>
                  <a:tcPr/>
                </a:tc>
                <a:tc>
                  <a:txBody>
                    <a:bodyPr/>
                    <a:lstStyle/>
                    <a:p>
                      <a:r>
                        <a:rPr lang="en-GB" dirty="0"/>
                        <a:t>14.6</a:t>
                      </a:r>
                      <a:endParaRPr lang="en-US" dirty="0"/>
                    </a:p>
                  </a:txBody>
                  <a:tcPr/>
                </a:tc>
                <a:tc>
                  <a:txBody>
                    <a:bodyPr/>
                    <a:lstStyle/>
                    <a:p>
                      <a:r>
                        <a:rPr lang="en-GB" dirty="0"/>
                        <a:t>23.7</a:t>
                      </a:r>
                      <a:endParaRPr lang="en-US" dirty="0"/>
                    </a:p>
                  </a:txBody>
                  <a:tcPr/>
                </a:tc>
                <a:tc>
                  <a:txBody>
                    <a:bodyPr/>
                    <a:lstStyle/>
                    <a:p>
                      <a:r>
                        <a:rPr lang="en-GB" dirty="0"/>
                        <a:t>GeV</a:t>
                      </a:r>
                      <a:endParaRPr lang="en-US" dirty="0"/>
                    </a:p>
                  </a:txBody>
                  <a:tcPr/>
                </a:tc>
                <a:extLst>
                  <a:ext uri="{0D108BD9-81ED-4DB2-BD59-A6C34878D82A}">
                    <a16:rowId xmlns:a16="http://schemas.microsoft.com/office/drawing/2014/main" val="2412411603"/>
                  </a:ext>
                </a:extLst>
              </a:tr>
              <a:tr h="370840">
                <a:tc>
                  <a:txBody>
                    <a:bodyPr/>
                    <a:lstStyle/>
                    <a:p>
                      <a:r>
                        <a:rPr lang="en-GB" dirty="0" err="1"/>
                        <a:t>Eref</a:t>
                      </a:r>
                      <a:endParaRPr lang="en-US" dirty="0"/>
                    </a:p>
                  </a:txBody>
                  <a:tcPr/>
                </a:tc>
                <a:tc>
                  <a:txBody>
                    <a:bodyPr/>
                    <a:lstStyle/>
                    <a:p>
                      <a:r>
                        <a:rPr lang="en-GB" dirty="0"/>
                        <a:t>11.55</a:t>
                      </a:r>
                      <a:endParaRPr lang="en-US" dirty="0"/>
                    </a:p>
                  </a:txBody>
                  <a:tcPr/>
                </a:tc>
                <a:tc>
                  <a:txBody>
                    <a:bodyPr/>
                    <a:lstStyle/>
                    <a:p>
                      <a:r>
                        <a:rPr lang="en-GB" dirty="0"/>
                        <a:t>18.5</a:t>
                      </a:r>
                      <a:endParaRPr lang="en-US" dirty="0"/>
                    </a:p>
                  </a:txBody>
                  <a:tcPr/>
                </a:tc>
                <a:tc>
                  <a:txBody>
                    <a:bodyPr/>
                    <a:lstStyle/>
                    <a:p>
                      <a:r>
                        <a:rPr lang="en-GB" dirty="0"/>
                        <a:t>GeV</a:t>
                      </a:r>
                      <a:endParaRPr lang="en-US" dirty="0"/>
                    </a:p>
                  </a:txBody>
                  <a:tcPr/>
                </a:tc>
                <a:extLst>
                  <a:ext uri="{0D108BD9-81ED-4DB2-BD59-A6C34878D82A}">
                    <a16:rowId xmlns:a16="http://schemas.microsoft.com/office/drawing/2014/main" val="3009934674"/>
                  </a:ext>
                </a:extLst>
              </a:tr>
              <a:tr h="370840">
                <a:tc>
                  <a:txBody>
                    <a:bodyPr/>
                    <a:lstStyle/>
                    <a:p>
                      <a:r>
                        <a:rPr lang="en-GB" dirty="0"/>
                        <a:t>BF length</a:t>
                      </a:r>
                    </a:p>
                  </a:txBody>
                  <a:tcPr/>
                </a:tc>
                <a:tc>
                  <a:txBody>
                    <a:bodyPr/>
                    <a:lstStyle/>
                    <a:p>
                      <a:r>
                        <a:rPr lang="en-US" dirty="0"/>
                        <a:t>2</a:t>
                      </a:r>
                      <a:r>
                        <a:rPr lang="en-GB" dirty="0"/>
                        <a:t>.96693</a:t>
                      </a:r>
                      <a:endParaRPr lang="en-US" dirty="0"/>
                    </a:p>
                  </a:txBody>
                  <a:tcPr/>
                </a:tc>
                <a:tc>
                  <a:txBody>
                    <a:bodyPr/>
                    <a:lstStyle/>
                    <a:p>
                      <a:r>
                        <a:rPr lang="en-GB" dirty="0"/>
                        <a:t>2.38270</a:t>
                      </a:r>
                      <a:endParaRPr lang="en-US" dirty="0"/>
                    </a:p>
                  </a:txBody>
                  <a:tcPr/>
                </a:tc>
                <a:tc>
                  <a:txBody>
                    <a:bodyPr/>
                    <a:lstStyle/>
                    <a:p>
                      <a:r>
                        <a:rPr lang="en-GB" dirty="0"/>
                        <a:t>m</a:t>
                      </a:r>
                    </a:p>
                  </a:txBody>
                  <a:tcPr/>
                </a:tc>
                <a:extLst>
                  <a:ext uri="{0D108BD9-81ED-4DB2-BD59-A6C34878D82A}">
                    <a16:rowId xmlns:a16="http://schemas.microsoft.com/office/drawing/2014/main" val="907992120"/>
                  </a:ext>
                </a:extLst>
              </a:tr>
              <a:tr h="370840">
                <a:tc>
                  <a:txBody>
                    <a:bodyPr/>
                    <a:lstStyle/>
                    <a:p>
                      <a:r>
                        <a:rPr lang="en-GB" dirty="0"/>
                        <a:t>BF angle</a:t>
                      </a:r>
                    </a:p>
                  </a:txBody>
                  <a:tcPr/>
                </a:tc>
                <a:tc>
                  <a:txBody>
                    <a:bodyPr/>
                    <a:lstStyle/>
                    <a:p>
                      <a:r>
                        <a:rPr lang="en-GB" dirty="0"/>
                        <a:t>-2.45793</a:t>
                      </a:r>
                      <a:endParaRPr lang="en-US" dirty="0"/>
                    </a:p>
                  </a:txBody>
                  <a:tcPr/>
                </a:tc>
                <a:tc>
                  <a:txBody>
                    <a:bodyPr/>
                    <a:lstStyle/>
                    <a:p>
                      <a:r>
                        <a:rPr lang="en-GB" dirty="0"/>
                        <a:t>-1.62101</a:t>
                      </a:r>
                      <a:endParaRPr lang="en-US" dirty="0"/>
                    </a:p>
                  </a:txBody>
                  <a:tcPr/>
                </a:tc>
                <a:tc>
                  <a:txBody>
                    <a:bodyPr/>
                    <a:lstStyle/>
                    <a:p>
                      <a:r>
                        <a:rPr lang="en-GB" dirty="0"/>
                        <a:t>degrees</a:t>
                      </a:r>
                      <a:endParaRPr lang="en-US" dirty="0"/>
                    </a:p>
                  </a:txBody>
                  <a:tcPr/>
                </a:tc>
                <a:extLst>
                  <a:ext uri="{0D108BD9-81ED-4DB2-BD59-A6C34878D82A}">
                    <a16:rowId xmlns:a16="http://schemas.microsoft.com/office/drawing/2014/main" val="4040890999"/>
                  </a:ext>
                </a:extLst>
              </a:tr>
              <a:tr h="370840">
                <a:tc>
                  <a:txBody>
                    <a:bodyPr/>
                    <a:lstStyle/>
                    <a:p>
                      <a:r>
                        <a:rPr lang="en-US" dirty="0"/>
                        <a:t>BF dipole</a:t>
                      </a:r>
                      <a:endParaRPr lang="en-GB" dirty="0"/>
                    </a:p>
                  </a:txBody>
                  <a:tcPr/>
                </a:tc>
                <a:tc>
                  <a:txBody>
                    <a:bodyPr/>
                    <a:lstStyle/>
                    <a:p>
                      <a:r>
                        <a:rPr lang="en-US" dirty="0"/>
                        <a:t>-0.55706</a:t>
                      </a:r>
                    </a:p>
                  </a:txBody>
                  <a:tcPr/>
                </a:tc>
                <a:tc>
                  <a:txBody>
                    <a:bodyPr/>
                    <a:lstStyle/>
                    <a:p>
                      <a:r>
                        <a:rPr lang="en-US" dirty="0"/>
                        <a:t>-0.73273</a:t>
                      </a:r>
                    </a:p>
                  </a:txBody>
                  <a:tcPr/>
                </a:tc>
                <a:tc>
                  <a:txBody>
                    <a:bodyPr/>
                    <a:lstStyle/>
                    <a:p>
                      <a:r>
                        <a:rPr lang="en-US" dirty="0"/>
                        <a:t>T</a:t>
                      </a:r>
                    </a:p>
                  </a:txBody>
                  <a:tcPr/>
                </a:tc>
                <a:extLst>
                  <a:ext uri="{0D108BD9-81ED-4DB2-BD59-A6C34878D82A}">
                    <a16:rowId xmlns:a16="http://schemas.microsoft.com/office/drawing/2014/main" val="631055161"/>
                  </a:ext>
                </a:extLst>
              </a:tr>
              <a:tr h="370840">
                <a:tc>
                  <a:txBody>
                    <a:bodyPr/>
                    <a:lstStyle/>
                    <a:p>
                      <a:r>
                        <a:rPr lang="en-GB" dirty="0"/>
                        <a:t>BF quad</a:t>
                      </a:r>
                      <a:endParaRPr lang="en-US" dirty="0"/>
                    </a:p>
                  </a:txBody>
                  <a:tcPr/>
                </a:tc>
                <a:tc>
                  <a:txBody>
                    <a:bodyPr/>
                    <a:lstStyle/>
                    <a:p>
                      <a:r>
                        <a:rPr lang="en-GB" dirty="0"/>
                        <a:t>-14.865</a:t>
                      </a:r>
                      <a:endParaRPr lang="en-US" dirty="0"/>
                    </a:p>
                  </a:txBody>
                  <a:tcPr/>
                </a:tc>
                <a:tc>
                  <a:txBody>
                    <a:bodyPr/>
                    <a:lstStyle/>
                    <a:p>
                      <a:r>
                        <a:rPr lang="en-GB" dirty="0"/>
                        <a:t>-32.808</a:t>
                      </a:r>
                      <a:endParaRPr lang="en-US" dirty="0"/>
                    </a:p>
                  </a:txBody>
                  <a:tcPr/>
                </a:tc>
                <a:tc>
                  <a:txBody>
                    <a:bodyPr/>
                    <a:lstStyle/>
                    <a:p>
                      <a:r>
                        <a:rPr lang="en-GB" dirty="0"/>
                        <a:t>T/m</a:t>
                      </a:r>
                      <a:endParaRPr lang="en-US" dirty="0"/>
                    </a:p>
                  </a:txBody>
                  <a:tcPr/>
                </a:tc>
                <a:extLst>
                  <a:ext uri="{0D108BD9-81ED-4DB2-BD59-A6C34878D82A}">
                    <a16:rowId xmlns:a16="http://schemas.microsoft.com/office/drawing/2014/main" val="2071214931"/>
                  </a:ext>
                </a:extLst>
              </a:tr>
              <a:tr h="370840">
                <a:tc>
                  <a:txBody>
                    <a:bodyPr/>
                    <a:lstStyle/>
                    <a:p>
                      <a:r>
                        <a:rPr lang="en-GB" dirty="0"/>
                        <a:t>BD length</a:t>
                      </a:r>
                    </a:p>
                  </a:txBody>
                  <a:tcPr/>
                </a:tc>
                <a:tc>
                  <a:txBody>
                    <a:bodyPr/>
                    <a:lstStyle/>
                    <a:p>
                      <a:r>
                        <a:rPr lang="en-GB" dirty="0"/>
                        <a:t>0.72907</a:t>
                      </a:r>
                      <a:endParaRPr lang="en-US" dirty="0"/>
                    </a:p>
                  </a:txBody>
                  <a:tcPr/>
                </a:tc>
                <a:tc>
                  <a:txBody>
                    <a:bodyPr/>
                    <a:lstStyle/>
                    <a:p>
                      <a:r>
                        <a:rPr lang="en-US" dirty="0"/>
                        <a:t>1</a:t>
                      </a:r>
                      <a:r>
                        <a:rPr lang="en-GB" dirty="0"/>
                        <a:t>.31331</a:t>
                      </a:r>
                      <a:endParaRPr lang="en-US" dirty="0"/>
                    </a:p>
                  </a:txBody>
                  <a:tcPr/>
                </a:tc>
                <a:tc>
                  <a:txBody>
                    <a:bodyPr/>
                    <a:lstStyle/>
                    <a:p>
                      <a:r>
                        <a:rPr lang="en-US" dirty="0"/>
                        <a:t>m</a:t>
                      </a:r>
                    </a:p>
                  </a:txBody>
                  <a:tcPr/>
                </a:tc>
                <a:extLst>
                  <a:ext uri="{0D108BD9-81ED-4DB2-BD59-A6C34878D82A}">
                    <a16:rowId xmlns:a16="http://schemas.microsoft.com/office/drawing/2014/main" val="132230656"/>
                  </a:ext>
                </a:extLst>
              </a:tr>
              <a:tr h="370840">
                <a:tc>
                  <a:txBody>
                    <a:bodyPr/>
                    <a:lstStyle/>
                    <a:p>
                      <a:r>
                        <a:rPr lang="en-GB" dirty="0"/>
                        <a:t>BD angle</a:t>
                      </a:r>
                      <a:endParaRPr lang="en-US" dirty="0"/>
                    </a:p>
                  </a:txBody>
                  <a:tcPr/>
                </a:tc>
                <a:tc>
                  <a:txBody>
                    <a:bodyPr/>
                    <a:lstStyle/>
                    <a:p>
                      <a:r>
                        <a:rPr lang="en-GB" dirty="0"/>
                        <a:t>-0.37050</a:t>
                      </a:r>
                      <a:endParaRPr lang="en-US" dirty="0"/>
                    </a:p>
                  </a:txBody>
                  <a:tcPr/>
                </a:tc>
                <a:tc>
                  <a:txBody>
                    <a:bodyPr/>
                    <a:lstStyle/>
                    <a:p>
                      <a:r>
                        <a:rPr lang="en-GB" dirty="0"/>
                        <a:t>-1.20742</a:t>
                      </a:r>
                      <a:endParaRPr lang="en-US" dirty="0"/>
                    </a:p>
                  </a:txBody>
                  <a:tcPr/>
                </a:tc>
                <a:tc>
                  <a:txBody>
                    <a:bodyPr/>
                    <a:lstStyle/>
                    <a:p>
                      <a:r>
                        <a:rPr lang="en-GB" dirty="0"/>
                        <a:t>degrees</a:t>
                      </a:r>
                      <a:endParaRPr lang="en-US" dirty="0"/>
                    </a:p>
                  </a:txBody>
                  <a:tcPr/>
                </a:tc>
                <a:extLst>
                  <a:ext uri="{0D108BD9-81ED-4DB2-BD59-A6C34878D82A}">
                    <a16:rowId xmlns:a16="http://schemas.microsoft.com/office/drawing/2014/main" val="2539473532"/>
                  </a:ext>
                </a:extLst>
              </a:tr>
              <a:tr h="370840">
                <a:tc>
                  <a:txBody>
                    <a:bodyPr/>
                    <a:lstStyle/>
                    <a:p>
                      <a:r>
                        <a:rPr lang="en-US" dirty="0"/>
                        <a:t>BD dipole</a:t>
                      </a:r>
                    </a:p>
                  </a:txBody>
                  <a:tcPr/>
                </a:tc>
                <a:tc>
                  <a:txBody>
                    <a:bodyPr/>
                    <a:lstStyle/>
                    <a:p>
                      <a:r>
                        <a:rPr lang="en-US" dirty="0"/>
                        <a:t>-0.34171</a:t>
                      </a:r>
                    </a:p>
                  </a:txBody>
                  <a:tcPr/>
                </a:tc>
                <a:tc>
                  <a:txBody>
                    <a:bodyPr/>
                    <a:lstStyle/>
                    <a:p>
                      <a:r>
                        <a:rPr lang="en-US" dirty="0"/>
                        <a:t>-0.99019</a:t>
                      </a:r>
                    </a:p>
                  </a:txBody>
                  <a:tcPr/>
                </a:tc>
                <a:tc>
                  <a:txBody>
                    <a:bodyPr/>
                    <a:lstStyle/>
                    <a:p>
                      <a:r>
                        <a:rPr lang="en-US" dirty="0"/>
                        <a:t>T</a:t>
                      </a:r>
                    </a:p>
                  </a:txBody>
                  <a:tcPr/>
                </a:tc>
                <a:extLst>
                  <a:ext uri="{0D108BD9-81ED-4DB2-BD59-A6C34878D82A}">
                    <a16:rowId xmlns:a16="http://schemas.microsoft.com/office/drawing/2014/main" val="2725208654"/>
                  </a:ext>
                </a:extLst>
              </a:tr>
              <a:tr h="370840">
                <a:tc>
                  <a:txBody>
                    <a:bodyPr/>
                    <a:lstStyle/>
                    <a:p>
                      <a:r>
                        <a:rPr lang="en-GB" dirty="0"/>
                        <a:t>BD quad</a:t>
                      </a:r>
                      <a:endParaRPr lang="en-US" dirty="0"/>
                    </a:p>
                  </a:txBody>
                  <a:tcPr/>
                </a:tc>
                <a:tc>
                  <a:txBody>
                    <a:bodyPr/>
                    <a:lstStyle/>
                    <a:p>
                      <a:r>
                        <a:rPr lang="en-GB" dirty="0"/>
                        <a:t>46.697</a:t>
                      </a:r>
                      <a:endParaRPr lang="en-US" dirty="0"/>
                    </a:p>
                  </a:txBody>
                  <a:tcPr/>
                </a:tc>
                <a:tc>
                  <a:txBody>
                    <a:bodyPr/>
                    <a:lstStyle/>
                    <a:p>
                      <a:r>
                        <a:rPr lang="en-GB" dirty="0"/>
                        <a:t>43.393</a:t>
                      </a:r>
                      <a:endParaRPr lang="en-US" dirty="0"/>
                    </a:p>
                  </a:txBody>
                  <a:tcPr/>
                </a:tc>
                <a:tc>
                  <a:txBody>
                    <a:bodyPr/>
                    <a:lstStyle/>
                    <a:p>
                      <a:r>
                        <a:rPr lang="en-GB" dirty="0"/>
                        <a:t>T/m</a:t>
                      </a:r>
                      <a:endParaRPr lang="en-US" dirty="0"/>
                    </a:p>
                  </a:txBody>
                  <a:tcPr/>
                </a:tc>
                <a:extLst>
                  <a:ext uri="{0D108BD9-81ED-4DB2-BD59-A6C34878D82A}">
                    <a16:rowId xmlns:a16="http://schemas.microsoft.com/office/drawing/2014/main" val="3483188044"/>
                  </a:ext>
                </a:extLst>
              </a:tr>
            </a:tbl>
          </a:graphicData>
        </a:graphic>
      </p:graphicFrame>
      <p:sp>
        <p:nvSpPr>
          <p:cNvPr id="9" name="TextBox 8">
            <a:extLst>
              <a:ext uri="{FF2B5EF4-FFF2-40B4-BE49-F238E27FC236}">
                <a16:creationId xmlns:a16="http://schemas.microsoft.com/office/drawing/2014/main" id="{239C1772-A1FE-41AE-B14C-D63426D03866}"/>
              </a:ext>
            </a:extLst>
          </p:cNvPr>
          <p:cNvSpPr txBox="1"/>
          <p:nvPr/>
        </p:nvSpPr>
        <p:spPr>
          <a:xfrm>
            <a:off x="1694663" y="1041492"/>
            <a:ext cx="4630722" cy="461665"/>
          </a:xfrm>
          <a:prstGeom prst="rect">
            <a:avLst/>
          </a:prstGeom>
          <a:noFill/>
        </p:spPr>
        <p:txBody>
          <a:bodyPr wrap="square">
            <a:spAutoFit/>
          </a:bodyPr>
          <a:lstStyle/>
          <a:p>
            <a:r>
              <a:rPr lang="en-GB" sz="2400" dirty="0">
                <a:solidFill>
                  <a:srgbClr val="002060"/>
                </a:solidFill>
                <a:latin typeface="Arial" panose="020B0604020202020204" pitchFamily="34" charset="0"/>
                <a:cs typeface="Arial" panose="020B0604020202020204" pitchFamily="34" charset="0"/>
              </a:rPr>
              <a:t>MAD-style Lattices </a:t>
            </a:r>
            <a:endParaRPr lang="en-US" sz="2400" dirty="0">
              <a:solidFill>
                <a:srgbClr val="002060"/>
              </a:solidFill>
              <a:latin typeface="Arial" panose="020B0604020202020204" pitchFamily="34" charset="0"/>
              <a:cs typeface="Arial" panose="020B0604020202020204" pitchFamily="34" charset="0"/>
            </a:endParaRPr>
          </a:p>
        </p:txBody>
      </p:sp>
      <p:grpSp>
        <p:nvGrpSpPr>
          <p:cNvPr id="6" name="Group 5">
            <a:extLst>
              <a:ext uri="{FF2B5EF4-FFF2-40B4-BE49-F238E27FC236}">
                <a16:creationId xmlns:a16="http://schemas.microsoft.com/office/drawing/2014/main" id="{B300A335-7023-432B-85A0-56065A4622A3}"/>
              </a:ext>
            </a:extLst>
          </p:cNvPr>
          <p:cNvGrpSpPr/>
          <p:nvPr/>
        </p:nvGrpSpPr>
        <p:grpSpPr>
          <a:xfrm>
            <a:off x="4069659" y="4184703"/>
            <a:ext cx="1157681" cy="1830794"/>
            <a:chOff x="4572000" y="4370489"/>
            <a:chExt cx="1157681" cy="1830794"/>
          </a:xfrm>
        </p:grpSpPr>
        <p:sp>
          <p:nvSpPr>
            <p:cNvPr id="10" name="Rounded Rectangle 134">
              <a:extLst>
                <a:ext uri="{FF2B5EF4-FFF2-40B4-BE49-F238E27FC236}">
                  <a16:creationId xmlns:a16="http://schemas.microsoft.com/office/drawing/2014/main" id="{EDF2EAEB-E9D6-4A24-BE67-F1F9077BB485}"/>
                </a:ext>
              </a:extLst>
            </p:cNvPr>
            <p:cNvSpPr/>
            <p:nvPr/>
          </p:nvSpPr>
          <p:spPr bwMode="auto">
            <a:xfrm>
              <a:off x="4572000" y="5870855"/>
              <a:ext cx="1157681" cy="33042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1" name="Rounded Rectangle 134">
              <a:extLst>
                <a:ext uri="{FF2B5EF4-FFF2-40B4-BE49-F238E27FC236}">
                  <a16:creationId xmlns:a16="http://schemas.microsoft.com/office/drawing/2014/main" id="{7C84BAD2-19E6-4A74-8BDD-9292FEA1E175}"/>
                </a:ext>
              </a:extLst>
            </p:cNvPr>
            <p:cNvSpPr/>
            <p:nvPr/>
          </p:nvSpPr>
          <p:spPr bwMode="auto">
            <a:xfrm>
              <a:off x="4572000" y="4370489"/>
              <a:ext cx="1157681" cy="33042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grpSp>
        <p:nvGrpSpPr>
          <p:cNvPr id="5" name="Group 4">
            <a:extLst>
              <a:ext uri="{FF2B5EF4-FFF2-40B4-BE49-F238E27FC236}">
                <a16:creationId xmlns:a16="http://schemas.microsoft.com/office/drawing/2014/main" id="{47B2C9A7-91D5-4BCA-903F-D4F06101DA5E}"/>
              </a:ext>
            </a:extLst>
          </p:cNvPr>
          <p:cNvGrpSpPr/>
          <p:nvPr/>
        </p:nvGrpSpPr>
        <p:grpSpPr>
          <a:xfrm>
            <a:off x="4069659" y="3782069"/>
            <a:ext cx="1157681" cy="1825731"/>
            <a:chOff x="4572000" y="3967854"/>
            <a:chExt cx="1157681" cy="1825731"/>
          </a:xfrm>
        </p:grpSpPr>
        <p:sp>
          <p:nvSpPr>
            <p:cNvPr id="12" name="Rounded Rectangle 134">
              <a:extLst>
                <a:ext uri="{FF2B5EF4-FFF2-40B4-BE49-F238E27FC236}">
                  <a16:creationId xmlns:a16="http://schemas.microsoft.com/office/drawing/2014/main" id="{225ED20C-AB4C-4528-96A8-5220AD9A833A}"/>
                </a:ext>
              </a:extLst>
            </p:cNvPr>
            <p:cNvSpPr/>
            <p:nvPr/>
          </p:nvSpPr>
          <p:spPr bwMode="auto">
            <a:xfrm>
              <a:off x="4572000" y="3967854"/>
              <a:ext cx="1157681" cy="330428"/>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3" name="Rounded Rectangle 134">
              <a:extLst>
                <a:ext uri="{FF2B5EF4-FFF2-40B4-BE49-F238E27FC236}">
                  <a16:creationId xmlns:a16="http://schemas.microsoft.com/office/drawing/2014/main" id="{FA49B78F-71DD-467D-BB97-F06D9F5D0091}"/>
                </a:ext>
              </a:extLst>
            </p:cNvPr>
            <p:cNvSpPr/>
            <p:nvPr/>
          </p:nvSpPr>
          <p:spPr bwMode="auto">
            <a:xfrm>
              <a:off x="4572000" y="5463157"/>
              <a:ext cx="1157681" cy="330428"/>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sp>
        <p:nvSpPr>
          <p:cNvPr id="17" name="Footer Placeholder 3">
            <a:extLst>
              <a:ext uri="{FF2B5EF4-FFF2-40B4-BE49-F238E27FC236}">
                <a16:creationId xmlns:a16="http://schemas.microsoft.com/office/drawing/2014/main" id="{8DABAED7-D821-4662-A3FB-F59FB2F2740F}"/>
              </a:ext>
            </a:extLst>
          </p:cNvPr>
          <p:cNvSpPr>
            <a:spLocks noGrp="1"/>
          </p:cNvSpPr>
          <p:nvPr>
            <p:ph type="ftr" sz="quarter" idx="11"/>
          </p:nvPr>
        </p:nvSpPr>
        <p:spPr>
          <a:xfrm>
            <a:off x="440346" y="6467336"/>
            <a:ext cx="3917888" cy="311322"/>
          </a:xfrm>
        </p:spPr>
        <p:txBody>
          <a:bodyPr/>
          <a:lstStyle/>
          <a:p>
            <a:r>
              <a:rPr lang="en-US" dirty="0">
                <a:latin typeface="Arial" panose="020B0604020202020204" pitchFamily="34" charset="0"/>
              </a:rPr>
              <a:t>22-24 GeV CEBAF FFA Energy Upgrade</a:t>
            </a:r>
            <a:endParaRPr lang="en-US" dirty="0"/>
          </a:p>
        </p:txBody>
      </p:sp>
      <p:sp>
        <p:nvSpPr>
          <p:cNvPr id="18" name="Slide Number Placeholder 4">
            <a:extLst>
              <a:ext uri="{FF2B5EF4-FFF2-40B4-BE49-F238E27FC236}">
                <a16:creationId xmlns:a16="http://schemas.microsoft.com/office/drawing/2014/main" id="{CD28EED7-557C-4D4F-BDC8-E2A30390D4C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9</a:t>
            </a:fld>
            <a:endParaRPr lang="en-US" dirty="0"/>
          </a:p>
        </p:txBody>
      </p:sp>
      <p:grpSp>
        <p:nvGrpSpPr>
          <p:cNvPr id="14" name="Group 13">
            <a:extLst>
              <a:ext uri="{FF2B5EF4-FFF2-40B4-BE49-F238E27FC236}">
                <a16:creationId xmlns:a16="http://schemas.microsoft.com/office/drawing/2014/main" id="{2B634294-EEA4-4885-949E-3E712AD186DB}"/>
              </a:ext>
            </a:extLst>
          </p:cNvPr>
          <p:cNvGrpSpPr/>
          <p:nvPr/>
        </p:nvGrpSpPr>
        <p:grpSpPr>
          <a:xfrm>
            <a:off x="2834864" y="3782069"/>
            <a:ext cx="1157681" cy="1825731"/>
            <a:chOff x="4572000" y="3967854"/>
            <a:chExt cx="1157681" cy="1825731"/>
          </a:xfrm>
        </p:grpSpPr>
        <p:sp>
          <p:nvSpPr>
            <p:cNvPr id="15" name="Rounded Rectangle 134">
              <a:extLst>
                <a:ext uri="{FF2B5EF4-FFF2-40B4-BE49-F238E27FC236}">
                  <a16:creationId xmlns:a16="http://schemas.microsoft.com/office/drawing/2014/main" id="{696150CE-D1C5-43A1-8BC2-75819EF20A88}"/>
                </a:ext>
              </a:extLst>
            </p:cNvPr>
            <p:cNvSpPr/>
            <p:nvPr/>
          </p:nvSpPr>
          <p:spPr bwMode="auto">
            <a:xfrm>
              <a:off x="4572000" y="3967854"/>
              <a:ext cx="1157681" cy="330428"/>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6" name="Rounded Rectangle 134">
              <a:extLst>
                <a:ext uri="{FF2B5EF4-FFF2-40B4-BE49-F238E27FC236}">
                  <a16:creationId xmlns:a16="http://schemas.microsoft.com/office/drawing/2014/main" id="{2905552D-F59B-43ED-AF98-FF2D32F435EB}"/>
                </a:ext>
              </a:extLst>
            </p:cNvPr>
            <p:cNvSpPr/>
            <p:nvPr/>
          </p:nvSpPr>
          <p:spPr bwMode="auto">
            <a:xfrm>
              <a:off x="4572000" y="5463157"/>
              <a:ext cx="1157681" cy="330428"/>
            </a:xfrm>
            <a:prstGeom prst="roundRect">
              <a:avLst/>
            </a:prstGeom>
            <a:noFill/>
            <a:ln w="57150" cap="flat" cmpd="sng" algn="ctr">
              <a:solidFill>
                <a:srgbClr val="7030A0"/>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grpSp>
        <p:nvGrpSpPr>
          <p:cNvPr id="19" name="Group 18">
            <a:extLst>
              <a:ext uri="{FF2B5EF4-FFF2-40B4-BE49-F238E27FC236}">
                <a16:creationId xmlns:a16="http://schemas.microsoft.com/office/drawing/2014/main" id="{6C3BC6CB-69A4-4141-9DCB-7677D93E0C74}"/>
              </a:ext>
            </a:extLst>
          </p:cNvPr>
          <p:cNvGrpSpPr/>
          <p:nvPr/>
        </p:nvGrpSpPr>
        <p:grpSpPr>
          <a:xfrm>
            <a:off x="2845568" y="4176314"/>
            <a:ext cx="1157681" cy="1830794"/>
            <a:chOff x="4572000" y="4370489"/>
            <a:chExt cx="1157681" cy="1830794"/>
          </a:xfrm>
        </p:grpSpPr>
        <p:sp>
          <p:nvSpPr>
            <p:cNvPr id="20" name="Rounded Rectangle 134">
              <a:extLst>
                <a:ext uri="{FF2B5EF4-FFF2-40B4-BE49-F238E27FC236}">
                  <a16:creationId xmlns:a16="http://schemas.microsoft.com/office/drawing/2014/main" id="{4C824358-7E1C-4866-AA75-0A3A9FBBEBD5}"/>
                </a:ext>
              </a:extLst>
            </p:cNvPr>
            <p:cNvSpPr/>
            <p:nvPr/>
          </p:nvSpPr>
          <p:spPr bwMode="auto">
            <a:xfrm>
              <a:off x="4572000" y="5870855"/>
              <a:ext cx="1157681" cy="33042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21" name="Rounded Rectangle 134">
              <a:extLst>
                <a:ext uri="{FF2B5EF4-FFF2-40B4-BE49-F238E27FC236}">
                  <a16:creationId xmlns:a16="http://schemas.microsoft.com/office/drawing/2014/main" id="{D3D53BC2-0B03-40B1-B02F-2587F0F7FD43}"/>
                </a:ext>
              </a:extLst>
            </p:cNvPr>
            <p:cNvSpPr/>
            <p:nvPr/>
          </p:nvSpPr>
          <p:spPr bwMode="auto">
            <a:xfrm>
              <a:off x="4572000" y="4370489"/>
              <a:ext cx="1157681" cy="330428"/>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pic>
        <p:nvPicPr>
          <p:cNvPr id="22" name="Picture 21">
            <a:extLst>
              <a:ext uri="{FF2B5EF4-FFF2-40B4-BE49-F238E27FC236}">
                <a16:creationId xmlns:a16="http://schemas.microsoft.com/office/drawing/2014/main" id="{23851AFE-3868-444D-A340-6E686F2DCFC5}"/>
              </a:ext>
            </a:extLst>
          </p:cNvPr>
          <p:cNvPicPr>
            <a:picLocks noChangeAspect="1"/>
          </p:cNvPicPr>
          <p:nvPr/>
        </p:nvPicPr>
        <p:blipFill>
          <a:blip r:embed="rId2"/>
          <a:stretch>
            <a:fillRect/>
          </a:stretch>
        </p:blipFill>
        <p:spPr>
          <a:xfrm>
            <a:off x="7610244" y="3626758"/>
            <a:ext cx="3389364" cy="2597297"/>
          </a:xfrm>
          <a:prstGeom prst="rect">
            <a:avLst/>
          </a:prstGeom>
        </p:spPr>
      </p:pic>
      <p:pic>
        <p:nvPicPr>
          <p:cNvPr id="24" name="Picture 23">
            <a:extLst>
              <a:ext uri="{FF2B5EF4-FFF2-40B4-BE49-F238E27FC236}">
                <a16:creationId xmlns:a16="http://schemas.microsoft.com/office/drawing/2014/main" id="{446A8739-1B1E-4B28-806E-9C454B15A3DA}"/>
              </a:ext>
            </a:extLst>
          </p:cNvPr>
          <p:cNvPicPr>
            <a:picLocks noChangeAspect="1"/>
          </p:cNvPicPr>
          <p:nvPr/>
        </p:nvPicPr>
        <p:blipFill>
          <a:blip r:embed="rId3"/>
          <a:stretch>
            <a:fillRect/>
          </a:stretch>
        </p:blipFill>
        <p:spPr>
          <a:xfrm>
            <a:off x="7647326" y="931197"/>
            <a:ext cx="3315200" cy="2597297"/>
          </a:xfrm>
          <a:prstGeom prst="rect">
            <a:avLst/>
          </a:prstGeom>
        </p:spPr>
      </p:pic>
    </p:spTree>
    <p:extLst>
      <p:ext uri="{BB962C8B-B14F-4D97-AF65-F5344CB8AC3E}">
        <p14:creationId xmlns:p14="http://schemas.microsoft.com/office/powerpoint/2010/main" val="135793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JLab Colors">
      <a:dk1>
        <a:srgbClr val="000000"/>
      </a:dk1>
      <a:lt1>
        <a:srgbClr val="FFFFFF"/>
      </a:lt1>
      <a:dk2>
        <a:srgbClr val="5E5E5E"/>
      </a:dk2>
      <a:lt2>
        <a:srgbClr val="EAEAEA"/>
      </a:lt2>
      <a:accent1>
        <a:srgbClr val="BE1D1D"/>
      </a:accent1>
      <a:accent2>
        <a:srgbClr val="D5D5D5"/>
      </a:accent2>
      <a:accent3>
        <a:srgbClr val="C0C0C0"/>
      </a:accent3>
      <a:accent4>
        <a:srgbClr val="A9A9A9"/>
      </a:accent4>
      <a:accent5>
        <a:srgbClr val="929292"/>
      </a:accent5>
      <a:accent6>
        <a:srgbClr val="919191"/>
      </a:accent6>
      <a:hlink>
        <a:srgbClr val="941100"/>
      </a:hlink>
      <a:folHlink>
        <a:srgbClr val="C81B0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EB28AA59-C18E-FC4D-BD87-1D7964E0E4F6}" vid="{969E4A27-902D-3340-850E-95490CE2F52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905</TotalTime>
  <Words>1458</Words>
  <Application>Microsoft Office PowerPoint</Application>
  <PresentationFormat>Widescreen</PresentationFormat>
  <Paragraphs>345</Paragraphs>
  <Slides>24</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6" baseType="lpstr">
      <vt:lpstr>.PingFangSC-Regular</vt:lpstr>
      <vt:lpstr>Arial</vt:lpstr>
      <vt:lpstr>Arial Unicode MS</vt:lpstr>
      <vt:lpstr>Calibri</vt:lpstr>
      <vt:lpstr>Calibri Light</vt:lpstr>
      <vt:lpstr>PingFangSC-Regular</vt:lpstr>
      <vt:lpstr>Symbol</vt:lpstr>
      <vt:lpstr>Tahoma</vt:lpstr>
      <vt:lpstr>Times New Roman</vt:lpstr>
      <vt:lpstr>Office Theme</vt:lpstr>
      <vt:lpstr>Equation</vt:lpstr>
      <vt:lpstr>Worksheet</vt:lpstr>
      <vt:lpstr>24 GeV CEBAF FFA* Energy Upgrade</vt:lpstr>
      <vt:lpstr>PowerPoint Presentation</vt:lpstr>
      <vt:lpstr>Overview</vt:lpstr>
      <vt:lpstr>CEBAF FFA Upgrade – ‘Big Picture’</vt:lpstr>
      <vt:lpstr>PowerPoint Presentation</vt:lpstr>
      <vt:lpstr>Compact FFA FODO Cell – How Does it Work?</vt:lpstr>
      <vt:lpstr>PowerPoint Presentation</vt:lpstr>
      <vt:lpstr>Adiabatic FFA Arc Architec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pass Linac Optics (1:33 Energy Ratio)</vt:lpstr>
      <vt:lpstr>Energy Loss, Emittance Dilution (3-pass CEBAF)  </vt:lpstr>
      <vt:lpstr>Energy loss, Emittance Dilution (Two FFAs: 4 + 4 pass)  </vt:lpstr>
      <vt:lpstr>Switchyard Modifications for Two FFAs  </vt:lpstr>
      <vt:lpstr>Capability to transport/accelerate electrons and positrons through beamlines configured with permanent magnets</vt:lpstr>
      <vt:lpstr>PowerPoint Presentation</vt:lpstr>
      <vt:lpstr>Summary</vt:lpstr>
      <vt:lpstr>Outlook</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dd Satogata</dc:creator>
  <cp:lastModifiedBy>Alex Bogacz</cp:lastModifiedBy>
  <cp:revision>34</cp:revision>
  <dcterms:created xsi:type="dcterms:W3CDTF">2022-02-07T19:31:22Z</dcterms:created>
  <dcterms:modified xsi:type="dcterms:W3CDTF">2022-03-29T14:21:38Z</dcterms:modified>
</cp:coreProperties>
</file>